
<file path=[Content_Types].xml><?xml version="1.0" encoding="utf-8"?>
<Types xmlns="http://schemas.openxmlformats.org/package/2006/content-types">
  <Default Extension="png" ContentType="image/png"/>
  <Default Extension="bin" ContentType="application/vnd.openxmlformats-officedocument.oleObject"/>
  <Default Extension="wma" ContentType="audio/x-ms-wma"/>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5.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6.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7.xml" ContentType="application/vnd.openxmlformats-officedocument.presentationml.tags+xml"/>
  <Override PartName="/ppt/notesSlides/notesSlide12.xml" ContentType="application/vnd.openxmlformats-officedocument.presentationml.notesSlide+xml"/>
  <Override PartName="/ppt/tags/tag8.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notesSlides/notesSlide17.xml" ContentType="application/vnd.openxmlformats-officedocument.presentationml.notesSlide+xml"/>
  <Override PartName="/ppt/tags/tag11.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2.xml" ContentType="application/vnd.openxmlformats-officedocument.presentationml.tags+xml"/>
  <Override PartName="/ppt/notesSlides/notesSlide20.xml" ContentType="application/vnd.openxmlformats-officedocument.presentationml.notesSlide+xml"/>
  <Override PartName="/ppt/tags/tag13.xml" ContentType="application/vnd.openxmlformats-officedocument.presentationml.tags+xml"/>
  <Override PartName="/ppt/notesSlides/notesSlide21.xml" ContentType="application/vnd.openxmlformats-officedocument.presentationml.notesSlide+xml"/>
  <Override PartName="/ppt/tags/tag14.xml" ContentType="application/vnd.openxmlformats-officedocument.presentationml.tags+xml"/>
  <Override PartName="/ppt/notesSlides/notesSlide22.xml" ContentType="application/vnd.openxmlformats-officedocument.presentationml.notesSlide+xml"/>
  <Override PartName="/ppt/tags/tag15.xml" ContentType="application/vnd.openxmlformats-officedocument.presentationml.tags+xml"/>
  <Override PartName="/ppt/notesSlides/notesSlide23.xml" ContentType="application/vnd.openxmlformats-officedocument.presentationml.notesSlide+xml"/>
  <Override PartName="/ppt/tags/tag16.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17.xml" ContentType="application/vnd.openxmlformats-officedocument.presentationml.tags+xml"/>
  <Override PartName="/ppt/notesSlides/notesSlide26.xml" ContentType="application/vnd.openxmlformats-officedocument.presentationml.notesSlide+xml"/>
  <Override PartName="/ppt/tags/tag18.xml" ContentType="application/vnd.openxmlformats-officedocument.presentationml.tags+xml"/>
  <Override PartName="/ppt/notesSlides/notesSlide27.xml" ContentType="application/vnd.openxmlformats-officedocument.presentationml.notesSlide+xml"/>
  <Override PartName="/ppt/tags/tag19.xml" ContentType="application/vnd.openxmlformats-officedocument.presentationml.tags+xml"/>
  <Override PartName="/ppt/notesSlides/notesSlide28.xml" ContentType="application/vnd.openxmlformats-officedocument.presentationml.notesSlide+xml"/>
  <Override PartName="/ppt/tags/tag20.xml" ContentType="application/vnd.openxmlformats-officedocument.presentationml.tags+xml"/>
  <Override PartName="/ppt/notesSlides/notesSlide29.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notesSlides/notesSlide30.xml" ContentType="application/vnd.openxmlformats-officedocument.presentationml.notesSlide+xml"/>
  <Override PartName="/ppt/tags/tag23.xml" ContentType="application/vnd.openxmlformats-officedocument.presentationml.tags+xml"/>
  <Override PartName="/ppt/notesSlides/notesSlide31.xml" ContentType="application/vnd.openxmlformats-officedocument.presentationml.notesSlide+xml"/>
  <Override PartName="/ppt/tags/tag24.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25.xml" ContentType="application/vnd.openxmlformats-officedocument.presentationml.tags+xml"/>
  <Override PartName="/ppt/notesSlides/notesSlide34.xml" ContentType="application/vnd.openxmlformats-officedocument.presentationml.notesSlide+xml"/>
  <Override PartName="/ppt/tags/tag26.xml" ContentType="application/vnd.openxmlformats-officedocument.presentationml.tags+xml"/>
  <Override PartName="/ppt/notesSlides/notesSlide35.xml" ContentType="application/vnd.openxmlformats-officedocument.presentationml.notesSlide+xml"/>
  <Override PartName="/ppt/tags/tag27.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28.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29.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ags/tag30.xml" ContentType="application/vnd.openxmlformats-officedocument.presentationml.tags+xml"/>
  <Override PartName="/ppt/notesSlides/notesSlide46.xml" ContentType="application/vnd.openxmlformats-officedocument.presentationml.notesSlide+xml"/>
  <Override PartName="/ppt/tags/tag31.xml" ContentType="application/vnd.openxmlformats-officedocument.presentationml.tags+xml"/>
  <Override PartName="/ppt/notesSlides/notesSlide47.xml" ContentType="application/vnd.openxmlformats-officedocument.presentationml.notesSlide+xml"/>
  <Override PartName="/ppt/tags/tag32.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tags/tag33.xml" ContentType="application/vnd.openxmlformats-officedocument.presentationml.tags+xml"/>
  <Override PartName="/ppt/notesSlides/notesSlide51.xml" ContentType="application/vnd.openxmlformats-officedocument.presentationml.notesSlide+xml"/>
  <Override PartName="/ppt/tags/tag34.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tags/tag35.xml" ContentType="application/vnd.openxmlformats-officedocument.presentationml.tags+xml"/>
  <Override PartName="/ppt/notesSlides/notesSlide56.xml" ContentType="application/vnd.openxmlformats-officedocument.presentationml.notesSlide+xml"/>
  <Override PartName="/ppt/tags/tag36.xml" ContentType="application/vnd.openxmlformats-officedocument.presentationml.tags+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tags/tag37.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tags/tag38.xml" ContentType="application/vnd.openxmlformats-officedocument.presentationml.tags+xml"/>
  <Override PartName="/ppt/notesSlides/notesSlide64.xml" ContentType="application/vnd.openxmlformats-officedocument.presentationml.notesSlide+xml"/>
  <Override PartName="/ppt/tags/tag39.xml" ContentType="application/vnd.openxmlformats-officedocument.presentationml.tags+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tags/tag40.xml" ContentType="application/vnd.openxmlformats-officedocument.presentationml.tags+xml"/>
  <Override PartName="/ppt/notesSlides/notesSlide67.xml" ContentType="application/vnd.openxmlformats-officedocument.presentationml.notesSlide+xml"/>
  <Override PartName="/ppt/tags/tag41.xml" ContentType="application/vnd.openxmlformats-officedocument.presentationml.tags+xml"/>
  <Override PartName="/ppt/notesSlides/notesSlide68.xml" ContentType="application/vnd.openxmlformats-officedocument.presentationml.notesSlide+xml"/>
  <Override PartName="/ppt/tags/tag42.xml" ContentType="application/vnd.openxmlformats-officedocument.presentationml.tags+xml"/>
  <Override PartName="/ppt/notesSlides/notesSlide69.xml" ContentType="application/vnd.openxmlformats-officedocument.presentationml.notesSlide+xml"/>
  <Override PartName="/ppt/tags/tag43.xml" ContentType="application/vnd.openxmlformats-officedocument.presentationml.tags+xml"/>
  <Override PartName="/ppt/notesSlides/notesSlide70.xml" ContentType="application/vnd.openxmlformats-officedocument.presentationml.notesSlide+xml"/>
  <Override PartName="/ppt/tags/tag44.xml" ContentType="application/vnd.openxmlformats-officedocument.presentationml.tags+xml"/>
  <Override PartName="/ppt/notesSlides/notesSlide71.xml" ContentType="application/vnd.openxmlformats-officedocument.presentationml.notesSlide+xml"/>
  <Override PartName="/ppt/tags/tag45.xml" ContentType="application/vnd.openxmlformats-officedocument.presentationml.tags+xml"/>
  <Override PartName="/ppt/notesSlides/notesSlide72.xml" ContentType="application/vnd.openxmlformats-officedocument.presentationml.notesSlide+xml"/>
  <Override PartName="/ppt/tags/tag46.xml" ContentType="application/vnd.openxmlformats-officedocument.presentationml.tags+xml"/>
  <Override PartName="/ppt/notesSlides/notesSlide73.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notesSlides/notesSlide74.xml" ContentType="application/vnd.openxmlformats-officedocument.presentationml.notesSlide+xml"/>
  <Override PartName="/ppt/tags/tag49.xml" ContentType="application/vnd.openxmlformats-officedocument.presentationml.tags+xml"/>
  <Override PartName="/ppt/notesSlides/notesSlide75.xml" ContentType="application/vnd.openxmlformats-officedocument.presentationml.notesSlide+xml"/>
  <Override PartName="/ppt/tags/tag50.xml" ContentType="application/vnd.openxmlformats-officedocument.presentationml.tags+xml"/>
  <Override PartName="/ppt/notesSlides/notesSlide76.xml" ContentType="application/vnd.openxmlformats-officedocument.presentationml.notesSlide+xml"/>
  <Override PartName="/ppt/tags/tag51.xml" ContentType="application/vnd.openxmlformats-officedocument.presentationml.tags+xml"/>
  <Override PartName="/ppt/notesSlides/notesSlide77.xml" ContentType="application/vnd.openxmlformats-officedocument.presentationml.notesSlide+xml"/>
  <Override PartName="/ppt/tags/tag52.xml" ContentType="application/vnd.openxmlformats-officedocument.presentationml.tags+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tags/tag53.xml" ContentType="application/vnd.openxmlformats-officedocument.presentationml.tags+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tags/tag54.xml" ContentType="application/vnd.openxmlformats-officedocument.presentationml.tags+xml"/>
  <Override PartName="/ppt/notesSlides/notesSlide82.xml" ContentType="application/vnd.openxmlformats-officedocument.presentationml.notesSlide+xml"/>
  <Override PartName="/ppt/tags/tag55.xml" ContentType="application/vnd.openxmlformats-officedocument.presentationml.tags+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tags/tag56.xml" ContentType="application/vnd.openxmlformats-officedocument.presentationml.tags+xml"/>
  <Override PartName="/ppt/notesSlides/notesSlide85.xml" ContentType="application/vnd.openxmlformats-officedocument.presentationml.notesSlide+xml"/>
  <Override PartName="/ppt/tags/tag57.xml" ContentType="application/vnd.openxmlformats-officedocument.presentationml.tags+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tags/tag58.xml" ContentType="application/vnd.openxmlformats-officedocument.presentationml.tags+xml"/>
  <Override PartName="/ppt/notesSlides/notesSlide88.xml" ContentType="application/vnd.openxmlformats-officedocument.presentationml.notesSlide+xml"/>
  <Override PartName="/ppt/tags/tag59.xml" ContentType="application/vnd.openxmlformats-officedocument.presentationml.tags+xml"/>
  <Override PartName="/ppt/notesSlides/notesSlide89.xml" ContentType="application/vnd.openxmlformats-officedocument.presentationml.notesSlide+xml"/>
  <Override PartName="/ppt/tags/tag60.xml" ContentType="application/vnd.openxmlformats-officedocument.presentationml.tags+xml"/>
  <Override PartName="/ppt/notesSlides/notesSlide90.xml" ContentType="application/vnd.openxmlformats-officedocument.presentationml.notesSlide+xml"/>
  <Override PartName="/ppt/tags/tag61.xml" ContentType="application/vnd.openxmlformats-officedocument.presentationml.tags+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tags/tag62.xml" ContentType="application/vnd.openxmlformats-officedocument.presentationml.tags+xml"/>
  <Override PartName="/ppt/notesSlides/notesSlide93.xml" ContentType="application/vnd.openxmlformats-officedocument.presentationml.notesSlide+xml"/>
  <Override PartName="/ppt/tags/tag63.xml" ContentType="application/vnd.openxmlformats-officedocument.presentationml.tags+xml"/>
  <Override PartName="/ppt/notesSlides/notesSlide94.xml" ContentType="application/vnd.openxmlformats-officedocument.presentationml.notesSlide+xml"/>
  <Override PartName="/ppt/tags/tag64.xml" ContentType="application/vnd.openxmlformats-officedocument.presentationml.tags+xml"/>
  <Override PartName="/ppt/notesSlides/notesSlide95.xml" ContentType="application/vnd.openxmlformats-officedocument.presentationml.notesSlide+xml"/>
  <Override PartName="/ppt/tags/tag65.xml" ContentType="application/vnd.openxmlformats-officedocument.presentationml.tags+xml"/>
  <Override PartName="/ppt/notesSlides/notesSlide96.xml" ContentType="application/vnd.openxmlformats-officedocument.presentationml.notesSlide+xml"/>
  <Override PartName="/ppt/tags/tag66.xml" ContentType="application/vnd.openxmlformats-officedocument.presentationml.tags+xml"/>
  <Override PartName="/ppt/notesSlides/notesSlide97.xml" ContentType="application/vnd.openxmlformats-officedocument.presentationml.notesSlide+xml"/>
  <Override PartName="/ppt/tags/tag67.xml" ContentType="application/vnd.openxmlformats-officedocument.presentationml.tags+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tags/tag68.xml" ContentType="application/vnd.openxmlformats-officedocument.presentationml.tags+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tags/tag69.xml" ContentType="application/vnd.openxmlformats-officedocument.presentationml.tags+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tags/tag70.xml" ContentType="application/vnd.openxmlformats-officedocument.presentationml.tags+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tags/tag71.xml" ContentType="application/vnd.openxmlformats-officedocument.presentationml.tags+xml"/>
  <Override PartName="/ppt/notesSlides/notesSlide139.xml" ContentType="application/vnd.openxmlformats-officedocument.presentationml.notesSlide+xml"/>
  <Override PartName="/ppt/tags/tag72.xml" ContentType="application/vnd.openxmlformats-officedocument.presentationml.tags+xml"/>
  <Override PartName="/ppt/notesSlides/notesSlide140.xml" ContentType="application/vnd.openxmlformats-officedocument.presentationml.notesSlide+xml"/>
  <Override PartName="/ppt/tags/tag73.xml" ContentType="application/vnd.openxmlformats-officedocument.presentationml.tags+xml"/>
  <Override PartName="/ppt/notesSlides/notesSlide141.xml" ContentType="application/vnd.openxmlformats-officedocument.presentationml.notesSlide+xml"/>
  <Override PartName="/ppt/tags/tag74.xml" ContentType="application/vnd.openxmlformats-officedocument.presentationml.tags+xml"/>
  <Override PartName="/ppt/notesSlides/notesSlide142.xml" ContentType="application/vnd.openxmlformats-officedocument.presentationml.notesSlide+xml"/>
  <Override PartName="/ppt/tags/tag75.xml" ContentType="application/vnd.openxmlformats-officedocument.presentationml.tags+xml"/>
  <Override PartName="/ppt/notesSlides/notesSlide143.xml" ContentType="application/vnd.openxmlformats-officedocument.presentationml.notesSlide+xml"/>
  <Override PartName="/ppt/tags/tag76.xml" ContentType="application/vnd.openxmlformats-officedocument.presentationml.tags+xml"/>
  <Override PartName="/ppt/notesSlides/notesSlide144.xml" ContentType="application/vnd.openxmlformats-officedocument.presentationml.notesSlide+xml"/>
  <Override PartName="/ppt/tags/tag77.xml" ContentType="application/vnd.openxmlformats-officedocument.presentationml.tags+xml"/>
  <Override PartName="/ppt/notesSlides/notesSlide145.xml" ContentType="application/vnd.openxmlformats-officedocument.presentationml.notesSlide+xml"/>
  <Override PartName="/ppt/tags/tag78.xml" ContentType="application/vnd.openxmlformats-officedocument.presentationml.tags+xml"/>
  <Override PartName="/ppt/notesSlides/notesSlide146.xml" ContentType="application/vnd.openxmlformats-officedocument.presentationml.notesSlide+xml"/>
  <Override PartName="/ppt/tags/tag79.xml" ContentType="application/vnd.openxmlformats-officedocument.presentationml.tags+xml"/>
  <Override PartName="/ppt/notesSlides/notesSlide147.xml" ContentType="application/vnd.openxmlformats-officedocument.presentationml.notesSlide+xml"/>
  <Override PartName="/ppt/tags/tag80.xml" ContentType="application/vnd.openxmlformats-officedocument.presentationml.tags+xml"/>
  <Override PartName="/ppt/notesSlides/notesSlide148.xml" ContentType="application/vnd.openxmlformats-officedocument.presentationml.notesSlide+xml"/>
  <Override PartName="/ppt/tags/tag81.xml" ContentType="application/vnd.openxmlformats-officedocument.presentationml.tags+xml"/>
  <Override PartName="/ppt/notesSlides/notesSlide149.xml" ContentType="application/vnd.openxmlformats-officedocument.presentationml.notesSlide+xml"/>
  <Override PartName="/ppt/tags/tag82.xml" ContentType="application/vnd.openxmlformats-officedocument.presentationml.tags+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tags/tag86.xml" ContentType="application/vnd.openxmlformats-officedocument.presentationml.tags+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tags/tag89.xml" ContentType="application/vnd.openxmlformats-officedocument.presentationml.tags+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notesSlides/notesSlide162.xml" ContentType="application/vnd.openxmlformats-officedocument.presentationml.notesSlide+xml"/>
  <Override PartName="/ppt/tags/tag92.xml" ContentType="application/vnd.openxmlformats-officedocument.presentationml.tags+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tags/tag93.xml" ContentType="application/vnd.openxmlformats-officedocument.presentationml.tags+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tags/tag94.xml" ContentType="application/vnd.openxmlformats-officedocument.presentationml.tags+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notesSlides/notesSlide171.xml" ContentType="application/vnd.openxmlformats-officedocument.presentationml.notesSlide+xml"/>
  <Override PartName="/ppt/tags/tag97.xml" ContentType="application/vnd.openxmlformats-officedocument.presentationml.tags+xml"/>
  <Override PartName="/ppt/notesSlides/notesSlide17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2"/>
  </p:notesMasterIdLst>
  <p:sldIdLst>
    <p:sldId id="269" r:id="rId2"/>
    <p:sldId id="257" r:id="rId3"/>
    <p:sldId id="265" r:id="rId4"/>
    <p:sldId id="270" r:id="rId5"/>
    <p:sldId id="271" r:id="rId6"/>
    <p:sldId id="272" r:id="rId7"/>
    <p:sldId id="273" r:id="rId8"/>
    <p:sldId id="348" r:id="rId9"/>
    <p:sldId id="274" r:id="rId10"/>
    <p:sldId id="349" r:id="rId11"/>
    <p:sldId id="275" r:id="rId12"/>
    <p:sldId id="309" r:id="rId13"/>
    <p:sldId id="276" r:id="rId14"/>
    <p:sldId id="277" r:id="rId15"/>
    <p:sldId id="310" r:id="rId16"/>
    <p:sldId id="278" r:id="rId17"/>
    <p:sldId id="311" r:id="rId18"/>
    <p:sldId id="350" r:id="rId19"/>
    <p:sldId id="279" r:id="rId20"/>
    <p:sldId id="280" r:id="rId21"/>
    <p:sldId id="281" r:id="rId22"/>
    <p:sldId id="282" r:id="rId23"/>
    <p:sldId id="351" r:id="rId24"/>
    <p:sldId id="283" r:id="rId25"/>
    <p:sldId id="343" r:id="rId26"/>
    <p:sldId id="284" r:id="rId27"/>
    <p:sldId id="352" r:id="rId28"/>
    <p:sldId id="286" r:id="rId29"/>
    <p:sldId id="287" r:id="rId30"/>
    <p:sldId id="353" r:id="rId31"/>
    <p:sldId id="288" r:id="rId32"/>
    <p:sldId id="312" r:id="rId33"/>
    <p:sldId id="289" r:id="rId34"/>
    <p:sldId id="344" r:id="rId35"/>
    <p:sldId id="290" r:id="rId36"/>
    <p:sldId id="291" r:id="rId37"/>
    <p:sldId id="292" r:id="rId38"/>
    <p:sldId id="313" r:id="rId39"/>
    <p:sldId id="354" r:id="rId40"/>
    <p:sldId id="293" r:id="rId41"/>
    <p:sldId id="314" r:id="rId42"/>
    <p:sldId id="315" r:id="rId43"/>
    <p:sldId id="347" r:id="rId44"/>
    <p:sldId id="294" r:id="rId45"/>
    <p:sldId id="296" r:id="rId46"/>
    <p:sldId id="297" r:id="rId47"/>
    <p:sldId id="345" r:id="rId48"/>
    <p:sldId id="298" r:id="rId49"/>
    <p:sldId id="346" r:id="rId50"/>
    <p:sldId id="538" r:id="rId51"/>
    <p:sldId id="295" r:id="rId52"/>
    <p:sldId id="355" r:id="rId53"/>
    <p:sldId id="299" r:id="rId54"/>
    <p:sldId id="300" r:id="rId55"/>
    <p:sldId id="356" r:id="rId56"/>
    <p:sldId id="301" r:id="rId57"/>
    <p:sldId id="302" r:id="rId58"/>
    <p:sldId id="316" r:id="rId59"/>
    <p:sldId id="303" r:id="rId60"/>
    <p:sldId id="304" r:id="rId61"/>
    <p:sldId id="305" r:id="rId62"/>
    <p:sldId id="306" r:id="rId63"/>
    <p:sldId id="307" r:id="rId64"/>
    <p:sldId id="308" r:id="rId65"/>
    <p:sldId id="342" r:id="rId66"/>
    <p:sldId id="358" r:id="rId67"/>
    <p:sldId id="318" r:id="rId68"/>
    <p:sldId id="319" r:id="rId69"/>
    <p:sldId id="320" r:id="rId70"/>
    <p:sldId id="321" r:id="rId71"/>
    <p:sldId id="359" r:id="rId72"/>
    <p:sldId id="322" r:id="rId73"/>
    <p:sldId id="339" r:id="rId74"/>
    <p:sldId id="323" r:id="rId75"/>
    <p:sldId id="324" r:id="rId76"/>
    <p:sldId id="325" r:id="rId77"/>
    <p:sldId id="360" r:id="rId78"/>
    <p:sldId id="326" r:id="rId79"/>
    <p:sldId id="327" r:id="rId80"/>
    <p:sldId id="340" r:id="rId81"/>
    <p:sldId id="328" r:id="rId82"/>
    <p:sldId id="329" r:id="rId83"/>
    <p:sldId id="361" r:id="rId84"/>
    <p:sldId id="330" r:id="rId85"/>
    <p:sldId id="331" r:id="rId86"/>
    <p:sldId id="362" r:id="rId87"/>
    <p:sldId id="332" r:id="rId88"/>
    <p:sldId id="341" r:id="rId89"/>
    <p:sldId id="333" r:id="rId90"/>
    <p:sldId id="363" r:id="rId91"/>
    <p:sldId id="334" r:id="rId92"/>
    <p:sldId id="364" r:id="rId93"/>
    <p:sldId id="335" r:id="rId94"/>
    <p:sldId id="336" r:id="rId95"/>
    <p:sldId id="337" r:id="rId96"/>
    <p:sldId id="367" r:id="rId97"/>
    <p:sldId id="368" r:id="rId98"/>
    <p:sldId id="369" r:id="rId99"/>
    <p:sldId id="370" r:id="rId100"/>
    <p:sldId id="371" r:id="rId101"/>
    <p:sldId id="372" r:id="rId102"/>
    <p:sldId id="373" r:id="rId103"/>
    <p:sldId id="374" r:id="rId104"/>
    <p:sldId id="375" r:id="rId105"/>
    <p:sldId id="539" r:id="rId106"/>
    <p:sldId id="376" r:id="rId107"/>
    <p:sldId id="377" r:id="rId108"/>
    <p:sldId id="378" r:id="rId109"/>
    <p:sldId id="379" r:id="rId110"/>
    <p:sldId id="380" r:id="rId111"/>
    <p:sldId id="381" r:id="rId112"/>
    <p:sldId id="382" r:id="rId113"/>
    <p:sldId id="383" r:id="rId114"/>
    <p:sldId id="386" r:id="rId115"/>
    <p:sldId id="387" r:id="rId116"/>
    <p:sldId id="388" r:id="rId117"/>
    <p:sldId id="389" r:id="rId118"/>
    <p:sldId id="390" r:id="rId119"/>
    <p:sldId id="391" r:id="rId120"/>
    <p:sldId id="392" r:id="rId121"/>
    <p:sldId id="393" r:id="rId122"/>
    <p:sldId id="394" r:id="rId123"/>
    <p:sldId id="395" r:id="rId124"/>
    <p:sldId id="396" r:id="rId125"/>
    <p:sldId id="397" r:id="rId126"/>
    <p:sldId id="398" r:id="rId127"/>
    <p:sldId id="399" r:id="rId128"/>
    <p:sldId id="400" r:id="rId129"/>
    <p:sldId id="401" r:id="rId130"/>
    <p:sldId id="402" r:id="rId131"/>
    <p:sldId id="403" r:id="rId132"/>
    <p:sldId id="540" r:id="rId133"/>
    <p:sldId id="405" r:id="rId134"/>
    <p:sldId id="406" r:id="rId135"/>
    <p:sldId id="407" r:id="rId136"/>
    <p:sldId id="408" r:id="rId137"/>
    <p:sldId id="409" r:id="rId138"/>
    <p:sldId id="410" r:id="rId139"/>
    <p:sldId id="411" r:id="rId140"/>
    <p:sldId id="412" r:id="rId141"/>
    <p:sldId id="413" r:id="rId142"/>
    <p:sldId id="414" r:id="rId143"/>
    <p:sldId id="415" r:id="rId144"/>
    <p:sldId id="416" r:id="rId145"/>
    <p:sldId id="417" r:id="rId146"/>
    <p:sldId id="418" r:id="rId147"/>
    <p:sldId id="419" r:id="rId148"/>
    <p:sldId id="420" r:id="rId149"/>
    <p:sldId id="421" r:id="rId150"/>
    <p:sldId id="541" r:id="rId151"/>
    <p:sldId id="422" r:id="rId152"/>
    <p:sldId id="423" r:id="rId153"/>
    <p:sldId id="424" r:id="rId154"/>
    <p:sldId id="425" r:id="rId155"/>
    <p:sldId id="426" r:id="rId156"/>
    <p:sldId id="427" r:id="rId157"/>
    <p:sldId id="428" r:id="rId158"/>
    <p:sldId id="429" r:id="rId159"/>
    <p:sldId id="542" r:id="rId160"/>
    <p:sldId id="430" r:id="rId161"/>
    <p:sldId id="431" r:id="rId162"/>
    <p:sldId id="432" r:id="rId163"/>
    <p:sldId id="433" r:id="rId164"/>
    <p:sldId id="434" r:id="rId165"/>
    <p:sldId id="435" r:id="rId166"/>
    <p:sldId id="436" r:id="rId167"/>
    <p:sldId id="437" r:id="rId168"/>
    <p:sldId id="438" r:id="rId169"/>
    <p:sldId id="439" r:id="rId170"/>
    <p:sldId id="440" r:id="rId171"/>
    <p:sldId id="441" r:id="rId172"/>
    <p:sldId id="442" r:id="rId173"/>
    <p:sldId id="443" r:id="rId174"/>
    <p:sldId id="444" r:id="rId175"/>
    <p:sldId id="445" r:id="rId176"/>
    <p:sldId id="446" r:id="rId177"/>
    <p:sldId id="447" r:id="rId178"/>
    <p:sldId id="448" r:id="rId179"/>
    <p:sldId id="543" r:id="rId180"/>
    <p:sldId id="449" r:id="rId181"/>
    <p:sldId id="450" r:id="rId182"/>
    <p:sldId id="451" r:id="rId183"/>
    <p:sldId id="452" r:id="rId184"/>
    <p:sldId id="453" r:id="rId185"/>
    <p:sldId id="454" r:id="rId186"/>
    <p:sldId id="455" r:id="rId187"/>
    <p:sldId id="456" r:id="rId188"/>
    <p:sldId id="457" r:id="rId189"/>
    <p:sldId id="458" r:id="rId190"/>
    <p:sldId id="459" r:id="rId191"/>
    <p:sldId id="460" r:id="rId192"/>
    <p:sldId id="461" r:id="rId193"/>
    <p:sldId id="462" r:id="rId194"/>
    <p:sldId id="463" r:id="rId195"/>
    <p:sldId id="544" r:id="rId196"/>
    <p:sldId id="464" r:id="rId197"/>
    <p:sldId id="465" r:id="rId198"/>
    <p:sldId id="466" r:id="rId199"/>
    <p:sldId id="467" r:id="rId200"/>
    <p:sldId id="468" r:id="rId201"/>
    <p:sldId id="469" r:id="rId202"/>
    <p:sldId id="470" r:id="rId203"/>
    <p:sldId id="471" r:id="rId204"/>
    <p:sldId id="472" r:id="rId205"/>
    <p:sldId id="473" r:id="rId206"/>
    <p:sldId id="474" r:id="rId207"/>
    <p:sldId id="475" r:id="rId208"/>
    <p:sldId id="476" r:id="rId209"/>
    <p:sldId id="477" r:id="rId210"/>
    <p:sldId id="478" r:id="rId211"/>
    <p:sldId id="479" r:id="rId212"/>
    <p:sldId id="480" r:id="rId213"/>
    <p:sldId id="481" r:id="rId214"/>
    <p:sldId id="482" r:id="rId215"/>
    <p:sldId id="483" r:id="rId216"/>
    <p:sldId id="484" r:id="rId217"/>
    <p:sldId id="485" r:id="rId218"/>
    <p:sldId id="486" r:id="rId219"/>
    <p:sldId id="545" r:id="rId220"/>
    <p:sldId id="487" r:id="rId221"/>
    <p:sldId id="488" r:id="rId222"/>
    <p:sldId id="489" r:id="rId223"/>
    <p:sldId id="490" r:id="rId224"/>
    <p:sldId id="491" r:id="rId225"/>
    <p:sldId id="492" r:id="rId226"/>
    <p:sldId id="493" r:id="rId227"/>
    <p:sldId id="494" r:id="rId228"/>
    <p:sldId id="495" r:id="rId229"/>
    <p:sldId id="496" r:id="rId230"/>
    <p:sldId id="497" r:id="rId231"/>
    <p:sldId id="498" r:id="rId232"/>
    <p:sldId id="499" r:id="rId233"/>
    <p:sldId id="546" r:id="rId234"/>
    <p:sldId id="506" r:id="rId235"/>
    <p:sldId id="507" r:id="rId236"/>
    <p:sldId id="508" r:id="rId237"/>
    <p:sldId id="548" r:id="rId238"/>
    <p:sldId id="515" r:id="rId239"/>
    <p:sldId id="516" r:id="rId240"/>
    <p:sldId id="517" r:id="rId241"/>
    <p:sldId id="547" r:id="rId242"/>
    <p:sldId id="523" r:id="rId243"/>
    <p:sldId id="524" r:id="rId244"/>
    <p:sldId id="525" r:id="rId245"/>
    <p:sldId id="526" r:id="rId246"/>
    <p:sldId id="527" r:id="rId247"/>
    <p:sldId id="528" r:id="rId248"/>
    <p:sldId id="529" r:id="rId249"/>
    <p:sldId id="549" r:id="rId250"/>
    <p:sldId id="537" r:id="rId25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2861" autoAdjust="0"/>
    <p:restoredTop sz="94660"/>
  </p:normalViewPr>
  <p:slideViewPr>
    <p:cSldViewPr>
      <p:cViewPr>
        <p:scale>
          <a:sx n="117" d="100"/>
          <a:sy n="117" d="100"/>
        </p:scale>
        <p:origin x="-756" y="-39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48852"/>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3" Type="http://schemas.openxmlformats.org/officeDocument/2006/relationships/slide" Target="slides/slide232.xml"/><Relationship Id="rId238" Type="http://schemas.openxmlformats.org/officeDocument/2006/relationships/slide" Target="slides/slide237.xml"/><Relationship Id="rId254" Type="http://schemas.openxmlformats.org/officeDocument/2006/relationships/viewProps" Target="viewProps.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theme" Target="theme/theme1.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tableStyles" Target="tableStyles.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notesMaster" Target="notesMasters/notesMaster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presProps" Target="presProp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9BA8D6-8A8D-469B-AD1F-C1B73F97F20B}" type="datetimeFigureOut">
              <a:rPr lang="en-US" smtClean="0"/>
              <a:t>1/8/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65D880-AED1-4AB5-800B-489AADCE6EA4}" type="slidenum">
              <a:rPr lang="en-US" smtClean="0"/>
              <a:t>‹#›</a:t>
            </a:fld>
            <a:endParaRPr lang="en-US"/>
          </a:p>
        </p:txBody>
      </p:sp>
    </p:spTree>
    <p:extLst>
      <p:ext uri="{BB962C8B-B14F-4D97-AF65-F5344CB8AC3E}">
        <p14:creationId xmlns:p14="http://schemas.microsoft.com/office/powerpoint/2010/main" val="124669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67</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68</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4</a:t>
            </a:fld>
            <a:endParaRPr lang="en-US"/>
          </a:p>
        </p:txBody>
      </p:sp>
    </p:spTree>
    <p:extLst>
      <p:ext uri="{BB962C8B-B14F-4D97-AF65-F5344CB8AC3E}">
        <p14:creationId xmlns:p14="http://schemas.microsoft.com/office/powerpoint/2010/main" val="330811362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899243EB-5F96-4C82-854B-C919F22CCE22}" type="datetime1">
              <a:rPr lang="en-US" smtClean="0"/>
              <a:t>1/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9"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87" t="8500" r="60125" b="9333"/>
          <a:stretch/>
        </p:blipFill>
        <p:spPr bwMode="auto">
          <a:xfrm>
            <a:off x="8172450" y="5903900"/>
            <a:ext cx="971550" cy="944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C:\Users\d3p313\Desktop\academic-signature.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35" y="6143772"/>
            <a:ext cx="1905000" cy="70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BC7632B0-90B5-4CA2-808D-A940B1B4B061}" type="datetime1">
              <a:rPr lang="en-US" smtClean="0"/>
              <a:t>1/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92E22F7F-4021-48AF-82C8-30920D883282}" type="datetime1">
              <a:rPr lang="en-US" smtClean="0"/>
              <a:t>1/8/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5CAE536-BAF4-450E-AD2B-1F40F499A2B1}" type="datetime1">
              <a:rPr lang="en-US" smtClean="0"/>
              <a:t>1/8/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638436FE-6C54-40B5-BF52-88E0E9F17CF7}" type="datetime1">
              <a:rPr lang="en-US" smtClean="0"/>
              <a:t>1/8/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7A3939-8761-4E32-8DE7-4B15157CCB54}" type="datetime1">
              <a:rPr lang="en-US" smtClean="0"/>
              <a:t>1/8/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cs typeface="Times New Roman" pitchFamily="18" charset="0"/>
              </a:defRPr>
            </a:lvl1pPr>
          </a:lstStyle>
          <a:p>
            <a:fld id="{D95C8757-0E3F-4C75-AA91-381DEF48B908}" type="datetime1">
              <a:rPr lang="en-US" smtClean="0"/>
              <a:t>1/8/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cs typeface="Times New Roman" pitchFamily="18"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cs typeface="Times New Roman" pitchFamily="18"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Lst>
  <p:hf hdr="0" ftr="0" dt="0"/>
  <p:txStyles>
    <p:title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ma"/><Relationship Id="rId1" Type="http://schemas.microsoft.com/office/2007/relationships/media" Target="../media/media1.wma"/><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ma"/><Relationship Id="rId1" Type="http://schemas.microsoft.com/office/2007/relationships/media" Target="../media/media9.wma"/><Relationship Id="rId4" Type="http://schemas.openxmlformats.org/officeDocument/2006/relationships/image" Target="../media/image6.png"/></Relationships>
</file>

<file path=ppt/slides/_rels/slide100.xml.rels><?xml version="1.0" encoding="UTF-8" standalone="yes"?>
<Relationships xmlns="http://schemas.openxmlformats.org/package/2006/relationships"><Relationship Id="rId3" Type="http://schemas.openxmlformats.org/officeDocument/2006/relationships/audio" Target="../media/media99.wma"/><Relationship Id="rId2" Type="http://schemas.microsoft.com/office/2007/relationships/media" Target="../media/media99.wma"/><Relationship Id="rId1" Type="http://schemas.openxmlformats.org/officeDocument/2006/relationships/tags" Target="../tags/tag47.xml"/><Relationship Id="rId6" Type="http://schemas.openxmlformats.org/officeDocument/2006/relationships/image" Target="../media/image65.png"/><Relationship Id="rId5" Type="http://schemas.openxmlformats.org/officeDocument/2006/relationships/image" Target="../media/image75.png"/><Relationship Id="rId4"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00.wma"/><Relationship Id="rId1" Type="http://schemas.microsoft.com/office/2007/relationships/media" Target="../media/media100.wma"/><Relationship Id="rId5" Type="http://schemas.openxmlformats.org/officeDocument/2006/relationships/image" Target="../media/image74.png"/><Relationship Id="rId4" Type="http://schemas.openxmlformats.org/officeDocument/2006/relationships/image" Target="../media/image77.png"/></Relationships>
</file>

<file path=ppt/slides/_rels/slide10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1.wma"/><Relationship Id="rId1" Type="http://schemas.microsoft.com/office/2007/relationships/media" Target="../media/media101.wma"/><Relationship Id="rId4" Type="http://schemas.openxmlformats.org/officeDocument/2006/relationships/image" Target="../media/image65.png"/></Relationships>
</file>

<file path=ppt/slides/_rels/slide10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audio" Target="../media/media102.wma"/><Relationship Id="rId7" Type="http://schemas.openxmlformats.org/officeDocument/2006/relationships/image" Target="../media/image75.wmf"/><Relationship Id="rId2" Type="http://schemas.microsoft.com/office/2007/relationships/media" Target="../media/media102.wma"/><Relationship Id="rId1" Type="http://schemas.openxmlformats.org/officeDocument/2006/relationships/tags" Target="../tags/tag48.xml"/><Relationship Id="rId6" Type="http://schemas.openxmlformats.org/officeDocument/2006/relationships/image" Target="../media/image79.png"/><Relationship Id="rId5" Type="http://schemas.openxmlformats.org/officeDocument/2006/relationships/notesSlide" Target="../notesSlides/notesSlide74.xml"/><Relationship Id="rId4"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audio" Target="../media/media103.wma"/><Relationship Id="rId7" Type="http://schemas.openxmlformats.org/officeDocument/2006/relationships/image" Target="../media/image75.wmf"/><Relationship Id="rId2" Type="http://schemas.microsoft.com/office/2007/relationships/media" Target="../media/media103.wma"/><Relationship Id="rId1" Type="http://schemas.openxmlformats.org/officeDocument/2006/relationships/tags" Target="../tags/tag49.xml"/><Relationship Id="rId6" Type="http://schemas.openxmlformats.org/officeDocument/2006/relationships/image" Target="../media/image99.png"/><Relationship Id="rId5" Type="http://schemas.openxmlformats.org/officeDocument/2006/relationships/notesSlide" Target="../notesSlides/notesSlide75.xml"/><Relationship Id="rId4"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8" Type="http://schemas.openxmlformats.org/officeDocument/2006/relationships/image" Target="../media/image76.wmf"/><Relationship Id="rId3" Type="http://schemas.microsoft.com/office/2007/relationships/media" Target="../media/media104.wma"/><Relationship Id="rId7" Type="http://schemas.openxmlformats.org/officeDocument/2006/relationships/oleObject" Target="../embeddings/oleObject3.bin"/><Relationship Id="rId2" Type="http://schemas.openxmlformats.org/officeDocument/2006/relationships/tags" Target="../tags/tag50.xml"/><Relationship Id="rId1" Type="http://schemas.openxmlformats.org/officeDocument/2006/relationships/vmlDrawing" Target="../drawings/vmlDrawing3.vml"/><Relationship Id="rId6" Type="http://schemas.openxmlformats.org/officeDocument/2006/relationships/notesSlide" Target="../notesSlides/notesSlide76.xml"/><Relationship Id="rId11" Type="http://schemas.openxmlformats.org/officeDocument/2006/relationships/image" Target="../media/image78.png"/><Relationship Id="rId5" Type="http://schemas.openxmlformats.org/officeDocument/2006/relationships/slideLayout" Target="../slideLayouts/slideLayout2.xml"/><Relationship Id="rId10" Type="http://schemas.openxmlformats.org/officeDocument/2006/relationships/image" Target="../media/image77.wmf"/><Relationship Id="rId4" Type="http://schemas.openxmlformats.org/officeDocument/2006/relationships/audio" Target="../media/media104.wma"/><Relationship Id="rId9" Type="http://schemas.openxmlformats.org/officeDocument/2006/relationships/oleObject" Target="../embeddings/oleObject4.bin"/></Relationships>
</file>

<file path=ppt/slides/_rels/slide10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5.wma"/><Relationship Id="rId1" Type="http://schemas.microsoft.com/office/2007/relationships/media" Target="../media/media105.wma"/><Relationship Id="rId4" Type="http://schemas.openxmlformats.org/officeDocument/2006/relationships/image" Target="../media/image11.png"/></Relationships>
</file>

<file path=ppt/slides/_rels/slide107.xml.rels><?xml version="1.0" encoding="UTF-8" standalone="yes"?>
<Relationships xmlns="http://schemas.openxmlformats.org/package/2006/relationships"><Relationship Id="rId3" Type="http://schemas.openxmlformats.org/officeDocument/2006/relationships/audio" Target="../media/media106.wma"/><Relationship Id="rId7" Type="http://schemas.openxmlformats.org/officeDocument/2006/relationships/image" Target="../media/image11.png"/><Relationship Id="rId2" Type="http://schemas.microsoft.com/office/2007/relationships/media" Target="../media/media106.wma"/><Relationship Id="rId1" Type="http://schemas.openxmlformats.org/officeDocument/2006/relationships/tags" Target="../tags/tag51.xml"/><Relationship Id="rId6" Type="http://schemas.openxmlformats.org/officeDocument/2006/relationships/image" Target="../media/image100.png"/><Relationship Id="rId5" Type="http://schemas.openxmlformats.org/officeDocument/2006/relationships/notesSlide" Target="../notesSlides/notesSlide77.xml"/><Relationship Id="rId4"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7.wma"/><Relationship Id="rId1" Type="http://schemas.microsoft.com/office/2007/relationships/media" Target="../media/media107.wma"/><Relationship Id="rId4" Type="http://schemas.openxmlformats.org/officeDocument/2006/relationships/image" Target="../media/image74.png"/></Relationships>
</file>

<file path=ppt/slides/_rels/slide109.xml.rels><?xml version="1.0" encoding="UTF-8" standalone="yes"?>
<Relationships xmlns="http://schemas.openxmlformats.org/package/2006/relationships"><Relationship Id="rId3" Type="http://schemas.openxmlformats.org/officeDocument/2006/relationships/audio" Target="../media/media108.wma"/><Relationship Id="rId7" Type="http://schemas.openxmlformats.org/officeDocument/2006/relationships/image" Target="../media/image81.png"/><Relationship Id="rId2" Type="http://schemas.microsoft.com/office/2007/relationships/media" Target="../media/media108.wma"/><Relationship Id="rId1" Type="http://schemas.openxmlformats.org/officeDocument/2006/relationships/tags" Target="../tags/tag52.xml"/><Relationship Id="rId6" Type="http://schemas.openxmlformats.org/officeDocument/2006/relationships/image" Target="../media/image101.png"/><Relationship Id="rId5" Type="http://schemas.openxmlformats.org/officeDocument/2006/relationships/notesSlide" Target="../notesSlides/notesSlide78.xml"/><Relationship Id="rId4"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audio" Target="../media/media10.wma"/><Relationship Id="rId2" Type="http://schemas.microsoft.com/office/2007/relationships/media" Target="../media/media10.wma"/><Relationship Id="rId1" Type="http://schemas.openxmlformats.org/officeDocument/2006/relationships/tags" Target="../tags/tag4.xml"/><Relationship Id="rId6" Type="http://schemas.openxmlformats.org/officeDocument/2006/relationships/image" Target="../media/image8.png"/><Relationship Id="rId5" Type="http://schemas.openxmlformats.org/officeDocument/2006/relationships/notesSlide" Target="../notesSlides/notesSlide6.xml"/><Relationship Id="rId4"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09.wma"/><Relationship Id="rId1" Type="http://schemas.microsoft.com/office/2007/relationships/media" Target="../media/media109.wma"/><Relationship Id="rId6" Type="http://schemas.openxmlformats.org/officeDocument/2006/relationships/image" Target="../media/image81.png"/><Relationship Id="rId5" Type="http://schemas.openxmlformats.org/officeDocument/2006/relationships/image" Target="../media/image60.png"/><Relationship Id="rId4" Type="http://schemas.openxmlformats.org/officeDocument/2006/relationships/notesSlide" Target="../notesSlides/notesSlide79.xml"/></Relationships>
</file>

<file path=ppt/slides/_rels/slide111.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11.png"/><Relationship Id="rId3" Type="http://schemas.microsoft.com/office/2007/relationships/media" Target="../media/media110.wma"/><Relationship Id="rId7" Type="http://schemas.openxmlformats.org/officeDocument/2006/relationships/oleObject" Target="../embeddings/oleObject5.bin"/><Relationship Id="rId12" Type="http://schemas.openxmlformats.org/officeDocument/2006/relationships/image" Target="../media/image84.wmf"/><Relationship Id="rId2" Type="http://schemas.openxmlformats.org/officeDocument/2006/relationships/tags" Target="../tags/tag53.xml"/><Relationship Id="rId1" Type="http://schemas.openxmlformats.org/officeDocument/2006/relationships/vmlDrawing" Target="../drawings/vmlDrawing4.vml"/><Relationship Id="rId6" Type="http://schemas.openxmlformats.org/officeDocument/2006/relationships/notesSlide" Target="../notesSlides/notesSlide80.xml"/><Relationship Id="rId11" Type="http://schemas.openxmlformats.org/officeDocument/2006/relationships/oleObject" Target="../embeddings/oleObject7.bin"/><Relationship Id="rId5" Type="http://schemas.openxmlformats.org/officeDocument/2006/relationships/slideLayout" Target="../slideLayouts/slideLayout6.xml"/><Relationship Id="rId10" Type="http://schemas.openxmlformats.org/officeDocument/2006/relationships/image" Target="../media/image83.wmf"/><Relationship Id="rId4" Type="http://schemas.openxmlformats.org/officeDocument/2006/relationships/audio" Target="../media/media110.wma"/><Relationship Id="rId9" Type="http://schemas.openxmlformats.org/officeDocument/2006/relationships/oleObject" Target="../embeddings/oleObject6.bin"/></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88.wmf"/><Relationship Id="rId3" Type="http://schemas.openxmlformats.org/officeDocument/2006/relationships/audio" Target="../media/media111.wma"/><Relationship Id="rId7" Type="http://schemas.openxmlformats.org/officeDocument/2006/relationships/image" Target="../media/image85.wmf"/><Relationship Id="rId12" Type="http://schemas.openxmlformats.org/officeDocument/2006/relationships/oleObject" Target="../embeddings/oleObject11.bin"/><Relationship Id="rId2" Type="http://schemas.microsoft.com/office/2007/relationships/media" Target="../media/media111.wma"/><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87.wmf"/><Relationship Id="rId5" Type="http://schemas.openxmlformats.org/officeDocument/2006/relationships/notesSlide" Target="../notesSlides/notesSlide81.xml"/><Relationship Id="rId10" Type="http://schemas.openxmlformats.org/officeDocument/2006/relationships/oleObject" Target="../embeddings/oleObject10.bin"/><Relationship Id="rId4" Type="http://schemas.openxmlformats.org/officeDocument/2006/relationships/slideLayout" Target="../slideLayouts/slideLayout6.xml"/><Relationship Id="rId9" Type="http://schemas.openxmlformats.org/officeDocument/2006/relationships/image" Target="../media/image86.wmf"/><Relationship Id="rId14" Type="http://schemas.openxmlformats.org/officeDocument/2006/relationships/image" Target="../media/image11.png"/></Relationships>
</file>

<file path=ppt/slides/_rels/slide113.xml.rels><?xml version="1.0" encoding="UTF-8" standalone="yes"?>
<Relationships xmlns="http://schemas.openxmlformats.org/package/2006/relationships"><Relationship Id="rId8" Type="http://schemas.openxmlformats.org/officeDocument/2006/relationships/image" Target="../media/image89.wmf"/><Relationship Id="rId3" Type="http://schemas.microsoft.com/office/2007/relationships/media" Target="../media/media112.wma"/><Relationship Id="rId7" Type="http://schemas.openxmlformats.org/officeDocument/2006/relationships/oleObject" Target="../embeddings/oleObject12.bin"/><Relationship Id="rId12" Type="http://schemas.openxmlformats.org/officeDocument/2006/relationships/image" Target="../media/image11.png"/><Relationship Id="rId2" Type="http://schemas.openxmlformats.org/officeDocument/2006/relationships/tags" Target="../tags/tag54.xml"/><Relationship Id="rId1" Type="http://schemas.openxmlformats.org/officeDocument/2006/relationships/vmlDrawing" Target="../drawings/vmlDrawing6.vml"/><Relationship Id="rId6" Type="http://schemas.openxmlformats.org/officeDocument/2006/relationships/notesSlide" Target="../notesSlides/notesSlide82.xml"/><Relationship Id="rId11" Type="http://schemas.openxmlformats.org/officeDocument/2006/relationships/image" Target="../media/image90.wmf"/><Relationship Id="rId5" Type="http://schemas.openxmlformats.org/officeDocument/2006/relationships/slideLayout" Target="../slideLayouts/slideLayout6.xml"/><Relationship Id="rId10" Type="http://schemas.openxmlformats.org/officeDocument/2006/relationships/oleObject" Target="../embeddings/oleObject13.bin"/><Relationship Id="rId4" Type="http://schemas.openxmlformats.org/officeDocument/2006/relationships/audio" Target="../media/media112.wma"/><Relationship Id="rId9" Type="http://schemas.openxmlformats.org/officeDocument/2006/relationships/image" Target="../media/image112.png"/></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3.wma"/><Relationship Id="rId1" Type="http://schemas.microsoft.com/office/2007/relationships/media" Target="../media/media113.wma"/><Relationship Id="rId4" Type="http://schemas.openxmlformats.org/officeDocument/2006/relationships/image" Target="../media/image11.png"/></Relationships>
</file>

<file path=ppt/slides/_rels/slide115.xml.rels><?xml version="1.0" encoding="UTF-8" standalone="yes"?>
<Relationships xmlns="http://schemas.openxmlformats.org/package/2006/relationships"><Relationship Id="rId3" Type="http://schemas.openxmlformats.org/officeDocument/2006/relationships/audio" Target="../media/media114.wma"/><Relationship Id="rId2" Type="http://schemas.microsoft.com/office/2007/relationships/media" Target="../media/media114.wma"/><Relationship Id="rId1" Type="http://schemas.openxmlformats.org/officeDocument/2006/relationships/tags" Target="../tags/tag55.xml"/><Relationship Id="rId6" Type="http://schemas.openxmlformats.org/officeDocument/2006/relationships/image" Target="../media/image11.png"/><Relationship Id="rId5" Type="http://schemas.openxmlformats.org/officeDocument/2006/relationships/notesSlide" Target="../notesSlides/notesSlide83.xml"/><Relationship Id="rId4"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15.wma"/><Relationship Id="rId1" Type="http://schemas.microsoft.com/office/2007/relationships/media" Target="../media/media115.wma"/><Relationship Id="rId6" Type="http://schemas.openxmlformats.org/officeDocument/2006/relationships/image" Target="../media/image78.png"/><Relationship Id="rId5" Type="http://schemas.openxmlformats.org/officeDocument/2006/relationships/image" Target="../media/image91.wmf"/><Relationship Id="rId4" Type="http://schemas.openxmlformats.org/officeDocument/2006/relationships/notesSlide" Target="../notesSlides/notesSlide84.xml"/></Relationships>
</file>

<file path=ppt/slides/_rels/slide117.xml.rels><?xml version="1.0" encoding="UTF-8" standalone="yes"?>
<Relationships xmlns="http://schemas.openxmlformats.org/package/2006/relationships"><Relationship Id="rId3" Type="http://schemas.openxmlformats.org/officeDocument/2006/relationships/audio" Target="../media/media116.wma"/><Relationship Id="rId7" Type="http://schemas.openxmlformats.org/officeDocument/2006/relationships/image" Target="../media/image11.png"/><Relationship Id="rId2" Type="http://schemas.microsoft.com/office/2007/relationships/media" Target="../media/media116.wma"/><Relationship Id="rId1" Type="http://schemas.openxmlformats.org/officeDocument/2006/relationships/tags" Target="../tags/tag56.xml"/><Relationship Id="rId6" Type="http://schemas.openxmlformats.org/officeDocument/2006/relationships/image" Target="../media/image103.png"/><Relationship Id="rId5" Type="http://schemas.openxmlformats.org/officeDocument/2006/relationships/notesSlide" Target="../notesSlides/notesSlide85.xml"/><Relationship Id="rId4"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3" Type="http://schemas.openxmlformats.org/officeDocument/2006/relationships/audio" Target="../media/media117.wma"/><Relationship Id="rId7" Type="http://schemas.openxmlformats.org/officeDocument/2006/relationships/image" Target="../media/image11.png"/><Relationship Id="rId2" Type="http://schemas.microsoft.com/office/2007/relationships/media" Target="../media/media117.wma"/><Relationship Id="rId1" Type="http://schemas.openxmlformats.org/officeDocument/2006/relationships/tags" Target="../tags/tag57.xml"/><Relationship Id="rId6" Type="http://schemas.openxmlformats.org/officeDocument/2006/relationships/image" Target="../media/image115.png"/><Relationship Id="rId5" Type="http://schemas.openxmlformats.org/officeDocument/2006/relationships/notesSlide" Target="../notesSlides/notesSlide86.xml"/><Relationship Id="rId4"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11.png"/><Relationship Id="rId2" Type="http://schemas.openxmlformats.org/officeDocument/2006/relationships/audio" Target="../media/media118.wma"/><Relationship Id="rId1" Type="http://schemas.microsoft.com/office/2007/relationships/media" Target="../media/media118.wma"/><Relationship Id="rId6" Type="http://schemas.openxmlformats.org/officeDocument/2006/relationships/image" Target="../media/image117.png"/><Relationship Id="rId5" Type="http://schemas.openxmlformats.org/officeDocument/2006/relationships/image" Target="../media/image104.png"/><Relationship Id="rId4" Type="http://schemas.openxmlformats.org/officeDocument/2006/relationships/notesSlide" Target="../notesSlides/notesSlide87.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1.wma"/><Relationship Id="rId1" Type="http://schemas.microsoft.com/office/2007/relationships/media" Target="../media/media11.wma"/><Relationship Id="rId6" Type="http://schemas.openxmlformats.org/officeDocument/2006/relationships/image" Target="../media/image11.png"/><Relationship Id="rId5" Type="http://schemas.openxmlformats.org/officeDocument/2006/relationships/image" Target="../media/image102.png"/><Relationship Id="rId4" Type="http://schemas.openxmlformats.org/officeDocument/2006/relationships/notesSlide" Target="../notesSlides/notesSlide7.xml"/></Relationships>
</file>

<file path=ppt/slides/_rels/slide120.xml.rels><?xml version="1.0" encoding="UTF-8" standalone="yes"?>
<Relationships xmlns="http://schemas.openxmlformats.org/package/2006/relationships"><Relationship Id="rId3" Type="http://schemas.openxmlformats.org/officeDocument/2006/relationships/audio" Target="../media/media119.wma"/><Relationship Id="rId7" Type="http://schemas.openxmlformats.org/officeDocument/2006/relationships/image" Target="../media/image78.png"/><Relationship Id="rId2" Type="http://schemas.microsoft.com/office/2007/relationships/media" Target="../media/media119.wma"/><Relationship Id="rId1" Type="http://schemas.openxmlformats.org/officeDocument/2006/relationships/tags" Target="../tags/tag58.xml"/><Relationship Id="rId6" Type="http://schemas.openxmlformats.org/officeDocument/2006/relationships/image" Target="../media/image118.png"/><Relationship Id="rId5" Type="http://schemas.openxmlformats.org/officeDocument/2006/relationships/notesSlide" Target="../notesSlides/notesSlide88.xml"/><Relationship Id="rId4"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3" Type="http://schemas.openxmlformats.org/officeDocument/2006/relationships/audio" Target="../media/media120.wma"/><Relationship Id="rId7" Type="http://schemas.openxmlformats.org/officeDocument/2006/relationships/image" Target="../media/image78.png"/><Relationship Id="rId2" Type="http://schemas.microsoft.com/office/2007/relationships/media" Target="../media/media120.wma"/><Relationship Id="rId1" Type="http://schemas.openxmlformats.org/officeDocument/2006/relationships/tags" Target="../tags/tag59.xml"/><Relationship Id="rId6" Type="http://schemas.openxmlformats.org/officeDocument/2006/relationships/image" Target="../media/image119.png"/><Relationship Id="rId5" Type="http://schemas.openxmlformats.org/officeDocument/2006/relationships/notesSlide" Target="../notesSlides/notesSlide89.xml"/><Relationship Id="rId4"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3" Type="http://schemas.openxmlformats.org/officeDocument/2006/relationships/audio" Target="../media/media121.wma"/><Relationship Id="rId7" Type="http://schemas.openxmlformats.org/officeDocument/2006/relationships/image" Target="../media/image78.png"/><Relationship Id="rId2" Type="http://schemas.microsoft.com/office/2007/relationships/media" Target="../media/media121.wma"/><Relationship Id="rId1" Type="http://schemas.openxmlformats.org/officeDocument/2006/relationships/tags" Target="../tags/tag60.xml"/><Relationship Id="rId6" Type="http://schemas.openxmlformats.org/officeDocument/2006/relationships/image" Target="../media/image120.png"/><Relationship Id="rId5" Type="http://schemas.openxmlformats.org/officeDocument/2006/relationships/notesSlide" Target="../notesSlides/notesSlide90.xml"/><Relationship Id="rId4"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3" Type="http://schemas.openxmlformats.org/officeDocument/2006/relationships/audio" Target="../media/media122.wma"/><Relationship Id="rId7" Type="http://schemas.openxmlformats.org/officeDocument/2006/relationships/image" Target="../media/image92.png"/><Relationship Id="rId2" Type="http://schemas.microsoft.com/office/2007/relationships/media" Target="../media/media122.wma"/><Relationship Id="rId1" Type="http://schemas.openxmlformats.org/officeDocument/2006/relationships/tags" Target="../tags/tag61.xml"/><Relationship Id="rId6" Type="http://schemas.openxmlformats.org/officeDocument/2006/relationships/image" Target="../media/image105.png"/><Relationship Id="rId5" Type="http://schemas.openxmlformats.org/officeDocument/2006/relationships/notesSlide" Target="../notesSlides/notesSlide91.xml"/><Relationship Id="rId4" Type="http://schemas.openxmlformats.org/officeDocument/2006/relationships/slideLayout" Target="../slideLayouts/slideLayout6.xml"/></Relationships>
</file>

<file path=ppt/slides/_rels/slide12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23.wma"/><Relationship Id="rId1" Type="http://schemas.microsoft.com/office/2007/relationships/media" Target="../media/media123.wma"/><Relationship Id="rId6" Type="http://schemas.openxmlformats.org/officeDocument/2006/relationships/image" Target="../media/image93.png"/><Relationship Id="rId5" Type="http://schemas.openxmlformats.org/officeDocument/2006/relationships/image" Target="../media/image122.png"/><Relationship Id="rId4" Type="http://schemas.openxmlformats.org/officeDocument/2006/relationships/notesSlide" Target="../notesSlides/notesSlide92.xml"/></Relationships>
</file>

<file path=ppt/slides/_rels/slide12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24.wma"/><Relationship Id="rId1" Type="http://schemas.microsoft.com/office/2007/relationships/media" Target="../media/media124.wma"/><Relationship Id="rId5" Type="http://schemas.openxmlformats.org/officeDocument/2006/relationships/image" Target="../media/image78.png"/><Relationship Id="rId4" Type="http://schemas.openxmlformats.org/officeDocument/2006/relationships/image" Target="../media/image123.png"/></Relationships>
</file>

<file path=ppt/slides/_rels/slide126.xml.rels><?xml version="1.0" encoding="UTF-8" standalone="yes"?>
<Relationships xmlns="http://schemas.openxmlformats.org/package/2006/relationships"><Relationship Id="rId3" Type="http://schemas.openxmlformats.org/officeDocument/2006/relationships/audio" Target="../media/media125.wma"/><Relationship Id="rId7" Type="http://schemas.openxmlformats.org/officeDocument/2006/relationships/image" Target="../media/image78.png"/><Relationship Id="rId2" Type="http://schemas.microsoft.com/office/2007/relationships/media" Target="../media/media125.wma"/><Relationship Id="rId1" Type="http://schemas.openxmlformats.org/officeDocument/2006/relationships/tags" Target="../tags/tag62.xml"/><Relationship Id="rId6" Type="http://schemas.openxmlformats.org/officeDocument/2006/relationships/image" Target="../media/image124.png"/><Relationship Id="rId5" Type="http://schemas.openxmlformats.org/officeDocument/2006/relationships/notesSlide" Target="../notesSlides/notesSlide93.xml"/><Relationship Id="rId4"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26.wma"/><Relationship Id="rId1" Type="http://schemas.microsoft.com/office/2007/relationships/media" Target="../media/media126.wma"/><Relationship Id="rId5" Type="http://schemas.openxmlformats.org/officeDocument/2006/relationships/image" Target="../media/image78.png"/><Relationship Id="rId4" Type="http://schemas.openxmlformats.org/officeDocument/2006/relationships/image" Target="../media/image108.png"/></Relationships>
</file>

<file path=ppt/slides/_rels/slide128.xml.rels><?xml version="1.0" encoding="UTF-8" standalone="yes"?>
<Relationships xmlns="http://schemas.openxmlformats.org/package/2006/relationships"><Relationship Id="rId3" Type="http://schemas.openxmlformats.org/officeDocument/2006/relationships/audio" Target="../media/media127.wma"/><Relationship Id="rId7" Type="http://schemas.openxmlformats.org/officeDocument/2006/relationships/image" Target="../media/image78.png"/><Relationship Id="rId2" Type="http://schemas.microsoft.com/office/2007/relationships/media" Target="../media/media127.wma"/><Relationship Id="rId1" Type="http://schemas.openxmlformats.org/officeDocument/2006/relationships/tags" Target="../tags/tag63.xml"/><Relationship Id="rId6" Type="http://schemas.openxmlformats.org/officeDocument/2006/relationships/image" Target="../media/image126.png"/><Relationship Id="rId5" Type="http://schemas.openxmlformats.org/officeDocument/2006/relationships/notesSlide" Target="../notesSlides/notesSlide94.xml"/><Relationship Id="rId4"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3" Type="http://schemas.openxmlformats.org/officeDocument/2006/relationships/audio" Target="../media/media128.wma"/><Relationship Id="rId7" Type="http://schemas.openxmlformats.org/officeDocument/2006/relationships/image" Target="../media/image78.png"/><Relationship Id="rId2" Type="http://schemas.microsoft.com/office/2007/relationships/media" Target="../media/media128.wma"/><Relationship Id="rId1" Type="http://schemas.openxmlformats.org/officeDocument/2006/relationships/tags" Target="../tags/tag64.xml"/><Relationship Id="rId6" Type="http://schemas.openxmlformats.org/officeDocument/2006/relationships/image" Target="../media/image94.wmf"/><Relationship Id="rId5" Type="http://schemas.openxmlformats.org/officeDocument/2006/relationships/notesSlide" Target="../notesSlides/notesSlide95.xml"/><Relationship Id="rId4"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audio" Target="../media/media12.wma"/><Relationship Id="rId7" Type="http://schemas.openxmlformats.org/officeDocument/2006/relationships/image" Target="../media/image12.png"/><Relationship Id="rId2" Type="http://schemas.microsoft.com/office/2007/relationships/media" Target="../media/media12.wma"/><Relationship Id="rId1" Type="http://schemas.openxmlformats.org/officeDocument/2006/relationships/tags" Target="../tags/tag5.xml"/><Relationship Id="rId6" Type="http://schemas.openxmlformats.org/officeDocument/2006/relationships/image" Target="../media/image116.png"/><Relationship Id="rId5" Type="http://schemas.openxmlformats.org/officeDocument/2006/relationships/notesSlide" Target="../notesSlides/notesSlide8.xml"/><Relationship Id="rId4"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3" Type="http://schemas.openxmlformats.org/officeDocument/2006/relationships/audio" Target="../media/media129.wma"/><Relationship Id="rId7" Type="http://schemas.openxmlformats.org/officeDocument/2006/relationships/image" Target="../media/image92.png"/><Relationship Id="rId2" Type="http://schemas.microsoft.com/office/2007/relationships/media" Target="../media/media129.wma"/><Relationship Id="rId1" Type="http://schemas.openxmlformats.org/officeDocument/2006/relationships/tags" Target="../tags/tag65.xml"/><Relationship Id="rId6" Type="http://schemas.openxmlformats.org/officeDocument/2006/relationships/image" Target="../media/image128.png"/><Relationship Id="rId5" Type="http://schemas.openxmlformats.org/officeDocument/2006/relationships/notesSlide" Target="../notesSlides/notesSlide96.xml"/><Relationship Id="rId4"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3" Type="http://schemas.openxmlformats.org/officeDocument/2006/relationships/audio" Target="../media/media130.wma"/><Relationship Id="rId7" Type="http://schemas.openxmlformats.org/officeDocument/2006/relationships/image" Target="../media/image92.png"/><Relationship Id="rId2" Type="http://schemas.microsoft.com/office/2007/relationships/media" Target="../media/media130.wma"/><Relationship Id="rId1" Type="http://schemas.openxmlformats.org/officeDocument/2006/relationships/tags" Target="../tags/tag66.xml"/><Relationship Id="rId6" Type="http://schemas.openxmlformats.org/officeDocument/2006/relationships/image" Target="../media/image129.png"/><Relationship Id="rId5" Type="http://schemas.openxmlformats.org/officeDocument/2006/relationships/notesSlide" Target="../notesSlides/notesSlide97.xml"/><Relationship Id="rId4"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113.png"/><Relationship Id="rId3" Type="http://schemas.microsoft.com/office/2007/relationships/media" Target="../media/media131.wma"/><Relationship Id="rId7" Type="http://schemas.openxmlformats.org/officeDocument/2006/relationships/oleObject" Target="../embeddings/oleObject14.bin"/><Relationship Id="rId12" Type="http://schemas.openxmlformats.org/officeDocument/2006/relationships/image" Target="../media/image111.png"/><Relationship Id="rId2" Type="http://schemas.openxmlformats.org/officeDocument/2006/relationships/tags" Target="../tags/tag67.xml"/><Relationship Id="rId1" Type="http://schemas.openxmlformats.org/officeDocument/2006/relationships/vmlDrawing" Target="../drawings/vmlDrawing7.vml"/><Relationship Id="rId6" Type="http://schemas.openxmlformats.org/officeDocument/2006/relationships/notesSlide" Target="../notesSlides/notesSlide98.xml"/><Relationship Id="rId11" Type="http://schemas.openxmlformats.org/officeDocument/2006/relationships/image" Target="../media/image110.png"/><Relationship Id="rId5" Type="http://schemas.openxmlformats.org/officeDocument/2006/relationships/slideLayout" Target="../slideLayouts/slideLayout2.xml"/><Relationship Id="rId15" Type="http://schemas.openxmlformats.org/officeDocument/2006/relationships/image" Target="../media/image92.png"/><Relationship Id="rId10" Type="http://schemas.openxmlformats.org/officeDocument/2006/relationships/image" Target="../media/image77.wmf"/><Relationship Id="rId4" Type="http://schemas.openxmlformats.org/officeDocument/2006/relationships/audio" Target="../media/media131.wma"/><Relationship Id="rId9" Type="http://schemas.openxmlformats.org/officeDocument/2006/relationships/oleObject" Target="../embeddings/oleObject15.bin"/><Relationship Id="rId14" Type="http://schemas.openxmlformats.org/officeDocument/2006/relationships/image" Target="../media/image114.png"/></Relationships>
</file>

<file path=ppt/slides/_rels/slide1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2.wma"/><Relationship Id="rId1" Type="http://schemas.microsoft.com/office/2007/relationships/media" Target="../media/media132.wma"/><Relationship Id="rId4" Type="http://schemas.openxmlformats.org/officeDocument/2006/relationships/image" Target="../media/image92.png"/></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100.xml"/><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96.wmf"/><Relationship Id="rId1" Type="http://schemas.openxmlformats.org/officeDocument/2006/relationships/slideLayout" Target="../slideLayouts/slideLayout6.xml"/><Relationship Id="rId4" Type="http://schemas.openxmlformats.org/officeDocument/2006/relationships/image" Target="../media/image133.png"/></Relationships>
</file>

<file path=ppt/slides/_rels/slide137.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10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3.wma"/><Relationship Id="rId1" Type="http://schemas.microsoft.com/office/2007/relationships/media" Target="../media/media13.wma"/><Relationship Id="rId6" Type="http://schemas.openxmlformats.org/officeDocument/2006/relationships/image" Target="../media/image14.png"/><Relationship Id="rId5" Type="http://schemas.openxmlformats.org/officeDocument/2006/relationships/image" Target="../media/image13.jpeg"/><Relationship Id="rId4" Type="http://schemas.openxmlformats.org/officeDocument/2006/relationships/notesSlide" Target="../notesSlides/notesSlide9.xml"/></Relationships>
</file>

<file path=ppt/slides/_rels/slide140.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02.xml"/><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104.xml"/><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105.xml"/><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106.xml"/><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107.xml"/><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108.xml"/><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audio" Target="../media/media14.wma"/><Relationship Id="rId7" Type="http://schemas.openxmlformats.org/officeDocument/2006/relationships/image" Target="../media/image15.png"/><Relationship Id="rId2" Type="http://schemas.microsoft.com/office/2007/relationships/media" Target="../media/media14.wma"/><Relationship Id="rId1" Type="http://schemas.openxmlformats.org/officeDocument/2006/relationships/tags" Target="../tags/tag6.xml"/><Relationship Id="rId6" Type="http://schemas.openxmlformats.org/officeDocument/2006/relationships/image" Target="../media/image1210.png"/><Relationship Id="rId5" Type="http://schemas.openxmlformats.org/officeDocument/2006/relationships/notesSlide" Target="../notesSlides/notesSlide10.xml"/><Relationship Id="rId4"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slideLayout" Target="../slideLayouts/slideLayout2.xml"/><Relationship Id="rId7" Type="http://schemas.openxmlformats.org/officeDocument/2006/relationships/oleObject" Target="../embeddings/oleObject17.bin"/><Relationship Id="rId12" Type="http://schemas.openxmlformats.org/officeDocument/2006/relationships/image" Target="../media/image131.png"/><Relationship Id="rId2" Type="http://schemas.openxmlformats.org/officeDocument/2006/relationships/tags" Target="../tags/tag68.xml"/><Relationship Id="rId1" Type="http://schemas.openxmlformats.org/officeDocument/2006/relationships/vmlDrawing" Target="../drawings/vmlDrawing8.vml"/><Relationship Id="rId6" Type="http://schemas.openxmlformats.org/officeDocument/2006/relationships/image" Target="../media/image76.wmf"/><Relationship Id="rId11" Type="http://schemas.openxmlformats.org/officeDocument/2006/relationships/image" Target="../media/image130.png"/><Relationship Id="rId5" Type="http://schemas.openxmlformats.org/officeDocument/2006/relationships/oleObject" Target="../embeddings/oleObject16.bin"/><Relationship Id="rId10" Type="http://schemas.openxmlformats.org/officeDocument/2006/relationships/image" Target="../media/image127.png"/><Relationship Id="rId4" Type="http://schemas.openxmlformats.org/officeDocument/2006/relationships/notesSlide" Target="../notesSlides/notesSlide109.xml"/><Relationship Id="rId9" Type="http://schemas.openxmlformats.org/officeDocument/2006/relationships/image" Target="../media/image125.png"/></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111.xml"/><Relationship Id="rId1" Type="http://schemas.openxmlformats.org/officeDocument/2006/relationships/slideLayout" Target="../slideLayouts/slideLayout6.xml"/></Relationships>
</file>

<file path=ppt/slides/_rels/slide154.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112.xml"/><Relationship Id="rId1" Type="http://schemas.openxmlformats.org/officeDocument/2006/relationships/slideLayout" Target="../slideLayouts/slideLayout6.xml"/></Relationships>
</file>

<file path=ppt/slides/_rels/slide155.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13.xml"/><Relationship Id="rId1" Type="http://schemas.openxmlformats.org/officeDocument/2006/relationships/slideLayout" Target="../slideLayouts/slideLayout6.xml"/></Relationships>
</file>

<file path=ppt/slides/_rels/slide156.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114.xml"/><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115.xml"/><Relationship Id="rId1" Type="http://schemas.openxmlformats.org/officeDocument/2006/relationships/slideLayout" Target="../slideLayouts/slideLayout6.xml"/><Relationship Id="rId5" Type="http://schemas.openxmlformats.org/officeDocument/2006/relationships/image" Target="../media/image155.png"/><Relationship Id="rId4" Type="http://schemas.openxmlformats.org/officeDocument/2006/relationships/image" Target="../media/image154.png"/></Relationships>
</file>

<file path=ppt/slides/_rels/slide158.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6.xml"/></Relationships>
</file>

<file path=ppt/slides/_rels/slide159.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slideLayout" Target="../slideLayouts/slideLayout2.xml"/><Relationship Id="rId7" Type="http://schemas.openxmlformats.org/officeDocument/2006/relationships/oleObject" Target="../embeddings/oleObject19.bin"/><Relationship Id="rId12" Type="http://schemas.openxmlformats.org/officeDocument/2006/relationships/image" Target="../media/image158.png"/><Relationship Id="rId2" Type="http://schemas.openxmlformats.org/officeDocument/2006/relationships/tags" Target="../tags/tag69.xml"/><Relationship Id="rId1" Type="http://schemas.openxmlformats.org/officeDocument/2006/relationships/vmlDrawing" Target="../drawings/vmlDrawing9.vml"/><Relationship Id="rId6" Type="http://schemas.openxmlformats.org/officeDocument/2006/relationships/image" Target="../media/image76.wmf"/><Relationship Id="rId11" Type="http://schemas.openxmlformats.org/officeDocument/2006/relationships/image" Target="../media/image157.png"/><Relationship Id="rId5" Type="http://schemas.openxmlformats.org/officeDocument/2006/relationships/oleObject" Target="../embeddings/oleObject18.bin"/><Relationship Id="rId10" Type="http://schemas.openxmlformats.org/officeDocument/2006/relationships/image" Target="../media/image150.png"/><Relationship Id="rId4" Type="http://schemas.openxmlformats.org/officeDocument/2006/relationships/notesSlide" Target="../notesSlides/notesSlide116.xml"/><Relationship Id="rId9" Type="http://schemas.openxmlformats.org/officeDocument/2006/relationships/image" Target="../media/image149.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wma"/><Relationship Id="rId1" Type="http://schemas.microsoft.com/office/2007/relationships/media" Target="../media/media15.wma"/><Relationship Id="rId6" Type="http://schemas.openxmlformats.org/officeDocument/2006/relationships/image" Target="../media/image17.png"/><Relationship Id="rId5" Type="http://schemas.openxmlformats.org/officeDocument/2006/relationships/image" Target="../media/image16.jpeg"/><Relationship Id="rId4" Type="http://schemas.openxmlformats.org/officeDocument/2006/relationships/notesSlide" Target="../notesSlides/notesSlide11.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117.xml"/><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2" Type="http://schemas.openxmlformats.org/officeDocument/2006/relationships/image" Target="../media/image1580.png"/><Relationship Id="rId1" Type="http://schemas.openxmlformats.org/officeDocument/2006/relationships/slideLayout" Target="../slideLayouts/slideLayout6.xml"/></Relationships>
</file>

<file path=ppt/slides/_rels/slide163.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118.xml"/><Relationship Id="rId1" Type="http://schemas.openxmlformats.org/officeDocument/2006/relationships/slideLayout" Target="../slideLayouts/slideLayout6.xml"/></Relationships>
</file>

<file path=ppt/slides/_rels/slide165.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119.xml"/><Relationship Id="rId1" Type="http://schemas.openxmlformats.org/officeDocument/2006/relationships/slideLayout" Target="../slideLayouts/slideLayout6.xml"/><Relationship Id="rId4" Type="http://schemas.openxmlformats.org/officeDocument/2006/relationships/image" Target="../media/image163.png"/></Relationships>
</file>

<file path=ppt/slides/_rels/slide166.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120.xml"/><Relationship Id="rId1" Type="http://schemas.openxmlformats.org/officeDocument/2006/relationships/slideLayout" Target="../slideLayouts/slideLayout6.xml"/></Relationships>
</file>

<file path=ppt/slides/_rels/slide167.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121.xml"/><Relationship Id="rId1" Type="http://schemas.openxmlformats.org/officeDocument/2006/relationships/slideLayout" Target="../slideLayouts/slideLayout6.xml"/></Relationships>
</file>

<file path=ppt/slides/_rels/slide168.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122.xml"/><Relationship Id="rId1" Type="http://schemas.openxmlformats.org/officeDocument/2006/relationships/slideLayout" Target="../slideLayouts/slideLayout6.xml"/></Relationships>
</file>

<file path=ppt/slides/_rels/slide169.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123.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16.wma"/><Relationship Id="rId7" Type="http://schemas.openxmlformats.org/officeDocument/2006/relationships/image" Target="../media/image1610.png"/><Relationship Id="rId2" Type="http://schemas.microsoft.com/office/2007/relationships/media" Target="../media/media16.wma"/><Relationship Id="rId1" Type="http://schemas.openxmlformats.org/officeDocument/2006/relationships/tags" Target="../tags/tag7.xml"/><Relationship Id="rId6" Type="http://schemas.openxmlformats.org/officeDocument/2006/relationships/image" Target="../media/image1510.png"/><Relationship Id="rId5" Type="http://schemas.openxmlformats.org/officeDocument/2006/relationships/notesSlide" Target="../notesSlides/notesSlide12.xml"/><Relationship Id="rId4" Type="http://schemas.openxmlformats.org/officeDocument/2006/relationships/slideLayout" Target="../slideLayouts/slideLayout6.xml"/></Relationships>
</file>

<file path=ppt/slides/_rels/slide170.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124.xml"/><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125.xml"/><Relationship Id="rId1" Type="http://schemas.openxmlformats.org/officeDocument/2006/relationships/slideLayout" Target="../slideLayouts/slideLayout6.xml"/></Relationships>
</file>

<file path=ppt/slides/_rels/slide172.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126.xml"/><Relationship Id="rId1" Type="http://schemas.openxmlformats.org/officeDocument/2006/relationships/slideLayout" Target="../slideLayouts/slideLayout6.xml"/></Relationships>
</file>

<file path=ppt/slides/_rels/slide173.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6.xml"/></Relationships>
</file>

<file path=ppt/slides/_rels/slide174.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127.xml"/><Relationship Id="rId1" Type="http://schemas.openxmlformats.org/officeDocument/2006/relationships/slideLayout" Target="../slideLayouts/slideLayout6.xml"/></Relationships>
</file>

<file path=ppt/slides/_rels/slide175.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128.xml"/><Relationship Id="rId1" Type="http://schemas.openxmlformats.org/officeDocument/2006/relationships/slideLayout" Target="../slideLayouts/slideLayout6.xml"/></Relationships>
</file>

<file path=ppt/slides/_rels/slide176.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129.xml"/><Relationship Id="rId1" Type="http://schemas.openxmlformats.org/officeDocument/2006/relationships/slideLayout" Target="../slideLayouts/slideLayout6.xml"/></Relationships>
</file>

<file path=ppt/slides/_rels/slide177.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6.xml"/></Relationships>
</file>

<file path=ppt/slides/_rels/slide178.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6.xml"/></Relationships>
</file>

<file path=ppt/slides/_rels/slide179.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slideLayout" Target="../slideLayouts/slideLayout2.xml"/><Relationship Id="rId7" Type="http://schemas.openxmlformats.org/officeDocument/2006/relationships/oleObject" Target="../embeddings/oleObject21.bin"/><Relationship Id="rId12" Type="http://schemas.openxmlformats.org/officeDocument/2006/relationships/image" Target="../media/image181.png"/><Relationship Id="rId2" Type="http://schemas.openxmlformats.org/officeDocument/2006/relationships/tags" Target="../tags/tag70.xml"/><Relationship Id="rId1" Type="http://schemas.openxmlformats.org/officeDocument/2006/relationships/vmlDrawing" Target="../drawings/vmlDrawing10.vml"/><Relationship Id="rId6" Type="http://schemas.openxmlformats.org/officeDocument/2006/relationships/image" Target="../media/image76.wmf"/><Relationship Id="rId11" Type="http://schemas.openxmlformats.org/officeDocument/2006/relationships/image" Target="../media/image180.png"/><Relationship Id="rId5" Type="http://schemas.openxmlformats.org/officeDocument/2006/relationships/oleObject" Target="../embeddings/oleObject20.bin"/><Relationship Id="rId10" Type="http://schemas.openxmlformats.org/officeDocument/2006/relationships/image" Target="../media/image179.png"/><Relationship Id="rId4" Type="http://schemas.openxmlformats.org/officeDocument/2006/relationships/notesSlide" Target="../notesSlides/notesSlide130.xml"/><Relationship Id="rId9" Type="http://schemas.openxmlformats.org/officeDocument/2006/relationships/image" Target="../media/image178.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wma"/><Relationship Id="rId1" Type="http://schemas.microsoft.com/office/2007/relationships/media" Target="../media/media17.wma"/><Relationship Id="rId4" Type="http://schemas.openxmlformats.org/officeDocument/2006/relationships/image" Target="../media/image8.png"/></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6.xml"/></Relationships>
</file>

<file path=ppt/slides/_rels/slide182.x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slideLayout" Target="../slideLayouts/slideLayout6.xml"/></Relationships>
</file>

<file path=ppt/slides/_rels/slide183.xml.rels><?xml version="1.0" encoding="UTF-8" standalone="yes"?>
<Relationships xmlns="http://schemas.openxmlformats.org/package/2006/relationships"><Relationship Id="rId3" Type="http://schemas.openxmlformats.org/officeDocument/2006/relationships/image" Target="../media/image1790.png"/><Relationship Id="rId2" Type="http://schemas.openxmlformats.org/officeDocument/2006/relationships/notesSlide" Target="../notesSlides/notesSlide132.xml"/><Relationship Id="rId1" Type="http://schemas.openxmlformats.org/officeDocument/2006/relationships/slideLayout" Target="../slideLayouts/slideLayout6.xml"/></Relationships>
</file>

<file path=ppt/slides/_rels/slide184.xml.rels><?xml version="1.0" encoding="UTF-8" standalone="yes"?>
<Relationships xmlns="http://schemas.openxmlformats.org/package/2006/relationships"><Relationship Id="rId3" Type="http://schemas.openxmlformats.org/officeDocument/2006/relationships/image" Target="../media/image1800.png"/><Relationship Id="rId2" Type="http://schemas.openxmlformats.org/officeDocument/2006/relationships/notesSlide" Target="../notesSlides/notesSlide133.xml"/><Relationship Id="rId1" Type="http://schemas.openxmlformats.org/officeDocument/2006/relationships/slideLayout" Target="../slideLayouts/slideLayout6.xml"/><Relationship Id="rId4" Type="http://schemas.openxmlformats.org/officeDocument/2006/relationships/image" Target="../media/image1811.png"/></Relationships>
</file>

<file path=ppt/slides/_rels/slide185.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6.xml"/></Relationships>
</file>

<file path=ppt/slides/_rels/slide186.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134.xml"/><Relationship Id="rId1" Type="http://schemas.openxmlformats.org/officeDocument/2006/relationships/slideLayout" Target="../slideLayouts/slideLayout6.xml"/></Relationships>
</file>

<file path=ppt/slides/_rels/slide187.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135.xml"/><Relationship Id="rId1" Type="http://schemas.openxmlformats.org/officeDocument/2006/relationships/slideLayout" Target="../slideLayouts/slideLayout6.xml"/></Relationships>
</file>

<file path=ppt/slides/_rels/slide188.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6.xml"/></Relationships>
</file>

<file path=ppt/slides/_rels/slide189.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audio" Target="../media/media18.wma"/><Relationship Id="rId2" Type="http://schemas.microsoft.com/office/2007/relationships/media" Target="../media/media18.wma"/><Relationship Id="rId1" Type="http://schemas.openxmlformats.org/officeDocument/2006/relationships/tags" Target="../tags/tag8.xml"/><Relationship Id="rId6" Type="http://schemas.openxmlformats.org/officeDocument/2006/relationships/image" Target="../media/image14.png"/><Relationship Id="rId5" Type="http://schemas.openxmlformats.org/officeDocument/2006/relationships/notesSlide" Target="../notesSlides/notesSlide13.xml"/><Relationship Id="rId4" Type="http://schemas.openxmlformats.org/officeDocument/2006/relationships/slideLayout" Target="../slideLayouts/slideLayout6.xml"/></Relationships>
</file>

<file path=ppt/slides/_rels/slide190.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136.xml"/><Relationship Id="rId1" Type="http://schemas.openxmlformats.org/officeDocument/2006/relationships/slideLayout" Target="../slideLayouts/slideLayout6.xml"/></Relationships>
</file>

<file path=ppt/slides/_rels/slide191.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6.xml"/></Relationships>
</file>

<file path=ppt/slides/_rels/slide192.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6.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6.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slideLayout" Target="../slideLayouts/slideLayout2.xml"/><Relationship Id="rId7" Type="http://schemas.openxmlformats.org/officeDocument/2006/relationships/oleObject" Target="../embeddings/oleObject23.bin"/><Relationship Id="rId12" Type="http://schemas.openxmlformats.org/officeDocument/2006/relationships/image" Target="../media/image194.png"/><Relationship Id="rId2" Type="http://schemas.openxmlformats.org/officeDocument/2006/relationships/tags" Target="../tags/tag71.xml"/><Relationship Id="rId1" Type="http://schemas.openxmlformats.org/officeDocument/2006/relationships/vmlDrawing" Target="../drawings/vmlDrawing11.vml"/><Relationship Id="rId6" Type="http://schemas.openxmlformats.org/officeDocument/2006/relationships/image" Target="../media/image76.wmf"/><Relationship Id="rId11" Type="http://schemas.openxmlformats.org/officeDocument/2006/relationships/image" Target="../media/image193.png"/><Relationship Id="rId5" Type="http://schemas.openxmlformats.org/officeDocument/2006/relationships/oleObject" Target="../embeddings/oleObject22.bin"/><Relationship Id="rId10" Type="http://schemas.openxmlformats.org/officeDocument/2006/relationships/image" Target="../media/image192.png"/><Relationship Id="rId4" Type="http://schemas.openxmlformats.org/officeDocument/2006/relationships/notesSlide" Target="../notesSlides/notesSlide139.xml"/><Relationship Id="rId9" Type="http://schemas.openxmlformats.org/officeDocument/2006/relationships/image" Target="../media/image191.png"/></Relationships>
</file>

<file path=ppt/slides/_rels/slide19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3.wma"/><Relationship Id="rId1" Type="http://schemas.microsoft.com/office/2007/relationships/media" Target="../media/media133.wma"/><Relationship Id="rId4" Type="http://schemas.openxmlformats.org/officeDocument/2006/relationships/image" Target="../media/image106.png"/></Relationships>
</file>

<file path=ppt/slides/_rels/slide197.xml.rels><?xml version="1.0" encoding="UTF-8" standalone="yes"?>
<Relationships xmlns="http://schemas.openxmlformats.org/package/2006/relationships"><Relationship Id="rId3" Type="http://schemas.openxmlformats.org/officeDocument/2006/relationships/audio" Target="../media/media134.wma"/><Relationship Id="rId7" Type="http://schemas.openxmlformats.org/officeDocument/2006/relationships/image" Target="../media/image14.png"/><Relationship Id="rId2" Type="http://schemas.microsoft.com/office/2007/relationships/media" Target="../media/media134.wma"/><Relationship Id="rId1" Type="http://schemas.openxmlformats.org/officeDocument/2006/relationships/tags" Target="../tags/tag72.xml"/><Relationship Id="rId6" Type="http://schemas.openxmlformats.org/officeDocument/2006/relationships/image" Target="../media/image107.wmf"/><Relationship Id="rId5" Type="http://schemas.openxmlformats.org/officeDocument/2006/relationships/notesSlide" Target="../notesSlides/notesSlide140.xml"/><Relationship Id="rId4" Type="http://schemas.openxmlformats.org/officeDocument/2006/relationships/slideLayout" Target="../slideLayouts/slideLayout6.xml"/></Relationships>
</file>

<file path=ppt/slides/_rels/slide198.xml.rels><?xml version="1.0" encoding="UTF-8" standalone="yes"?>
<Relationships xmlns="http://schemas.openxmlformats.org/package/2006/relationships"><Relationship Id="rId3" Type="http://schemas.openxmlformats.org/officeDocument/2006/relationships/audio" Target="../media/media135.wma"/><Relationship Id="rId7" Type="http://schemas.openxmlformats.org/officeDocument/2006/relationships/image" Target="../media/image14.png"/><Relationship Id="rId2" Type="http://schemas.microsoft.com/office/2007/relationships/media" Target="../media/media135.wma"/><Relationship Id="rId1" Type="http://schemas.openxmlformats.org/officeDocument/2006/relationships/tags" Target="../tags/tag73.xml"/><Relationship Id="rId6" Type="http://schemas.openxmlformats.org/officeDocument/2006/relationships/image" Target="../media/image108.wmf"/><Relationship Id="rId5" Type="http://schemas.openxmlformats.org/officeDocument/2006/relationships/notesSlide" Target="../notesSlides/notesSlide141.xml"/><Relationship Id="rId4" Type="http://schemas.openxmlformats.org/officeDocument/2006/relationships/slideLayout" Target="../slideLayouts/slideLayout6.xml"/></Relationships>
</file>

<file path=ppt/slides/_rels/slide199.xml.rels><?xml version="1.0" encoding="UTF-8" standalone="yes"?>
<Relationships xmlns="http://schemas.openxmlformats.org/package/2006/relationships"><Relationship Id="rId3" Type="http://schemas.openxmlformats.org/officeDocument/2006/relationships/audio" Target="../media/media136.wma"/><Relationship Id="rId7" Type="http://schemas.openxmlformats.org/officeDocument/2006/relationships/image" Target="../media/image14.png"/><Relationship Id="rId2" Type="http://schemas.microsoft.com/office/2007/relationships/media" Target="../media/media136.wma"/><Relationship Id="rId1" Type="http://schemas.openxmlformats.org/officeDocument/2006/relationships/tags" Target="../tags/tag74.xml"/><Relationship Id="rId6" Type="http://schemas.openxmlformats.org/officeDocument/2006/relationships/image" Target="../media/image198.png"/><Relationship Id="rId5" Type="http://schemas.openxmlformats.org/officeDocument/2006/relationships/notesSlide" Target="../notesSlides/notesSlide142.xml"/><Relationship Id="rId4"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ma"/><Relationship Id="rId1" Type="http://schemas.microsoft.com/office/2007/relationships/media" Target="../media/media2.wma"/><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19.png"/><Relationship Id="rId2" Type="http://schemas.openxmlformats.org/officeDocument/2006/relationships/audio" Target="../media/media19.wma"/><Relationship Id="rId1" Type="http://schemas.microsoft.com/office/2007/relationships/media" Target="../media/media19.wma"/><Relationship Id="rId6" Type="http://schemas.openxmlformats.org/officeDocument/2006/relationships/image" Target="../media/image1810.png"/><Relationship Id="rId5" Type="http://schemas.openxmlformats.org/officeDocument/2006/relationships/image" Target="../media/image18.jpeg"/><Relationship Id="rId4" Type="http://schemas.openxmlformats.org/officeDocument/2006/relationships/notesSlide" Target="../notesSlides/notesSlide14.xml"/></Relationships>
</file>

<file path=ppt/slides/_rels/slide200.xml.rels><?xml version="1.0" encoding="UTF-8" standalone="yes"?>
<Relationships xmlns="http://schemas.openxmlformats.org/package/2006/relationships"><Relationship Id="rId3" Type="http://schemas.openxmlformats.org/officeDocument/2006/relationships/audio" Target="../media/media137.wma"/><Relationship Id="rId7" Type="http://schemas.openxmlformats.org/officeDocument/2006/relationships/image" Target="../media/image14.png"/><Relationship Id="rId2" Type="http://schemas.microsoft.com/office/2007/relationships/media" Target="../media/media137.wma"/><Relationship Id="rId1" Type="http://schemas.openxmlformats.org/officeDocument/2006/relationships/tags" Target="../tags/tag75.xml"/><Relationship Id="rId6" Type="http://schemas.openxmlformats.org/officeDocument/2006/relationships/image" Target="../media/image1940.png"/><Relationship Id="rId5" Type="http://schemas.openxmlformats.org/officeDocument/2006/relationships/notesSlide" Target="../notesSlides/notesSlide143.xml"/><Relationship Id="rId4" Type="http://schemas.openxmlformats.org/officeDocument/2006/relationships/slideLayout" Target="../slideLayouts/slideLayout6.xml"/></Relationships>
</file>

<file path=ppt/slides/_rels/slide201.xml.rels><?xml version="1.0" encoding="UTF-8" standalone="yes"?>
<Relationships xmlns="http://schemas.openxmlformats.org/package/2006/relationships"><Relationship Id="rId3" Type="http://schemas.openxmlformats.org/officeDocument/2006/relationships/audio" Target="../media/media138.wma"/><Relationship Id="rId7" Type="http://schemas.openxmlformats.org/officeDocument/2006/relationships/image" Target="../media/image14.png"/><Relationship Id="rId2" Type="http://schemas.microsoft.com/office/2007/relationships/media" Target="../media/media138.wma"/><Relationship Id="rId1" Type="http://schemas.openxmlformats.org/officeDocument/2006/relationships/tags" Target="../tags/tag76.xml"/><Relationship Id="rId6" Type="http://schemas.openxmlformats.org/officeDocument/2006/relationships/image" Target="../media/image1950.png"/><Relationship Id="rId5" Type="http://schemas.openxmlformats.org/officeDocument/2006/relationships/notesSlide" Target="../notesSlides/notesSlide144.xml"/><Relationship Id="rId4" Type="http://schemas.openxmlformats.org/officeDocument/2006/relationships/slideLayout" Target="../slideLayouts/slideLayout6.xml"/></Relationships>
</file>

<file path=ppt/slides/_rels/slide20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9.wma"/><Relationship Id="rId1" Type="http://schemas.microsoft.com/office/2007/relationships/media" Target="../media/media139.wma"/><Relationship Id="rId4" Type="http://schemas.openxmlformats.org/officeDocument/2006/relationships/image" Target="../media/image14.png"/></Relationships>
</file>

<file path=ppt/slides/_rels/slide203.xml.rels><?xml version="1.0" encoding="UTF-8" standalone="yes"?>
<Relationships xmlns="http://schemas.openxmlformats.org/package/2006/relationships"><Relationship Id="rId3" Type="http://schemas.openxmlformats.org/officeDocument/2006/relationships/audio" Target="../media/media140.wma"/><Relationship Id="rId2" Type="http://schemas.microsoft.com/office/2007/relationships/media" Target="../media/media140.wma"/><Relationship Id="rId1" Type="http://schemas.openxmlformats.org/officeDocument/2006/relationships/tags" Target="../tags/tag77.xml"/><Relationship Id="rId6" Type="http://schemas.openxmlformats.org/officeDocument/2006/relationships/image" Target="../media/image106.png"/><Relationship Id="rId5" Type="http://schemas.openxmlformats.org/officeDocument/2006/relationships/notesSlide" Target="../notesSlides/notesSlide145.xml"/><Relationship Id="rId4" Type="http://schemas.openxmlformats.org/officeDocument/2006/relationships/slideLayout" Target="../slideLayouts/slideLayout6.xml"/></Relationships>
</file>

<file path=ppt/slides/_rels/slide204.xml.rels><?xml version="1.0" encoding="UTF-8" standalone="yes"?>
<Relationships xmlns="http://schemas.openxmlformats.org/package/2006/relationships"><Relationship Id="rId3" Type="http://schemas.openxmlformats.org/officeDocument/2006/relationships/audio" Target="../media/media141.wma"/><Relationship Id="rId7" Type="http://schemas.openxmlformats.org/officeDocument/2006/relationships/image" Target="../media/image106.png"/><Relationship Id="rId2" Type="http://schemas.microsoft.com/office/2007/relationships/media" Target="../media/media141.wma"/><Relationship Id="rId1" Type="http://schemas.openxmlformats.org/officeDocument/2006/relationships/tags" Target="../tags/tag78.xml"/><Relationship Id="rId6" Type="http://schemas.openxmlformats.org/officeDocument/2006/relationships/image" Target="../media/image109.wmf"/><Relationship Id="rId5" Type="http://schemas.openxmlformats.org/officeDocument/2006/relationships/notesSlide" Target="../notesSlides/notesSlide146.xml"/><Relationship Id="rId4" Type="http://schemas.openxmlformats.org/officeDocument/2006/relationships/slideLayout" Target="../slideLayouts/slideLayout6.xml"/></Relationships>
</file>

<file path=ppt/slides/_rels/slide205.xml.rels><?xml version="1.0" encoding="UTF-8" standalone="yes"?>
<Relationships xmlns="http://schemas.openxmlformats.org/package/2006/relationships"><Relationship Id="rId3" Type="http://schemas.openxmlformats.org/officeDocument/2006/relationships/audio" Target="../media/media142.wma"/><Relationship Id="rId7" Type="http://schemas.openxmlformats.org/officeDocument/2006/relationships/image" Target="../media/image106.png"/><Relationship Id="rId2" Type="http://schemas.microsoft.com/office/2007/relationships/media" Target="../media/media142.wma"/><Relationship Id="rId1" Type="http://schemas.openxmlformats.org/officeDocument/2006/relationships/tags" Target="../tags/tag79.xml"/><Relationship Id="rId6" Type="http://schemas.openxmlformats.org/officeDocument/2006/relationships/image" Target="../media/image110.wmf"/><Relationship Id="rId5" Type="http://schemas.openxmlformats.org/officeDocument/2006/relationships/notesSlide" Target="../notesSlides/notesSlide147.xml"/><Relationship Id="rId4" Type="http://schemas.openxmlformats.org/officeDocument/2006/relationships/slideLayout" Target="../slideLayouts/slideLayout6.xml"/></Relationships>
</file>

<file path=ppt/slides/_rels/slide206.xml.rels><?xml version="1.0" encoding="UTF-8" standalone="yes"?>
<Relationships xmlns="http://schemas.openxmlformats.org/package/2006/relationships"><Relationship Id="rId3" Type="http://schemas.openxmlformats.org/officeDocument/2006/relationships/audio" Target="../media/media143.wma"/><Relationship Id="rId7" Type="http://schemas.openxmlformats.org/officeDocument/2006/relationships/image" Target="../media/image106.png"/><Relationship Id="rId2" Type="http://schemas.microsoft.com/office/2007/relationships/media" Target="../media/media143.wma"/><Relationship Id="rId1" Type="http://schemas.openxmlformats.org/officeDocument/2006/relationships/tags" Target="../tags/tag80.xml"/><Relationship Id="rId6" Type="http://schemas.openxmlformats.org/officeDocument/2006/relationships/image" Target="../media/image111.wmf"/><Relationship Id="rId5" Type="http://schemas.openxmlformats.org/officeDocument/2006/relationships/notesSlide" Target="../notesSlides/notesSlide148.xml"/><Relationship Id="rId4" Type="http://schemas.openxmlformats.org/officeDocument/2006/relationships/slideLayout" Target="../slideLayouts/slideLayout6.xml"/></Relationships>
</file>

<file path=ppt/slides/_rels/slide207.xml.rels><?xml version="1.0" encoding="UTF-8" standalone="yes"?>
<Relationships xmlns="http://schemas.openxmlformats.org/package/2006/relationships"><Relationship Id="rId3" Type="http://schemas.openxmlformats.org/officeDocument/2006/relationships/audio" Target="../media/media144.wma"/><Relationship Id="rId7" Type="http://schemas.openxmlformats.org/officeDocument/2006/relationships/image" Target="../media/image195.png"/><Relationship Id="rId2" Type="http://schemas.microsoft.com/office/2007/relationships/media" Target="../media/media144.wma"/><Relationship Id="rId1" Type="http://schemas.openxmlformats.org/officeDocument/2006/relationships/tags" Target="../tags/tag81.xml"/><Relationship Id="rId6" Type="http://schemas.openxmlformats.org/officeDocument/2006/relationships/image" Target="../media/image199.png"/><Relationship Id="rId5" Type="http://schemas.openxmlformats.org/officeDocument/2006/relationships/notesSlide" Target="../notesSlides/notesSlide149.xml"/><Relationship Id="rId4" Type="http://schemas.openxmlformats.org/officeDocument/2006/relationships/slideLayout" Target="../slideLayouts/slideLayout6.xml"/></Relationships>
</file>

<file path=ppt/slides/_rels/slide208.xml.rels><?xml version="1.0" encoding="UTF-8" standalone="yes"?>
<Relationships xmlns="http://schemas.openxmlformats.org/package/2006/relationships"><Relationship Id="rId3" Type="http://schemas.openxmlformats.org/officeDocument/2006/relationships/audio" Target="../media/media145.wma"/><Relationship Id="rId7" Type="http://schemas.openxmlformats.org/officeDocument/2006/relationships/image" Target="../media/image14.png"/><Relationship Id="rId2" Type="http://schemas.microsoft.com/office/2007/relationships/media" Target="../media/media145.wma"/><Relationship Id="rId1" Type="http://schemas.openxmlformats.org/officeDocument/2006/relationships/tags" Target="../tags/tag82.xml"/><Relationship Id="rId6" Type="http://schemas.openxmlformats.org/officeDocument/2006/relationships/image" Target="../media/image200.png"/><Relationship Id="rId5" Type="http://schemas.openxmlformats.org/officeDocument/2006/relationships/notesSlide" Target="../notesSlides/notesSlide150.xml"/><Relationship Id="rId4" Type="http://schemas.openxmlformats.org/officeDocument/2006/relationships/slideLayout" Target="../slideLayouts/slideLayout6.xml"/></Relationships>
</file>

<file path=ppt/slides/_rels/slide20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6.wma"/><Relationship Id="rId1" Type="http://schemas.microsoft.com/office/2007/relationships/media" Target="../media/media146.wma"/><Relationship Id="rId4" Type="http://schemas.openxmlformats.org/officeDocument/2006/relationships/image" Target="../media/image78.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20.wma"/><Relationship Id="rId1" Type="http://schemas.microsoft.com/office/2007/relationships/media" Target="../media/media20.wma"/><Relationship Id="rId5" Type="http://schemas.openxmlformats.org/officeDocument/2006/relationships/image" Target="../media/image1910.png"/><Relationship Id="rId4" Type="http://schemas.openxmlformats.org/officeDocument/2006/relationships/notesSlide" Target="../notesSlides/notesSlide15.xml"/></Relationships>
</file>

<file path=ppt/slides/_rels/slide21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47.wma"/><Relationship Id="rId1" Type="http://schemas.microsoft.com/office/2007/relationships/media" Target="../media/media147.wma"/><Relationship Id="rId6" Type="http://schemas.openxmlformats.org/officeDocument/2006/relationships/image" Target="../media/image196.png"/><Relationship Id="rId5" Type="http://schemas.openxmlformats.org/officeDocument/2006/relationships/image" Target="../media/image203.png"/><Relationship Id="rId4" Type="http://schemas.openxmlformats.org/officeDocument/2006/relationships/notesSlide" Target="../notesSlides/notesSlide151.xml"/></Relationships>
</file>

<file path=ppt/slides/_rels/slide21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48.wma"/><Relationship Id="rId1" Type="http://schemas.microsoft.com/office/2007/relationships/media" Target="../media/media148.wma"/><Relationship Id="rId6" Type="http://schemas.openxmlformats.org/officeDocument/2006/relationships/image" Target="../media/image197.png"/><Relationship Id="rId5" Type="http://schemas.openxmlformats.org/officeDocument/2006/relationships/image" Target="../media/image2020.png"/><Relationship Id="rId4" Type="http://schemas.openxmlformats.org/officeDocument/2006/relationships/notesSlide" Target="../notesSlides/notesSlide152.xml"/></Relationships>
</file>

<file path=ppt/slides/_rels/slide212.xml.rels><?xml version="1.0" encoding="UTF-8" standalone="yes"?>
<Relationships xmlns="http://schemas.openxmlformats.org/package/2006/relationships"><Relationship Id="rId3" Type="http://schemas.openxmlformats.org/officeDocument/2006/relationships/audio" Target="../media/media149.wma"/><Relationship Id="rId2" Type="http://schemas.microsoft.com/office/2007/relationships/media" Target="../media/media149.wma"/><Relationship Id="rId1" Type="http://schemas.openxmlformats.org/officeDocument/2006/relationships/tags" Target="../tags/tag83.xml"/><Relationship Id="rId6" Type="http://schemas.openxmlformats.org/officeDocument/2006/relationships/image" Target="../media/image202.png"/><Relationship Id="rId5" Type="http://schemas.openxmlformats.org/officeDocument/2006/relationships/image" Target="../media/image2030.png"/><Relationship Id="rId4" Type="http://schemas.openxmlformats.org/officeDocument/2006/relationships/slideLayout" Target="../slideLayouts/slideLayout6.xml"/></Relationships>
</file>

<file path=ppt/slides/_rels/slide213.xml.rels><?xml version="1.0" encoding="UTF-8" standalone="yes"?>
<Relationships xmlns="http://schemas.openxmlformats.org/package/2006/relationships"><Relationship Id="rId3" Type="http://schemas.openxmlformats.org/officeDocument/2006/relationships/audio" Target="../media/media150.wma"/><Relationship Id="rId7" Type="http://schemas.openxmlformats.org/officeDocument/2006/relationships/image" Target="../media/image11.png"/><Relationship Id="rId2" Type="http://schemas.microsoft.com/office/2007/relationships/media" Target="../media/media150.wma"/><Relationship Id="rId1" Type="http://schemas.openxmlformats.org/officeDocument/2006/relationships/tags" Target="../tags/tag84.xml"/><Relationship Id="rId6" Type="http://schemas.openxmlformats.org/officeDocument/2006/relationships/image" Target="../media/image2050.png"/><Relationship Id="rId5" Type="http://schemas.openxmlformats.org/officeDocument/2006/relationships/image" Target="../media/image2040.png"/><Relationship Id="rId4" Type="http://schemas.openxmlformats.org/officeDocument/2006/relationships/slideLayout" Target="../slideLayouts/slideLayout6.xml"/></Relationships>
</file>

<file path=ppt/slides/_rels/slide214.xml.rels><?xml version="1.0" encoding="UTF-8" standalone="yes"?>
<Relationships xmlns="http://schemas.openxmlformats.org/package/2006/relationships"><Relationship Id="rId3" Type="http://schemas.openxmlformats.org/officeDocument/2006/relationships/audio" Target="../media/media151.wma"/><Relationship Id="rId7" Type="http://schemas.openxmlformats.org/officeDocument/2006/relationships/image" Target="../media/image11.png"/><Relationship Id="rId2" Type="http://schemas.microsoft.com/office/2007/relationships/media" Target="../media/media151.wma"/><Relationship Id="rId1" Type="http://schemas.openxmlformats.org/officeDocument/2006/relationships/tags" Target="../tags/tag85.xml"/><Relationship Id="rId6" Type="http://schemas.openxmlformats.org/officeDocument/2006/relationships/image" Target="../media/image2060.png"/><Relationship Id="rId5" Type="http://schemas.openxmlformats.org/officeDocument/2006/relationships/notesSlide" Target="../notesSlides/notesSlide153.xml"/><Relationship Id="rId4" Type="http://schemas.openxmlformats.org/officeDocument/2006/relationships/slideLayout" Target="../slideLayouts/slideLayout6.xml"/></Relationships>
</file>

<file path=ppt/slides/_rels/slide21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2.wma"/><Relationship Id="rId1" Type="http://schemas.microsoft.com/office/2007/relationships/media" Target="../media/media152.wma"/><Relationship Id="rId6" Type="http://schemas.openxmlformats.org/officeDocument/2006/relationships/image" Target="../media/image11.png"/><Relationship Id="rId5" Type="http://schemas.openxmlformats.org/officeDocument/2006/relationships/image" Target="../media/image207.png"/><Relationship Id="rId4" Type="http://schemas.openxmlformats.org/officeDocument/2006/relationships/notesSlide" Target="../notesSlides/notesSlide154.xml"/></Relationships>
</file>

<file path=ppt/slides/_rels/slide21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3.wma"/><Relationship Id="rId1" Type="http://schemas.microsoft.com/office/2007/relationships/media" Target="../media/media153.wma"/><Relationship Id="rId6" Type="http://schemas.openxmlformats.org/officeDocument/2006/relationships/image" Target="../media/image11.png"/><Relationship Id="rId5" Type="http://schemas.openxmlformats.org/officeDocument/2006/relationships/image" Target="../media/image208.png"/><Relationship Id="rId4" Type="http://schemas.openxmlformats.org/officeDocument/2006/relationships/notesSlide" Target="../notesSlides/notesSlide155.xml"/></Relationships>
</file>

<file path=ppt/slides/_rels/slide21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4.wma"/><Relationship Id="rId1" Type="http://schemas.microsoft.com/office/2007/relationships/media" Target="../media/media154.wma"/><Relationship Id="rId5" Type="http://schemas.openxmlformats.org/officeDocument/2006/relationships/image" Target="../media/image11.png"/><Relationship Id="rId4" Type="http://schemas.openxmlformats.org/officeDocument/2006/relationships/image" Target="../media/image209.png"/></Relationships>
</file>

<file path=ppt/slides/_rels/slide21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5.wma"/><Relationship Id="rId1" Type="http://schemas.microsoft.com/office/2007/relationships/media" Target="../media/media155.wma"/><Relationship Id="rId5" Type="http://schemas.openxmlformats.org/officeDocument/2006/relationships/image" Target="../media/image11.png"/><Relationship Id="rId4" Type="http://schemas.openxmlformats.org/officeDocument/2006/relationships/image" Target="../media/image210.png"/></Relationships>
</file>

<file path=ppt/slides/_rels/slide219.xml.rels><?xml version="1.0" encoding="UTF-8" standalone="yes"?>
<Relationships xmlns="http://schemas.openxmlformats.org/package/2006/relationships"><Relationship Id="rId8" Type="http://schemas.openxmlformats.org/officeDocument/2006/relationships/image" Target="../media/image213.png"/><Relationship Id="rId3" Type="http://schemas.openxmlformats.org/officeDocument/2006/relationships/audio" Target="../media/media156.wma"/><Relationship Id="rId7" Type="http://schemas.openxmlformats.org/officeDocument/2006/relationships/image" Target="../media/image212.png"/><Relationship Id="rId2" Type="http://schemas.microsoft.com/office/2007/relationships/media" Target="../media/media156.wma"/><Relationship Id="rId1" Type="http://schemas.openxmlformats.org/officeDocument/2006/relationships/tags" Target="../tags/tag86.xml"/><Relationship Id="rId6" Type="http://schemas.openxmlformats.org/officeDocument/2006/relationships/image" Target="../media/image211.png"/><Relationship Id="rId5" Type="http://schemas.openxmlformats.org/officeDocument/2006/relationships/notesSlide" Target="../notesSlides/notesSlide156.xml"/><Relationship Id="rId10" Type="http://schemas.openxmlformats.org/officeDocument/2006/relationships/image" Target="../media/image196.png"/><Relationship Id="rId4" Type="http://schemas.openxmlformats.org/officeDocument/2006/relationships/slideLayout" Target="../slideLayouts/slideLayout2.xml"/><Relationship Id="rId9" Type="http://schemas.openxmlformats.org/officeDocument/2006/relationships/image" Target="../media/image214.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21.wma"/><Relationship Id="rId1" Type="http://schemas.microsoft.com/office/2007/relationships/media" Target="../media/media21.wma"/><Relationship Id="rId6" Type="http://schemas.openxmlformats.org/officeDocument/2006/relationships/image" Target="../media/image6.png"/><Relationship Id="rId5" Type="http://schemas.openxmlformats.org/officeDocument/2006/relationships/image" Target="../media/image201.png"/><Relationship Id="rId4" Type="http://schemas.openxmlformats.org/officeDocument/2006/relationships/notesSlide" Target="../notesSlides/notesSlide16.xml"/></Relationships>
</file>

<file path=ppt/slides/_rels/slide2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7.wma"/><Relationship Id="rId1" Type="http://schemas.microsoft.com/office/2007/relationships/media" Target="../media/media157.wma"/><Relationship Id="rId4" Type="http://schemas.openxmlformats.org/officeDocument/2006/relationships/image" Target="../media/image204.png"/></Relationships>
</file>

<file path=ppt/slides/_rels/slide22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8.wma"/><Relationship Id="rId1" Type="http://schemas.microsoft.com/office/2007/relationships/media" Target="../media/media158.wma"/><Relationship Id="rId6" Type="http://schemas.openxmlformats.org/officeDocument/2006/relationships/image" Target="../media/image196.png"/><Relationship Id="rId5" Type="http://schemas.openxmlformats.org/officeDocument/2006/relationships/image" Target="../media/image205.wmf"/><Relationship Id="rId4" Type="http://schemas.openxmlformats.org/officeDocument/2006/relationships/notesSlide" Target="../notesSlides/notesSlide157.xml"/></Relationships>
</file>

<file path=ppt/slides/_rels/slide222.xml.rels><?xml version="1.0" encoding="UTF-8" standalone="yes"?>
<Relationships xmlns="http://schemas.openxmlformats.org/package/2006/relationships"><Relationship Id="rId3" Type="http://schemas.openxmlformats.org/officeDocument/2006/relationships/audio" Target="../media/media159.wma"/><Relationship Id="rId7" Type="http://schemas.openxmlformats.org/officeDocument/2006/relationships/image" Target="../media/image196.png"/><Relationship Id="rId2" Type="http://schemas.microsoft.com/office/2007/relationships/media" Target="../media/media159.wma"/><Relationship Id="rId1" Type="http://schemas.openxmlformats.org/officeDocument/2006/relationships/tags" Target="../tags/tag87.xml"/><Relationship Id="rId6" Type="http://schemas.openxmlformats.org/officeDocument/2006/relationships/image" Target="../media/image2130.png"/><Relationship Id="rId5" Type="http://schemas.openxmlformats.org/officeDocument/2006/relationships/image" Target="../media/image206.wmf"/><Relationship Id="rId4" Type="http://schemas.openxmlformats.org/officeDocument/2006/relationships/slideLayout" Target="../slideLayouts/slideLayout6.xml"/></Relationships>
</file>

<file path=ppt/slides/_rels/slide223.xml.rels><?xml version="1.0" encoding="UTF-8" standalone="yes"?>
<Relationships xmlns="http://schemas.openxmlformats.org/package/2006/relationships"><Relationship Id="rId3" Type="http://schemas.openxmlformats.org/officeDocument/2006/relationships/audio" Target="../media/media160.wma"/><Relationship Id="rId7" Type="http://schemas.openxmlformats.org/officeDocument/2006/relationships/image" Target="../media/image196.png"/><Relationship Id="rId2" Type="http://schemas.microsoft.com/office/2007/relationships/media" Target="../media/media160.wma"/><Relationship Id="rId1" Type="http://schemas.openxmlformats.org/officeDocument/2006/relationships/tags" Target="../tags/tag88.xml"/><Relationship Id="rId6" Type="http://schemas.openxmlformats.org/officeDocument/2006/relationships/image" Target="../media/image2140.png"/><Relationship Id="rId5" Type="http://schemas.openxmlformats.org/officeDocument/2006/relationships/notesSlide" Target="../notesSlides/notesSlide158.xml"/><Relationship Id="rId4" Type="http://schemas.openxmlformats.org/officeDocument/2006/relationships/slideLayout" Target="../slideLayouts/slideLayout6.xml"/></Relationships>
</file>

<file path=ppt/slides/_rels/slide22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61.wma"/><Relationship Id="rId1" Type="http://schemas.microsoft.com/office/2007/relationships/media" Target="../media/media161.wma"/><Relationship Id="rId5" Type="http://schemas.openxmlformats.org/officeDocument/2006/relationships/image" Target="../media/image215.png"/><Relationship Id="rId4" Type="http://schemas.openxmlformats.org/officeDocument/2006/relationships/image" Target="../media/image215.png"/></Relationships>
</file>

<file path=ppt/slides/_rels/slide22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62.wma"/><Relationship Id="rId1" Type="http://schemas.microsoft.com/office/2007/relationships/media" Target="../media/media162.wma"/><Relationship Id="rId6" Type="http://schemas.openxmlformats.org/officeDocument/2006/relationships/image" Target="../media/image204.png"/><Relationship Id="rId5" Type="http://schemas.openxmlformats.org/officeDocument/2006/relationships/image" Target="../media/image216.png"/><Relationship Id="rId4" Type="http://schemas.openxmlformats.org/officeDocument/2006/relationships/notesSlide" Target="../notesSlides/notesSlide159.xml"/></Relationships>
</file>

<file path=ppt/slides/_rels/slide226.xml.rels><?xml version="1.0" encoding="UTF-8" standalone="yes"?>
<Relationships xmlns="http://schemas.openxmlformats.org/package/2006/relationships"><Relationship Id="rId3" Type="http://schemas.openxmlformats.org/officeDocument/2006/relationships/audio" Target="../media/media163.wma"/><Relationship Id="rId7" Type="http://schemas.openxmlformats.org/officeDocument/2006/relationships/image" Target="../media/image204.png"/><Relationship Id="rId2" Type="http://schemas.microsoft.com/office/2007/relationships/media" Target="../media/media163.wma"/><Relationship Id="rId1" Type="http://schemas.openxmlformats.org/officeDocument/2006/relationships/tags" Target="../tags/tag89.xml"/><Relationship Id="rId6" Type="http://schemas.openxmlformats.org/officeDocument/2006/relationships/image" Target="../media/image218.png"/><Relationship Id="rId5" Type="http://schemas.openxmlformats.org/officeDocument/2006/relationships/notesSlide" Target="../notesSlides/notesSlide160.xml"/><Relationship Id="rId4" Type="http://schemas.openxmlformats.org/officeDocument/2006/relationships/slideLayout" Target="../slideLayouts/slideLayout6.xml"/></Relationships>
</file>

<file path=ppt/slides/_rels/slide22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64.wma"/><Relationship Id="rId1" Type="http://schemas.microsoft.com/office/2007/relationships/media" Target="../media/media164.wma"/><Relationship Id="rId6" Type="http://schemas.openxmlformats.org/officeDocument/2006/relationships/image" Target="../media/image204.png"/><Relationship Id="rId5" Type="http://schemas.openxmlformats.org/officeDocument/2006/relationships/image" Target="../media/image2180.png"/><Relationship Id="rId4" Type="http://schemas.openxmlformats.org/officeDocument/2006/relationships/notesSlide" Target="../notesSlides/notesSlide161.xml"/></Relationships>
</file>

<file path=ppt/slides/_rels/slide228.xml.rels><?xml version="1.0" encoding="UTF-8" standalone="yes"?>
<Relationships xmlns="http://schemas.openxmlformats.org/package/2006/relationships"><Relationship Id="rId3" Type="http://schemas.openxmlformats.org/officeDocument/2006/relationships/audio" Target="../media/media165.wma"/><Relationship Id="rId2" Type="http://schemas.microsoft.com/office/2007/relationships/media" Target="../media/media165.wma"/><Relationship Id="rId1" Type="http://schemas.openxmlformats.org/officeDocument/2006/relationships/tags" Target="../tags/tag90.xml"/><Relationship Id="rId6" Type="http://schemas.openxmlformats.org/officeDocument/2006/relationships/image" Target="../media/image204.png"/><Relationship Id="rId5" Type="http://schemas.openxmlformats.org/officeDocument/2006/relationships/image" Target="../media/image910.png"/><Relationship Id="rId4" Type="http://schemas.openxmlformats.org/officeDocument/2006/relationships/slideLayout" Target="../slideLayouts/slideLayout6.xml"/></Relationships>
</file>

<file path=ppt/slides/_rels/slide22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66.wma"/><Relationship Id="rId1" Type="http://schemas.microsoft.com/office/2007/relationships/media" Target="../media/media166.wma"/><Relationship Id="rId5" Type="http://schemas.openxmlformats.org/officeDocument/2006/relationships/image" Target="../media/image204.png"/><Relationship Id="rId4" Type="http://schemas.openxmlformats.org/officeDocument/2006/relationships/image" Target="../media/image220.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wma"/><Relationship Id="rId1" Type="http://schemas.microsoft.com/office/2007/relationships/media" Target="../media/media22.wma"/><Relationship Id="rId4" Type="http://schemas.openxmlformats.org/officeDocument/2006/relationships/image" Target="../media/image6.png"/></Relationships>
</file>

<file path=ppt/slides/_rels/slide2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7.wma"/><Relationship Id="rId1" Type="http://schemas.microsoft.com/office/2007/relationships/media" Target="../media/media167.wma"/><Relationship Id="rId4" Type="http://schemas.openxmlformats.org/officeDocument/2006/relationships/image" Target="../media/image217.png"/></Relationships>
</file>

<file path=ppt/slides/_rels/slide231.xml.rels><?xml version="1.0" encoding="UTF-8" standalone="yes"?>
<Relationships xmlns="http://schemas.openxmlformats.org/package/2006/relationships"><Relationship Id="rId3" Type="http://schemas.openxmlformats.org/officeDocument/2006/relationships/audio" Target="../media/media168.wma"/><Relationship Id="rId2" Type="http://schemas.microsoft.com/office/2007/relationships/media" Target="../media/media168.wma"/><Relationship Id="rId1" Type="http://schemas.openxmlformats.org/officeDocument/2006/relationships/tags" Target="../tags/tag91.xml"/><Relationship Id="rId6" Type="http://schemas.openxmlformats.org/officeDocument/2006/relationships/image" Target="../media/image204.png"/><Relationship Id="rId5" Type="http://schemas.openxmlformats.org/officeDocument/2006/relationships/notesSlide" Target="../notesSlides/notesSlide162.xml"/><Relationship Id="rId4" Type="http://schemas.openxmlformats.org/officeDocument/2006/relationships/slideLayout" Target="../slideLayouts/slideLayout6.xml"/></Relationships>
</file>

<file path=ppt/slides/_rels/slide2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9.wma"/><Relationship Id="rId1" Type="http://schemas.microsoft.com/office/2007/relationships/media" Target="../media/media169.wma"/><Relationship Id="rId5" Type="http://schemas.openxmlformats.org/officeDocument/2006/relationships/image" Target="../media/image204.png"/><Relationship Id="rId4" Type="http://schemas.openxmlformats.org/officeDocument/2006/relationships/image" Target="../media/image218.wmf"/></Relationships>
</file>

<file path=ppt/slides/_rels/slide233.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223.png"/><Relationship Id="rId3" Type="http://schemas.microsoft.com/office/2007/relationships/media" Target="../media/media170.wma"/><Relationship Id="rId7" Type="http://schemas.openxmlformats.org/officeDocument/2006/relationships/oleObject" Target="../embeddings/oleObject24.bin"/><Relationship Id="rId12" Type="http://schemas.openxmlformats.org/officeDocument/2006/relationships/image" Target="../media/image222.png"/><Relationship Id="rId2" Type="http://schemas.openxmlformats.org/officeDocument/2006/relationships/tags" Target="../tags/tag92.xml"/><Relationship Id="rId1" Type="http://schemas.openxmlformats.org/officeDocument/2006/relationships/vmlDrawing" Target="../drawings/vmlDrawing12.vml"/><Relationship Id="rId6" Type="http://schemas.openxmlformats.org/officeDocument/2006/relationships/notesSlide" Target="../notesSlides/notesSlide163.xml"/><Relationship Id="rId11" Type="http://schemas.openxmlformats.org/officeDocument/2006/relationships/image" Target="../media/image221.png"/><Relationship Id="rId5" Type="http://schemas.openxmlformats.org/officeDocument/2006/relationships/slideLayout" Target="../slideLayouts/slideLayout2.xml"/><Relationship Id="rId15" Type="http://schemas.openxmlformats.org/officeDocument/2006/relationships/image" Target="../media/image217.png"/><Relationship Id="rId10" Type="http://schemas.openxmlformats.org/officeDocument/2006/relationships/image" Target="../media/image77.wmf"/><Relationship Id="rId4" Type="http://schemas.openxmlformats.org/officeDocument/2006/relationships/audio" Target="../media/media170.wma"/><Relationship Id="rId9" Type="http://schemas.openxmlformats.org/officeDocument/2006/relationships/oleObject" Target="../embeddings/oleObject25.bin"/><Relationship Id="rId14" Type="http://schemas.openxmlformats.org/officeDocument/2006/relationships/image" Target="../media/image194.png"/></Relationships>
</file>

<file path=ppt/slides/_rels/slide2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1.wma"/><Relationship Id="rId1" Type="http://schemas.microsoft.com/office/2007/relationships/media" Target="../media/media171.wma"/><Relationship Id="rId4" Type="http://schemas.openxmlformats.org/officeDocument/2006/relationships/image" Target="../media/image217.png"/></Relationships>
</file>

<file path=ppt/slides/_rels/slide2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2.wma"/><Relationship Id="rId1" Type="http://schemas.microsoft.com/office/2007/relationships/media" Target="../media/media172.wma"/><Relationship Id="rId5" Type="http://schemas.openxmlformats.org/officeDocument/2006/relationships/image" Target="../media/image219.png"/><Relationship Id="rId4" Type="http://schemas.openxmlformats.org/officeDocument/2006/relationships/notesSlide" Target="../notesSlides/notesSlide164.xml"/></Relationships>
</file>

<file path=ppt/slides/_rels/slide2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3.wma"/><Relationship Id="rId1" Type="http://schemas.microsoft.com/office/2007/relationships/media" Target="../media/media173.wma"/><Relationship Id="rId6" Type="http://schemas.openxmlformats.org/officeDocument/2006/relationships/image" Target="../media/image106.png"/><Relationship Id="rId5" Type="http://schemas.openxmlformats.org/officeDocument/2006/relationships/image" Target="../media/image220.wmf"/><Relationship Id="rId4" Type="http://schemas.openxmlformats.org/officeDocument/2006/relationships/notesSlide" Target="../notesSlides/notesSlide165.xml"/></Relationships>
</file>

<file path=ppt/slides/_rels/slide237.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227.png"/><Relationship Id="rId3" Type="http://schemas.microsoft.com/office/2007/relationships/media" Target="../media/media174.wma"/><Relationship Id="rId7" Type="http://schemas.openxmlformats.org/officeDocument/2006/relationships/oleObject" Target="../embeddings/oleObject26.bin"/><Relationship Id="rId12" Type="http://schemas.openxmlformats.org/officeDocument/2006/relationships/image" Target="../media/image192.png"/><Relationship Id="rId2" Type="http://schemas.openxmlformats.org/officeDocument/2006/relationships/tags" Target="../tags/tag93.xml"/><Relationship Id="rId1" Type="http://schemas.openxmlformats.org/officeDocument/2006/relationships/vmlDrawing" Target="../drawings/vmlDrawing13.vml"/><Relationship Id="rId6" Type="http://schemas.openxmlformats.org/officeDocument/2006/relationships/notesSlide" Target="../notesSlides/notesSlide166.xml"/><Relationship Id="rId11" Type="http://schemas.openxmlformats.org/officeDocument/2006/relationships/image" Target="../media/image226.png"/><Relationship Id="rId5" Type="http://schemas.openxmlformats.org/officeDocument/2006/relationships/slideLayout" Target="../slideLayouts/slideLayout2.xml"/><Relationship Id="rId15" Type="http://schemas.openxmlformats.org/officeDocument/2006/relationships/image" Target="../media/image106.png"/><Relationship Id="rId10" Type="http://schemas.openxmlformats.org/officeDocument/2006/relationships/image" Target="../media/image77.wmf"/><Relationship Id="rId4" Type="http://schemas.openxmlformats.org/officeDocument/2006/relationships/audio" Target="../media/media174.wma"/><Relationship Id="rId9" Type="http://schemas.openxmlformats.org/officeDocument/2006/relationships/oleObject" Target="../embeddings/oleObject27.bin"/><Relationship Id="rId14" Type="http://schemas.openxmlformats.org/officeDocument/2006/relationships/image" Target="../media/image194.png"/></Relationships>
</file>

<file path=ppt/slides/_rels/slide2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5.wma"/><Relationship Id="rId1" Type="http://schemas.microsoft.com/office/2007/relationships/media" Target="../media/media175.wma"/><Relationship Id="rId4" Type="http://schemas.openxmlformats.org/officeDocument/2006/relationships/image" Target="../media/image106.png"/></Relationships>
</file>

<file path=ppt/slides/_rels/slide2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6.wma"/><Relationship Id="rId1" Type="http://schemas.microsoft.com/office/2007/relationships/media" Target="../media/media176.wma"/><Relationship Id="rId5" Type="http://schemas.openxmlformats.org/officeDocument/2006/relationships/image" Target="../media/image219.png"/><Relationship Id="rId4" Type="http://schemas.openxmlformats.org/officeDocument/2006/relationships/notesSlide" Target="../notesSlides/notesSlide167.xml"/></Relationships>
</file>

<file path=ppt/slides/_rels/slide24.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slideLayout" Target="../slideLayouts/slideLayout6.xml"/><Relationship Id="rId7" Type="http://schemas.openxmlformats.org/officeDocument/2006/relationships/image" Target="../media/image24.png"/><Relationship Id="rId2" Type="http://schemas.openxmlformats.org/officeDocument/2006/relationships/audio" Target="../media/media23.wma"/><Relationship Id="rId1" Type="http://schemas.microsoft.com/office/2007/relationships/media" Target="../media/media23.wma"/><Relationship Id="rId6" Type="http://schemas.openxmlformats.org/officeDocument/2006/relationships/image" Target="../media/image23.png"/><Relationship Id="rId5" Type="http://schemas.openxmlformats.org/officeDocument/2006/relationships/image" Target="../media/image1710.png"/><Relationship Id="rId4" Type="http://schemas.openxmlformats.org/officeDocument/2006/relationships/image" Target="../media/image21.png"/></Relationships>
</file>

<file path=ppt/slides/_rels/slide2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7.wma"/><Relationship Id="rId1" Type="http://schemas.microsoft.com/office/2007/relationships/media" Target="../media/media177.wma"/><Relationship Id="rId6" Type="http://schemas.openxmlformats.org/officeDocument/2006/relationships/image" Target="../media/image217.png"/><Relationship Id="rId5" Type="http://schemas.openxmlformats.org/officeDocument/2006/relationships/image" Target="../media/image221.wmf"/><Relationship Id="rId4" Type="http://schemas.openxmlformats.org/officeDocument/2006/relationships/notesSlide" Target="../notesSlides/notesSlide168.xml"/></Relationships>
</file>

<file path=ppt/slides/_rels/slide241.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230.png"/><Relationship Id="rId3" Type="http://schemas.microsoft.com/office/2007/relationships/media" Target="../media/media178.wma"/><Relationship Id="rId7" Type="http://schemas.openxmlformats.org/officeDocument/2006/relationships/oleObject" Target="../embeddings/oleObject28.bin"/><Relationship Id="rId12" Type="http://schemas.openxmlformats.org/officeDocument/2006/relationships/image" Target="../media/image229.png"/><Relationship Id="rId2" Type="http://schemas.openxmlformats.org/officeDocument/2006/relationships/tags" Target="../tags/tag94.xml"/><Relationship Id="rId1" Type="http://schemas.openxmlformats.org/officeDocument/2006/relationships/vmlDrawing" Target="../drawings/vmlDrawing14.vml"/><Relationship Id="rId6" Type="http://schemas.openxmlformats.org/officeDocument/2006/relationships/notesSlide" Target="../notesSlides/notesSlide169.xml"/><Relationship Id="rId11" Type="http://schemas.openxmlformats.org/officeDocument/2006/relationships/image" Target="../media/image194.png"/><Relationship Id="rId5" Type="http://schemas.openxmlformats.org/officeDocument/2006/relationships/slideLayout" Target="../slideLayouts/slideLayout2.xml"/><Relationship Id="rId15" Type="http://schemas.openxmlformats.org/officeDocument/2006/relationships/image" Target="../media/image217.png"/><Relationship Id="rId10" Type="http://schemas.openxmlformats.org/officeDocument/2006/relationships/image" Target="../media/image77.wmf"/><Relationship Id="rId4" Type="http://schemas.openxmlformats.org/officeDocument/2006/relationships/audio" Target="../media/media178.wma"/><Relationship Id="rId9" Type="http://schemas.openxmlformats.org/officeDocument/2006/relationships/oleObject" Target="../embeddings/oleObject29.bin"/><Relationship Id="rId14" Type="http://schemas.openxmlformats.org/officeDocument/2006/relationships/image" Target="../media/image227.png"/></Relationships>
</file>

<file path=ppt/slides/_rels/slide2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9.wma"/><Relationship Id="rId1" Type="http://schemas.microsoft.com/office/2007/relationships/media" Target="../media/media179.wma"/><Relationship Id="rId4" Type="http://schemas.openxmlformats.org/officeDocument/2006/relationships/image" Target="../media/image217.png"/></Relationships>
</file>

<file path=ppt/slides/_rels/slide24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80.wma"/><Relationship Id="rId1" Type="http://schemas.microsoft.com/office/2007/relationships/media" Target="../media/media180.wma"/><Relationship Id="rId6" Type="http://schemas.openxmlformats.org/officeDocument/2006/relationships/image" Target="../media/image224.png"/><Relationship Id="rId5" Type="http://schemas.openxmlformats.org/officeDocument/2006/relationships/image" Target="../media/image222.wmf"/><Relationship Id="rId4" Type="http://schemas.openxmlformats.org/officeDocument/2006/relationships/notesSlide" Target="../notesSlides/notesSlide170.xml"/></Relationships>
</file>

<file path=ppt/slides/_rels/slide244.xml.rels><?xml version="1.0" encoding="UTF-8" standalone="yes"?>
<Relationships xmlns="http://schemas.openxmlformats.org/package/2006/relationships"><Relationship Id="rId3" Type="http://schemas.openxmlformats.org/officeDocument/2006/relationships/audio" Target="../media/media181.wma"/><Relationship Id="rId2" Type="http://schemas.microsoft.com/office/2007/relationships/media" Target="../media/media181.wma"/><Relationship Id="rId1" Type="http://schemas.openxmlformats.org/officeDocument/2006/relationships/tags" Target="../tags/tag95.xml"/><Relationship Id="rId6" Type="http://schemas.openxmlformats.org/officeDocument/2006/relationships/image" Target="../media/image217.png"/><Relationship Id="rId5" Type="http://schemas.openxmlformats.org/officeDocument/2006/relationships/image" Target="../media/image233.png"/><Relationship Id="rId4" Type="http://schemas.openxmlformats.org/officeDocument/2006/relationships/slideLayout" Target="../slideLayouts/slideLayout6.xml"/></Relationships>
</file>

<file path=ppt/slides/_rels/slide24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82.wma"/><Relationship Id="rId1" Type="http://schemas.microsoft.com/office/2007/relationships/media" Target="../media/media182.wma"/><Relationship Id="rId5" Type="http://schemas.openxmlformats.org/officeDocument/2006/relationships/image" Target="../media/image217.png"/><Relationship Id="rId4" Type="http://schemas.openxmlformats.org/officeDocument/2006/relationships/image" Target="../media/image234.png"/></Relationships>
</file>

<file path=ppt/slides/_rels/slide24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83.wma"/><Relationship Id="rId1" Type="http://schemas.microsoft.com/office/2007/relationships/media" Target="../media/media183.wma"/><Relationship Id="rId5" Type="http://schemas.openxmlformats.org/officeDocument/2006/relationships/image" Target="../media/image217.png"/><Relationship Id="rId4" Type="http://schemas.openxmlformats.org/officeDocument/2006/relationships/image" Target="../media/image235.png"/></Relationships>
</file>

<file path=ppt/slides/_rels/slide24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84.wma"/><Relationship Id="rId1" Type="http://schemas.microsoft.com/office/2007/relationships/media" Target="../media/media184.wma"/><Relationship Id="rId5" Type="http://schemas.openxmlformats.org/officeDocument/2006/relationships/image" Target="../media/image217.png"/><Relationship Id="rId4" Type="http://schemas.openxmlformats.org/officeDocument/2006/relationships/image" Target="../media/image236.png"/></Relationships>
</file>

<file path=ppt/slides/_rels/slide248.xml.rels><?xml version="1.0" encoding="UTF-8" standalone="yes"?>
<Relationships xmlns="http://schemas.openxmlformats.org/package/2006/relationships"><Relationship Id="rId3" Type="http://schemas.openxmlformats.org/officeDocument/2006/relationships/audio" Target="../media/media185.wma"/><Relationship Id="rId7" Type="http://schemas.openxmlformats.org/officeDocument/2006/relationships/image" Target="../media/image217.png"/><Relationship Id="rId2" Type="http://schemas.microsoft.com/office/2007/relationships/media" Target="../media/media185.wma"/><Relationship Id="rId1" Type="http://schemas.openxmlformats.org/officeDocument/2006/relationships/tags" Target="../tags/tag96.xml"/><Relationship Id="rId6" Type="http://schemas.openxmlformats.org/officeDocument/2006/relationships/image" Target="../media/image237.png"/><Relationship Id="rId5" Type="http://schemas.openxmlformats.org/officeDocument/2006/relationships/notesSlide" Target="../notesSlides/notesSlide171.xml"/><Relationship Id="rId4" Type="http://schemas.openxmlformats.org/officeDocument/2006/relationships/slideLayout" Target="../slideLayouts/slideLayout6.xml"/></Relationships>
</file>

<file path=ppt/slides/_rels/slide249.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239.png"/><Relationship Id="rId3" Type="http://schemas.microsoft.com/office/2007/relationships/media" Target="../media/media186.wma"/><Relationship Id="rId7" Type="http://schemas.openxmlformats.org/officeDocument/2006/relationships/oleObject" Target="../embeddings/oleObject30.bin"/><Relationship Id="rId12" Type="http://schemas.openxmlformats.org/officeDocument/2006/relationships/image" Target="../media/image238.png"/><Relationship Id="rId2" Type="http://schemas.openxmlformats.org/officeDocument/2006/relationships/tags" Target="../tags/tag97.xml"/><Relationship Id="rId1" Type="http://schemas.openxmlformats.org/officeDocument/2006/relationships/vmlDrawing" Target="../drawings/vmlDrawing15.vml"/><Relationship Id="rId6" Type="http://schemas.openxmlformats.org/officeDocument/2006/relationships/notesSlide" Target="../notesSlides/notesSlide172.xml"/><Relationship Id="rId11" Type="http://schemas.openxmlformats.org/officeDocument/2006/relationships/image" Target="../media/image194.png"/><Relationship Id="rId5" Type="http://schemas.openxmlformats.org/officeDocument/2006/relationships/slideLayout" Target="../slideLayouts/slideLayout2.xml"/><Relationship Id="rId15" Type="http://schemas.openxmlformats.org/officeDocument/2006/relationships/image" Target="../media/image224.png"/><Relationship Id="rId10" Type="http://schemas.openxmlformats.org/officeDocument/2006/relationships/image" Target="../media/image77.wmf"/><Relationship Id="rId4" Type="http://schemas.openxmlformats.org/officeDocument/2006/relationships/audio" Target="../media/media186.wma"/><Relationship Id="rId9" Type="http://schemas.openxmlformats.org/officeDocument/2006/relationships/oleObject" Target="../embeddings/oleObject31.bin"/><Relationship Id="rId14" Type="http://schemas.openxmlformats.org/officeDocument/2006/relationships/image" Target="../media/image240.png"/></Relationships>
</file>

<file path=ppt/slides/_rels/slide25.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audio" Target="../media/media24.wma"/><Relationship Id="rId7" Type="http://schemas.openxmlformats.org/officeDocument/2006/relationships/image" Target="../media/image27.png"/><Relationship Id="rId2" Type="http://schemas.microsoft.com/office/2007/relationships/media" Target="../media/media24.wma"/><Relationship Id="rId1" Type="http://schemas.openxmlformats.org/officeDocument/2006/relationships/tags" Target="../tags/tag9.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slideLayout" Target="../slideLayouts/slideLayout6.xml"/><Relationship Id="rId9" Type="http://schemas.openxmlformats.org/officeDocument/2006/relationships/image" Target="../media/image19.png"/></Relationships>
</file>

<file path=ppt/slides/_rels/slide25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87.wma"/><Relationship Id="rId1" Type="http://schemas.microsoft.com/office/2007/relationships/media" Target="../media/media187.wma"/><Relationship Id="rId4" Type="http://schemas.openxmlformats.org/officeDocument/2006/relationships/image" Target="../media/image228.png"/></Relationships>
</file>

<file path=ppt/slides/_rels/slide26.xml.rels><?xml version="1.0" encoding="UTF-8" standalone="yes"?>
<Relationships xmlns="http://schemas.openxmlformats.org/package/2006/relationships"><Relationship Id="rId3" Type="http://schemas.openxmlformats.org/officeDocument/2006/relationships/audio" Target="../media/media25.wma"/><Relationship Id="rId7" Type="http://schemas.openxmlformats.org/officeDocument/2006/relationships/image" Target="../media/image19.png"/><Relationship Id="rId2" Type="http://schemas.microsoft.com/office/2007/relationships/media" Target="../media/media25.wma"/><Relationship Id="rId1" Type="http://schemas.openxmlformats.org/officeDocument/2006/relationships/tags" Target="../tags/tag10.xml"/><Relationship Id="rId6" Type="http://schemas.openxmlformats.org/officeDocument/2006/relationships/image" Target="../media/image22.png"/><Relationship Id="rId5" Type="http://schemas.openxmlformats.org/officeDocument/2006/relationships/notesSlide" Target="../notesSlides/notesSlide17.xml"/><Relationship Id="rId4"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wma"/><Relationship Id="rId1" Type="http://schemas.microsoft.com/office/2007/relationships/media" Target="../media/media26.wma"/><Relationship Id="rId4" Type="http://schemas.openxmlformats.org/officeDocument/2006/relationships/image" Target="../media/image19.png"/></Relationships>
</file>

<file path=ppt/slides/_rels/slide28.xml.rels><?xml version="1.0" encoding="UTF-8" standalone="yes"?>
<Relationships xmlns="http://schemas.openxmlformats.org/package/2006/relationships"><Relationship Id="rId3" Type="http://schemas.openxmlformats.org/officeDocument/2006/relationships/audio" Target="../media/media27.wma"/><Relationship Id="rId7" Type="http://schemas.openxmlformats.org/officeDocument/2006/relationships/image" Target="../media/image6.png"/><Relationship Id="rId2" Type="http://schemas.microsoft.com/office/2007/relationships/media" Target="../media/media27.wma"/><Relationship Id="rId1" Type="http://schemas.openxmlformats.org/officeDocument/2006/relationships/tags" Target="../tags/tag11.xml"/><Relationship Id="rId6" Type="http://schemas.openxmlformats.org/officeDocument/2006/relationships/image" Target="../media/image33.png"/><Relationship Id="rId5" Type="http://schemas.openxmlformats.org/officeDocument/2006/relationships/notesSlide" Target="../notesSlides/notesSlide18.xml"/><Relationship Id="rId4"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28.wma"/><Relationship Id="rId1" Type="http://schemas.microsoft.com/office/2007/relationships/media" Target="../media/media28.wma"/><Relationship Id="rId6" Type="http://schemas.openxmlformats.org/officeDocument/2006/relationships/image" Target="../media/image6.png"/><Relationship Id="rId5" Type="http://schemas.openxmlformats.org/officeDocument/2006/relationships/image" Target="../media/image34.png"/><Relationship Id="rId4" Type="http://schemas.openxmlformats.org/officeDocument/2006/relationships/notesSlide" Target="../notesSlides/notesSlide19.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ma"/><Relationship Id="rId1" Type="http://schemas.microsoft.com/office/2007/relationships/media" Target="../media/media3.wma"/><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9.wma"/><Relationship Id="rId1" Type="http://schemas.microsoft.com/office/2007/relationships/media" Target="../media/media29.wma"/><Relationship Id="rId4" Type="http://schemas.openxmlformats.org/officeDocument/2006/relationships/image" Target="../media/image6.png"/></Relationships>
</file>

<file path=ppt/slides/_rels/slide31.xml.rels><?xml version="1.0" encoding="UTF-8" standalone="yes"?>
<Relationships xmlns="http://schemas.openxmlformats.org/package/2006/relationships"><Relationship Id="rId3" Type="http://schemas.openxmlformats.org/officeDocument/2006/relationships/audio" Target="../media/media30.wma"/><Relationship Id="rId7" Type="http://schemas.openxmlformats.org/officeDocument/2006/relationships/image" Target="../media/image19.png"/><Relationship Id="rId2" Type="http://schemas.microsoft.com/office/2007/relationships/media" Target="../media/media30.wma"/><Relationship Id="rId1" Type="http://schemas.openxmlformats.org/officeDocument/2006/relationships/tags" Target="../tags/tag12.xml"/><Relationship Id="rId6" Type="http://schemas.openxmlformats.org/officeDocument/2006/relationships/image" Target="../media/image20.jpeg"/><Relationship Id="rId5" Type="http://schemas.openxmlformats.org/officeDocument/2006/relationships/notesSlide" Target="../notesSlides/notesSlide20.xml"/><Relationship Id="rId4"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audio" Target="../media/media31.wma"/><Relationship Id="rId7" Type="http://schemas.openxmlformats.org/officeDocument/2006/relationships/image" Target="../media/image20.jpeg"/><Relationship Id="rId2" Type="http://schemas.microsoft.com/office/2007/relationships/media" Target="../media/media31.wma"/><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21.xml"/><Relationship Id="rId4"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audio" Target="../media/media32.wma"/><Relationship Id="rId7" Type="http://schemas.openxmlformats.org/officeDocument/2006/relationships/image" Target="../media/image30.png"/><Relationship Id="rId2" Type="http://schemas.microsoft.com/office/2007/relationships/media" Target="../media/media32.wma"/><Relationship Id="rId1" Type="http://schemas.openxmlformats.org/officeDocument/2006/relationships/tags" Target="../tags/tag14.xml"/><Relationship Id="rId6" Type="http://schemas.openxmlformats.org/officeDocument/2006/relationships/image" Target="../media/image37.png"/><Relationship Id="rId5" Type="http://schemas.openxmlformats.org/officeDocument/2006/relationships/notesSlide" Target="../notesSlides/notesSlide22.xml"/><Relationship Id="rId4"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audio" Target="../media/media33.wma"/><Relationship Id="rId7" Type="http://schemas.openxmlformats.org/officeDocument/2006/relationships/image" Target="../media/image39.png"/><Relationship Id="rId2" Type="http://schemas.microsoft.com/office/2007/relationships/media" Target="../media/media33.wma"/><Relationship Id="rId1" Type="http://schemas.openxmlformats.org/officeDocument/2006/relationships/tags" Target="../tags/tag15.xml"/><Relationship Id="rId6" Type="http://schemas.openxmlformats.org/officeDocument/2006/relationships/image" Target="../media/image38.png"/><Relationship Id="rId5" Type="http://schemas.openxmlformats.org/officeDocument/2006/relationships/notesSlide" Target="../notesSlides/notesSlide23.xml"/><Relationship Id="rId4"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34.wma"/><Relationship Id="rId1" Type="http://schemas.microsoft.com/office/2007/relationships/media" Target="../media/media34.wma"/><Relationship Id="rId5" Type="http://schemas.openxmlformats.org/officeDocument/2006/relationships/image" Target="../media/image32.png"/><Relationship Id="rId4" Type="http://schemas.openxmlformats.org/officeDocument/2006/relationships/image" Target="../media/image40.png"/></Relationships>
</file>

<file path=ppt/slides/_rels/slide36.xml.rels><?xml version="1.0" encoding="UTF-8" standalone="yes"?>
<Relationships xmlns="http://schemas.openxmlformats.org/package/2006/relationships"><Relationship Id="rId3" Type="http://schemas.openxmlformats.org/officeDocument/2006/relationships/audio" Target="../media/media35.wma"/><Relationship Id="rId2" Type="http://schemas.microsoft.com/office/2007/relationships/media" Target="../media/media35.wma"/><Relationship Id="rId1" Type="http://schemas.openxmlformats.org/officeDocument/2006/relationships/tags" Target="../tags/tag16.xml"/><Relationship Id="rId6" Type="http://schemas.openxmlformats.org/officeDocument/2006/relationships/image" Target="../media/image35.png"/><Relationship Id="rId5" Type="http://schemas.openxmlformats.org/officeDocument/2006/relationships/notesSlide" Target="../notesSlides/notesSlide24.xml"/><Relationship Id="rId4"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36.wma"/><Relationship Id="rId1" Type="http://schemas.microsoft.com/office/2007/relationships/media" Target="../media/media36.wma"/><Relationship Id="rId6" Type="http://schemas.openxmlformats.org/officeDocument/2006/relationships/image" Target="../media/image30.png"/><Relationship Id="rId5" Type="http://schemas.openxmlformats.org/officeDocument/2006/relationships/image" Target="../media/image36.jpeg"/><Relationship Id="rId4" Type="http://schemas.openxmlformats.org/officeDocument/2006/relationships/notesSlide" Target="../notesSlides/notesSlide25.xml"/></Relationships>
</file>

<file path=ppt/slides/_rels/slide38.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audio" Target="../media/media37.wma"/><Relationship Id="rId7" Type="http://schemas.openxmlformats.org/officeDocument/2006/relationships/image" Target="../media/image42.png"/><Relationship Id="rId2" Type="http://schemas.microsoft.com/office/2007/relationships/media" Target="../media/media37.wma"/><Relationship Id="rId1" Type="http://schemas.openxmlformats.org/officeDocument/2006/relationships/tags" Target="../tags/tag17.xml"/><Relationship Id="rId6" Type="http://schemas.openxmlformats.org/officeDocument/2006/relationships/image" Target="../media/image36.jpeg"/><Relationship Id="rId5" Type="http://schemas.openxmlformats.org/officeDocument/2006/relationships/notesSlide" Target="../notesSlides/notesSlide26.xml"/><Relationship Id="rId4"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8.wma"/><Relationship Id="rId1" Type="http://schemas.microsoft.com/office/2007/relationships/media" Target="../media/media38.wma"/><Relationship Id="rId4" Type="http://schemas.openxmlformats.org/officeDocument/2006/relationships/image" Target="../media/image31.png"/></Relationships>
</file>

<file path=ppt/slides/_rels/slide4.xml.rels><?xml version="1.0" encoding="UTF-8" standalone="yes"?>
<Relationships xmlns="http://schemas.openxmlformats.org/package/2006/relationships"><Relationship Id="rId3" Type="http://schemas.openxmlformats.org/officeDocument/2006/relationships/audio" Target="../media/media4.wma"/><Relationship Id="rId2" Type="http://schemas.microsoft.com/office/2007/relationships/media" Target="../media/media4.wma"/><Relationship Id="rId1" Type="http://schemas.openxmlformats.org/officeDocument/2006/relationships/tags" Target="../tags/tag1.xml"/><Relationship Id="rId6" Type="http://schemas.openxmlformats.org/officeDocument/2006/relationships/image" Target="../media/image3.png"/><Relationship Id="rId5" Type="http://schemas.openxmlformats.org/officeDocument/2006/relationships/notesSlide" Target="../notesSlides/notesSlide1.xml"/><Relationship Id="rId4"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audio" Target="../media/media39.wma"/><Relationship Id="rId7" Type="http://schemas.openxmlformats.org/officeDocument/2006/relationships/image" Target="../media/image41.png"/><Relationship Id="rId2" Type="http://schemas.microsoft.com/office/2007/relationships/media" Target="../media/media39.wma"/><Relationship Id="rId1" Type="http://schemas.openxmlformats.org/officeDocument/2006/relationships/tags" Target="../tags/tag18.xml"/><Relationship Id="rId6" Type="http://schemas.openxmlformats.org/officeDocument/2006/relationships/image" Target="../media/image43.png"/><Relationship Id="rId5" Type="http://schemas.openxmlformats.org/officeDocument/2006/relationships/notesSlide" Target="../notesSlides/notesSlide27.xml"/><Relationship Id="rId4"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audio" Target="../media/media40.wma"/><Relationship Id="rId7" Type="http://schemas.openxmlformats.org/officeDocument/2006/relationships/image" Target="../media/image45.png"/><Relationship Id="rId2" Type="http://schemas.microsoft.com/office/2007/relationships/media" Target="../media/media40.wma"/><Relationship Id="rId1" Type="http://schemas.openxmlformats.org/officeDocument/2006/relationships/tags" Target="../tags/tag19.xml"/><Relationship Id="rId6" Type="http://schemas.openxmlformats.org/officeDocument/2006/relationships/image" Target="../media/image44.png"/><Relationship Id="rId5" Type="http://schemas.openxmlformats.org/officeDocument/2006/relationships/notesSlide" Target="../notesSlides/notesSlide28.xml"/><Relationship Id="rId4"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audio" Target="../media/media41.wma"/><Relationship Id="rId7" Type="http://schemas.openxmlformats.org/officeDocument/2006/relationships/image" Target="../media/image46.png"/><Relationship Id="rId2" Type="http://schemas.microsoft.com/office/2007/relationships/media" Target="../media/media41.wma"/><Relationship Id="rId1" Type="http://schemas.openxmlformats.org/officeDocument/2006/relationships/tags" Target="../tags/tag20.xml"/><Relationship Id="rId6" Type="http://schemas.openxmlformats.org/officeDocument/2006/relationships/image" Target="../media/image450.png"/><Relationship Id="rId5" Type="http://schemas.openxmlformats.org/officeDocument/2006/relationships/notesSlide" Target="../notesSlides/notesSlide29.xml"/><Relationship Id="rId4"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audio" Target="../media/media42.wma"/><Relationship Id="rId2" Type="http://schemas.microsoft.com/office/2007/relationships/media" Target="../media/media42.wma"/><Relationship Id="rId1" Type="http://schemas.openxmlformats.org/officeDocument/2006/relationships/tags" Target="../tags/tag21.xml"/><Relationship Id="rId6" Type="http://schemas.openxmlformats.org/officeDocument/2006/relationships/image" Target="../media/image31.png"/><Relationship Id="rId5" Type="http://schemas.openxmlformats.org/officeDocument/2006/relationships/image" Target="../media/image225.png"/><Relationship Id="rId4"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8" Type="http://schemas.openxmlformats.org/officeDocument/2006/relationships/image" Target="../media/image47.wmf"/><Relationship Id="rId3" Type="http://schemas.microsoft.com/office/2007/relationships/media" Target="../media/media43.wma"/><Relationship Id="rId7" Type="http://schemas.openxmlformats.org/officeDocument/2006/relationships/oleObject" Target="../embeddings/oleObject1.bin"/><Relationship Id="rId2" Type="http://schemas.openxmlformats.org/officeDocument/2006/relationships/tags" Target="../tags/tag22.xml"/><Relationship Id="rId1" Type="http://schemas.openxmlformats.org/officeDocument/2006/relationships/vmlDrawing" Target="../drawings/vmlDrawing1.vml"/><Relationship Id="rId6" Type="http://schemas.openxmlformats.org/officeDocument/2006/relationships/notesSlide" Target="../notesSlides/notesSlide30.xml"/><Relationship Id="rId5" Type="http://schemas.openxmlformats.org/officeDocument/2006/relationships/slideLayout" Target="../slideLayouts/slideLayout6.xml"/><Relationship Id="rId10" Type="http://schemas.openxmlformats.org/officeDocument/2006/relationships/image" Target="../media/image31.png"/><Relationship Id="rId4" Type="http://schemas.openxmlformats.org/officeDocument/2006/relationships/audio" Target="../media/media43.wma"/><Relationship Id="rId9" Type="http://schemas.openxmlformats.org/officeDocument/2006/relationships/image" Target="../media/image48.png"/></Relationships>
</file>

<file path=ppt/slides/_rels/slide45.xml.rels><?xml version="1.0" encoding="UTF-8" standalone="yes"?>
<Relationships xmlns="http://schemas.openxmlformats.org/package/2006/relationships"><Relationship Id="rId3" Type="http://schemas.openxmlformats.org/officeDocument/2006/relationships/audio" Target="../media/media44.wma"/><Relationship Id="rId2" Type="http://schemas.microsoft.com/office/2007/relationships/media" Target="../media/media44.wma"/><Relationship Id="rId1" Type="http://schemas.openxmlformats.org/officeDocument/2006/relationships/tags" Target="../tags/tag23.xml"/><Relationship Id="rId6" Type="http://schemas.openxmlformats.org/officeDocument/2006/relationships/image" Target="../media/image49.png"/><Relationship Id="rId5" Type="http://schemas.openxmlformats.org/officeDocument/2006/relationships/notesSlide" Target="../notesSlides/notesSlide31.xml"/><Relationship Id="rId4"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audio" Target="../media/media45.wma"/><Relationship Id="rId7" Type="http://schemas.openxmlformats.org/officeDocument/2006/relationships/image" Target="../media/image50.png"/><Relationship Id="rId2" Type="http://schemas.microsoft.com/office/2007/relationships/media" Target="../media/media45.wma"/><Relationship Id="rId1" Type="http://schemas.openxmlformats.org/officeDocument/2006/relationships/tags" Target="../tags/tag24.xml"/><Relationship Id="rId6" Type="http://schemas.openxmlformats.org/officeDocument/2006/relationships/image" Target="../media/image490.png"/><Relationship Id="rId5" Type="http://schemas.openxmlformats.org/officeDocument/2006/relationships/notesSlide" Target="../notesSlides/notesSlide32.xml"/><Relationship Id="rId4"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46.wma"/><Relationship Id="rId1" Type="http://schemas.microsoft.com/office/2007/relationships/media" Target="../media/media46.wma"/><Relationship Id="rId6" Type="http://schemas.openxmlformats.org/officeDocument/2006/relationships/image" Target="../media/image11.png"/><Relationship Id="rId5" Type="http://schemas.openxmlformats.org/officeDocument/2006/relationships/image" Target="../media/image500.png"/><Relationship Id="rId4" Type="http://schemas.openxmlformats.org/officeDocument/2006/relationships/notesSlide" Target="../notesSlides/notesSlide33.xml"/></Relationships>
</file>

<file path=ppt/slides/_rels/slide48.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47.wma"/><Relationship Id="rId7" Type="http://schemas.openxmlformats.org/officeDocument/2006/relationships/image" Target="../media/image52.png"/><Relationship Id="rId2" Type="http://schemas.microsoft.com/office/2007/relationships/media" Target="../media/media47.wma"/><Relationship Id="rId1" Type="http://schemas.openxmlformats.org/officeDocument/2006/relationships/tags" Target="../tags/tag25.xml"/><Relationship Id="rId6" Type="http://schemas.openxmlformats.org/officeDocument/2006/relationships/image" Target="../media/image51.png"/><Relationship Id="rId5" Type="http://schemas.openxmlformats.org/officeDocument/2006/relationships/notesSlide" Target="../notesSlides/notesSlide34.xml"/><Relationship Id="rId4"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audio" Target="../media/media48.wma"/><Relationship Id="rId7" Type="http://schemas.openxmlformats.org/officeDocument/2006/relationships/image" Target="../media/image3.png"/><Relationship Id="rId2" Type="http://schemas.microsoft.com/office/2007/relationships/media" Target="../media/media48.wma"/><Relationship Id="rId1" Type="http://schemas.openxmlformats.org/officeDocument/2006/relationships/tags" Target="../tags/tag26.xml"/><Relationship Id="rId6" Type="http://schemas.openxmlformats.org/officeDocument/2006/relationships/image" Target="../media/image53.png"/><Relationship Id="rId5" Type="http://schemas.openxmlformats.org/officeDocument/2006/relationships/notesSlide" Target="../notesSlides/notesSlide35.xml"/><Relationship Id="rId4"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3.png"/><Relationship Id="rId2" Type="http://schemas.openxmlformats.org/officeDocument/2006/relationships/audio" Target="../media/media5.wma"/><Relationship Id="rId1" Type="http://schemas.microsoft.com/office/2007/relationships/media" Target="../media/media5.wma"/><Relationship Id="rId6" Type="http://schemas.openxmlformats.org/officeDocument/2006/relationships/image" Target="../media/image5.jpeg"/><Relationship Id="rId5" Type="http://schemas.openxmlformats.org/officeDocument/2006/relationships/image" Target="../media/image5.png"/><Relationship Id="rId4" Type="http://schemas.openxmlformats.org/officeDocument/2006/relationships/notesSlide" Target="../notesSlides/notesSlide2.xml"/></Relationships>
</file>

<file path=ppt/slides/_rels/slide50.xml.rels><?xml version="1.0" encoding="UTF-8" standalone="yes"?>
<Relationships xmlns="http://schemas.openxmlformats.org/package/2006/relationships"><Relationship Id="rId3" Type="http://schemas.openxmlformats.org/officeDocument/2006/relationships/audio" Target="../media/media49.wma"/><Relationship Id="rId2" Type="http://schemas.microsoft.com/office/2007/relationships/media" Target="../media/media49.wma"/><Relationship Id="rId1" Type="http://schemas.openxmlformats.org/officeDocument/2006/relationships/tags" Target="../tags/tag27.xml"/><Relationship Id="rId6" Type="http://schemas.openxmlformats.org/officeDocument/2006/relationships/image" Target="../media/image3.png"/><Relationship Id="rId5" Type="http://schemas.openxmlformats.org/officeDocument/2006/relationships/notesSlide" Target="../notesSlides/notesSlide36.xml"/><Relationship Id="rId4"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50.wma"/><Relationship Id="rId1" Type="http://schemas.microsoft.com/office/2007/relationships/media" Target="../media/media50.wma"/><Relationship Id="rId5" Type="http://schemas.openxmlformats.org/officeDocument/2006/relationships/image" Target="../media/image3.png"/><Relationship Id="rId4" Type="http://schemas.openxmlformats.org/officeDocument/2006/relationships/notesSlide" Target="../notesSlides/notesSlide37.xml"/></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1.wma"/><Relationship Id="rId1" Type="http://schemas.microsoft.com/office/2007/relationships/media" Target="../media/media51.wma"/><Relationship Id="rId4" Type="http://schemas.openxmlformats.org/officeDocument/2006/relationships/image" Target="../media/image3.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52.wma"/><Relationship Id="rId1" Type="http://schemas.microsoft.com/office/2007/relationships/media" Target="../media/media52.wma"/><Relationship Id="rId6" Type="http://schemas.openxmlformats.org/officeDocument/2006/relationships/image" Target="../media/image19.png"/><Relationship Id="rId5" Type="http://schemas.openxmlformats.org/officeDocument/2006/relationships/image" Target="../media/image51.jpeg"/><Relationship Id="rId4" Type="http://schemas.openxmlformats.org/officeDocument/2006/relationships/notesSlide" Target="../notesSlides/notesSlide38.xml"/></Relationships>
</file>

<file path=ppt/slides/_rels/slide54.xml.rels><?xml version="1.0" encoding="UTF-8" standalone="yes"?>
<Relationships xmlns="http://schemas.openxmlformats.org/package/2006/relationships"><Relationship Id="rId3" Type="http://schemas.openxmlformats.org/officeDocument/2006/relationships/audio" Target="../media/media53.wma"/><Relationship Id="rId7" Type="http://schemas.openxmlformats.org/officeDocument/2006/relationships/image" Target="../media/image3.png"/><Relationship Id="rId2" Type="http://schemas.microsoft.com/office/2007/relationships/media" Target="../media/media53.wma"/><Relationship Id="rId1" Type="http://schemas.openxmlformats.org/officeDocument/2006/relationships/tags" Target="../tags/tag28.xml"/><Relationship Id="rId6" Type="http://schemas.openxmlformats.org/officeDocument/2006/relationships/image" Target="../media/image54.png"/><Relationship Id="rId5" Type="http://schemas.openxmlformats.org/officeDocument/2006/relationships/notesSlide" Target="../notesSlides/notesSlide39.xml"/><Relationship Id="rId4"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4.wma"/><Relationship Id="rId1" Type="http://schemas.microsoft.com/office/2007/relationships/media" Target="../media/media54.wma"/><Relationship Id="rId4" Type="http://schemas.openxmlformats.org/officeDocument/2006/relationships/image" Target="../media/image3.png"/></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5.wma"/><Relationship Id="rId1" Type="http://schemas.microsoft.com/office/2007/relationships/media" Target="../media/media55.wma"/><Relationship Id="rId5" Type="http://schemas.openxmlformats.org/officeDocument/2006/relationships/image" Target="../media/image14.png"/><Relationship Id="rId4" Type="http://schemas.openxmlformats.org/officeDocument/2006/relationships/notesSlide" Target="../notesSlides/notesSlide40.xml"/></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56.wma"/><Relationship Id="rId1" Type="http://schemas.microsoft.com/office/2007/relationships/media" Target="../media/media56.wma"/><Relationship Id="rId6" Type="http://schemas.openxmlformats.org/officeDocument/2006/relationships/image" Target="../media/image14.png"/><Relationship Id="rId5" Type="http://schemas.openxmlformats.org/officeDocument/2006/relationships/image" Target="../media/image52.jpeg"/><Relationship Id="rId4" Type="http://schemas.openxmlformats.org/officeDocument/2006/relationships/notesSlide" Target="../notesSlides/notesSlide41.xml"/></Relationships>
</file>

<file path=ppt/slides/_rels/slide58.xml.rels><?xml version="1.0" encoding="UTF-8" standalone="yes"?>
<Relationships xmlns="http://schemas.openxmlformats.org/package/2006/relationships"><Relationship Id="rId3" Type="http://schemas.openxmlformats.org/officeDocument/2006/relationships/audio" Target="../media/media57.wma"/><Relationship Id="rId2" Type="http://schemas.microsoft.com/office/2007/relationships/media" Target="../media/media57.wma"/><Relationship Id="rId1" Type="http://schemas.openxmlformats.org/officeDocument/2006/relationships/tags" Target="../tags/tag29.xml"/><Relationship Id="rId6" Type="http://schemas.openxmlformats.org/officeDocument/2006/relationships/image" Target="../media/image14.png"/><Relationship Id="rId5" Type="http://schemas.openxmlformats.org/officeDocument/2006/relationships/notesSlide" Target="../notesSlides/notesSlide42.xml"/><Relationship Id="rId4"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3.png"/><Relationship Id="rId2" Type="http://schemas.openxmlformats.org/officeDocument/2006/relationships/audio" Target="../media/media58.wma"/><Relationship Id="rId1" Type="http://schemas.microsoft.com/office/2007/relationships/media" Target="../media/media58.wma"/><Relationship Id="rId6" Type="http://schemas.openxmlformats.org/officeDocument/2006/relationships/image" Target="../media/image57.png"/><Relationship Id="rId5" Type="http://schemas.openxmlformats.org/officeDocument/2006/relationships/image" Target="../media/image53.jpeg"/><Relationship Id="rId4" Type="http://schemas.openxmlformats.org/officeDocument/2006/relationships/notesSlide" Target="../notesSlides/notesSlide43.xml"/></Relationships>
</file>

<file path=ppt/slides/_rels/slide6.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audio" Target="../media/media6.wma"/><Relationship Id="rId7" Type="http://schemas.openxmlformats.org/officeDocument/2006/relationships/image" Target="../media/image7.png"/><Relationship Id="rId2" Type="http://schemas.microsoft.com/office/2007/relationships/media" Target="../media/media6.wma"/><Relationship Id="rId1" Type="http://schemas.openxmlformats.org/officeDocument/2006/relationships/tags" Target="../tags/tag2.xml"/><Relationship Id="rId6" Type="http://schemas.openxmlformats.org/officeDocument/2006/relationships/image" Target="../media/image55.png"/><Relationship Id="rId5" Type="http://schemas.openxmlformats.org/officeDocument/2006/relationships/notesSlide" Target="../notesSlides/notesSlide3.xml"/><Relationship Id="rId4"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9.wma"/><Relationship Id="rId1" Type="http://schemas.microsoft.com/office/2007/relationships/media" Target="../media/media59.wma"/><Relationship Id="rId6" Type="http://schemas.openxmlformats.org/officeDocument/2006/relationships/image" Target="../media/image3.png"/><Relationship Id="rId5" Type="http://schemas.openxmlformats.org/officeDocument/2006/relationships/image" Target="../media/image58.png"/><Relationship Id="rId4" Type="http://schemas.openxmlformats.org/officeDocument/2006/relationships/notesSlide" Target="../notesSlides/notesSlide44.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60.wma"/><Relationship Id="rId1" Type="http://schemas.microsoft.com/office/2007/relationships/media" Target="../media/media60.wma"/><Relationship Id="rId6" Type="http://schemas.openxmlformats.org/officeDocument/2006/relationships/image" Target="../media/image3.png"/><Relationship Id="rId5" Type="http://schemas.openxmlformats.org/officeDocument/2006/relationships/image" Target="../media/image54.jpeg"/><Relationship Id="rId4" Type="http://schemas.openxmlformats.org/officeDocument/2006/relationships/notesSlide" Target="../notesSlides/notesSlide45.xml"/></Relationships>
</file>

<file path=ppt/slides/_rels/slide62.xml.rels><?xml version="1.0" encoding="UTF-8" standalone="yes"?>
<Relationships xmlns="http://schemas.openxmlformats.org/package/2006/relationships"><Relationship Id="rId3" Type="http://schemas.openxmlformats.org/officeDocument/2006/relationships/audio" Target="../media/media61.wma"/><Relationship Id="rId7" Type="http://schemas.openxmlformats.org/officeDocument/2006/relationships/image" Target="../media/image3.png"/><Relationship Id="rId2" Type="http://schemas.microsoft.com/office/2007/relationships/media" Target="../media/media61.wma"/><Relationship Id="rId1" Type="http://schemas.openxmlformats.org/officeDocument/2006/relationships/tags" Target="../tags/tag30.xml"/><Relationship Id="rId6" Type="http://schemas.openxmlformats.org/officeDocument/2006/relationships/image" Target="../media/image61.png"/><Relationship Id="rId5" Type="http://schemas.openxmlformats.org/officeDocument/2006/relationships/notesSlide" Target="../notesSlides/notesSlide46.xml"/><Relationship Id="rId4"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62.wma"/><Relationship Id="rId7" Type="http://schemas.openxmlformats.org/officeDocument/2006/relationships/image" Target="../media/image63.png"/><Relationship Id="rId2" Type="http://schemas.microsoft.com/office/2007/relationships/media" Target="../media/media62.wma"/><Relationship Id="rId1" Type="http://schemas.openxmlformats.org/officeDocument/2006/relationships/tags" Target="../tags/tag31.xml"/><Relationship Id="rId6" Type="http://schemas.openxmlformats.org/officeDocument/2006/relationships/image" Target="../media/image62.png"/><Relationship Id="rId5" Type="http://schemas.openxmlformats.org/officeDocument/2006/relationships/notesSlide" Target="../notesSlides/notesSlide47.xml"/><Relationship Id="rId4"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audio" Target="../media/media63.wma"/><Relationship Id="rId7" Type="http://schemas.openxmlformats.org/officeDocument/2006/relationships/image" Target="../media/image3.png"/><Relationship Id="rId2" Type="http://schemas.microsoft.com/office/2007/relationships/media" Target="../media/media63.wma"/><Relationship Id="rId1" Type="http://schemas.openxmlformats.org/officeDocument/2006/relationships/tags" Target="../tags/tag32.xml"/><Relationship Id="rId6" Type="http://schemas.openxmlformats.org/officeDocument/2006/relationships/image" Target="../media/image350.png"/><Relationship Id="rId5" Type="http://schemas.openxmlformats.org/officeDocument/2006/relationships/notesSlide" Target="../notesSlides/notesSlide48.xml"/><Relationship Id="rId4"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4.wma"/><Relationship Id="rId1" Type="http://schemas.microsoft.com/office/2007/relationships/media" Target="../media/media64.wma"/><Relationship Id="rId4" Type="http://schemas.openxmlformats.org/officeDocument/2006/relationships/image" Target="../media/image30.png"/></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5.wma"/><Relationship Id="rId1" Type="http://schemas.microsoft.com/office/2007/relationships/media" Target="../media/media65.wma"/><Relationship Id="rId4" Type="http://schemas.openxmlformats.org/officeDocument/2006/relationships/image" Target="../media/image30.png"/></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66.wma"/><Relationship Id="rId1" Type="http://schemas.microsoft.com/office/2007/relationships/media" Target="../media/media66.wma"/><Relationship Id="rId6" Type="http://schemas.openxmlformats.org/officeDocument/2006/relationships/image" Target="../media/image11.png"/><Relationship Id="rId5" Type="http://schemas.openxmlformats.org/officeDocument/2006/relationships/image" Target="../media/image55.jpeg"/><Relationship Id="rId4" Type="http://schemas.openxmlformats.org/officeDocument/2006/relationships/notesSlide" Target="../notesSlides/notesSlide49.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67.wma"/><Relationship Id="rId1" Type="http://schemas.microsoft.com/office/2007/relationships/media" Target="../media/media67.wma"/><Relationship Id="rId6" Type="http://schemas.openxmlformats.org/officeDocument/2006/relationships/image" Target="../media/image3.png"/><Relationship Id="rId5" Type="http://schemas.openxmlformats.org/officeDocument/2006/relationships/image" Target="../media/image66.png"/><Relationship Id="rId4" Type="http://schemas.openxmlformats.org/officeDocument/2006/relationships/notesSlide" Target="../notesSlides/notesSlide50.xml"/></Relationships>
</file>

<file path=ppt/slides/_rels/slide69.xml.rels><?xml version="1.0" encoding="UTF-8" standalone="yes"?>
<Relationships xmlns="http://schemas.openxmlformats.org/package/2006/relationships"><Relationship Id="rId3" Type="http://schemas.openxmlformats.org/officeDocument/2006/relationships/audio" Target="../media/media68.wma"/><Relationship Id="rId7" Type="http://schemas.openxmlformats.org/officeDocument/2006/relationships/image" Target="../media/image3.png"/><Relationship Id="rId2" Type="http://schemas.microsoft.com/office/2007/relationships/media" Target="../media/media68.wma"/><Relationship Id="rId1" Type="http://schemas.openxmlformats.org/officeDocument/2006/relationships/tags" Target="../tags/tag33.xml"/><Relationship Id="rId6" Type="http://schemas.openxmlformats.org/officeDocument/2006/relationships/image" Target="../media/image410.png"/><Relationship Id="rId5" Type="http://schemas.openxmlformats.org/officeDocument/2006/relationships/notesSlide" Target="../notesSlides/notesSlide51.xml"/><Relationship Id="rId4"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xml"/><Relationship Id="rId1" Type="http://schemas.openxmlformats.org/officeDocument/2006/relationships/slideLayout" Target="../slideLayouts/slideLayout6.xml"/><Relationship Id="rId5" Type="http://schemas.openxmlformats.org/officeDocument/2006/relationships/image" Target="../media/image9.png"/><Relationship Id="rId4" Type="http://schemas.openxmlformats.org/officeDocument/2006/relationships/image" Target="../media/image80.png"/></Relationships>
</file>

<file path=ppt/slides/_rels/slide70.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69.wma"/><Relationship Id="rId7" Type="http://schemas.openxmlformats.org/officeDocument/2006/relationships/image" Target="../media/image69.png"/><Relationship Id="rId2" Type="http://schemas.microsoft.com/office/2007/relationships/media" Target="../media/media69.wma"/><Relationship Id="rId1" Type="http://schemas.openxmlformats.org/officeDocument/2006/relationships/tags" Target="../tags/tag34.xml"/><Relationship Id="rId6" Type="http://schemas.openxmlformats.org/officeDocument/2006/relationships/image" Target="../media/image68.png"/><Relationship Id="rId5" Type="http://schemas.openxmlformats.org/officeDocument/2006/relationships/notesSlide" Target="../notesSlides/notesSlide52.xml"/><Relationship Id="rId4"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0.wma"/><Relationship Id="rId1" Type="http://schemas.microsoft.com/office/2007/relationships/media" Target="../media/media70.wma"/><Relationship Id="rId4" Type="http://schemas.openxmlformats.org/officeDocument/2006/relationships/image" Target="../media/image3.png"/></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1.wma"/><Relationship Id="rId1" Type="http://schemas.microsoft.com/office/2007/relationships/media" Target="../media/media71.wma"/><Relationship Id="rId5" Type="http://schemas.openxmlformats.org/officeDocument/2006/relationships/image" Target="../media/image3.png"/><Relationship Id="rId4" Type="http://schemas.openxmlformats.org/officeDocument/2006/relationships/notesSlide" Target="../notesSlides/notesSlide53.xml"/></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2.wma"/><Relationship Id="rId1" Type="http://schemas.microsoft.com/office/2007/relationships/media" Target="../media/media72.wma"/><Relationship Id="rId6" Type="http://schemas.openxmlformats.org/officeDocument/2006/relationships/image" Target="../media/image11.png"/><Relationship Id="rId5" Type="http://schemas.openxmlformats.org/officeDocument/2006/relationships/image" Target="../media/image56.jpeg"/><Relationship Id="rId4" Type="http://schemas.openxmlformats.org/officeDocument/2006/relationships/notesSlide" Target="../notesSlides/notesSlide54.xml"/></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3.wma"/><Relationship Id="rId1" Type="http://schemas.microsoft.com/office/2007/relationships/media" Target="../media/media73.wma"/><Relationship Id="rId6" Type="http://schemas.openxmlformats.org/officeDocument/2006/relationships/image" Target="../media/image11.png"/><Relationship Id="rId5" Type="http://schemas.openxmlformats.org/officeDocument/2006/relationships/image" Target="../media/image71.png"/><Relationship Id="rId4" Type="http://schemas.openxmlformats.org/officeDocument/2006/relationships/notesSlide" Target="../notesSlides/notesSlide55.xml"/></Relationships>
</file>

<file path=ppt/slides/_rels/slide75.xml.rels><?xml version="1.0" encoding="UTF-8" standalone="yes"?>
<Relationships xmlns="http://schemas.openxmlformats.org/package/2006/relationships"><Relationship Id="rId3" Type="http://schemas.openxmlformats.org/officeDocument/2006/relationships/audio" Target="../media/media74.wma"/><Relationship Id="rId7" Type="http://schemas.openxmlformats.org/officeDocument/2006/relationships/image" Target="../media/image11.png"/><Relationship Id="rId2" Type="http://schemas.microsoft.com/office/2007/relationships/media" Target="../media/media74.wma"/><Relationship Id="rId1" Type="http://schemas.openxmlformats.org/officeDocument/2006/relationships/tags" Target="../tags/tag35.xml"/><Relationship Id="rId6" Type="http://schemas.openxmlformats.org/officeDocument/2006/relationships/image" Target="../media/image460.png"/><Relationship Id="rId5" Type="http://schemas.openxmlformats.org/officeDocument/2006/relationships/notesSlide" Target="../notesSlides/notesSlide56.xml"/><Relationship Id="rId4"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audio" Target="../media/media75.wma"/><Relationship Id="rId7" Type="http://schemas.openxmlformats.org/officeDocument/2006/relationships/image" Target="../media/image47.png"/><Relationship Id="rId2" Type="http://schemas.microsoft.com/office/2007/relationships/media" Target="../media/media75.wma"/><Relationship Id="rId1" Type="http://schemas.openxmlformats.org/officeDocument/2006/relationships/tags" Target="../tags/tag36.xml"/><Relationship Id="rId6" Type="http://schemas.openxmlformats.org/officeDocument/2006/relationships/image" Target="../media/image73.png"/><Relationship Id="rId5" Type="http://schemas.openxmlformats.org/officeDocument/2006/relationships/notesSlide" Target="../notesSlides/notesSlide57.xml"/><Relationship Id="rId4"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6.wma"/><Relationship Id="rId1" Type="http://schemas.microsoft.com/office/2007/relationships/media" Target="../media/media76.wma"/><Relationship Id="rId4" Type="http://schemas.openxmlformats.org/officeDocument/2006/relationships/image" Target="../media/image11.png"/></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7.wma"/><Relationship Id="rId1" Type="http://schemas.microsoft.com/office/2007/relationships/media" Target="../media/media77.wma"/><Relationship Id="rId6" Type="http://schemas.openxmlformats.org/officeDocument/2006/relationships/image" Target="../media/image3.png"/><Relationship Id="rId5" Type="http://schemas.openxmlformats.org/officeDocument/2006/relationships/image" Target="../media/image57.jpeg"/><Relationship Id="rId4" Type="http://schemas.openxmlformats.org/officeDocument/2006/relationships/notesSlide" Target="../notesSlides/notesSlide58.xml"/></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8.wma"/><Relationship Id="rId1" Type="http://schemas.microsoft.com/office/2007/relationships/media" Target="../media/media78.wma"/><Relationship Id="rId6" Type="http://schemas.openxmlformats.org/officeDocument/2006/relationships/image" Target="../media/image3.png"/><Relationship Id="rId5" Type="http://schemas.openxmlformats.org/officeDocument/2006/relationships/image" Target="../media/image76.png"/><Relationship Id="rId4" Type="http://schemas.openxmlformats.org/officeDocument/2006/relationships/notesSlide" Target="../notesSlides/notesSlide59.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wma"/><Relationship Id="rId1" Type="http://schemas.microsoft.com/office/2007/relationships/media" Target="../media/media7.wma"/><Relationship Id="rId4" Type="http://schemas.openxmlformats.org/officeDocument/2006/relationships/image" Target="../media/image6.png"/></Relationships>
</file>

<file path=ppt/slides/_rels/slide8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9.wma"/><Relationship Id="rId1" Type="http://schemas.microsoft.com/office/2007/relationships/media" Target="../media/media79.wma"/><Relationship Id="rId6" Type="http://schemas.openxmlformats.org/officeDocument/2006/relationships/image" Target="../media/image49.png"/><Relationship Id="rId5" Type="http://schemas.openxmlformats.org/officeDocument/2006/relationships/image" Target="../media/image540.png"/><Relationship Id="rId4" Type="http://schemas.openxmlformats.org/officeDocument/2006/relationships/notesSlide" Target="../notesSlides/notesSlide60.xml"/></Relationships>
</file>

<file path=ppt/slides/_rels/slide81.xml.rels><?xml version="1.0" encoding="UTF-8" standalone="yes"?>
<Relationships xmlns="http://schemas.openxmlformats.org/package/2006/relationships"><Relationship Id="rId3" Type="http://schemas.openxmlformats.org/officeDocument/2006/relationships/audio" Target="../media/media80.wma"/><Relationship Id="rId7" Type="http://schemas.openxmlformats.org/officeDocument/2006/relationships/image" Target="../media/image49.png"/><Relationship Id="rId2" Type="http://schemas.microsoft.com/office/2007/relationships/media" Target="../media/media80.wma"/><Relationship Id="rId1" Type="http://schemas.openxmlformats.org/officeDocument/2006/relationships/tags" Target="../tags/tag37.xml"/><Relationship Id="rId6" Type="http://schemas.openxmlformats.org/officeDocument/2006/relationships/image" Target="../media/image64.png"/><Relationship Id="rId5" Type="http://schemas.openxmlformats.org/officeDocument/2006/relationships/notesSlide" Target="../notesSlides/notesSlide61.xml"/><Relationship Id="rId4"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audio" Target="../media/media81.wma"/><Relationship Id="rId7" Type="http://schemas.openxmlformats.org/officeDocument/2006/relationships/image" Target="../media/image58.wmf"/><Relationship Id="rId2" Type="http://schemas.microsoft.com/office/2007/relationships/media" Target="../media/media81.wma"/><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notesSlide" Target="../notesSlides/notesSlide62.xml"/><Relationship Id="rId4"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2.wma"/><Relationship Id="rId1" Type="http://schemas.microsoft.com/office/2007/relationships/media" Target="../media/media82.wma"/><Relationship Id="rId4" Type="http://schemas.openxmlformats.org/officeDocument/2006/relationships/image" Target="../media/image49.png"/></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49.png"/><Relationship Id="rId2" Type="http://schemas.openxmlformats.org/officeDocument/2006/relationships/audio" Target="../media/media83.wma"/><Relationship Id="rId1" Type="http://schemas.microsoft.com/office/2007/relationships/media" Target="../media/media83.wma"/><Relationship Id="rId6" Type="http://schemas.openxmlformats.org/officeDocument/2006/relationships/image" Target="../media/image59.jpeg"/><Relationship Id="rId5" Type="http://schemas.openxmlformats.org/officeDocument/2006/relationships/image" Target="../media/image67.png"/><Relationship Id="rId4" Type="http://schemas.openxmlformats.org/officeDocument/2006/relationships/notesSlide" Target="../notesSlides/notesSlide63.xml"/></Relationships>
</file>

<file path=ppt/slides/_rels/slide85.xml.rels><?xml version="1.0" encoding="UTF-8" standalone="yes"?>
<Relationships xmlns="http://schemas.openxmlformats.org/package/2006/relationships"><Relationship Id="rId3" Type="http://schemas.openxmlformats.org/officeDocument/2006/relationships/audio" Target="../media/media84.wma"/><Relationship Id="rId7" Type="http://schemas.openxmlformats.org/officeDocument/2006/relationships/image" Target="../media/image49.png"/><Relationship Id="rId2" Type="http://schemas.microsoft.com/office/2007/relationships/media" Target="../media/media84.wma"/><Relationship Id="rId1" Type="http://schemas.openxmlformats.org/officeDocument/2006/relationships/tags" Target="../tags/tag38.xml"/><Relationship Id="rId6" Type="http://schemas.openxmlformats.org/officeDocument/2006/relationships/image" Target="../media/image70.png"/><Relationship Id="rId5" Type="http://schemas.openxmlformats.org/officeDocument/2006/relationships/notesSlide" Target="../notesSlides/notesSlide64.xml"/><Relationship Id="rId4"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5.wma"/><Relationship Id="rId1" Type="http://schemas.microsoft.com/office/2007/relationships/media" Target="../media/media85.wma"/><Relationship Id="rId4" Type="http://schemas.openxmlformats.org/officeDocument/2006/relationships/image" Target="../media/image49.png"/></Relationships>
</file>

<file path=ppt/slides/_rels/slide87.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audio" Target="../media/media86.wma"/><Relationship Id="rId7" Type="http://schemas.openxmlformats.org/officeDocument/2006/relationships/image" Target="../media/image84.png"/><Relationship Id="rId2" Type="http://schemas.microsoft.com/office/2007/relationships/media" Target="../media/media86.wma"/><Relationship Id="rId1" Type="http://schemas.openxmlformats.org/officeDocument/2006/relationships/tags" Target="../tags/tag39.xml"/><Relationship Id="rId6" Type="http://schemas.openxmlformats.org/officeDocument/2006/relationships/image" Target="../media/image83.png"/><Relationship Id="rId5" Type="http://schemas.openxmlformats.org/officeDocument/2006/relationships/notesSlide" Target="../notesSlides/notesSlide65.xml"/><Relationship Id="rId4"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49.png"/><Relationship Id="rId2" Type="http://schemas.openxmlformats.org/officeDocument/2006/relationships/audio" Target="../media/media87.wma"/><Relationship Id="rId1" Type="http://schemas.microsoft.com/office/2007/relationships/media" Target="../media/media87.wma"/><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notesSlide" Target="../notesSlides/notesSlide66.xml"/></Relationships>
</file>

<file path=ppt/slides/_rels/slide89.xml.rels><?xml version="1.0" encoding="UTF-8" standalone="yes"?>
<Relationships xmlns="http://schemas.openxmlformats.org/package/2006/relationships"><Relationship Id="rId3" Type="http://schemas.openxmlformats.org/officeDocument/2006/relationships/audio" Target="../media/media88.wma"/><Relationship Id="rId2" Type="http://schemas.microsoft.com/office/2007/relationships/media" Target="../media/media88.wma"/><Relationship Id="rId1" Type="http://schemas.openxmlformats.org/officeDocument/2006/relationships/tags" Target="../tags/tag40.xml"/><Relationship Id="rId6" Type="http://schemas.openxmlformats.org/officeDocument/2006/relationships/image" Target="../media/image49.png"/><Relationship Id="rId5" Type="http://schemas.openxmlformats.org/officeDocument/2006/relationships/notesSlide" Target="../notesSlides/notesSlide67.xml"/><Relationship Id="rId4"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audio" Target="../media/media8.wma"/><Relationship Id="rId7" Type="http://schemas.openxmlformats.org/officeDocument/2006/relationships/image" Target="../media/image6.png"/><Relationship Id="rId2" Type="http://schemas.microsoft.com/office/2007/relationships/media" Target="../media/media8.wma"/><Relationship Id="rId1" Type="http://schemas.openxmlformats.org/officeDocument/2006/relationships/tags" Target="../tags/tag3.xml"/><Relationship Id="rId6" Type="http://schemas.openxmlformats.org/officeDocument/2006/relationships/image" Target="../media/image10.png"/><Relationship Id="rId5" Type="http://schemas.openxmlformats.org/officeDocument/2006/relationships/notesSlide" Target="../notesSlides/notesSlide5.xml"/><Relationship Id="rId4"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9.wma"/><Relationship Id="rId1" Type="http://schemas.microsoft.com/office/2007/relationships/media" Target="../media/media89.wma"/><Relationship Id="rId4" Type="http://schemas.openxmlformats.org/officeDocument/2006/relationships/image" Target="../media/image49.png"/></Relationships>
</file>

<file path=ppt/slides/_rels/slide91.xml.rels><?xml version="1.0" encoding="UTF-8" standalone="yes"?>
<Relationships xmlns="http://schemas.openxmlformats.org/package/2006/relationships"><Relationship Id="rId3" Type="http://schemas.openxmlformats.org/officeDocument/2006/relationships/audio" Target="../media/media90.wma"/><Relationship Id="rId2" Type="http://schemas.microsoft.com/office/2007/relationships/media" Target="../media/media90.wma"/><Relationship Id="rId1" Type="http://schemas.openxmlformats.org/officeDocument/2006/relationships/tags" Target="../tags/tag41.xml"/><Relationship Id="rId6" Type="http://schemas.openxmlformats.org/officeDocument/2006/relationships/image" Target="../media/image49.png"/><Relationship Id="rId5" Type="http://schemas.openxmlformats.org/officeDocument/2006/relationships/notesSlide" Target="../notesSlides/notesSlide68.xml"/><Relationship Id="rId4"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1.wma"/><Relationship Id="rId1" Type="http://schemas.microsoft.com/office/2007/relationships/media" Target="../media/media91.wma"/><Relationship Id="rId4" Type="http://schemas.openxmlformats.org/officeDocument/2006/relationships/image" Target="../media/image49.png"/></Relationships>
</file>

<file path=ppt/slides/_rels/slide93.xml.rels><?xml version="1.0" encoding="UTF-8" standalone="yes"?>
<Relationships xmlns="http://schemas.openxmlformats.org/package/2006/relationships"><Relationship Id="rId3" Type="http://schemas.openxmlformats.org/officeDocument/2006/relationships/audio" Target="../media/media92.wma"/><Relationship Id="rId2" Type="http://schemas.microsoft.com/office/2007/relationships/media" Target="../media/media92.wma"/><Relationship Id="rId1" Type="http://schemas.openxmlformats.org/officeDocument/2006/relationships/tags" Target="../tags/tag42.xml"/><Relationship Id="rId6" Type="http://schemas.openxmlformats.org/officeDocument/2006/relationships/image" Target="../media/image49.png"/><Relationship Id="rId5" Type="http://schemas.openxmlformats.org/officeDocument/2006/relationships/notesSlide" Target="../notesSlides/notesSlide69.xml"/><Relationship Id="rId4"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audio" Target="../media/media93.wma"/><Relationship Id="rId7" Type="http://schemas.openxmlformats.org/officeDocument/2006/relationships/image" Target="../media/image88.png"/><Relationship Id="rId2" Type="http://schemas.microsoft.com/office/2007/relationships/media" Target="../media/media93.wma"/><Relationship Id="rId1" Type="http://schemas.openxmlformats.org/officeDocument/2006/relationships/tags" Target="../tags/tag43.xml"/><Relationship Id="rId6" Type="http://schemas.openxmlformats.org/officeDocument/2006/relationships/image" Target="../media/image87.png"/><Relationship Id="rId5" Type="http://schemas.openxmlformats.org/officeDocument/2006/relationships/notesSlide" Target="../notesSlides/notesSlide70.xml"/><Relationship Id="rId4"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audio" Target="../media/media94.wma"/><Relationship Id="rId7" Type="http://schemas.openxmlformats.org/officeDocument/2006/relationships/image" Target="../media/image90.png"/><Relationship Id="rId2" Type="http://schemas.microsoft.com/office/2007/relationships/media" Target="../media/media94.wma"/><Relationship Id="rId1" Type="http://schemas.openxmlformats.org/officeDocument/2006/relationships/tags" Target="../tags/tag44.xml"/><Relationship Id="rId6" Type="http://schemas.openxmlformats.org/officeDocument/2006/relationships/image" Target="../media/image89.png"/><Relationship Id="rId5" Type="http://schemas.openxmlformats.org/officeDocument/2006/relationships/notesSlide" Target="../notesSlides/notesSlide71.xml"/><Relationship Id="rId4"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5.wma"/><Relationship Id="rId1" Type="http://schemas.microsoft.com/office/2007/relationships/media" Target="../media/media95.wma"/><Relationship Id="rId4" Type="http://schemas.openxmlformats.org/officeDocument/2006/relationships/image" Target="../media/image49.png"/></Relationships>
</file>

<file path=ppt/slides/_rels/slide97.xml.rels><?xml version="1.0" encoding="UTF-8" standalone="yes"?>
<Relationships xmlns="http://schemas.openxmlformats.org/package/2006/relationships"><Relationship Id="rId3" Type="http://schemas.openxmlformats.org/officeDocument/2006/relationships/audio" Target="../media/media96.wma"/><Relationship Id="rId2" Type="http://schemas.microsoft.com/office/2007/relationships/media" Target="../media/media96.wma"/><Relationship Id="rId1" Type="http://schemas.openxmlformats.org/officeDocument/2006/relationships/tags" Target="../tags/tag45.xml"/><Relationship Id="rId6" Type="http://schemas.openxmlformats.org/officeDocument/2006/relationships/image" Target="../media/image19.png"/><Relationship Id="rId5" Type="http://schemas.openxmlformats.org/officeDocument/2006/relationships/notesSlide" Target="../notesSlides/notesSlide72.xml"/><Relationship Id="rId4"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3" Type="http://schemas.openxmlformats.org/officeDocument/2006/relationships/audio" Target="../media/media97.wma"/><Relationship Id="rId2" Type="http://schemas.microsoft.com/office/2007/relationships/media" Target="../media/media97.wma"/><Relationship Id="rId1" Type="http://schemas.openxmlformats.org/officeDocument/2006/relationships/tags" Target="../tags/tag46.xml"/><Relationship Id="rId6" Type="http://schemas.openxmlformats.org/officeDocument/2006/relationships/image" Target="../media/image19.png"/><Relationship Id="rId5" Type="http://schemas.openxmlformats.org/officeDocument/2006/relationships/notesSlide" Target="../notesSlides/notesSlide73.xml"/><Relationship Id="rId4"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98.wma"/><Relationship Id="rId1" Type="http://schemas.microsoft.com/office/2007/relationships/media" Target="../media/media98.wma"/><Relationship Id="rId6" Type="http://schemas.openxmlformats.org/officeDocument/2006/relationships/image" Target="../media/image65.png"/><Relationship Id="rId5" Type="http://schemas.openxmlformats.org/officeDocument/2006/relationships/image" Target="../media/image61.wmf"/><Relationship Id="rId4" Type="http://schemas.openxmlformats.org/officeDocument/2006/relationships/image" Target="../media/image6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ubstation and Distribution Automation</a:t>
            </a:r>
            <a:r>
              <a:rPr lang="en-US" dirty="0" smtClean="0"/>
              <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Module </a:t>
            </a:r>
            <a:r>
              <a:rPr lang="en-US" dirty="0" smtClean="0"/>
              <a:t>2: </a:t>
            </a:r>
            <a:r>
              <a:rPr lang="en-US" dirty="0"/>
              <a:t>Modeling of distribution level components</a:t>
            </a:r>
          </a:p>
          <a:p>
            <a:r>
              <a:rPr lang="en-US" dirty="0"/>
              <a:t/>
            </a:r>
            <a:br>
              <a:rPr lang="en-US" dirty="0"/>
            </a:b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61252365"/>
      </p:ext>
    </p:extLst>
  </p:cSld>
  <p:clrMapOvr>
    <a:masterClrMapping/>
  </p:clrMapOvr>
  <mc:AlternateContent xmlns:mc="http://schemas.openxmlformats.org/markup-compatibility/2006" xmlns:p14="http://schemas.microsoft.com/office/powerpoint/2010/main">
    <mc:Choice Requires="p14">
      <p:transition spd="slow" p14:dur="2000" advTm="5458"/>
    </mc:Choice>
    <mc:Fallback xmlns="">
      <p:transition spd="slow" advTm="54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b="1" u="sng" dirty="0" smtClean="0"/>
              <a:t>Non-transposed </a:t>
            </a:r>
            <a:r>
              <a:rPr lang="en-US" sz="1800" b="1" u="sng"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65159914"/>
      </p:ext>
    </p:extLst>
  </p:cSld>
  <p:clrMapOvr>
    <a:masterClrMapping/>
  </p:clrMapOvr>
  <mc:AlternateContent xmlns:mc="http://schemas.openxmlformats.org/markup-compatibility/2006" xmlns:p14="http://schemas.microsoft.com/office/powerpoint/2010/main">
    <mc:Choice Requires="p14">
      <p:transition spd="slow" p14:dur="2000" advTm="13580"/>
    </mc:Choice>
    <mc:Fallback xmlns="">
      <p:transition spd="slow" advTm="135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85800" y="1627585"/>
                <a:ext cx="8153400" cy="3870483"/>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all the voltages are considered to be positive sequence </a:t>
                </a:r>
                <a:r>
                  <a:rPr lang="en-US" sz="2400" dirty="0" smtClean="0">
                    <a:latin typeface="Times New Roman" pitchFamily="18" charset="0"/>
                    <a:cs typeface="Times New Roman" pitchFamily="18" charset="0"/>
                  </a:rPr>
                  <a:t>components,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can be related to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s: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9144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rad>
                      <m:radPr>
                        <m:degHide m:val="on"/>
                        <m:ctrlPr>
                          <a:rPr lang="en-US" sz="2000" i="1">
                            <a:latin typeface="Cambria Math"/>
                          </a:rPr>
                        </m:ctrlPr>
                      </m:radPr>
                      <m:deg/>
                      <m:e>
                        <m:r>
                          <a:rPr lang="en-US" sz="2000" i="1">
                            <a:latin typeface="Cambria Math"/>
                          </a:rPr>
                          <m:t>3</m:t>
                        </m:r>
                      </m:e>
                    </m:rad>
                    <m:sSub>
                      <m:sSubPr>
                        <m:ctrlPr>
                          <a:rPr lang="en-US" sz="2000" i="1" smtClean="0">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30°</m:t>
                    </m:r>
                  </m:oMath>
                </a14:m>
                <a:r>
                  <a:rPr lang="en-US" sz="2000" dirty="0" smtClean="0">
                    <a:latin typeface="Times New Roman" pitchFamily="18" charset="0"/>
                    <a:cs typeface="Times New Roman" pitchFamily="18" charset="0"/>
                  </a:rPr>
                  <a:t>	   	 (1)</a:t>
                </a:r>
              </a:p>
              <a:p>
                <a:pPr marL="0" lvl="2" algn="just"/>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0" lvl="2" algn="just"/>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reverse relationship also </a:t>
                </a:r>
                <a:r>
                  <a:rPr lang="en-US" sz="2400" dirty="0" smtClean="0">
                    <a:latin typeface="Times New Roman" pitchFamily="18" charset="0"/>
                    <a:cs typeface="Times New Roman" pitchFamily="18" charset="0"/>
                  </a:rPr>
                  <a:t>work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f>
                      <m:fPr>
                        <m:ctrlPr>
                          <a:rPr lang="en-US" sz="2000" i="1">
                            <a:latin typeface="Cambria Math"/>
                          </a:rPr>
                        </m:ctrlPr>
                      </m:fPr>
                      <m:num>
                        <m:r>
                          <a:rPr lang="en-US" sz="2000" i="1">
                            <a:latin typeface="Cambria Math"/>
                          </a:rPr>
                          <m:t>1</m:t>
                        </m:r>
                      </m:num>
                      <m:den>
                        <m:rad>
                          <m:radPr>
                            <m:degHide m:val="on"/>
                            <m:ctrlPr>
                              <a:rPr lang="en-US" sz="2000" i="1">
                                <a:latin typeface="Cambria Math"/>
                              </a:rPr>
                            </m:ctrlPr>
                          </m:radPr>
                          <m:deg/>
                          <m:e>
                            <m:r>
                              <a:rPr lang="en-US" sz="2000" i="1">
                                <a:latin typeface="Cambria Math"/>
                              </a:rPr>
                              <m:t>3</m:t>
                            </m:r>
                          </m:e>
                        </m:rad>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30°)</m:t>
                    </m:r>
                    <m:r>
                      <a:rPr lang="en-US" sz="2000" i="1" smtClean="0">
                        <a:latin typeface="Cambria Math"/>
                      </a:rPr>
                      <m:t> </m:t>
                    </m:r>
                  </m:oMath>
                </a14:m>
                <a:r>
                  <a:rPr lang="en-US" sz="2000" dirty="0" smtClean="0"/>
                  <a:t>	</a:t>
                </a:r>
                <a:r>
                  <a:rPr lang="en-US" sz="2000" dirty="0" smtClean="0">
                    <a:latin typeface="Times New Roman" pitchFamily="18" charset="0"/>
                    <a:cs typeface="Times New Roman" pitchFamily="18" charset="0"/>
                  </a:rPr>
                  <a:t>(2)</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85800" y="1627585"/>
                <a:ext cx="8153400" cy="3870483"/>
              </a:xfrm>
              <a:prstGeom prst="rect">
                <a:avLst/>
              </a:prstGeom>
              <a:blipFill rotWithShape="1">
                <a:blip r:embed="rId5"/>
                <a:stretch>
                  <a:fillRect l="-1047" t="-1260"/>
                </a:stretch>
              </a:blipFill>
            </p:spPr>
            <p:txBody>
              <a:bodyPr/>
              <a:lstStyle/>
              <a:p>
                <a:r>
                  <a:rPr lang="en-US">
                    <a:noFill/>
                  </a:rPr>
                  <a:t> </a:t>
                </a:r>
              </a:p>
            </p:txBody>
          </p:sp>
        </mc:Fallback>
      </mc:AlternateContent>
      <p:sp>
        <p:nvSpPr>
          <p:cNvPr id="3" name="TextBox 2"/>
          <p:cNvSpPr txBox="1"/>
          <p:nvPr/>
        </p:nvSpPr>
        <p:spPr>
          <a:xfrm>
            <a:off x="0" y="344269"/>
            <a:ext cx="9144000" cy="646331"/>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Wye</a:t>
            </a:r>
            <a:r>
              <a:rPr lang="en-US" sz="3600" dirty="0"/>
              <a:t> </a:t>
            </a:r>
            <a:r>
              <a:rPr lang="en-US" sz="3200" dirty="0">
                <a:latin typeface="Times New Roman" pitchFamily="18" charset="0"/>
                <a:cs typeface="Times New Roman" pitchFamily="18" charset="0"/>
              </a:rPr>
              <a:t>and Delta Connection</a:t>
            </a:r>
          </a:p>
        </p:txBody>
      </p:sp>
      <p:sp>
        <p:nvSpPr>
          <p:cNvPr id="4" name="Slide Number Placeholder 3"/>
          <p:cNvSpPr>
            <a:spLocks noGrp="1"/>
          </p:cNvSpPr>
          <p:nvPr>
            <p:ph type="sldNum" sz="quarter" idx="12"/>
          </p:nvPr>
        </p:nvSpPr>
        <p:spPr/>
        <p:txBody>
          <a:bodyPr/>
          <a:lstStyle/>
          <a:p>
            <a:fld id="{B6F15528-21DE-4FAA-801E-634DDDAF4B2B}" type="slidenum">
              <a:rPr lang="en-US" smtClean="0"/>
              <a:pPr/>
              <a:t>100</a:t>
            </a:fld>
            <a:endParaRPr lang="en-US"/>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83356587"/>
      </p:ext>
    </p:extLst>
  </p:cSld>
  <p:clrMapOvr>
    <a:masterClrMapping/>
  </p:clrMapOvr>
  <mc:AlternateContent xmlns:mc="http://schemas.openxmlformats.org/markup-compatibility/2006" xmlns:p14="http://schemas.microsoft.com/office/powerpoint/2010/main">
    <mc:Choice Requires="p14">
      <p:transition spd="slow" p14:dur="2000" advTm="74236"/>
    </mc:Choice>
    <mc:Fallback xmlns="">
      <p:transition spd="slow" advTm="742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44269"/>
            <a:ext cx="9144000" cy="646331"/>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Wye</a:t>
            </a:r>
            <a:r>
              <a:rPr lang="en-US" sz="3600" dirty="0"/>
              <a:t> </a:t>
            </a:r>
            <a:r>
              <a:rPr lang="en-US" sz="3200" dirty="0">
                <a:latin typeface="Times New Roman" pitchFamily="18" charset="0"/>
                <a:cs typeface="Times New Roman" pitchFamily="18" charset="0"/>
              </a:rPr>
              <a:t>and Delta Connection</a:t>
            </a:r>
          </a:p>
        </p:txBody>
      </p:sp>
      <mc:AlternateContent xmlns:mc="http://schemas.openxmlformats.org/markup-compatibility/2006" xmlns:a14="http://schemas.microsoft.com/office/drawing/2010/main">
        <mc:Choice Requires="a14">
          <p:sp>
            <p:nvSpPr>
              <p:cNvPr id="3" name="TextBox 2"/>
              <p:cNvSpPr txBox="1"/>
              <p:nvPr/>
            </p:nvSpPr>
            <p:spPr>
              <a:xfrm>
                <a:off x="381000" y="1295400"/>
                <a:ext cx="8458200" cy="503464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a delta connected transformer the phase values are equal to the line value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m:t>
                    </m:r>
                    <m:r>
                      <a:rPr lang="en-US" sz="2000" i="1">
                        <a:latin typeface="Cambria Math"/>
                      </a:rPr>
                      <m:t>𝑉</m:t>
                    </m:r>
                    <m:r>
                      <a:rPr lang="en-US" sz="2000" i="1">
                        <a:latin typeface="Cambria Math"/>
                      </a:rPr>
                      <m:t>∠−30°)</m:t>
                    </m:r>
                    <m:sSub>
                      <m:sSubPr>
                        <m:ctrlPr>
                          <a:rPr lang="en-US" sz="2000" i="1">
                            <a:latin typeface="Cambria Math"/>
                          </a:rPr>
                        </m:ctrlPr>
                      </m:sSubPr>
                      <m:e>
                        <m:r>
                          <a:rPr lang="en-US" sz="2000" i="1">
                            <a:latin typeface="Cambria Math"/>
                          </a:rPr>
                          <m:t>𝑉</m:t>
                        </m:r>
                      </m:e>
                      <m:sub>
                        <m:r>
                          <a:rPr lang="en-US" sz="2000" i="1">
                            <a:latin typeface="Cambria Math"/>
                          </a:rPr>
                          <m:t>𝑎𝑛</m:t>
                        </m:r>
                      </m:sub>
                    </m:sSub>
                  </m:oMath>
                </a14:m>
                <a:r>
                  <a:rPr lang="en-US" sz="2000" dirty="0" smtClean="0"/>
                  <a:t>			</a:t>
                </a:r>
                <a:r>
                  <a:rPr lang="en-US" sz="2000" dirty="0" smtClean="0">
                    <a:latin typeface="Times New Roman" pitchFamily="18" charset="0"/>
                    <a:cs typeface="Times New Roman" pitchFamily="18" charset="0"/>
                  </a:rPr>
                  <a:t>(3)</a:t>
                </a:r>
                <a:endParaRPr lang="en-US" sz="2000" dirty="0">
                  <a:latin typeface="Times New Roman" pitchFamily="18" charset="0"/>
                  <a:cs typeface="Times New Roman" pitchFamily="18" charset="0"/>
                </a:endParaRPr>
              </a:p>
              <a:p>
                <a:pPr marL="914400" lvl="4"/>
                <a:r>
                  <a:rPr lang="en-US" sz="2400" dirty="0">
                    <a:latin typeface="Times New Roman" pitchFamily="18" charset="0"/>
                    <a:cs typeface="Times New Roman" pitchFamily="18" charset="0"/>
                  </a:rPr>
                  <a:t>and </a:t>
                </a: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f>
                      <m:fPr>
                        <m:ctrlPr>
                          <a:rPr lang="en-US" sz="2000" i="1">
                            <a:latin typeface="Cambria Math"/>
                          </a:rPr>
                        </m:ctrlPr>
                      </m:fPr>
                      <m:num>
                        <m:r>
                          <a:rPr lang="en-US" sz="2000" i="1">
                            <a:latin typeface="Cambria Math"/>
                          </a:rPr>
                          <m:t>1</m:t>
                        </m:r>
                      </m:num>
                      <m:den>
                        <m:rad>
                          <m:radPr>
                            <m:degHide m:val="on"/>
                            <m:ctrlPr>
                              <a:rPr lang="en-US" sz="2000" i="1">
                                <a:latin typeface="Cambria Math"/>
                              </a:rPr>
                            </m:ctrlPr>
                          </m:radPr>
                          <m:deg/>
                          <m:e>
                            <m:r>
                              <a:rPr lang="en-US" sz="2000" i="1">
                                <a:latin typeface="Cambria Math"/>
                              </a:rPr>
                              <m:t>3</m:t>
                            </m:r>
                          </m:e>
                        </m:rad>
                      </m:den>
                    </m:f>
                    <m:r>
                      <a:rPr lang="en-US" sz="2000" i="1">
                        <a:latin typeface="Cambria Math"/>
                      </a:rPr>
                      <m:t>(</m:t>
                    </m:r>
                    <m:r>
                      <a:rPr lang="en-US" sz="2000" i="1">
                        <a:latin typeface="Cambria Math"/>
                      </a:rPr>
                      <m:t>𝑉</m:t>
                    </m:r>
                    <m:r>
                      <a:rPr lang="en-US" sz="2000" i="1">
                        <a:latin typeface="Cambria Math"/>
                      </a:rPr>
                      <m:t>∠30°)</m:t>
                    </m:r>
                    <m:sSub>
                      <m:sSubPr>
                        <m:ctrlPr>
                          <a:rPr lang="en-US" sz="2000" i="1">
                            <a:latin typeface="Cambria Math"/>
                          </a:rPr>
                        </m:ctrlPr>
                      </m:sSubPr>
                      <m:e>
                        <m:r>
                          <a:rPr lang="en-US" sz="2000" i="1">
                            <a:latin typeface="Cambria Math"/>
                          </a:rPr>
                          <m:t>𝑉</m:t>
                        </m:r>
                      </m:e>
                      <m:sub>
                        <m:r>
                          <a:rPr lang="en-US" sz="2000" i="1">
                            <a:latin typeface="Cambria Math"/>
                          </a:rPr>
                          <m:t>𝑎𝑏</m:t>
                        </m:r>
                      </m:sub>
                    </m:sSub>
                  </m:oMath>
                </a14:m>
                <a:r>
                  <a:rPr lang="en-US" sz="2000" dirty="0" smtClean="0"/>
                  <a:t>			</a:t>
                </a:r>
                <a:r>
                  <a:rPr lang="en-US" sz="2000" dirty="0" smtClean="0">
                    <a:latin typeface="Times New Roman" pitchFamily="18" charset="0"/>
                    <a:cs typeface="Times New Roman" pitchFamily="18" charset="0"/>
                  </a:rPr>
                  <a:t>(4)</a:t>
                </a:r>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285750" lvl="2" indent="-285750">
                  <a:buFont typeface="Wingdings" pitchFamily="2" charset="2"/>
                  <a:buChar char="Ø"/>
                </a:pPr>
                <a:r>
                  <a:rPr lang="en-US" sz="2400" dirty="0" smtClean="0">
                    <a:latin typeface="Times New Roman" pitchFamily="18" charset="0"/>
                    <a:cs typeface="Times New Roman" pitchFamily="18" charset="0"/>
                  </a:rPr>
                  <a:t>The relationship can also be understood by the following. </a:t>
                </a:r>
              </a:p>
              <a:p>
                <a:pPr marL="742950" lvl="3" indent="-285750">
                  <a:buFont typeface="Wingdings" pitchFamily="2" charset="2"/>
                  <a:buChar char="Ø"/>
                </a:pPr>
                <a:r>
                  <a:rPr lang="en-US" sz="2400" dirty="0" smtClean="0">
                    <a:latin typeface="Times New Roman" pitchFamily="18" charset="0"/>
                    <a:cs typeface="Times New Roman" pitchFamily="18" charset="0"/>
                  </a:rPr>
                  <a:t>(Le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r>
                      <a:rPr lang="en-US" sz="2400" i="1">
                        <a:latin typeface="Cambria Math"/>
                      </a:rPr>
                      <m:t>𝑉</m:t>
                    </m:r>
                    <m:r>
                      <a:rPr lang="en-US" sz="2400" i="1">
                        <a:latin typeface="Cambria Math"/>
                      </a:rPr>
                      <m:t>∠0°</m:t>
                    </m:r>
                  </m:oMath>
                </a14:m>
                <a:r>
                  <a:rPr lang="en-US" sz="2400" dirty="0" smtClean="0">
                    <a:latin typeface="Times New Roman" pitchFamily="18" charset="0"/>
                    <a:cs typeface="Times New Roman" pitchFamily="18" charset="0"/>
                  </a:rPr>
                  <a:t>)</a:t>
                </a:r>
              </a:p>
              <a:p>
                <a:pPr marL="742950" lvl="3" indent="-285750">
                  <a:buFont typeface="Wingdings" pitchFamily="2" charset="2"/>
                  <a:buChar char="Ø"/>
                </a:pPr>
                <a:endParaRPr lang="en-US" sz="2400" dirty="0" smtClean="0">
                  <a:latin typeface="Times New Roman" pitchFamily="18" charset="0"/>
                  <a:cs typeface="Times New Roman" pitchFamily="18" charset="0"/>
                </a:endParaRP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𝑏</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30°</m:t>
                    </m:r>
                  </m:oMath>
                </a14:m>
                <a:r>
                  <a:rPr lang="en-US" sz="2000" dirty="0" smtClean="0"/>
                  <a:t>		</a:t>
                </a:r>
                <a:r>
                  <a:rPr lang="en-US" sz="2000" dirty="0" smtClean="0">
                    <a:latin typeface="Times New Roman" pitchFamily="18" charset="0"/>
                    <a:cs typeface="Times New Roman" pitchFamily="18" charset="0"/>
                  </a:rPr>
                  <a:t>(5)</a:t>
                </a: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𝑐</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90°</m:t>
                    </m:r>
                  </m:oMath>
                </a14:m>
                <a:r>
                  <a:rPr lang="en-US" sz="2000" dirty="0" smtClean="0"/>
                  <a:t>	                </a:t>
                </a:r>
                <a:r>
                  <a:rPr lang="en-US" sz="2000" dirty="0" smtClean="0">
                    <a:latin typeface="Times New Roman" pitchFamily="18" charset="0"/>
                    <a:cs typeface="Times New Roman" pitchFamily="18" charset="0"/>
                  </a:rPr>
                  <a:t>(6)</a:t>
                </a: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𝑎</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150°</m:t>
                    </m:r>
                  </m:oMath>
                </a14:m>
                <a:r>
                  <a:rPr lang="en-US" sz="2000" dirty="0" smtClean="0"/>
                  <a:t>		</a:t>
                </a:r>
                <a:r>
                  <a:rPr lang="en-US" sz="2000" dirty="0" smtClean="0">
                    <a:latin typeface="Times New Roman" pitchFamily="18" charset="0"/>
                    <a:cs typeface="Times New Roman" pitchFamily="18" charset="0"/>
                  </a:rPr>
                  <a:t>(7)</a:t>
                </a:r>
                <a:endParaRPr lang="en-US" sz="20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81000" y="1295400"/>
                <a:ext cx="8458200" cy="5034648"/>
              </a:xfrm>
              <a:prstGeom prst="rect">
                <a:avLst/>
              </a:prstGeom>
              <a:blipFill rotWithShape="1">
                <a:blip r:embed="rId4"/>
                <a:stretch>
                  <a:fillRect l="-1009" t="-970" b="-109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01</a:t>
            </a:fld>
            <a:endParaRPr lang="en-US" dirty="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368500703"/>
      </p:ext>
    </p:extLst>
  </p:cSld>
  <p:clrMapOvr>
    <a:masterClrMapping/>
  </p:clrMapOvr>
  <mc:AlternateContent xmlns:mc="http://schemas.openxmlformats.org/markup-compatibility/2006" xmlns:p14="http://schemas.microsoft.com/office/powerpoint/2010/main">
    <mc:Choice Requires="p14">
      <p:transition spd="slow" p14:dur="2000" advTm="58552"/>
    </mc:Choice>
    <mc:Fallback xmlns="">
      <p:transition spd="slow" advTm="585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0991" x="3463925" y="2925763"/>
          <p14:tracePt t="11007" x="3451225" y="2914650"/>
          <p14:tracePt t="11008" x="3446463" y="2914650"/>
          <p14:tracePt t="11022" x="3435350" y="2897188"/>
          <p14:tracePt t="11038" x="3422650" y="2892425"/>
          <p14:tracePt t="11055" x="3417888" y="2892425"/>
          <p14:tracePt t="11072" x="3417888" y="2886075"/>
          <p14:tracePt t="11119" x="3411538" y="2886075"/>
          <p14:tracePt t="11151" x="3406775" y="2886075"/>
          <p14:tracePt t="11174" x="3406775" y="2879725"/>
          <p14:tracePt t="11188" x="3400425" y="2879725"/>
          <p14:tracePt t="11189" x="3394075" y="2874963"/>
          <p14:tracePt t="11518" x="3400425" y="2874963"/>
          <p14:tracePt t="11538" x="3406775" y="2874963"/>
          <p14:tracePt t="11542" x="3417888" y="2874963"/>
          <p14:tracePt t="11555" x="3440113" y="2879725"/>
          <p14:tracePt t="11571" x="3463925" y="2879725"/>
          <p14:tracePt t="11589" x="3492500" y="2879725"/>
          <p14:tracePt t="11605" x="3525838" y="2879725"/>
          <p14:tracePt t="11622" x="3549650" y="2879725"/>
          <p14:tracePt t="11638" x="3594100" y="2879725"/>
          <p14:tracePt t="11655" x="3629025" y="2879725"/>
          <p14:tracePt t="11671" x="3663950" y="2879725"/>
          <p14:tracePt t="11688" x="3692525" y="2879725"/>
          <p14:tracePt t="11705" x="3725863" y="2879725"/>
          <p14:tracePt t="11722" x="3754438" y="2879725"/>
          <p14:tracePt t="11738" x="3794125" y="2879725"/>
          <p14:tracePt t="11755" x="3835400" y="2879725"/>
          <p14:tracePt t="11771" x="3879850" y="2879725"/>
          <p14:tracePt t="11788" x="3921125" y="2879725"/>
          <p14:tracePt t="11805" x="3954463" y="2879725"/>
          <p14:tracePt t="11822" x="3989388" y="2879725"/>
          <p14:tracePt t="11838" x="4057650" y="2886075"/>
          <p14:tracePt t="11855" x="4097338" y="2886075"/>
          <p14:tracePt t="11871" x="4160838" y="2886075"/>
          <p14:tracePt t="11888" x="4246563" y="2886075"/>
          <p14:tracePt t="11906" x="4354513" y="2886075"/>
          <p14:tracePt t="11922" x="4486275" y="2892425"/>
          <p14:tracePt t="11939" x="4635500" y="2892425"/>
          <p14:tracePt t="11955" x="4789488" y="2892425"/>
          <p14:tracePt t="11972" x="4943475" y="2892425"/>
          <p14:tracePt t="11988" x="5092700" y="2892425"/>
          <p14:tracePt t="12005" x="5222875" y="2892425"/>
          <p14:tracePt t="12021" x="5394325" y="2879725"/>
          <p14:tracePt t="12039" x="5497513" y="2879725"/>
          <p14:tracePt t="12055" x="5572125" y="2879725"/>
          <p14:tracePt t="12072" x="5622925" y="2879725"/>
          <p14:tracePt t="12088" x="5651500" y="2879725"/>
          <p14:tracePt t="12105" x="5657850" y="2879725"/>
          <p14:tracePt t="14558" x="5651500" y="2879725"/>
          <p14:tracePt t="14750" x="5646738" y="2879725"/>
          <p14:tracePt t="15261" x="0" y="0"/>
        </p14:tracePtLst>
        <p14:tracePtLst>
          <p14:tracePt t="41939" x="2193925" y="4794250"/>
          <p14:tracePt t="42056" x="2189163" y="4794250"/>
          <p14:tracePt t="42072" x="2178050" y="4794250"/>
          <p14:tracePt t="42080" x="2160588" y="4794250"/>
          <p14:tracePt t="42089" x="2143125" y="4794250"/>
          <p14:tracePt t="42106" x="2125663" y="4794250"/>
          <p14:tracePt t="42128" x="2103438" y="4794250"/>
          <p14:tracePt t="42139" x="2085975" y="4794250"/>
          <p14:tracePt t="42160" x="2063750" y="4800600"/>
          <p14:tracePt t="42172" x="2046288" y="4800600"/>
          <p14:tracePt t="42192" x="2035175" y="4800600"/>
          <p14:tracePt t="42206" x="2028825" y="4806950"/>
          <p14:tracePt t="42222" x="2022475" y="4806950"/>
          <p14:tracePt t="42239" x="2011363" y="4811713"/>
          <p14:tracePt t="42472" x="2011363" y="4818063"/>
          <p14:tracePt t="42912" x="2017713" y="4818063"/>
          <p14:tracePt t="42921" x="2022475" y="4818063"/>
          <p14:tracePt t="42939" x="2035175" y="4818063"/>
          <p14:tracePt t="42956" x="2057400" y="4818063"/>
          <p14:tracePt t="42972" x="2085975" y="4818063"/>
          <p14:tracePt t="42989" x="2114550" y="4811713"/>
          <p14:tracePt t="43005" x="2143125" y="4806950"/>
          <p14:tracePt t="43023" x="2160588" y="4806950"/>
          <p14:tracePt t="43039" x="2182813" y="4806950"/>
          <p14:tracePt t="43056" x="2200275" y="4806950"/>
          <p14:tracePt t="43072" x="2211388" y="4800600"/>
          <p14:tracePt t="43089" x="2222500" y="4794250"/>
          <p14:tracePt t="43105" x="2235200" y="4794250"/>
          <p14:tracePt t="43123" x="2251075" y="4794250"/>
          <p14:tracePt t="43139" x="2263775" y="4794250"/>
          <p14:tracePt t="43156" x="2268538" y="4794250"/>
          <p14:tracePt t="43172" x="2274888" y="4794250"/>
          <p14:tracePt t="43189" x="2286000" y="4794250"/>
          <p14:tracePt t="43205" x="2297113" y="4794250"/>
          <p14:tracePt t="43223" x="2308225" y="4794250"/>
          <p14:tracePt t="43239" x="2325688" y="4794250"/>
          <p14:tracePt t="43256" x="2343150" y="4794250"/>
          <p14:tracePt t="43272" x="2360613" y="4794250"/>
          <p14:tracePt t="43289" x="2378075" y="4794250"/>
          <p14:tracePt t="43305" x="2393950" y="4794250"/>
          <p14:tracePt t="43323" x="2406650" y="4794250"/>
          <p14:tracePt t="43339" x="2417763" y="4800600"/>
          <p14:tracePt t="43544" x="2422525" y="4800600"/>
          <p14:tracePt t="43648" x="2428875" y="4800600"/>
          <p14:tracePt t="43656" x="2435225" y="4800600"/>
          <p14:tracePt t="43656" x="2451100" y="4800600"/>
          <p14:tracePt t="43672" x="2474913" y="4800600"/>
          <p14:tracePt t="43689" x="2503488" y="4800600"/>
          <p14:tracePt t="43705" x="2536825" y="4800600"/>
          <p14:tracePt t="43723" x="2560638" y="4800600"/>
          <p14:tracePt t="43739" x="2582863" y="4800600"/>
          <p14:tracePt t="43756" x="2600325" y="4800600"/>
          <p14:tracePt t="43772" x="2606675" y="4800600"/>
          <p14:tracePt t="43789" x="2611438" y="4800600"/>
          <p14:tracePt t="44136" x="2617788" y="4800600"/>
          <p14:tracePt t="44142" x="2622550" y="4800600"/>
          <p14:tracePt t="44155" x="2640013" y="4800600"/>
          <p14:tracePt t="44172" x="2651125" y="4800600"/>
          <p14:tracePt t="44189" x="2674938" y="4800600"/>
          <p14:tracePt t="44205" x="2686050" y="4800600"/>
          <p14:tracePt t="44223" x="2697163" y="4800600"/>
          <p14:tracePt t="44239" x="2714625" y="4800600"/>
          <p14:tracePt t="44256" x="2725738" y="4800600"/>
          <p14:tracePt t="44272" x="2732088" y="4800600"/>
          <p14:tracePt t="44289" x="2743200" y="4794250"/>
          <p14:tracePt t="44305" x="2749550" y="4794250"/>
          <p14:tracePt t="44322" x="2754313" y="4794250"/>
          <p14:tracePt t="44339" x="2760663" y="4794250"/>
          <p14:tracePt t="44528" x="2754313" y="4794250"/>
          <p14:tracePt t="44559" x="2749550" y="4794250"/>
          <p14:tracePt t="44571" x="2732088" y="4806950"/>
          <p14:tracePt t="44589" x="2725738" y="4818063"/>
          <p14:tracePt t="44606" x="2714625" y="4829175"/>
          <p14:tracePt t="44623" x="2714625" y="4835525"/>
          <p14:tracePt t="44639" x="2708275" y="4840288"/>
          <p14:tracePt t="44767" x="2714625" y="4840288"/>
          <p14:tracePt t="44783" x="2720975" y="4840288"/>
          <p14:tracePt t="44790" x="2736850" y="4840288"/>
          <p14:tracePt t="44805" x="2749550" y="4840288"/>
          <p14:tracePt t="44821" x="2765425" y="4840288"/>
          <p14:tracePt t="44838" x="2778125" y="4840288"/>
          <p14:tracePt t="44854" x="2789238" y="4840288"/>
          <p14:tracePt t="44872" x="2794000" y="4840288"/>
          <p14:tracePt t="44919" x="2800350" y="4840288"/>
          <p14:tracePt t="46366" x="2794000" y="4840288"/>
          <p14:tracePt t="46519" x="2789238" y="4840288"/>
          <p14:tracePt t="47782" x="2782888" y="4840288"/>
          <p14:tracePt t="47886" x="2778125" y="4840288"/>
          <p14:tracePt t="47958" x="2771775" y="4840288"/>
          <p14:tracePt t="47974" x="2771775" y="4846638"/>
          <p14:tracePt t="48118" x="2765425" y="4846638"/>
          <p14:tracePt t="48143" x="2760663" y="4846638"/>
          <p14:tracePt t="48166" x="2760663" y="4851400"/>
          <p14:tracePt t="48190" x="2754313" y="4851400"/>
          <p14:tracePt t="48222" x="2749550" y="4851400"/>
          <p14:tracePt t="48237" x="2749550" y="4857750"/>
          <p14:tracePt t="48239" x="2743200" y="4857750"/>
          <p14:tracePt t="48254" x="2736850" y="4864100"/>
          <p14:tracePt t="48271" x="2732088" y="4864100"/>
          <p14:tracePt t="48287" x="2732088" y="4868863"/>
          <p14:tracePt t="48305" x="2732088" y="4879975"/>
          <p14:tracePt t="48321" x="2732088" y="4886325"/>
          <p14:tracePt t="48337" x="2725738" y="4897438"/>
          <p14:tracePt t="48354" x="2725738" y="4921250"/>
          <p14:tracePt t="48371" x="2720975" y="4937125"/>
          <p14:tracePt t="48387" x="2720975" y="4960938"/>
          <p14:tracePt t="48405" x="2720975" y="4983163"/>
          <p14:tracePt t="48421" x="2720975" y="5011738"/>
          <p14:tracePt t="48438" x="2720975" y="5029200"/>
          <p14:tracePt t="48454" x="2720975" y="5046663"/>
          <p14:tracePt t="48471" x="2720975" y="5057775"/>
          <p14:tracePt t="48487" x="2720975" y="5064125"/>
          <p14:tracePt t="48591" x="2714625" y="5064125"/>
          <p14:tracePt t="48718" x="2708275" y="5064125"/>
          <p14:tracePt t="48726" x="2703513" y="5064125"/>
          <p14:tracePt t="48902" x="2697163" y="5064125"/>
          <p14:tracePt t="48921" x="2697163" y="5068888"/>
          <p14:tracePt t="48922" x="2692400" y="5068888"/>
          <p14:tracePt t="48938" x="2686050" y="5075238"/>
          <p14:tracePt t="48954" x="2686050" y="5080000"/>
          <p14:tracePt t="48971" x="2679700" y="5108575"/>
          <p14:tracePt t="48987" x="2679700" y="5137150"/>
          <p14:tracePt t="49005" x="2679700" y="5178425"/>
          <p14:tracePt t="49021" x="2679700" y="5211763"/>
          <p14:tracePt t="49038" x="2679700" y="5251450"/>
          <p14:tracePt t="49054" x="2679700" y="5303838"/>
          <p14:tracePt t="49071" x="2679700" y="5321300"/>
          <p14:tracePt t="49087" x="2679700" y="5332413"/>
          <p14:tracePt t="49104" x="2679700" y="5337175"/>
          <p14:tracePt t="49158" x="2686050" y="5337175"/>
          <p14:tracePt t="49198" x="2686050" y="5332413"/>
          <p14:tracePt t="49221" x="2686050" y="5326063"/>
          <p14:tracePt t="49237" x="2686050" y="5314950"/>
          <p14:tracePt t="49238" x="2686050" y="5303838"/>
          <p14:tracePt t="49254" x="2674938" y="5257800"/>
          <p14:tracePt t="49271" x="2657475" y="5235575"/>
          <p14:tracePt t="49630" x="2657475" y="5229225"/>
          <p14:tracePt t="49638" x="2651125" y="5222875"/>
          <p14:tracePt t="49638" x="2646363" y="5218113"/>
          <p14:tracePt t="49655" x="2640013" y="5207000"/>
          <p14:tracePt t="49671" x="2635250" y="5189538"/>
          <p14:tracePt t="49688" x="2622550" y="5178425"/>
          <p14:tracePt t="49704" x="2611438" y="5165725"/>
          <p14:tracePt t="49721" x="2589213" y="5149850"/>
          <p14:tracePt t="49737" x="2549525" y="5137150"/>
          <p14:tracePt t="49754" x="2508250" y="5121275"/>
          <p14:tracePt t="49771" x="2439988" y="5108575"/>
          <p14:tracePt t="49788" x="2382838" y="5092700"/>
          <p14:tracePt t="49804" x="2332038" y="5086350"/>
          <p14:tracePt t="49821" x="2297113" y="5086350"/>
          <p14:tracePt t="49837" x="2251075" y="5075238"/>
          <p14:tracePt t="49855" x="2235200" y="5068888"/>
          <p14:tracePt t="49871" x="2217738" y="5064125"/>
          <p14:tracePt t="49888" x="2211388" y="5057775"/>
          <p14:tracePt t="49904" x="2206625" y="5057775"/>
          <p14:tracePt t="50022" x="2193925" y="5057775"/>
          <p14:tracePt t="50030" x="2189163" y="5057775"/>
          <p14:tracePt t="50038" x="2178050" y="5051425"/>
          <p14:tracePt t="50055" x="2160588" y="5051425"/>
          <p14:tracePt t="50071" x="2143125" y="5051425"/>
          <p14:tracePt t="50087" x="2125663" y="5051425"/>
          <p14:tracePt t="50104" x="2103438" y="5051425"/>
          <p14:tracePt t="50121" x="2085975" y="5051425"/>
          <p14:tracePt t="50137" x="2063750" y="5051425"/>
          <p14:tracePt t="50155" x="2039938" y="5051425"/>
          <p14:tracePt t="50171" x="2022475" y="5051425"/>
          <p14:tracePt t="50188" x="1993900" y="5051425"/>
          <p14:tracePt t="50204" x="1978025" y="5051425"/>
          <p14:tracePt t="50221" x="1960563" y="5051425"/>
          <p14:tracePt t="50237" x="1936750" y="5051425"/>
          <p14:tracePt t="50255" x="1925638" y="5051425"/>
          <p14:tracePt t="50271" x="1914525" y="5051425"/>
          <p14:tracePt t="50288" x="1879600" y="5051425"/>
          <p14:tracePt t="50304" x="1839913" y="5051425"/>
          <p14:tracePt t="50321" x="1822450" y="5051425"/>
          <p14:tracePt t="50337" x="1806575" y="5051425"/>
          <p14:tracePt t="50355" x="1789113" y="5051425"/>
          <p14:tracePt t="50371" x="1778000" y="5051425"/>
          <p14:tracePt t="50388" x="1765300" y="5051425"/>
          <p14:tracePt t="50404" x="1754188" y="5051425"/>
          <p14:tracePt t="50421" x="1743075" y="5051425"/>
          <p14:tracePt t="50438" x="1731963" y="5057775"/>
          <p14:tracePt t="50471" x="1720850" y="5057775"/>
          <p14:tracePt t="50471" x="1714500" y="5057775"/>
          <p14:tracePt t="50487" x="1697038" y="5057775"/>
          <p14:tracePt t="50504" x="1679575" y="5057775"/>
          <p14:tracePt t="50521" x="1657350" y="5057775"/>
          <p14:tracePt t="50537" x="1646238" y="5057775"/>
          <p14:tracePt t="50555" x="1622425" y="5057775"/>
          <p14:tracePt t="50571" x="1606550" y="5057775"/>
          <p14:tracePt t="50588" x="1582738" y="5057775"/>
          <p14:tracePt t="50604" x="1560513" y="5057775"/>
          <p14:tracePt t="50621" x="1543050" y="5057775"/>
          <p14:tracePt t="50637" x="1520825" y="5051425"/>
          <p14:tracePt t="50637" x="1508125" y="5051425"/>
          <p14:tracePt t="50655" x="1485900" y="5046663"/>
          <p14:tracePt t="50671" x="1457325" y="5040313"/>
          <p14:tracePt t="50687" x="1435100" y="5035550"/>
          <p14:tracePt t="50704" x="1411288" y="5035550"/>
          <p14:tracePt t="50721" x="1400175" y="5035550"/>
          <p14:tracePt t="50737" x="1389063" y="5035550"/>
          <p14:tracePt t="50754" x="1371600" y="5035550"/>
          <p14:tracePt t="50772" x="1354138" y="5035550"/>
          <p14:tracePt t="50788" x="1343025" y="5035550"/>
          <p14:tracePt t="50805" x="1314450" y="5029200"/>
          <p14:tracePt t="50822" x="1296988" y="5029200"/>
          <p14:tracePt t="50838" x="1263650" y="5022850"/>
          <p14:tracePt t="50856" x="1246188" y="5018088"/>
          <p14:tracePt t="50872" x="1222375" y="5018088"/>
          <p14:tracePt t="50888" x="1211263" y="5018088"/>
          <p14:tracePt t="50905" x="1193800" y="5018088"/>
          <p14:tracePt t="50922" x="1177925" y="5011738"/>
          <p14:tracePt t="50938" x="1160463" y="5006975"/>
          <p14:tracePt t="50956" x="1136650" y="5000625"/>
          <p14:tracePt t="50972" x="1114425" y="5000625"/>
          <p14:tracePt t="50988" x="1096963" y="4994275"/>
          <p14:tracePt t="51005" x="1068388" y="4994275"/>
          <p14:tracePt t="51022" x="1046163" y="4989513"/>
          <p14:tracePt t="51038" x="1006475" y="4983163"/>
          <p14:tracePt t="51055" x="971550" y="4983163"/>
          <p14:tracePt t="51072" x="931863" y="4983163"/>
          <p14:tracePt t="51088" x="896938" y="4983163"/>
          <p14:tracePt t="51106" x="857250" y="4983163"/>
          <p14:tracePt t="51121" x="817563" y="4983163"/>
          <p14:tracePt t="51139" x="771525" y="4983163"/>
          <p14:tracePt t="51155" x="725488" y="4983163"/>
          <p14:tracePt t="51172" x="685800" y="4983163"/>
          <p14:tracePt t="51190" x="635000" y="4983163"/>
          <p14:tracePt t="51206" x="600075" y="4989513"/>
          <p14:tracePt t="51221" x="565150" y="4994275"/>
          <p14:tracePt t="51239" x="531813" y="4994275"/>
          <p14:tracePt t="51255" x="503238" y="5000625"/>
          <p14:tracePt t="51272" x="492125" y="5006975"/>
          <p14:tracePt t="51288" x="485775" y="5011738"/>
          <p14:tracePt t="51305" x="474663" y="5018088"/>
          <p14:tracePt t="51321" x="468313" y="5022850"/>
          <p14:tracePt t="51339" x="463550" y="5029200"/>
          <p14:tracePt t="51355" x="457200" y="5035550"/>
          <p14:tracePt t="51372" x="450850" y="5040313"/>
          <p14:tracePt t="51388" x="446088" y="5051425"/>
          <p14:tracePt t="51405" x="439738" y="5057775"/>
          <p14:tracePt t="51422" x="434975" y="5068888"/>
          <p14:tracePt t="51439" x="434975" y="5075238"/>
          <p14:tracePt t="51439" x="428625" y="5080000"/>
          <p14:tracePt t="51456" x="422275" y="5092700"/>
          <p14:tracePt t="51472" x="422275" y="5097463"/>
          <p14:tracePt t="51488" x="417513" y="5103813"/>
          <p14:tracePt t="51559" x="417513" y="5108575"/>
          <p14:tracePt t="51599" x="411163" y="5108575"/>
          <p14:tracePt t="51615" x="411163" y="5114925"/>
          <p14:tracePt t="51639" x="411163" y="5121275"/>
          <p14:tracePt t="51663" x="411163" y="5126038"/>
          <p14:tracePt t="51671" x="406400" y="5126038"/>
          <p14:tracePt t="51672" x="406400" y="5132388"/>
          <p14:tracePt t="51688" x="406400" y="5143500"/>
          <p14:tracePt t="51705" x="400050" y="5154613"/>
          <p14:tracePt t="51721" x="400050" y="5172075"/>
          <p14:tracePt t="51739" x="393700" y="5189538"/>
          <p14:tracePt t="51755" x="393700" y="5207000"/>
          <p14:tracePt t="51772" x="393700" y="5218113"/>
          <p14:tracePt t="51788" x="388938" y="5222875"/>
          <p14:tracePt t="51805" x="388938" y="5229225"/>
          <p14:tracePt t="51895" x="388938" y="5235575"/>
          <p14:tracePt t="51905" x="388938" y="5240338"/>
          <p14:tracePt t="51905" x="388938" y="5246688"/>
          <p14:tracePt t="51922" x="388938" y="5251450"/>
          <p14:tracePt t="51938" x="388938" y="5268913"/>
          <p14:tracePt t="51955" x="382588" y="5275263"/>
          <p14:tracePt t="51972" x="377825" y="5292725"/>
          <p14:tracePt t="51988" x="377825" y="5308600"/>
          <p14:tracePt t="52005" x="377825" y="5321300"/>
          <p14:tracePt t="52021" x="371475" y="5332413"/>
          <p14:tracePt t="52039" x="371475" y="5337175"/>
          <p14:tracePt t="52151" x="365125" y="5337175"/>
          <p14:tracePt t="52191" x="360363" y="5337175"/>
          <p14:tracePt t="52535" x="365125" y="5337175"/>
          <p14:tracePt t="52559" x="371475" y="5337175"/>
          <p14:tracePt t="52583" x="377825" y="5337175"/>
          <p14:tracePt t="52590" x="382588" y="5337175"/>
          <p14:tracePt t="52605" x="388938" y="5337175"/>
          <p14:tracePt t="52621" x="393700" y="5337175"/>
          <p14:tracePt t="52638" x="406400" y="5337175"/>
          <p14:tracePt t="52655" x="422275" y="5337175"/>
          <p14:tracePt t="52672" x="434975" y="5337175"/>
          <p14:tracePt t="52688" x="439738" y="5343525"/>
          <p14:tracePt t="52705" x="450850" y="5343525"/>
          <p14:tracePt t="52743" x="457200" y="5343525"/>
          <p14:tracePt t="52759" x="463550" y="5343525"/>
          <p14:tracePt t="52775" x="468313" y="5343525"/>
          <p14:tracePt t="52783" x="474663" y="5343525"/>
          <p14:tracePt t="52788" x="479425" y="5343525"/>
          <p14:tracePt t="52805" x="485775" y="5343525"/>
          <p14:tracePt t="52822" x="492125" y="5343525"/>
          <p14:tracePt t="52863" x="496888" y="5343525"/>
          <p14:tracePt t="52879" x="503238" y="5343525"/>
          <p14:tracePt t="53047" x="496888" y="5343525"/>
          <p14:tracePt t="53055" x="496888" y="5349875"/>
          <p14:tracePt t="53056" x="485775" y="5349875"/>
          <p14:tracePt t="53072" x="474663" y="5349875"/>
          <p14:tracePt t="53089" x="463550" y="5349875"/>
          <p14:tracePt t="53105" x="450850" y="5349875"/>
          <p14:tracePt t="53122" x="446088" y="5349875"/>
          <p14:tracePt t="53138" x="439738" y="5349875"/>
          <p14:tracePt t="53155" x="439738" y="5343525"/>
          <p14:tracePt t="53171" x="439738" y="5332413"/>
          <p14:tracePt t="53188" x="439738" y="5326063"/>
          <p14:tracePt t="53205" x="439738" y="5314950"/>
          <p14:tracePt t="53222" x="439738" y="5303838"/>
          <p14:tracePt t="53238" x="434975" y="5292725"/>
          <p14:tracePt t="53279" x="434975" y="5286375"/>
          <p14:tracePt t="53423" x="439738" y="5303838"/>
          <p14:tracePt t="53431" x="446088" y="5314950"/>
          <p14:tracePt t="53439" x="457200" y="5337175"/>
          <p14:tracePt t="53439" x="463550" y="5343525"/>
          <p14:tracePt t="53456" x="468313" y="5354638"/>
          <p14:tracePt t="53472" x="479425" y="5354638"/>
          <p14:tracePt t="53489" x="485775" y="5354638"/>
          <p14:tracePt t="53639" x="485775" y="5349875"/>
          <p14:tracePt t="53671" x="485775" y="5343525"/>
          <p14:tracePt t="53735" x="485775" y="5337175"/>
          <p14:tracePt t="53759" x="485775" y="5332413"/>
          <p14:tracePt t="54087" x="485775" y="5326063"/>
          <p14:tracePt t="54111" x="485775" y="5321300"/>
          <p14:tracePt t="54135" x="492125" y="5314950"/>
          <p14:tracePt t="54141" x="496888" y="5308600"/>
          <p14:tracePt t="54327" x="496888" y="5314950"/>
          <p14:tracePt t="54339" x="485775" y="5337175"/>
          <p14:tracePt t="54355" x="474663" y="5360988"/>
          <p14:tracePt t="54371" x="457200" y="5389563"/>
          <p14:tracePt t="54388" x="446088" y="5411788"/>
          <p14:tracePt t="54405" x="434975" y="5429250"/>
          <p14:tracePt t="54421" x="422275" y="5451475"/>
          <p14:tracePt t="54421" x="422275" y="5457825"/>
          <p14:tracePt t="54439" x="422275" y="5468938"/>
          <p14:tracePt t="54455" x="411163" y="5497513"/>
          <p14:tracePt t="54472" x="411163" y="5526088"/>
          <p14:tracePt t="54488" x="411163" y="5549900"/>
          <p14:tracePt t="54505" x="411163" y="5578475"/>
          <p14:tracePt t="54521" x="411163" y="5600700"/>
          <p14:tracePt t="54538" x="411163" y="5618163"/>
          <p14:tracePt t="54555" x="411163" y="5635625"/>
          <p14:tracePt t="54572" x="411163" y="5640388"/>
          <p14:tracePt t="54807" x="411163" y="5646738"/>
          <p14:tracePt t="54823" x="417513" y="5675313"/>
          <p14:tracePt t="54823" x="422275" y="5692775"/>
          <p14:tracePt t="54839" x="434975" y="5715000"/>
          <p14:tracePt t="54855" x="450850" y="5789613"/>
          <p14:tracePt t="54872" x="474663" y="5822950"/>
          <p14:tracePt t="54888" x="485775" y="5846763"/>
          <p14:tracePt t="54905" x="492125" y="5857875"/>
          <p14:tracePt t="54921" x="492125" y="5864225"/>
          <p14:tracePt t="54939" x="496888" y="5864225"/>
          <p14:tracePt t="54996" x="503238" y="5864225"/>
          <p14:tracePt t="55015" x="503238" y="5857875"/>
          <p14:tracePt t="55023" x="503238" y="5846763"/>
          <p14:tracePt t="55039" x="508000" y="5840413"/>
          <p14:tracePt t="55055" x="508000" y="5829300"/>
          <p14:tracePt t="55072" x="508000" y="5818188"/>
          <p14:tracePt t="55088" x="514350" y="5807075"/>
          <p14:tracePt t="55105" x="514350" y="5800725"/>
          <p14:tracePt t="55159" x="514350" y="5794375"/>
          <p14:tracePt t="55391" x="508000" y="5794375"/>
          <p14:tracePt t="55415" x="508000" y="5807075"/>
          <p14:tracePt t="55423" x="503238" y="5822950"/>
          <p14:tracePt t="55428" x="496888" y="5835650"/>
          <p14:tracePt t="55438" x="492125" y="5864225"/>
          <p14:tracePt t="55455" x="492125" y="5908675"/>
          <p14:tracePt t="55472" x="492125" y="5949950"/>
          <p14:tracePt t="55488" x="492125" y="5983288"/>
          <p14:tracePt t="55505" x="492125" y="6007100"/>
          <p14:tracePt t="55521" x="492125" y="6029325"/>
          <p14:tracePt t="55538" x="492125" y="6040438"/>
          <p14:tracePt t="55555" x="492125" y="6046788"/>
          <p14:tracePt t="55572" x="492125" y="6051550"/>
          <p14:tracePt t="55623" x="492125" y="6057900"/>
          <p14:tracePt t="55903" x="485775" y="6057900"/>
          <p14:tracePt t="56143" x="479425" y="6057900"/>
          <p14:tracePt t="56247" x="474663" y="6057900"/>
          <p14:tracePt t="56271" x="474663" y="6064250"/>
          <p14:tracePt t="56275" x="474663" y="6069013"/>
          <p14:tracePt t="56289" x="468313" y="6092825"/>
          <p14:tracePt t="56304" x="468313" y="6121400"/>
          <p14:tracePt t="56322" x="463550" y="6137275"/>
          <p14:tracePt t="56338" x="463550" y="6161088"/>
          <p14:tracePt t="56355" x="463550" y="6172200"/>
          <p14:tracePt t="56371" x="463550" y="6178550"/>
          <p14:tracePt t="56388" x="463550" y="6183313"/>
          <p14:tracePt t="56487" x="463550" y="6178550"/>
          <p14:tracePt t="56487" x="463550" y="6172200"/>
          <p14:tracePt t="56505" x="463550" y="6165850"/>
          <p14:tracePt t="56522" x="463550" y="6154738"/>
          <p14:tracePt t="56538" x="468313" y="6149975"/>
          <p14:tracePt t="56555" x="474663" y="6143625"/>
          <p14:tracePt t="56571" x="474663" y="6137275"/>
          <p14:tracePt t="56588" x="474663" y="6126163"/>
          <p14:tracePt t="56752" x="0" y="0"/>
        </p14:tracePtLst>
      </p14:laserTraceLst>
    </p:ext>
  </p:extLs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b="1" u="sng" dirty="0" smtClean="0"/>
              <a:t>General </a:t>
            </a:r>
            <a:r>
              <a:rPr lang="en-US" sz="2400" b="1" u="sng" dirty="0"/>
              <a:t>Three Phase Transformer Banks</a:t>
            </a:r>
          </a:p>
          <a:p>
            <a:pPr lvl="1"/>
            <a:r>
              <a:rPr lang="en-US" sz="2400" dirty="0"/>
              <a:t>Generalized Matrices</a:t>
            </a:r>
          </a:p>
          <a:p>
            <a:pPr lvl="1"/>
            <a:r>
              <a:rPr lang="en-US" sz="2400" dirty="0" smtClean="0"/>
              <a:t>Symmetrical Components  </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a:t>
            </a:r>
            <a:r>
              <a:rPr lang="en-US" sz="2400" dirty="0" smtClean="0"/>
              <a:t>Connection</a:t>
            </a:r>
            <a:endParaRPr lang="en-US" sz="2400" dirty="0"/>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2</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28542003"/>
      </p:ext>
    </p:extLst>
  </p:cSld>
  <p:clrMapOvr>
    <a:masterClrMapping/>
  </p:clrMapOvr>
  <mc:AlternateContent xmlns:mc="http://schemas.openxmlformats.org/markup-compatibility/2006" xmlns:p14="http://schemas.microsoft.com/office/powerpoint/2010/main">
    <mc:Choice Requires="p14">
      <p:transition spd="slow" p14:dur="2000" advTm="6472"/>
    </mc:Choice>
    <mc:Fallback xmlns="">
      <p:transition spd="slow" advTm="64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16784"/>
                <a:ext cx="8610600" cy="1631216"/>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figure below defines the various voltages and currents of all transformer banks with source side ‘</a:t>
                </a:r>
                <a14:m>
                  <m:oMath xmlns:m="http://schemas.openxmlformats.org/officeDocument/2006/math">
                    <m:r>
                      <a:rPr lang="en-US" sz="2000" i="1" dirty="0" smtClean="0">
                        <a:latin typeface="Cambria Math"/>
                      </a:rPr>
                      <m:t>𝑛</m:t>
                    </m:r>
                  </m:oMath>
                </a14:m>
                <a:r>
                  <a:rPr lang="en-US" sz="2000" dirty="0" smtClean="0">
                    <a:latin typeface="Times New Roman" pitchFamily="18" charset="0"/>
                    <a:cs typeface="Times New Roman" pitchFamily="18" charset="0"/>
                  </a:rPr>
                  <a:t>’ and load side ‘</a:t>
                </a:r>
                <a14:m>
                  <m:oMath xmlns:m="http://schemas.openxmlformats.org/officeDocument/2006/math">
                    <m:r>
                      <a:rPr lang="en-US" sz="2000" i="1" dirty="0" smtClean="0">
                        <a:latin typeface="Cambria Math"/>
                      </a:rPr>
                      <m:t>𝑚</m:t>
                    </m:r>
                  </m:oMath>
                </a14:m>
                <a:r>
                  <a:rPr lang="en-US" sz="2000" dirty="0" smtClean="0">
                    <a:latin typeface="Times New Roman" pitchFamily="18" charset="0"/>
                    <a:cs typeface="Times New Roman" pitchFamily="18" charset="0"/>
                  </a:rPr>
                  <a:t>’.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notation is such that upper-case letters refer to the </a:t>
                </a:r>
                <a:r>
                  <a:rPr lang="en-US" sz="2000" i="1" dirty="0" smtClean="0">
                    <a:latin typeface="Times New Roman" pitchFamily="18" charset="0"/>
                    <a:cs typeface="Times New Roman" pitchFamily="18" charset="0"/>
                  </a:rPr>
                  <a:t>source</a:t>
                </a:r>
                <a:r>
                  <a:rPr lang="en-US" sz="2000" dirty="0" smtClean="0">
                    <a:latin typeface="Times New Roman" pitchFamily="18" charset="0"/>
                    <a:cs typeface="Times New Roman" pitchFamily="18" charset="0"/>
                  </a:rPr>
                  <a:t> side and lower-case letters refer to the </a:t>
                </a:r>
                <a:r>
                  <a:rPr lang="en-US" sz="2000" i="1" dirty="0" smtClean="0">
                    <a:latin typeface="Times New Roman" pitchFamily="18" charset="0"/>
                    <a:cs typeface="Times New Roman" pitchFamily="18" charset="0"/>
                  </a:rPr>
                  <a:t>load</a:t>
                </a:r>
                <a:r>
                  <a:rPr lang="en-US" sz="2000" dirty="0" smtClean="0">
                    <a:latin typeface="Times New Roman" pitchFamily="18" charset="0"/>
                    <a:cs typeface="Times New Roman" pitchFamily="18" charset="0"/>
                  </a:rPr>
                  <a:t> side of the bank </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1416784"/>
                <a:ext cx="8610600" cy="1631216"/>
              </a:xfrm>
              <a:prstGeom prst="rect">
                <a:avLst/>
              </a:prstGeom>
              <a:blipFill rotWithShape="1">
                <a:blip r:embed="rId6"/>
                <a:stretch>
                  <a:fillRect l="-637" t="-1866" b="-5597"/>
                </a:stretch>
              </a:blipFill>
            </p:spPr>
            <p:txBody>
              <a:bodyPr/>
              <a:lstStyle/>
              <a:p>
                <a:r>
                  <a:rPr lang="en-US">
                    <a:noFill/>
                  </a:rPr>
                  <a:t> </a:t>
                </a:r>
              </a:p>
            </p:txBody>
          </p:sp>
        </mc:Fallback>
      </mc:AlternateContent>
      <p:sp>
        <p:nvSpPr>
          <p:cNvPr id="6" name="TextBox 5"/>
          <p:cNvSpPr txBox="1"/>
          <p:nvPr/>
        </p:nvSpPr>
        <p:spPr>
          <a:xfrm>
            <a:off x="0" y="2181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a:latin typeface="Times New Roman" pitchFamily="18" charset="0"/>
                <a:cs typeface="Times New Roman" pitchFamily="18" charset="0"/>
              </a:rPr>
              <a:t>General Three Phase Transformer </a:t>
            </a:r>
            <a:r>
              <a:rPr lang="en-US" sz="3200" dirty="0" smtClean="0">
                <a:latin typeface="Times New Roman" pitchFamily="18" charset="0"/>
                <a:cs typeface="Times New Roman" pitchFamily="18" charset="0"/>
              </a:rPr>
              <a:t>Banks</a:t>
            </a:r>
            <a:endParaRPr lang="en-US" sz="3200" dirty="0">
              <a:latin typeface="Times New Roman" pitchFamily="18" charset="0"/>
              <a:cs typeface="Times New Roman" pitchFamily="18" charset="0"/>
            </a:endParaRPr>
          </a:p>
        </p:txBody>
      </p:sp>
      <p:sp>
        <p:nvSpPr>
          <p:cNvPr id="5" name="Rectangle 4"/>
          <p:cNvSpPr/>
          <p:nvPr/>
        </p:nvSpPr>
        <p:spPr>
          <a:xfrm>
            <a:off x="381000" y="5486400"/>
            <a:ext cx="7543800" cy="707886"/>
          </a:xfrm>
          <a:prstGeom prst="rect">
            <a:avLst/>
          </a:prstGeom>
        </p:spPr>
        <p:txBody>
          <a:bodyPr wrap="square">
            <a:spAutoFit/>
          </a:bodyPr>
          <a:lstStyle/>
          <a:p>
            <a:pPr marL="342900" indent="-342900">
              <a:spcAft>
                <a:spcPts val="600"/>
              </a:spcAft>
              <a:buFont typeface="Wingdings" pitchFamily="2" charset="2"/>
              <a:buChar char="Ø"/>
            </a:pPr>
            <a:r>
              <a:rPr lang="en-US" sz="2000" dirty="0">
                <a:latin typeface="Times New Roman" pitchFamily="18" charset="0"/>
                <a:cs typeface="Times New Roman" pitchFamily="18" charset="0"/>
              </a:rPr>
              <a:t>Phase shifts of 30</a:t>
            </a:r>
            <a:r>
              <a:rPr lang="en-US" sz="2000" dirty="0" smtClean="0">
                <a:latin typeface="Times New Roman" pitchFamily="18" charset="0"/>
                <a:cs typeface="Times New Roman" pitchFamily="18" charset="0"/>
              </a:rPr>
              <a:t>°, leading or lagging, can also occur depending on the connection type.</a:t>
            </a:r>
            <a:endParaRPr lang="en-US" sz="2000" dirty="0">
              <a:latin typeface="Times New Roman" pitchFamily="18" charset="0"/>
              <a:cs typeface="Times New Roman" pitchFamily="18" charset="0"/>
            </a:endParaRPr>
          </a:p>
        </p:txBody>
      </p:sp>
      <p:pic>
        <p:nvPicPr>
          <p:cNvPr id="9" name="Picture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871330" y="3422851"/>
            <a:ext cx="5367670" cy="1755118"/>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03</a:t>
            </a:fld>
            <a:endParaRPr lang="en-US"/>
          </a:p>
        </p:txBody>
      </p:sp>
      <p:pic>
        <p:nvPicPr>
          <p:cNvPr id="14" name="Audio 1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60962604"/>
      </p:ext>
    </p:extLst>
  </p:cSld>
  <p:clrMapOvr>
    <a:masterClrMapping/>
  </p:clrMapOvr>
  <mc:AlternateContent xmlns:mc="http://schemas.openxmlformats.org/markup-compatibility/2006" xmlns:p14="http://schemas.microsoft.com/office/powerpoint/2010/main">
    <mc:Choice Requires="p14">
      <p:transition spd="slow" p14:dur="2000" advTm="84008"/>
    </mc:Choice>
    <mc:Fallback xmlns="">
      <p:transition spd="slow" advTm="840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extLst>
    <p:ext uri="{3A86A75C-4F4B-4683-9AE1-C65F6400EC91}">
      <p14:laserTraceLst xmlns:p14="http://schemas.microsoft.com/office/powerpoint/2010/main">
        <p14:tracePtLst>
          <p14:tracePt t="39846" x="3336925" y="3743325"/>
          <p14:tracePt t="39887" x="3332163" y="3743325"/>
          <p14:tracePt t="39911" x="3325813" y="3743325"/>
          <p14:tracePt t="39975" x="3321050" y="3743325"/>
          <p14:tracePt t="40007" x="3314700" y="3743325"/>
          <p14:tracePt t="40015" x="3303588" y="3743325"/>
          <p14:tracePt t="40034" x="3286125" y="3736975"/>
          <p14:tracePt t="40048" x="3279775" y="3736975"/>
          <p14:tracePt t="40071" x="3268663" y="3732213"/>
          <p14:tracePt t="40087" x="3263900" y="3725863"/>
          <p14:tracePt t="40107" x="3257550" y="3725863"/>
          <p14:tracePt t="40255" x="3257550" y="3721100"/>
          <p14:tracePt t="40407" x="3263900" y="3721100"/>
          <p14:tracePt t="40423" x="3263900" y="3732213"/>
          <p14:tracePt t="40431" x="3263900" y="3736975"/>
          <p14:tracePt t="40448" x="3263900" y="3743325"/>
          <p14:tracePt t="40465" x="3263900" y="3749675"/>
          <p14:tracePt t="40759" x="3263900" y="3743325"/>
          <p14:tracePt t="40764" x="3263900" y="3736975"/>
          <p14:tracePt t="40799" x="3263900" y="3732213"/>
          <p14:tracePt t="40800" x="3257550" y="3725863"/>
          <p14:tracePt t="40847" x="3257550" y="3721100"/>
          <p14:tracePt t="40959" x="3251200" y="3721100"/>
          <p14:tracePt t="40975" x="3251200" y="3714750"/>
          <p14:tracePt t="40983" x="3246438" y="3708400"/>
          <p14:tracePt t="41015" x="3246438" y="3703638"/>
          <p14:tracePt t="41039" x="3246438" y="3697288"/>
          <p14:tracePt t="41047" x="3240088" y="3686175"/>
          <p14:tracePt t="41065" x="3240088" y="3679825"/>
          <p14:tracePt t="41081" x="3235325" y="3679825"/>
          <p14:tracePt t="41367" x="3235325" y="3686175"/>
          <p14:tracePt t="41375" x="3235325" y="3692525"/>
          <p14:tracePt t="41390" x="3235325" y="3697288"/>
          <p14:tracePt t="41399" x="3235325" y="3703638"/>
          <p14:tracePt t="41415" x="3235325" y="3708400"/>
          <p14:tracePt t="41432" x="3235325" y="3714750"/>
          <p14:tracePt t="41543" x="3235325" y="3721100"/>
          <p14:tracePt t="41550" x="3235325" y="3725863"/>
          <p14:tracePt t="41565" x="3235325" y="3732213"/>
          <p14:tracePt t="41581" x="3235325" y="3736975"/>
          <p14:tracePt t="41598" x="3235325" y="3743325"/>
          <p14:tracePt t="41719" x="3240088" y="3743325"/>
          <p14:tracePt t="41823" x="3240088" y="3749675"/>
          <p14:tracePt t="41824" x="3246438" y="3754438"/>
          <p14:tracePt t="41831" x="3251200" y="3760788"/>
          <p14:tracePt t="41848" x="3257550" y="3765550"/>
          <p14:tracePt t="41865" x="3257550" y="3771900"/>
          <p14:tracePt t="41881" x="3263900" y="3778250"/>
          <p14:tracePt t="41935" x="3268663" y="3778250"/>
          <p14:tracePt t="41975" x="3275013" y="3778250"/>
          <p14:tracePt t="41984" x="3275013" y="3771900"/>
          <p14:tracePt t="42134" x="3275013" y="3765550"/>
          <p14:tracePt t="42190" x="3275013" y="3760788"/>
          <p14:tracePt t="42198" x="3279775" y="3749675"/>
          <p14:tracePt t="42215" x="3286125" y="3743325"/>
          <p14:tracePt t="42230" x="3292475" y="3732213"/>
          <p14:tracePt t="42247" x="3292475" y="3725863"/>
          <p14:tracePt t="43926" x="3297238" y="3725863"/>
          <p14:tracePt t="43958" x="3308350" y="3725863"/>
          <p14:tracePt t="43964" x="3378200" y="3725863"/>
          <p14:tracePt t="43980" x="3486150" y="3725863"/>
          <p14:tracePt t="43997" x="3611563" y="3725863"/>
          <p14:tracePt t="44013" x="3835400" y="3725863"/>
          <p14:tracePt t="44031" x="4006850" y="3725863"/>
          <p14:tracePt t="44047" x="4194175" y="3725863"/>
          <p14:tracePt t="44064" x="4389438" y="3725863"/>
          <p14:tracePt t="44080" x="4572000" y="3725863"/>
          <p14:tracePt t="44097" x="4743450" y="3721100"/>
          <p14:tracePt t="44113" x="4886325" y="3721100"/>
          <p14:tracePt t="44131" x="5040313" y="3721100"/>
          <p14:tracePt t="44147" x="5183188" y="3721100"/>
          <p14:tracePt t="44164" x="5308600" y="3721100"/>
          <p14:tracePt t="44180" x="5407025" y="3721100"/>
          <p14:tracePt t="44197" x="5480050" y="3721100"/>
          <p14:tracePt t="44213" x="5561013" y="3721100"/>
          <p14:tracePt t="44231" x="5589588" y="3721100"/>
          <p14:tracePt t="44247" x="5611813" y="3721100"/>
          <p14:tracePt t="44264" x="5635625" y="3721100"/>
          <p14:tracePt t="44280" x="5651500" y="3721100"/>
          <p14:tracePt t="44297" x="5664200" y="3721100"/>
          <p14:tracePt t="44313" x="5675313" y="3721100"/>
          <p14:tracePt t="44331" x="5703888" y="3721100"/>
          <p14:tracePt t="44347" x="5743575" y="3732213"/>
          <p14:tracePt t="44364" x="5800725" y="3736975"/>
          <p14:tracePt t="44380" x="5875338" y="3743325"/>
          <p14:tracePt t="44397" x="5937250" y="3743325"/>
          <p14:tracePt t="44413" x="6022975" y="3743325"/>
          <p14:tracePt t="44430" x="6064250" y="3743325"/>
          <p14:tracePt t="44447" x="6092825" y="3743325"/>
          <p14:tracePt t="44464" x="6108700" y="3743325"/>
          <p14:tracePt t="44480" x="6115050" y="3743325"/>
          <p14:tracePt t="44497" x="6121400" y="3743325"/>
          <p14:tracePt t="44598" x="6126163" y="3743325"/>
          <p14:tracePt t="44614" x="6132513" y="3743325"/>
          <p14:tracePt t="44630" x="6149975" y="3749675"/>
          <p14:tracePt t="44632" x="6178550" y="3749675"/>
          <p14:tracePt t="44647" x="6200775" y="3749675"/>
          <p14:tracePt t="44664" x="6218238" y="3749675"/>
          <p14:tracePt t="44680" x="6223000" y="3749675"/>
          <p14:tracePt t="44934" x="6218238" y="3749675"/>
          <p14:tracePt t="44946" x="6211888" y="3754438"/>
          <p14:tracePt t="45038" x="6207125" y="3754438"/>
          <p14:tracePt t="45342" x="6207125" y="3760788"/>
          <p14:tracePt t="45350" x="6207125" y="3765550"/>
          <p14:tracePt t="45363" x="6211888" y="3771900"/>
          <p14:tracePt t="45380" x="6218238" y="3771900"/>
          <p14:tracePt t="45397" x="6223000" y="3771900"/>
          <p14:tracePt t="45454" x="6223000" y="3765550"/>
          <p14:tracePt t="45526" x="6218238" y="3765550"/>
          <p14:tracePt t="45534" x="6218238" y="3760788"/>
          <p14:tracePt t="45548" x="6211888" y="3760788"/>
          <p14:tracePt t="45598" x="6211888" y="3765550"/>
          <p14:tracePt t="45613" x="6211888" y="3771900"/>
          <p14:tracePt t="45614" x="6211888" y="3778250"/>
          <p14:tracePt t="45630" x="6218238" y="3778250"/>
          <p14:tracePt t="45726" x="6218238" y="3771900"/>
          <p14:tracePt t="45747" x="6218238" y="3765550"/>
          <p14:tracePt t="45748" x="6218238" y="3760788"/>
          <p14:tracePt t="45763" x="6218238" y="3754438"/>
          <p14:tracePt t="45780" x="6211888" y="3754438"/>
          <p14:tracePt t="46262" x="6211888" y="3760788"/>
          <p14:tracePt t="46280" x="6211888" y="3771900"/>
          <p14:tracePt t="46280" x="6223000" y="3789363"/>
          <p14:tracePt t="46296" x="6240463" y="3817938"/>
          <p14:tracePt t="46314" x="6257925" y="3857625"/>
          <p14:tracePt t="46330" x="6275388" y="3903663"/>
          <p14:tracePt t="46347" x="6292850" y="3943350"/>
          <p14:tracePt t="46363" x="6308725" y="4000500"/>
          <p14:tracePt t="46380" x="6321425" y="4064000"/>
          <p14:tracePt t="46396" x="6337300" y="4137025"/>
          <p14:tracePt t="46396" x="6343650" y="4178300"/>
          <p14:tracePt t="46414" x="6361113" y="4257675"/>
          <p14:tracePt t="46430" x="6383338" y="4332288"/>
          <p14:tracePt t="46447" x="6400800" y="4418013"/>
          <p14:tracePt t="46463" x="6423025" y="4503738"/>
          <p14:tracePt t="46480" x="6440488" y="4583113"/>
          <p14:tracePt t="46497" x="6451600" y="4668838"/>
          <p14:tracePt t="46514" x="6464300" y="4732338"/>
          <p14:tracePt t="46530" x="6469063" y="4806950"/>
          <p14:tracePt t="46547" x="6480175" y="4857750"/>
          <p14:tracePt t="46563" x="6486525" y="4903788"/>
          <p14:tracePt t="46580" x="6486525" y="4943475"/>
          <p14:tracePt t="46596" x="6486525" y="4972050"/>
          <p14:tracePt t="46596" x="6486525" y="4978400"/>
          <p14:tracePt t="46614" x="6492875" y="4994275"/>
          <p14:tracePt t="46630" x="6492875" y="5006975"/>
          <p14:tracePt t="46647" x="6497638" y="5011738"/>
          <p14:tracePt t="46663" x="6497638" y="5022850"/>
          <p14:tracePt t="46680" x="6497638" y="5029200"/>
          <p14:tracePt t="46696" x="6497638" y="5040313"/>
          <p14:tracePt t="46713" x="6497638" y="5046663"/>
          <p14:tracePt t="46730" x="6497638" y="5051425"/>
          <p14:tracePt t="46747" x="6497638" y="5057775"/>
          <p14:tracePt t="46763" x="6497638" y="5068888"/>
          <p14:tracePt t="46780" x="6497638" y="5075238"/>
          <p14:tracePt t="46796" x="6503988" y="5075238"/>
          <p14:tracePt t="48166" x="6503988" y="5068888"/>
          <p14:tracePt t="48174" x="6503988" y="5064125"/>
          <p14:tracePt t="48182" x="6526213" y="5029200"/>
          <p14:tracePt t="48197" x="6543675" y="4994275"/>
          <p14:tracePt t="48213" x="6589713" y="4921250"/>
          <p14:tracePt t="48231" x="6629400" y="4875213"/>
          <p14:tracePt t="48246" x="6669088" y="4822825"/>
          <p14:tracePt t="48264" x="6704013" y="4783138"/>
          <p14:tracePt t="48280" x="6726238" y="4749800"/>
          <p14:tracePt t="48297" x="6754813" y="4714875"/>
          <p14:tracePt t="48313" x="6778625" y="4675188"/>
          <p14:tracePt t="48330" x="6807200" y="4646613"/>
          <p14:tracePt t="48347" x="6823075" y="4611688"/>
          <p14:tracePt t="48363" x="6846888" y="4583113"/>
          <p14:tracePt t="48380" x="6869113" y="4549775"/>
          <p14:tracePt t="48397" x="6886575" y="4503738"/>
          <p14:tracePt t="48413" x="6926263" y="4429125"/>
          <p14:tracePt t="48430" x="6943725" y="4378325"/>
          <p14:tracePt t="48446" x="6965950" y="4314825"/>
          <p14:tracePt t="48463" x="6989763" y="4264025"/>
          <p14:tracePt t="48480" x="7007225" y="4206875"/>
          <p14:tracePt t="48496" x="7023100" y="4137025"/>
          <p14:tracePt t="48513" x="7035800" y="4079875"/>
          <p14:tracePt t="48530" x="7035800" y="4029075"/>
          <p14:tracePt t="48546" x="7040563" y="3994150"/>
          <p14:tracePt t="48563" x="7046913" y="3960813"/>
          <p14:tracePt t="48580" x="7046913" y="3943350"/>
          <p14:tracePt t="48597" x="7046913" y="3925888"/>
          <p14:tracePt t="48613" x="7046913" y="3914775"/>
          <p14:tracePt t="48830" x="7046913" y="3921125"/>
          <p14:tracePt t="48838" x="7029450" y="3937000"/>
          <p14:tracePt t="48848" x="7011988" y="3960813"/>
          <p14:tracePt t="48863" x="6983413" y="3994150"/>
          <p14:tracePt t="48880" x="6954838" y="4029075"/>
          <p14:tracePt t="48896" x="6921500" y="4068763"/>
          <p14:tracePt t="48913" x="6892925" y="4108450"/>
          <p14:tracePt t="48930" x="6869113" y="4143375"/>
          <p14:tracePt t="48946" x="6851650" y="4160838"/>
          <p14:tracePt t="48963" x="6840538" y="4189413"/>
          <p14:tracePt t="48980" x="6829425" y="4211638"/>
          <p14:tracePt t="48996" x="6818313" y="4222750"/>
          <p14:tracePt t="48996" x="6818313" y="4235450"/>
          <p14:tracePt t="49014" x="6811963" y="4251325"/>
          <p14:tracePt t="49031" x="6807200" y="4264025"/>
          <p14:tracePt t="49047" x="6807200" y="4279900"/>
          <p14:tracePt t="49063" x="6794500" y="4297363"/>
          <p14:tracePt t="49080" x="6789738" y="4314825"/>
          <p14:tracePt t="49096" x="6789738" y="4321175"/>
          <p14:tracePt t="49113" x="6789738" y="4332288"/>
          <p14:tracePt t="49130" x="6783388" y="4337050"/>
          <p14:tracePt t="49147" x="6783388" y="4343400"/>
          <p14:tracePt t="49163" x="6783388" y="4349750"/>
          <p14:tracePt t="49180" x="6783388" y="4354513"/>
          <p14:tracePt t="49541" x="6783388" y="4360863"/>
          <p14:tracePt t="49549" x="6794500" y="4371975"/>
          <p14:tracePt t="49558" x="6807200" y="4378325"/>
          <p14:tracePt t="49566" x="6846888" y="4400550"/>
          <p14:tracePt t="49580" x="6869113" y="4406900"/>
          <p14:tracePt t="49596" x="6897688" y="4406900"/>
          <p14:tracePt t="49596" x="6908800" y="4406900"/>
          <p14:tracePt t="49614" x="6926263" y="4406900"/>
          <p14:tracePt t="49630" x="6937375" y="4406900"/>
          <p14:tracePt t="49647" x="6954838" y="4394200"/>
          <p14:tracePt t="49663" x="6961188" y="4383088"/>
          <p14:tracePt t="49680" x="6972300" y="4378325"/>
          <p14:tracePt t="49696" x="6978650" y="4365625"/>
          <p14:tracePt t="49713" x="6989763" y="4354513"/>
          <p14:tracePt t="49730" x="6989763" y="4337050"/>
          <p14:tracePt t="49747" x="7000875" y="4321175"/>
          <p14:tracePt t="49763" x="7000875" y="4308475"/>
          <p14:tracePt t="49780" x="7011988" y="4292600"/>
          <p14:tracePt t="49796" x="7023100" y="4264025"/>
          <p14:tracePt t="49814" x="7029450" y="4251325"/>
          <p14:tracePt t="49830" x="7035800" y="4235450"/>
          <p14:tracePt t="49847" x="7040563" y="4217988"/>
          <p14:tracePt t="49863" x="7051675" y="4206875"/>
          <p14:tracePt t="49880" x="7064375" y="4189413"/>
          <p14:tracePt t="49896" x="7075488" y="4171950"/>
          <p14:tracePt t="49914" x="7080250" y="4160838"/>
          <p14:tracePt t="49930" x="7092950" y="4149725"/>
          <p14:tracePt t="49947" x="7104063" y="4132263"/>
          <p14:tracePt t="49963" x="7115175" y="4125913"/>
          <p14:tracePt t="49980" x="7121525" y="4114800"/>
          <p14:tracePt t="49996" x="7132638" y="4108450"/>
          <p14:tracePt t="50014" x="7137400" y="4097338"/>
          <p14:tracePt t="50030" x="7150100" y="4092575"/>
          <p14:tracePt t="50048" x="7154863" y="4086225"/>
          <p14:tracePt t="50063" x="7161213" y="4075113"/>
          <p14:tracePt t="50080" x="7165975" y="4068763"/>
          <p14:tracePt t="50096" x="7172325" y="4064000"/>
          <p14:tracePt t="52533" x="7172325" y="4068763"/>
          <p14:tracePt t="52541" x="7172325" y="4075113"/>
          <p14:tracePt t="52546" x="7172325" y="4092575"/>
          <p14:tracePt t="52563" x="7165975" y="4114800"/>
          <p14:tracePt t="52580" x="7165975" y="4137025"/>
          <p14:tracePt t="52596" x="7165975" y="4165600"/>
          <p14:tracePt t="52596" x="7165975" y="4178300"/>
          <p14:tracePt t="52614" x="7161213" y="4200525"/>
          <p14:tracePt t="52630" x="7161213" y="4206875"/>
          <p14:tracePt t="52646" x="7161213" y="4211638"/>
          <p14:tracePt t="54244" x="0" y="0"/>
        </p14:tracePtLst>
      </p14:laserTraceLst>
    </p:ext>
  </p:extLs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3151525"/>
                <a:ext cx="8610600" cy="3477875"/>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matrix equations for computing the voltages and currents at node </a:t>
                </a:r>
                <a14:m>
                  <m:oMath xmlns:m="http://schemas.openxmlformats.org/officeDocument/2006/math">
                    <m:r>
                      <a:rPr lang="en-US" sz="2000" i="1" dirty="0" smtClean="0">
                        <a:latin typeface="Cambria Math"/>
                      </a:rPr>
                      <m:t>𝑛</m:t>
                    </m:r>
                  </m:oMath>
                </a14:m>
                <a:r>
                  <a:rPr lang="en-US" sz="2000" dirty="0" smtClean="0">
                    <a:latin typeface="Times New Roman" pitchFamily="18" charset="0"/>
                    <a:cs typeface="Times New Roman" pitchFamily="18" charset="0"/>
                  </a:rPr>
                  <a:t> as a function of the voltages and currents at node </a:t>
                </a:r>
                <a14:m>
                  <m:oMath xmlns:m="http://schemas.openxmlformats.org/officeDocument/2006/math">
                    <m:r>
                      <a:rPr lang="en-US" sz="2000" i="1" dirty="0" smtClean="0">
                        <a:latin typeface="Cambria Math"/>
                      </a:rPr>
                      <m:t>𝑚</m:t>
                    </m:r>
                  </m:oMath>
                </a14:m>
                <a:r>
                  <a:rPr lang="en-US" sz="2000" dirty="0" smtClean="0">
                    <a:latin typeface="Times New Roman" pitchFamily="18" charset="0"/>
                    <a:cs typeface="Times New Roman" pitchFamily="18" charset="0"/>
                  </a:rPr>
                  <a:t> are given by:</a:t>
                </a:r>
              </a:p>
              <a:p>
                <a:pPr marL="342900" lvl="2" indent="-342900">
                  <a:buFont typeface="Wingdings" pitchFamily="2" charset="2"/>
                  <a:buChar char="Ø"/>
                </a:pPr>
                <a:endParaRPr lang="en-US" sz="2000" dirty="0" smtClean="0"/>
              </a:p>
              <a:p>
                <a:pPr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8)</a:t>
                </a:r>
              </a:p>
              <a:p>
                <a:pPr algn="ctr"/>
                <a:endParaRPr lang="en-US" sz="2000" dirty="0"/>
              </a:p>
              <a:p>
                <a:pPr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9)</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voltages at node </a:t>
                </a:r>
                <a14:m>
                  <m:oMath xmlns:m="http://schemas.openxmlformats.org/officeDocument/2006/math">
                    <m:r>
                      <a:rPr lang="en-US" sz="2000" i="1" dirty="0" smtClean="0">
                        <a:latin typeface="Cambria Math"/>
                      </a:rPr>
                      <m:t>𝑚</m:t>
                    </m:r>
                  </m:oMath>
                </a14:m>
                <a:r>
                  <a:rPr lang="en-US" sz="2000" dirty="0" smtClean="0"/>
                  <a:t> </a:t>
                </a:r>
                <a:r>
                  <a:rPr lang="en-US" sz="2000" dirty="0" smtClean="0">
                    <a:latin typeface="Times New Roman" pitchFamily="18" charset="0"/>
                    <a:cs typeface="Times New Roman" pitchFamily="18" charset="0"/>
                  </a:rPr>
                  <a:t>as a function of the voltages at node </a:t>
                </a:r>
                <a14:m>
                  <m:oMath xmlns:m="http://schemas.openxmlformats.org/officeDocument/2006/math">
                    <m:r>
                      <a:rPr lang="en-US" sz="2000" i="1" dirty="0" smtClean="0">
                        <a:latin typeface="Cambria Math"/>
                      </a:rPr>
                      <m:t>𝑛</m:t>
                    </m:r>
                    <m:r>
                      <a:rPr lang="en-US" sz="2000" i="1" dirty="0" smtClean="0">
                        <a:latin typeface="Cambria Math"/>
                      </a:rPr>
                      <m:t> </m:t>
                    </m:r>
                  </m:oMath>
                </a14:m>
                <a:r>
                  <a:rPr lang="en-US" sz="2000" dirty="0" smtClean="0">
                    <a:latin typeface="Times New Roman" pitchFamily="18" charset="0"/>
                    <a:cs typeface="Times New Roman" pitchFamily="18" charset="0"/>
                  </a:rPr>
                  <a:t>and the </a:t>
                </a:r>
                <a:r>
                  <a:rPr lang="en-US" sz="2000" dirty="0">
                    <a:latin typeface="Times New Roman" pitchFamily="18" charset="0"/>
                    <a:cs typeface="Times New Roman" pitchFamily="18" charset="0"/>
                  </a:rPr>
                  <a:t>currents</a:t>
                </a:r>
                <a:r>
                  <a:rPr lang="en-US" sz="2000" dirty="0" smtClean="0">
                    <a:latin typeface="Times New Roman" pitchFamily="18" charset="0"/>
                    <a:cs typeface="Times New Roman" pitchFamily="18" charset="0"/>
                  </a:rPr>
                  <a:t> at node</a:t>
                </a:r>
                <a:r>
                  <a:rPr lang="en-US" sz="2000" dirty="0" smtClean="0"/>
                  <a:t> </a:t>
                </a:r>
                <a14:m>
                  <m:oMath xmlns:m="http://schemas.openxmlformats.org/officeDocument/2006/math">
                    <m:r>
                      <a:rPr lang="en-US" sz="2000" i="1" dirty="0" smtClean="0">
                        <a:latin typeface="Cambria Math"/>
                      </a:rPr>
                      <m:t>𝑚</m:t>
                    </m:r>
                  </m:oMath>
                </a14:m>
                <a:r>
                  <a:rPr lang="en-US" sz="2000" dirty="0" smtClean="0"/>
                  <a:t> </a:t>
                </a:r>
                <a:r>
                  <a:rPr lang="en-US" sz="2000" dirty="0" smtClean="0">
                    <a:latin typeface="Times New Roman" pitchFamily="18" charset="0"/>
                    <a:cs typeface="Times New Roman" pitchFamily="18" charset="0"/>
                  </a:rPr>
                  <a:t>are given by:</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10)</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3151525"/>
                <a:ext cx="8610600" cy="3477875"/>
              </a:xfrm>
              <a:prstGeom prst="rect">
                <a:avLst/>
              </a:prstGeom>
              <a:blipFill rotWithShape="1">
                <a:blip r:embed="rId6"/>
                <a:stretch>
                  <a:fillRect l="-637" t="-876" b="-1926"/>
                </a:stretch>
              </a:blipFill>
            </p:spPr>
            <p:txBody>
              <a:bodyPr/>
              <a:lstStyle/>
              <a:p>
                <a:r>
                  <a:rPr lang="en-US">
                    <a:noFill/>
                  </a:rPr>
                  <a:t> </a:t>
                </a:r>
              </a:p>
            </p:txBody>
          </p:sp>
        </mc:Fallback>
      </mc:AlternateContent>
      <p:sp>
        <p:nvSpPr>
          <p:cNvPr id="6" name="TextBox 5"/>
          <p:cNvSpPr txBox="1"/>
          <p:nvPr/>
        </p:nvSpPr>
        <p:spPr>
          <a:xfrm>
            <a:off x="0" y="1419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a:latin typeface="Times New Roman" pitchFamily="18" charset="0"/>
                <a:cs typeface="Times New Roman" pitchFamily="18" charset="0"/>
              </a:rPr>
              <a:t>General Three Phase Transformer Banks</a:t>
            </a:r>
          </a:p>
        </p:txBody>
      </p:sp>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286000" y="1342370"/>
            <a:ext cx="4910469" cy="160562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04</a:t>
            </a:fld>
            <a:endParaRPr lang="en-US"/>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30160989"/>
      </p:ext>
    </p:extLst>
  </p:cSld>
  <p:clrMapOvr>
    <a:masterClrMapping/>
  </p:clrMapOvr>
  <mc:AlternateContent xmlns:mc="http://schemas.openxmlformats.org/markup-compatibility/2006" xmlns:p14="http://schemas.microsoft.com/office/powerpoint/2010/main">
    <mc:Choice Requires="p14">
      <p:transition spd="slow" p14:dur="2000" advTm="144934"/>
    </mc:Choice>
    <mc:Fallback xmlns="">
      <p:transition spd="slow" advTm="1449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4" end="4"/>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xEl>
                                              <p:pRg st="6" end="6"/>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2"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202" x="7332663" y="1811338"/>
          <p14:tracePt t="8349" x="7332663" y="1822450"/>
          <p14:tracePt t="8357" x="7332663" y="1857375"/>
          <p14:tracePt t="8368" x="7332663" y="1897063"/>
          <p14:tracePt t="8386" x="7326313" y="1936750"/>
          <p14:tracePt t="8405" x="7321550" y="1982788"/>
          <p14:tracePt t="8421" x="7315200" y="2028825"/>
          <p14:tracePt t="8437" x="7315200" y="2079625"/>
          <p14:tracePt t="8453" x="7308850" y="2132013"/>
          <p14:tracePt t="8469" x="7308850" y="2171700"/>
          <p14:tracePt t="8485" x="7308850" y="2200275"/>
          <p14:tracePt t="8485" x="7308850" y="2217738"/>
          <p14:tracePt t="8502" x="7308850" y="2246313"/>
          <p14:tracePt t="8518" x="7308850" y="2274888"/>
          <p14:tracePt t="8535" x="7308850" y="2303463"/>
          <p14:tracePt t="8551" x="7308850" y="2325688"/>
          <p14:tracePt t="8568" x="7308850" y="2360613"/>
          <p14:tracePt t="8584" x="7308850" y="2400300"/>
          <p14:tracePt t="8601" x="7308850" y="2439988"/>
          <p14:tracePt t="8617" x="7315200" y="2479675"/>
          <p14:tracePt t="8635" x="7315200" y="2503488"/>
          <p14:tracePt t="8651" x="7315200" y="2520950"/>
          <p14:tracePt t="8668" x="7321550" y="2532063"/>
          <p14:tracePt t="10629" x="7326313" y="2532063"/>
          <p14:tracePt t="10635" x="7326313" y="2525713"/>
          <p14:tracePt t="10685" x="7326313" y="2520950"/>
          <p14:tracePt t="10700" x="7315200" y="2492375"/>
          <p14:tracePt t="10718" x="7280275" y="2451100"/>
          <p14:tracePt t="10734" x="7212013" y="2411413"/>
          <p14:tracePt t="10751" x="7108825" y="2354263"/>
          <p14:tracePt t="10767" x="6994525" y="2303463"/>
          <p14:tracePt t="10785" x="6851650" y="2257425"/>
          <p14:tracePt t="10801" x="6686550" y="2222500"/>
          <p14:tracePt t="10818" x="6480175" y="2193925"/>
          <p14:tracePt t="10834" x="6240463" y="2165350"/>
          <p14:tracePt t="10851" x="5937250" y="2125663"/>
          <p14:tracePt t="10867" x="5635625" y="2092325"/>
          <p14:tracePt t="10885" x="5303838" y="2057400"/>
          <p14:tracePt t="10901" x="4908550" y="2028825"/>
          <p14:tracePt t="10918" x="4646613" y="2011363"/>
          <p14:tracePt t="10934" x="4378325" y="1989138"/>
          <p14:tracePt t="10951" x="4132263" y="1982788"/>
          <p14:tracePt t="10967" x="3892550" y="1971675"/>
          <p14:tracePt t="10984" x="3663950" y="1965325"/>
          <p14:tracePt t="11001" x="3497263" y="1954213"/>
          <p14:tracePt t="11017" x="3314700" y="1943100"/>
          <p14:tracePt t="11034" x="3149600" y="1925638"/>
          <p14:tracePt t="11067" x="2994025" y="1914525"/>
          <p14:tracePt t="11068" x="2851150" y="1897063"/>
          <p14:tracePt t="11085" x="2743200" y="1879600"/>
          <p14:tracePt t="11101" x="2593975" y="1863725"/>
          <p14:tracePt t="11118" x="2514600" y="1863725"/>
          <p14:tracePt t="11134" x="2439988" y="1851025"/>
          <p14:tracePt t="11151" x="2378075" y="1846263"/>
          <p14:tracePt t="11167" x="2320925" y="1839913"/>
          <p14:tracePt t="11184" x="2274888" y="1835150"/>
          <p14:tracePt t="11201" x="2239963" y="1828800"/>
          <p14:tracePt t="11218" x="2211388" y="1822450"/>
          <p14:tracePt t="11234" x="2171700" y="1817688"/>
          <p14:tracePt t="11251" x="2143125" y="1806575"/>
          <p14:tracePt t="11267" x="2108200" y="1793875"/>
          <p14:tracePt t="11284" x="2074863" y="1782763"/>
          <p14:tracePt t="11301" x="2017713" y="1765300"/>
          <p14:tracePt t="11317" x="1989138" y="1754188"/>
          <p14:tracePt t="11334" x="1965325" y="1754188"/>
          <p14:tracePt t="11351" x="1936750" y="1743075"/>
          <p14:tracePt t="11367" x="1920875" y="1743075"/>
          <p14:tracePt t="11384" x="1908175" y="1736725"/>
          <p14:tracePt t="11401" x="1903413" y="1731963"/>
          <p14:tracePt t="11417" x="1897063" y="1731963"/>
          <p14:tracePt t="11435" x="1892300" y="1731963"/>
          <p14:tracePt t="11901" x="1897063" y="1736725"/>
          <p14:tracePt t="11901" x="1897063" y="1754188"/>
          <p14:tracePt t="11926" x="1903413" y="1760538"/>
          <p14:tracePt t="11934" x="1903413" y="1778000"/>
          <p14:tracePt t="11951" x="1908175" y="1793875"/>
          <p14:tracePt t="11968" x="1908175" y="1811338"/>
          <p14:tracePt t="11984" x="1908175" y="1817688"/>
          <p14:tracePt t="12001" x="1914525" y="1828800"/>
          <p14:tracePt t="12017" x="1914525" y="1835150"/>
          <p14:tracePt t="12034" x="1914525" y="1839913"/>
          <p14:tracePt t="12050" x="1914525" y="1851025"/>
          <p14:tracePt t="12068" x="1920875" y="1868488"/>
          <p14:tracePt t="12084" x="1925638" y="1892300"/>
          <p14:tracePt t="12084" x="1931988" y="1903413"/>
          <p14:tracePt t="12101" x="1931988" y="1931988"/>
          <p14:tracePt t="12117" x="1936750" y="1965325"/>
          <p14:tracePt t="12134" x="1943100" y="1993900"/>
          <p14:tracePt t="12150" x="1949450" y="2017713"/>
          <p14:tracePt t="12168" x="1949450" y="2046288"/>
          <p14:tracePt t="12184" x="1949450" y="2068513"/>
          <p14:tracePt t="12201" x="1954213" y="2103438"/>
          <p14:tracePt t="12217" x="1954213" y="2132013"/>
          <p14:tracePt t="12234" x="1960563" y="2149475"/>
          <p14:tracePt t="12250" x="1965325" y="2178050"/>
          <p14:tracePt t="12267" x="1965325" y="2189163"/>
          <p14:tracePt t="12284" x="1965325" y="2200275"/>
          <p14:tracePt t="12301" x="1965325" y="2206625"/>
          <p14:tracePt t="12989" x="1965325" y="2211388"/>
          <p14:tracePt t="13001" x="1965325" y="2217738"/>
          <p14:tracePt t="13017" x="1978025" y="2228850"/>
          <p14:tracePt t="13018" x="1978025" y="2257425"/>
          <p14:tracePt t="13034" x="1989138" y="2274888"/>
          <p14:tracePt t="13050" x="1989138" y="2303463"/>
          <p14:tracePt t="13068" x="1993900" y="2325688"/>
          <p14:tracePt t="13085" x="2000250" y="2349500"/>
          <p14:tracePt t="13085" x="2000250" y="2354263"/>
          <p14:tracePt t="13101" x="2000250" y="2365375"/>
          <p14:tracePt t="13118" x="2000250" y="2378075"/>
          <p14:tracePt t="13134" x="2000250" y="2382838"/>
          <p14:tracePt t="13151" x="2000250" y="2393950"/>
          <p14:tracePt t="13167" x="2000250" y="2400300"/>
          <p14:tracePt t="13184" x="2000250" y="2411413"/>
          <p14:tracePt t="14661" x="2000250" y="2406650"/>
          <p14:tracePt t="14909" x="2006600" y="2406650"/>
          <p14:tracePt t="14934" x="2028825" y="2406650"/>
          <p14:tracePt t="14935" x="2092325" y="2400300"/>
          <p14:tracePt t="14950" x="2193925" y="2400300"/>
          <p14:tracePt t="14968" x="2332038" y="2411413"/>
          <p14:tracePt t="14984" x="2479675" y="2428875"/>
          <p14:tracePt t="15001" x="2640013" y="2451100"/>
          <p14:tracePt t="15017" x="2835275" y="2479675"/>
          <p14:tracePt t="15034" x="3079750" y="2532063"/>
          <p14:tracePt t="15050" x="3365500" y="2611438"/>
          <p14:tracePt t="15067" x="3640138" y="2692400"/>
          <p14:tracePt t="15084" x="4017963" y="2817813"/>
          <p14:tracePt t="15101" x="4246563" y="2903538"/>
          <p14:tracePt t="15118" x="4479925" y="3000375"/>
          <p14:tracePt t="15134" x="4708525" y="3074988"/>
          <p14:tracePt t="15150" x="4937125" y="3149600"/>
          <p14:tracePt t="15168" x="5132388" y="3206750"/>
          <p14:tracePt t="15184" x="5297488" y="3263900"/>
          <p14:tracePt t="15201" x="5446713" y="3308350"/>
          <p14:tracePt t="15217" x="5600700" y="3349625"/>
          <p14:tracePt t="15234" x="5743575" y="3389313"/>
          <p14:tracePt t="15250" x="5851525" y="3435350"/>
          <p14:tracePt t="15268" x="5978525" y="3475038"/>
          <p14:tracePt t="15284" x="6092825" y="3532188"/>
          <p14:tracePt t="15284" x="6154738" y="3565525"/>
          <p14:tracePt t="15301" x="6269038" y="3622675"/>
          <p14:tracePt t="15317" x="6361113" y="3668713"/>
          <p14:tracePt t="15334" x="6446838" y="3708400"/>
          <p14:tracePt t="15350" x="6521450" y="3749675"/>
          <p14:tracePt t="15367" x="6594475" y="3783013"/>
          <p14:tracePt t="15384" x="6646863" y="3817938"/>
          <p14:tracePt t="15401" x="6692900" y="3846513"/>
          <p14:tracePt t="15417" x="6737350" y="3879850"/>
          <p14:tracePt t="15434" x="6765925" y="3897313"/>
          <p14:tracePt t="15450" x="6800850" y="3921125"/>
          <p14:tracePt t="15467" x="6835775" y="3943350"/>
          <p14:tracePt t="15484" x="6869113" y="3965575"/>
          <p14:tracePt t="15501" x="6880225" y="3971925"/>
          <p14:tracePt t="15517" x="6897688" y="3983038"/>
          <p14:tracePt t="15534" x="6904038" y="3983038"/>
          <p14:tracePt t="15661" x="6904038" y="3989388"/>
          <p14:tracePt t="15669" x="6904038" y="3994150"/>
          <p14:tracePt t="15685" x="6908800" y="4011613"/>
          <p14:tracePt t="15685" x="6937375" y="4079875"/>
          <p14:tracePt t="15701" x="6965950" y="4154488"/>
          <p14:tracePt t="15717" x="6989763" y="4240213"/>
          <p14:tracePt t="15734" x="7011988" y="4321175"/>
          <p14:tracePt t="15750" x="7040563" y="4400550"/>
          <p14:tracePt t="15767" x="7064375" y="4475163"/>
          <p14:tracePt t="15784" x="7069138" y="4525963"/>
          <p14:tracePt t="15801" x="7075488" y="4560888"/>
          <p14:tracePt t="15817" x="7080250" y="4583113"/>
          <p14:tracePt t="15834" x="7080250" y="4589463"/>
          <p14:tracePt t="17420" x="7080250" y="4583113"/>
          <p14:tracePt t="17428" x="7080250" y="4578350"/>
          <p14:tracePt t="17437" x="7075488" y="4565650"/>
          <p14:tracePt t="17450" x="7064375" y="4543425"/>
          <p14:tracePt t="17467" x="7058025" y="4532313"/>
          <p14:tracePt t="17484" x="7051675" y="4521200"/>
          <p14:tracePt t="17500" x="7035800" y="4503738"/>
          <p14:tracePt t="17517" x="7029450" y="4492625"/>
          <p14:tracePt t="17533" x="7011988" y="4475163"/>
          <p14:tracePt t="17550" x="6994525" y="4451350"/>
          <p14:tracePt t="17567" x="6965950" y="4422775"/>
          <p14:tracePt t="17584" x="6921500" y="4383088"/>
          <p14:tracePt t="17600" x="6858000" y="4332288"/>
          <p14:tracePt t="17617" x="6783388" y="4275138"/>
          <p14:tracePt t="17633" x="6686550" y="4222750"/>
          <p14:tracePt t="17651" x="6589713" y="4165600"/>
          <p14:tracePt t="17667" x="6480175" y="4108450"/>
          <p14:tracePt t="17684" x="6361113" y="4051300"/>
          <p14:tracePt t="17700" x="6149975" y="3971925"/>
          <p14:tracePt t="17717" x="5978525" y="3925888"/>
          <p14:tracePt t="17733" x="5794375" y="3879850"/>
          <p14:tracePt t="17750" x="5594350" y="3846513"/>
          <p14:tracePt t="17767" x="5389563" y="3817938"/>
          <p14:tracePt t="17784" x="5235575" y="3800475"/>
          <p14:tracePt t="17800" x="5075238" y="3789363"/>
          <p14:tracePt t="17817" x="4926013" y="3789363"/>
          <p14:tracePt t="17833" x="4794250" y="3789363"/>
          <p14:tracePt t="17850" x="4675188" y="3789363"/>
          <p14:tracePt t="17867" x="4554538" y="3806825"/>
          <p14:tracePt t="17884" x="4440238" y="3822700"/>
          <p14:tracePt t="17900" x="4275138" y="3846513"/>
          <p14:tracePt t="17917" x="4171950" y="3863975"/>
          <p14:tracePt t="17933" x="4086225" y="3879850"/>
          <p14:tracePt t="17950" x="4006850" y="3903663"/>
          <p14:tracePt t="17967" x="3925888" y="3921125"/>
          <p14:tracePt t="17984" x="3846513" y="3932238"/>
          <p14:tracePt t="18000" x="3771900" y="3949700"/>
          <p14:tracePt t="18017" x="3708400" y="3960813"/>
          <p14:tracePt t="18033" x="3657600" y="3971925"/>
          <p14:tracePt t="18050" x="3606800" y="3989388"/>
          <p14:tracePt t="18067" x="3560763" y="3994150"/>
          <p14:tracePt t="18083" x="3514725" y="4006850"/>
          <p14:tracePt t="18083" x="3497263" y="4011613"/>
          <p14:tracePt t="18101" x="3451225" y="4022725"/>
          <p14:tracePt t="18117" x="3417888" y="4035425"/>
          <p14:tracePt t="18134" x="3371850" y="4051300"/>
          <p14:tracePt t="18151" x="3325813" y="4068763"/>
          <p14:tracePt t="18167" x="3286125" y="4086225"/>
          <p14:tracePt t="18183" x="3240088" y="4103688"/>
          <p14:tracePt t="18201" x="3182938" y="4125913"/>
          <p14:tracePt t="18217" x="3132138" y="4149725"/>
          <p14:tracePt t="18234" x="3079750" y="4171950"/>
          <p14:tracePt t="18250" x="3022600" y="4200525"/>
          <p14:tracePt t="18267" x="2982913" y="4229100"/>
          <p14:tracePt t="18283" x="2943225" y="4251325"/>
          <p14:tracePt t="18283" x="2925763" y="4264025"/>
          <p14:tracePt t="18301" x="2892425" y="4286250"/>
          <p14:tracePt t="18317" x="2863850" y="4308475"/>
          <p14:tracePt t="18334" x="2822575" y="4349750"/>
          <p14:tracePt t="18350" x="2794000" y="4389438"/>
          <p14:tracePt t="18367" x="2760663" y="4435475"/>
          <p14:tracePt t="18383" x="2732088" y="4479925"/>
          <p14:tracePt t="18400" x="2708275" y="4508500"/>
          <p14:tracePt t="18417" x="2692400" y="4532313"/>
          <p14:tracePt t="18434" x="2679700" y="4554538"/>
          <p14:tracePt t="18450" x="2663825" y="4572000"/>
          <p14:tracePt t="18467" x="2657475" y="4583113"/>
          <p14:tracePt t="18483" x="2651125" y="4594225"/>
          <p14:tracePt t="18483" x="2646363" y="4600575"/>
          <p14:tracePt t="18524" x="2646363" y="4606925"/>
          <p14:tracePt t="18533" x="2640013" y="4606925"/>
          <p14:tracePt t="18556" x="2635250" y="4606925"/>
          <p14:tracePt t="18636" x="2628900" y="4606925"/>
          <p14:tracePt t="18644" x="2622550" y="4606925"/>
          <p14:tracePt t="18650" x="2606675" y="4606925"/>
          <p14:tracePt t="18668" x="2582863" y="4600575"/>
          <p14:tracePt t="18683" x="2565400" y="4589463"/>
          <p14:tracePt t="18701" x="2554288" y="4589463"/>
          <p14:tracePt t="18717" x="2554288" y="4583113"/>
          <p14:tracePt t="18734" x="2549525" y="4583113"/>
          <p14:tracePt t="19284" x="2543175" y="4583113"/>
          <p14:tracePt t="19325" x="2536825" y="4583113"/>
          <p14:tracePt t="19356" x="2532063" y="4583113"/>
          <p14:tracePt t="19396" x="2525713" y="4583113"/>
          <p14:tracePt t="19476" x="2520950" y="4583113"/>
          <p14:tracePt t="19484" x="2520950" y="4589463"/>
          <p14:tracePt t="19596" x="2514600" y="4589463"/>
          <p14:tracePt t="19601" x="2508250" y="4589463"/>
          <p14:tracePt t="19636" x="2503488" y="4589463"/>
          <p14:tracePt t="19652" x="2503488" y="4594225"/>
          <p14:tracePt t="19668" x="2497138" y="4594225"/>
          <p14:tracePt t="19700" x="2497138" y="4600575"/>
          <p14:tracePt t="19717" x="2492375" y="4600575"/>
          <p14:tracePt t="19772" x="2486025" y="4600575"/>
          <p14:tracePt t="19820" x="2479675" y="4600575"/>
          <p14:tracePt t="19844" x="2479675" y="4606925"/>
          <p14:tracePt t="19876" x="2474913" y="4606925"/>
          <p14:tracePt t="19900" x="2468563" y="4606925"/>
          <p14:tracePt t="19980" x="2463800" y="4606925"/>
          <p14:tracePt t="20044" x="2457450" y="4606925"/>
          <p14:tracePt t="20124" x="2451100" y="4606925"/>
          <p14:tracePt t="20132" x="2446338" y="4594225"/>
          <p14:tracePt t="20151" x="2446338" y="4589463"/>
          <p14:tracePt t="20167" x="2446338" y="4583113"/>
          <p14:tracePt t="20205" x="2446338" y="4578350"/>
          <p14:tracePt t="20210" x="2439988" y="4578350"/>
          <p14:tracePt t="20276" x="2439988" y="4572000"/>
          <p14:tracePt t="20292" x="2439988" y="4565650"/>
          <p14:tracePt t="20317" x="2439988" y="4554538"/>
          <p14:tracePt t="20333" x="2439988" y="4549775"/>
          <p14:tracePt t="20356" x="2439988" y="4543425"/>
          <p14:tracePt t="20468" x="2446338" y="4543425"/>
          <p14:tracePt t="20483" x="2451100" y="4543425"/>
          <p14:tracePt t="20484" x="2457450" y="4543425"/>
          <p14:tracePt t="20500" x="2486025" y="4543425"/>
          <p14:tracePt t="20517" x="2536825" y="4543425"/>
          <p14:tracePt t="20533" x="2606675" y="4543425"/>
          <p14:tracePt t="20550" x="2686050" y="4543425"/>
          <p14:tracePt t="20567" x="2754313" y="4543425"/>
          <p14:tracePt t="20584" x="2811463" y="4543425"/>
          <p14:tracePt t="20600" x="2857500" y="4543425"/>
          <p14:tracePt t="20617" x="2879725" y="4543425"/>
          <p14:tracePt t="20633" x="2892425" y="4543425"/>
          <p14:tracePt t="21182" x="2897188" y="4543425"/>
          <p14:tracePt t="21190" x="2921000" y="4543425"/>
          <p14:tracePt t="21202" x="2971800" y="4543425"/>
          <p14:tracePt t="21219" x="3011488" y="4543425"/>
          <p14:tracePt t="21235" x="3057525" y="4543425"/>
          <p14:tracePt t="21252" x="3114675" y="4549775"/>
          <p14:tracePt t="21269" x="3182938" y="4554538"/>
          <p14:tracePt t="21285" x="3246438" y="4554538"/>
          <p14:tracePt t="21302" x="3332163" y="4560888"/>
          <p14:tracePt t="21319" x="3365500" y="4560888"/>
          <p14:tracePt t="21335" x="3400425" y="4565650"/>
          <p14:tracePt t="21352" x="3429000" y="4572000"/>
          <p14:tracePt t="21368" x="3451225" y="4578350"/>
          <p14:tracePt t="21385" x="3468688" y="4583113"/>
          <p14:tracePt t="21403" x="3479800" y="4583113"/>
          <p14:tracePt t="21419" x="3486150" y="4583113"/>
          <p14:tracePt t="21614" x="3492500" y="4583113"/>
          <p14:tracePt t="21622" x="3508375" y="4589463"/>
          <p14:tracePt t="21636" x="3536950" y="4589463"/>
          <p14:tracePt t="21652" x="3560763" y="4589463"/>
          <p14:tracePt t="21669" x="3582988" y="4589463"/>
          <p14:tracePt t="21685" x="3622675" y="4589463"/>
          <p14:tracePt t="21703" x="3629025" y="4589463"/>
          <p14:tracePt t="21718" x="3635375" y="4583113"/>
          <p14:tracePt t="21736" x="3640138" y="4583113"/>
          <p14:tracePt t="21814" x="3646488" y="4583113"/>
          <p14:tracePt t="21820" x="3651250" y="4578350"/>
          <p14:tracePt t="21836" x="3668713" y="4572000"/>
          <p14:tracePt t="21852" x="3692525" y="4572000"/>
          <p14:tracePt t="21869" x="3708400" y="4572000"/>
          <p14:tracePt t="21885" x="3732213" y="4572000"/>
          <p14:tracePt t="21885" x="3749675" y="4572000"/>
          <p14:tracePt t="21902" x="3765550" y="4572000"/>
          <p14:tracePt t="21918" x="3789363" y="4572000"/>
          <p14:tracePt t="21936" x="3806825" y="4572000"/>
          <p14:tracePt t="21952" x="3822700" y="4572000"/>
          <p14:tracePt t="21969" x="3835400" y="4572000"/>
          <p14:tracePt t="21985" x="3840163" y="4572000"/>
          <p14:tracePt t="22002" x="3851275" y="4572000"/>
          <p14:tracePt t="22018" x="3857625" y="4572000"/>
          <p14:tracePt t="22070" x="3863975" y="4572000"/>
          <p14:tracePt t="22110" x="3868738" y="4572000"/>
          <p14:tracePt t="22494" x="3868738" y="4565650"/>
          <p14:tracePt t="22518" x="3863975" y="4565650"/>
          <p14:tracePt t="22524" x="3863975" y="4560888"/>
          <p14:tracePt t="22535" x="3857625" y="4549775"/>
          <p14:tracePt t="23126" x="3863975" y="4549775"/>
          <p14:tracePt t="23135" x="3879850" y="4549775"/>
          <p14:tracePt t="23142" x="3943350" y="4549775"/>
          <p14:tracePt t="23152" x="4017963" y="4549775"/>
          <p14:tracePt t="23168" x="4086225" y="4560888"/>
          <p14:tracePt t="23185" x="4165600" y="4565650"/>
          <p14:tracePt t="23202" x="4251325" y="4565650"/>
          <p14:tracePt t="23218" x="4332288" y="4572000"/>
          <p14:tracePt t="23235" x="4389438" y="4572000"/>
          <p14:tracePt t="23252" x="4429125" y="4572000"/>
          <p14:tracePt t="23268" x="4457700" y="4572000"/>
          <p14:tracePt t="23285" x="4479925" y="4572000"/>
          <p14:tracePt t="23302" x="4497388" y="4572000"/>
          <p14:tracePt t="23318" x="4508500" y="4572000"/>
          <p14:tracePt t="23335" x="4514850" y="4572000"/>
          <p14:tracePt t="23390" x="4521200" y="4572000"/>
          <p14:tracePt t="23630" x="4525963" y="4572000"/>
          <p14:tracePt t="23638" x="4532313" y="4572000"/>
          <p14:tracePt t="23652" x="4537075" y="4572000"/>
          <p14:tracePt t="23668" x="4549775" y="4572000"/>
          <p14:tracePt t="23686" x="4554538" y="4572000"/>
          <p14:tracePt t="23702" x="4572000" y="4572000"/>
          <p14:tracePt t="23870" x="4572000" y="4578350"/>
          <p14:tracePt t="24111" x="4565650" y="4578350"/>
          <p14:tracePt t="24119" x="4560888" y="4578350"/>
          <p14:tracePt t="24119" x="4532313" y="4578350"/>
          <p14:tracePt t="24135" x="4492625" y="4578350"/>
          <p14:tracePt t="24152" x="4446588" y="4578350"/>
          <p14:tracePt t="24168" x="4418013" y="4578350"/>
          <p14:tracePt t="24185" x="4394200" y="4578350"/>
          <p14:tracePt t="24202" x="4378325" y="4578350"/>
          <p14:tracePt t="24219" x="4365625" y="4578350"/>
          <p14:tracePt t="25094" x="4365625" y="4572000"/>
          <p14:tracePt t="25126" x="4371975" y="4572000"/>
          <p14:tracePt t="25142" x="4378325" y="4572000"/>
          <p14:tracePt t="25150" x="4418013" y="4565650"/>
          <p14:tracePt t="25169" x="4451350" y="4565650"/>
          <p14:tracePt t="25185" x="4475163" y="4565650"/>
          <p14:tracePt t="25202" x="4503738" y="4565650"/>
          <p14:tracePt t="25218" x="4521200" y="4565650"/>
          <p14:tracePt t="25236" x="4532313" y="4565650"/>
          <p14:tracePt t="26046" x="4537075" y="4565650"/>
          <p14:tracePt t="26046" x="4549775" y="4565650"/>
          <p14:tracePt t="26054" x="4565650" y="4565650"/>
          <p14:tracePt t="26068" x="4618038" y="4565650"/>
          <p14:tracePt t="26085" x="4675188" y="4565650"/>
          <p14:tracePt t="26085" x="4697413" y="4565650"/>
          <p14:tracePt t="26102" x="4743450" y="4565650"/>
          <p14:tracePt t="26118" x="4765675" y="4565650"/>
          <p14:tracePt t="26135" x="4778375" y="4565650"/>
          <p14:tracePt t="26151" x="4783138" y="4565650"/>
          <p14:tracePt t="26590" x="4789488" y="4565650"/>
          <p14:tracePt t="26598" x="4800600" y="4565650"/>
          <p14:tracePt t="26606" x="4835525" y="4565650"/>
          <p14:tracePt t="26619" x="4868863" y="4565650"/>
          <p14:tracePt t="26635" x="4903788" y="4565650"/>
          <p14:tracePt t="26652" x="4937125" y="4572000"/>
          <p14:tracePt t="26668" x="4972050" y="4572000"/>
          <p14:tracePt t="26685" x="5006975" y="4578350"/>
          <p14:tracePt t="26701" x="5040313" y="4578350"/>
          <p14:tracePt t="26719" x="5068888" y="4578350"/>
          <p14:tracePt t="26735" x="5080000" y="4578350"/>
          <p14:tracePt t="26752" x="5097463" y="4578350"/>
          <p14:tracePt t="26769" x="5108575" y="4578350"/>
          <p14:tracePt t="26786" x="5121275" y="4578350"/>
          <p14:tracePt t="26801" x="5126038" y="4578350"/>
          <p14:tracePt t="27230" x="5132388" y="4578350"/>
          <p14:tracePt t="27245" x="5137150" y="4578350"/>
          <p14:tracePt t="27254" x="5160963" y="4578350"/>
          <p14:tracePt t="27268" x="5189538" y="4578350"/>
          <p14:tracePt t="27270" x="5235575" y="4583113"/>
          <p14:tracePt t="27285" x="5292725" y="4583113"/>
          <p14:tracePt t="27301" x="5378450" y="4594225"/>
          <p14:tracePt t="27319" x="5422900" y="4594225"/>
          <p14:tracePt t="27335" x="5457825" y="4600575"/>
          <p14:tracePt t="27351" x="5480050" y="4600575"/>
          <p14:tracePt t="27368" x="5492750" y="4606925"/>
          <p14:tracePt t="28454" x="5497513" y="4606925"/>
          <p14:tracePt t="28462" x="5497513" y="4600575"/>
          <p14:tracePt t="28542" x="5503863" y="4600575"/>
          <p14:tracePt t="28558" x="5561013" y="4589463"/>
          <p14:tracePt t="28569" x="5622925" y="4589463"/>
          <p14:tracePt t="28585" x="5680075" y="4589463"/>
          <p14:tracePt t="28602" x="5743575" y="4583113"/>
          <p14:tracePt t="28618" x="5807075" y="4583113"/>
          <p14:tracePt t="28635" x="5864225" y="4583113"/>
          <p14:tracePt t="28651" x="5903913" y="4583113"/>
          <p14:tracePt t="28669" x="5937250" y="4583113"/>
          <p14:tracePt t="28685" x="5961063" y="4583113"/>
          <p14:tracePt t="28685" x="5965825" y="4583113"/>
          <p14:tracePt t="28702" x="5972175" y="4583113"/>
          <p14:tracePt t="28718" x="5978525" y="4583113"/>
          <p14:tracePt t="31910" x="5972175" y="4583113"/>
          <p14:tracePt t="31918" x="5961063" y="4572000"/>
          <p14:tracePt t="31926" x="5932488" y="4565650"/>
          <p14:tracePt t="31935" x="5880100" y="4554538"/>
          <p14:tracePt t="31951" x="5737225" y="4549775"/>
          <p14:tracePt t="31985" x="5635625" y="4549775"/>
          <p14:tracePt t="32001" x="5503863" y="4549775"/>
          <p14:tracePt t="32018" x="5354638" y="4549775"/>
          <p14:tracePt t="32035" x="5149850" y="4549775"/>
          <p14:tracePt t="32051" x="4943475" y="4549775"/>
          <p14:tracePt t="32068" x="4714875" y="4549775"/>
          <p14:tracePt t="32084" x="4475163" y="4549775"/>
          <p14:tracePt t="32084" x="4349750" y="4549775"/>
          <p14:tracePt t="32102" x="4092575" y="4537075"/>
          <p14:tracePt t="32118" x="3846513" y="4532313"/>
          <p14:tracePt t="32135" x="3600450" y="4525963"/>
          <p14:tracePt t="32151" x="3394075" y="4525963"/>
          <p14:tracePt t="32168" x="3200400" y="4525963"/>
          <p14:tracePt t="32184" x="3017838" y="4525963"/>
          <p14:tracePt t="32201" x="2868613" y="4525963"/>
          <p14:tracePt t="32218" x="2736850" y="4525963"/>
          <p14:tracePt t="32235" x="2628900" y="4525963"/>
          <p14:tracePt t="32251" x="2543175" y="4525963"/>
          <p14:tracePt t="32268" x="2468563" y="4525963"/>
          <p14:tracePt t="32284" x="2417763" y="4525963"/>
          <p14:tracePt t="32284" x="2382838" y="4532313"/>
          <p14:tracePt t="32302" x="2332038" y="4532313"/>
          <p14:tracePt t="32318" x="2292350" y="4532313"/>
          <p14:tracePt t="32334" x="2263775" y="4537075"/>
          <p14:tracePt t="32351" x="2222500" y="4543425"/>
          <p14:tracePt t="32368" x="2189163" y="4549775"/>
          <p14:tracePt t="32384" x="2154238" y="4554538"/>
          <p14:tracePt t="32401" x="2125663" y="4565650"/>
          <p14:tracePt t="32417" x="2114550" y="4578350"/>
          <p14:tracePt t="32435" x="2097088" y="4589463"/>
          <p14:tracePt t="32451" x="2085975" y="4606925"/>
          <p14:tracePt t="32468" x="2068513" y="4635500"/>
          <p14:tracePt t="32484" x="2051050" y="4664075"/>
          <p14:tracePt t="32501" x="2046288" y="4732338"/>
          <p14:tracePt t="32518" x="2046288" y="4794250"/>
          <p14:tracePt t="32534" x="2063750" y="4864100"/>
          <p14:tracePt t="32551" x="2092325" y="4932363"/>
          <p14:tracePt t="32568" x="2120900" y="4989513"/>
          <p14:tracePt t="32584" x="2160588" y="5051425"/>
          <p14:tracePt t="32601" x="2200275" y="5103813"/>
          <p14:tracePt t="32617" x="2235200" y="5137150"/>
          <p14:tracePt t="32634" x="2257425" y="5154613"/>
          <p14:tracePt t="32651" x="2286000" y="5160963"/>
          <p14:tracePt t="32668" x="2292350" y="5160963"/>
          <p14:tracePt t="32684" x="2297113" y="5160963"/>
          <p14:tracePt t="32782" x="2303463" y="5160963"/>
          <p14:tracePt t="32869" x="2308225" y="5160963"/>
          <p14:tracePt t="32885" x="2314575" y="5160963"/>
          <p14:tracePt t="32901" x="2320925" y="5160963"/>
          <p14:tracePt t="32919" x="2332038" y="5160963"/>
          <p14:tracePt t="32934" x="2343150" y="5160963"/>
          <p14:tracePt t="32952" x="2349500" y="5160963"/>
          <p14:tracePt t="32990" x="2354263" y="5160963"/>
          <p14:tracePt t="33046" x="2360613" y="5160963"/>
          <p14:tracePt t="33050" x="2365375" y="5160963"/>
          <p14:tracePt t="33068" x="2371725" y="5160963"/>
          <p14:tracePt t="33110" x="2378075" y="5160963"/>
          <p14:tracePt t="33222" x="2378075" y="5165725"/>
          <p14:tracePt t="33229" x="2378075" y="5172075"/>
          <p14:tracePt t="33510" x="2382838" y="5172075"/>
          <p14:tracePt t="33526" x="2389188" y="5172075"/>
          <p14:tracePt t="33550" x="2393950" y="5172075"/>
          <p14:tracePt t="33550" x="2400300" y="5178425"/>
          <p14:tracePt t="33568" x="2406650" y="5178425"/>
          <p14:tracePt t="33584" x="2411413" y="5178425"/>
          <p14:tracePt t="33601" x="2417763" y="5178425"/>
          <p14:tracePt t="33618" x="2422525" y="5178425"/>
          <p14:tracePt t="33634" x="2435225" y="5178425"/>
          <p14:tracePt t="33651" x="2446338" y="5178425"/>
          <p14:tracePt t="34174" x="2451100" y="5178425"/>
          <p14:tracePt t="34190" x="2451100" y="5183188"/>
          <p14:tracePt t="34237" x="2451100" y="5189538"/>
          <p14:tracePt t="34254" x="2451100" y="5194300"/>
          <p14:tracePt t="34285" x="2451100" y="5200650"/>
          <p14:tracePt t="34302" x="2451100" y="5207000"/>
          <p14:tracePt t="34326" x="2451100" y="5211763"/>
          <p14:tracePt t="34333" x="2451100" y="5218113"/>
          <p14:tracePt t="34382" x="2451100" y="5222875"/>
          <p14:tracePt t="34813" x="2451100" y="5229225"/>
          <p14:tracePt t="34829" x="2457450" y="5229225"/>
          <p14:tracePt t="34835" x="2474913" y="5235575"/>
          <p14:tracePt t="34851" x="2492375" y="5235575"/>
          <p14:tracePt t="34868" x="2525713" y="5235575"/>
          <p14:tracePt t="34885" x="2565400" y="5235575"/>
          <p14:tracePt t="34885" x="2593975" y="5235575"/>
          <p14:tracePt t="34902" x="2646363" y="5235575"/>
          <p14:tracePt t="34918" x="2697163" y="5240338"/>
          <p14:tracePt t="34935" x="2736850" y="5240338"/>
          <p14:tracePt t="34951" x="2778125" y="5240338"/>
          <p14:tracePt t="34968" x="2822575" y="5240338"/>
          <p14:tracePt t="34984" x="2851150" y="5240338"/>
          <p14:tracePt t="35001" x="2879725" y="5240338"/>
          <p14:tracePt t="35017" x="2908300" y="5240338"/>
          <p14:tracePt t="35035" x="2932113" y="5240338"/>
          <p14:tracePt t="35051" x="2949575" y="5240338"/>
          <p14:tracePt t="35068" x="2971800" y="5240338"/>
          <p14:tracePt t="35084" x="3000375" y="5235575"/>
          <p14:tracePt t="35084" x="3011488" y="5235575"/>
          <p14:tracePt t="35102" x="3040063" y="5235575"/>
          <p14:tracePt t="35118" x="3051175" y="5235575"/>
          <p14:tracePt t="35135" x="3057525" y="5235575"/>
          <p14:tracePt t="35589" x="3063875" y="5235575"/>
          <p14:tracePt t="35613" x="3063875" y="5229225"/>
          <p14:tracePt t="35634" x="3074988" y="5229225"/>
          <p14:tracePt t="35635" x="3108325" y="5229225"/>
          <p14:tracePt t="35651" x="3143250" y="5222875"/>
          <p14:tracePt t="35668" x="3178175" y="5218113"/>
          <p14:tracePt t="35684" x="3206750" y="5211763"/>
          <p14:tracePt t="35684" x="3222625" y="5211763"/>
          <p14:tracePt t="35701" x="3251200" y="5211763"/>
          <p14:tracePt t="35718" x="3263900" y="5211763"/>
          <p14:tracePt t="35846" x="3268663" y="5211763"/>
          <p14:tracePt t="35853" x="3268663" y="5207000"/>
          <p14:tracePt t="36358" x="3263900" y="5207000"/>
          <p14:tracePt t="36678" x="3268663" y="5207000"/>
          <p14:tracePt t="36693" x="3275013" y="5207000"/>
          <p14:tracePt t="36701" x="3297238" y="5207000"/>
          <p14:tracePt t="36709" x="3343275" y="5211763"/>
          <p14:tracePt t="36718" x="3422650" y="5218113"/>
          <p14:tracePt t="36734" x="3503613" y="5229225"/>
          <p14:tracePt t="36751" x="3582988" y="5229225"/>
          <p14:tracePt t="36767" x="3651250" y="5229225"/>
          <p14:tracePt t="36785" x="3708400" y="5229225"/>
          <p14:tracePt t="36801" x="3749675" y="5229225"/>
          <p14:tracePt t="36818" x="3760788" y="5229225"/>
          <p14:tracePt t="37357" x="3765550" y="5229225"/>
          <p14:tracePt t="37389" x="3771900" y="5229225"/>
          <p14:tracePt t="37397" x="3778250" y="5229225"/>
          <p14:tracePt t="37405" x="3789363" y="5229225"/>
          <p14:tracePt t="37418" x="3794125" y="5229225"/>
          <p14:tracePt t="37434" x="3806825" y="5229225"/>
          <p14:tracePt t="37451" x="3817938" y="5229225"/>
          <p14:tracePt t="37467" x="3822700" y="5222875"/>
          <p14:tracePt t="37485" x="3835400" y="5218113"/>
          <p14:tracePt t="37501" x="3851275" y="5211763"/>
          <p14:tracePt t="37518" x="3868738" y="5207000"/>
          <p14:tracePt t="37534" x="3875088" y="5207000"/>
          <p14:tracePt t="37551" x="3875088" y="5200650"/>
          <p14:tracePt t="37685" x="3879850" y="5200650"/>
          <p14:tracePt t="37781" x="3886200" y="5200650"/>
          <p14:tracePt t="37837" x="3892550" y="5200650"/>
          <p14:tracePt t="37851" x="3892550" y="5194300"/>
          <p14:tracePt t="37869" x="3897313" y="5194300"/>
          <p14:tracePt t="37893" x="3903663" y="5194300"/>
          <p14:tracePt t="37901" x="3908425" y="5194300"/>
          <p14:tracePt t="37957" x="3914775" y="5194300"/>
          <p14:tracePt t="40165" x="3914775" y="5189538"/>
          <p14:tracePt t="40184" x="3949700" y="5189538"/>
          <p14:tracePt t="40185" x="4051300" y="5189538"/>
          <p14:tracePt t="40201" x="4143375" y="5189538"/>
          <p14:tracePt t="40218" x="4246563" y="5194300"/>
          <p14:tracePt t="40234" x="4343400" y="5200650"/>
          <p14:tracePt t="40251" x="4394200" y="5200650"/>
          <p14:tracePt t="40267" x="4435475" y="5200650"/>
          <p14:tracePt t="40284" x="4446588" y="5200650"/>
          <p14:tracePt t="40300" x="4457700" y="5200650"/>
          <p14:tracePt t="40525" x="4464050" y="5200650"/>
          <p14:tracePt t="40537" x="4479925" y="5200650"/>
          <p14:tracePt t="40551" x="4532313" y="5200650"/>
          <p14:tracePt t="40567" x="4565650" y="5207000"/>
          <p14:tracePt t="40584" x="4600575" y="5207000"/>
          <p14:tracePt t="40600" x="4635500" y="5207000"/>
          <p14:tracePt t="40618" x="4668838" y="5207000"/>
          <p14:tracePt t="40634" x="4703763" y="5207000"/>
          <p14:tracePt t="40651" x="4725988" y="5207000"/>
          <p14:tracePt t="40667" x="4743450" y="5207000"/>
          <p14:tracePt t="40684" x="4754563" y="5207000"/>
          <p14:tracePt t="40700" x="4778375" y="5207000"/>
          <p14:tracePt t="40718" x="4794250" y="5211763"/>
          <p14:tracePt t="40734" x="4811713" y="5211763"/>
          <p14:tracePt t="40750" x="4840288" y="5211763"/>
          <p14:tracePt t="40767" x="4851400" y="5211763"/>
          <p14:tracePt t="40784" x="4864100" y="5211763"/>
          <p14:tracePt t="40989" x="4868863" y="5211763"/>
          <p14:tracePt t="41003" x="4908550" y="5218113"/>
          <p14:tracePt t="41017" x="4943475" y="5218113"/>
          <p14:tracePt t="41034" x="4989513" y="5218113"/>
          <p14:tracePt t="41050" x="5022850" y="5218113"/>
          <p14:tracePt t="41067" x="5057775" y="5222875"/>
          <p14:tracePt t="41084" x="5075238" y="5222875"/>
          <p14:tracePt t="41100" x="5080000" y="5222875"/>
          <p14:tracePt t="42565" x="5086350" y="5222875"/>
          <p14:tracePt t="42566" x="5126038" y="5222875"/>
          <p14:tracePt t="42587" x="5178425" y="5222875"/>
          <p14:tracePt t="42600" x="5218113" y="5222875"/>
          <p14:tracePt t="42617" x="5257800" y="5222875"/>
          <p14:tracePt t="42634" x="5297488" y="5222875"/>
          <p14:tracePt t="42650" x="5321300" y="5222875"/>
          <p14:tracePt t="42667" x="5337175" y="5222875"/>
          <p14:tracePt t="42684" x="5343525" y="5222875"/>
          <p14:tracePt t="42700" x="5349875" y="5222875"/>
          <p14:tracePt t="42741" x="5354638" y="5222875"/>
          <p14:tracePt t="42752" x="5360988" y="5222875"/>
          <p14:tracePt t="42797" x="5365750" y="5222875"/>
          <p14:tracePt t="42801" x="5372100" y="5222875"/>
          <p14:tracePt t="42837" x="5378450" y="5222875"/>
          <p14:tracePt t="42853" x="5383213" y="5222875"/>
          <p14:tracePt t="42869" x="5394325" y="5222875"/>
          <p14:tracePt t="42877" x="5407025" y="5222875"/>
          <p14:tracePt t="42884" x="5440363" y="5222875"/>
          <p14:tracePt t="42900" x="5514975" y="5229225"/>
          <p14:tracePt t="42918" x="5565775" y="5229225"/>
          <p14:tracePt t="42933" x="5589588" y="5229225"/>
          <p14:tracePt t="42951" x="5600700" y="5229225"/>
          <p14:tracePt t="42967" x="5607050" y="5229225"/>
          <p14:tracePt t="46269" x="5600700" y="5229225"/>
          <p14:tracePt t="46283" x="5600700" y="5222875"/>
          <p14:tracePt t="46283" x="5594350" y="5222875"/>
          <p14:tracePt t="46285" x="5583238" y="5218113"/>
          <p14:tracePt t="46300" x="5549900" y="5194300"/>
          <p14:tracePt t="46300" x="5532438" y="5183188"/>
          <p14:tracePt t="46317" x="5492750" y="5160963"/>
          <p14:tracePt t="46333" x="5422900" y="5132388"/>
          <p14:tracePt t="46350" x="5349875" y="5097463"/>
          <p14:tracePt t="46367" x="5275263" y="5068888"/>
          <p14:tracePt t="46384" x="5207000" y="5051425"/>
          <p14:tracePt t="46400" x="5137150" y="5040313"/>
          <p14:tracePt t="46417" x="5080000" y="5022850"/>
          <p14:tracePt t="46433" x="5006975" y="5011738"/>
          <p14:tracePt t="46451" x="4943475" y="4989513"/>
          <p14:tracePt t="46467" x="4846638" y="4965700"/>
          <p14:tracePt t="46484" x="4732338" y="4932363"/>
          <p14:tracePt t="46500" x="4565650" y="4875213"/>
          <p14:tracePt t="46517" x="4468813" y="4851400"/>
          <p14:tracePt t="46533" x="4389438" y="4829175"/>
          <p14:tracePt t="46551" x="4308475" y="4800600"/>
          <p14:tracePt t="46567" x="4222750" y="4778375"/>
          <p14:tracePt t="46584" x="4132263" y="4743450"/>
          <p14:tracePt t="46600" x="4057650" y="4721225"/>
          <p14:tracePt t="46617" x="4000500" y="4708525"/>
          <p14:tracePt t="46633" x="3971925" y="4697413"/>
          <p14:tracePt t="46651" x="3954463" y="4692650"/>
          <p14:tracePt t="46667" x="3932238" y="4675188"/>
          <p14:tracePt t="46684" x="3914775" y="4664075"/>
          <p14:tracePt t="46700" x="3892550" y="4651375"/>
          <p14:tracePt t="46717" x="3886200" y="4646613"/>
          <p14:tracePt t="46733" x="3875088" y="4646613"/>
          <p14:tracePt t="46751" x="3863975" y="4640263"/>
          <p14:tracePt t="46767" x="3846513" y="4635500"/>
          <p14:tracePt t="46784" x="3840163" y="4629150"/>
          <p14:tracePt t="46800" x="3829050" y="4622800"/>
          <p14:tracePt t="46817" x="3822700" y="4618038"/>
          <p14:tracePt t="46833" x="3817938" y="4618038"/>
          <p14:tracePt t="47061" x="3817938" y="4611688"/>
          <p14:tracePt t="47069" x="3811588" y="4611688"/>
          <p14:tracePt t="47083" x="3811588" y="4600575"/>
          <p14:tracePt t="47100" x="3806825" y="4600575"/>
          <p14:tracePt t="47373" x="3806825" y="4594225"/>
          <p14:tracePt t="47389" x="3806825" y="4589463"/>
          <p14:tracePt t="47401" x="3806825" y="4578350"/>
          <p14:tracePt t="47445" x="3806825" y="4572000"/>
          <p14:tracePt t="47949" x="3817938" y="4565650"/>
          <p14:tracePt t="47957" x="3863975" y="4565650"/>
          <p14:tracePt t="47967" x="3932238" y="4565650"/>
          <p14:tracePt t="47983" x="4011613" y="4565650"/>
          <p14:tracePt t="48000" x="4121150" y="4565650"/>
          <p14:tracePt t="48016" x="4229100" y="4565650"/>
          <p14:tracePt t="48034" x="4360863" y="4565650"/>
          <p14:tracePt t="48050" x="4503738" y="4565650"/>
          <p14:tracePt t="48067" x="4640263" y="4565650"/>
          <p14:tracePt t="48083" x="4765675" y="4572000"/>
          <p14:tracePt t="48100" x="4875213" y="4572000"/>
          <p14:tracePt t="48116" x="4978400" y="4578350"/>
          <p14:tracePt t="48134" x="5029200" y="4578350"/>
          <p14:tracePt t="48150" x="5057775" y="4578350"/>
          <p14:tracePt t="48167" x="5075238" y="4578350"/>
          <p14:tracePt t="48183" x="5080000" y="4578350"/>
          <p14:tracePt t="48200" x="5086350" y="4578350"/>
          <p14:tracePt t="48216" x="5092700" y="4578350"/>
          <p14:tracePt t="48333" x="5086350" y="4578350"/>
          <p14:tracePt t="48334" x="5035550" y="4578350"/>
          <p14:tracePt t="48366" x="4943475" y="4583113"/>
          <p14:tracePt t="48367" x="4794250" y="4600575"/>
          <p14:tracePt t="48383" x="4606925" y="4629150"/>
          <p14:tracePt t="48400" x="4343400" y="4668838"/>
          <p14:tracePt t="48416" x="4092575" y="4703763"/>
          <p14:tracePt t="48434" x="3863975" y="4737100"/>
          <p14:tracePt t="48450" x="3657600" y="4783138"/>
          <p14:tracePt t="48467" x="3503613" y="4835525"/>
          <p14:tracePt t="48483" x="3365500" y="4886325"/>
          <p14:tracePt t="48500" x="3275013" y="4949825"/>
          <p14:tracePt t="48516" x="3200400" y="5011738"/>
          <p14:tracePt t="48533" x="3178175" y="5040313"/>
          <p14:tracePt t="48550" x="3165475" y="5051425"/>
          <p14:tracePt t="48789" x="3165475" y="5057775"/>
          <p14:tracePt t="48805" x="3182938" y="5064125"/>
          <p14:tracePt t="48813" x="3211513" y="5075238"/>
          <p14:tracePt t="48821" x="3321050" y="5097463"/>
          <p14:tracePt t="48834" x="3446463" y="5114925"/>
          <p14:tracePt t="48850" x="3600450" y="5137150"/>
          <p14:tracePt t="48867" x="3789363" y="5154613"/>
          <p14:tracePt t="48883" x="3989388" y="5165725"/>
          <p14:tracePt t="48900" x="4189413" y="5172075"/>
          <p14:tracePt t="48916" x="4435475" y="5172075"/>
          <p14:tracePt t="48934" x="4589463" y="5172075"/>
          <p14:tracePt t="48950" x="4732338" y="5172075"/>
          <p14:tracePt t="48967" x="4846638" y="5165725"/>
          <p14:tracePt t="48983" x="4949825" y="5165725"/>
          <p14:tracePt t="49000" x="5011738" y="5165725"/>
          <p14:tracePt t="49016" x="5051425" y="5165725"/>
          <p14:tracePt t="49033" x="5068888" y="5165725"/>
          <p14:tracePt t="49050" x="5075238" y="5165725"/>
          <p14:tracePt t="50544" x="0" y="0"/>
        </p14:tracePtLst>
        <p14:tracePtLst>
          <p14:tracePt t="77701" x="2428875" y="6543675"/>
          <p14:tracePt t="77893" x="2428875" y="6550025"/>
          <p14:tracePt t="77901" x="2463800" y="6550025"/>
          <p14:tracePt t="77917" x="2503488" y="6554788"/>
          <p14:tracePt t="77917" x="2532063" y="6554788"/>
          <p14:tracePt t="77933" x="2606675" y="6565900"/>
          <p14:tracePt t="77957" x="2679700" y="6565900"/>
          <p14:tracePt t="77973" x="2782888" y="6583363"/>
          <p14:tracePt t="77989" x="2897188" y="6589713"/>
          <p14:tracePt t="78000" x="3011488" y="6600825"/>
          <p14:tracePt t="78021" x="3143250" y="6600825"/>
          <p14:tracePt t="78037" x="3279775" y="6607175"/>
          <p14:tracePt t="78053" x="3411538" y="6607175"/>
          <p14:tracePt t="78069" x="3549650" y="6611938"/>
          <p14:tracePt t="78083" x="3703638" y="6611938"/>
          <p14:tracePt t="78101" x="3857625" y="6611938"/>
          <p14:tracePt t="78117" x="4006850" y="6611938"/>
          <p14:tracePt t="78117" x="4075113" y="6611938"/>
          <p14:tracePt t="78133" x="4217988" y="6611938"/>
          <p14:tracePt t="78150" x="4354513" y="6611938"/>
          <p14:tracePt t="78166" x="4497388" y="6607175"/>
          <p14:tracePt t="78183" x="4611688" y="6607175"/>
          <p14:tracePt t="78199" x="4732338" y="6607175"/>
          <p14:tracePt t="78216" x="4840288" y="6607175"/>
          <p14:tracePt t="78233" x="4949825" y="6607175"/>
          <p14:tracePt t="78250" x="5029200" y="6600825"/>
          <p14:tracePt t="78266" x="5114925" y="6600825"/>
          <p14:tracePt t="78283" x="5183188" y="6600825"/>
          <p14:tracePt t="78299" x="5257800" y="6600825"/>
          <p14:tracePt t="78317" x="5343525" y="6600825"/>
          <p14:tracePt t="78333" x="5407025" y="6600825"/>
          <p14:tracePt t="78350" x="5464175" y="6600825"/>
          <p14:tracePt t="78366" x="5526088" y="6600825"/>
          <p14:tracePt t="78384" x="5583238" y="6600825"/>
          <p14:tracePt t="78399" x="5640388" y="6600825"/>
          <p14:tracePt t="78417" x="5692775" y="6600825"/>
          <p14:tracePt t="78433" x="5749925" y="6600825"/>
          <p14:tracePt t="78450" x="5789613" y="6600825"/>
          <p14:tracePt t="78466" x="5835650" y="6607175"/>
          <p14:tracePt t="78483" x="5875338" y="6607175"/>
          <p14:tracePt t="78500" x="5915025" y="6607175"/>
          <p14:tracePt t="78517" x="5949950" y="6607175"/>
          <p14:tracePt t="78533" x="5994400" y="6607175"/>
          <p14:tracePt t="78550" x="6011863" y="6607175"/>
          <p14:tracePt t="78566" x="6022975" y="6607175"/>
          <p14:tracePt t="80052" x="0" y="0"/>
        </p14:tracePtLst>
        <p14:tracePtLst>
          <p14:tracePt t="84317" x="6251575" y="2640013"/>
          <p14:tracePt t="84318" x="6303963" y="2635250"/>
          <p14:tracePt t="84333" x="6372225" y="2628900"/>
          <p14:tracePt t="84349" x="6451600" y="2617788"/>
          <p14:tracePt t="84366" x="6550025" y="2606675"/>
          <p14:tracePt t="84383" x="6651625" y="2582863"/>
          <p14:tracePt t="84399" x="6754813" y="2554288"/>
          <p14:tracePt t="84416" x="6851650" y="2532063"/>
          <p14:tracePt t="84432" x="6950075" y="2520950"/>
          <p14:tracePt t="84449" x="7029450" y="2508250"/>
          <p14:tracePt t="84466" x="7108825" y="2503488"/>
          <p14:tracePt t="84483" x="7207250" y="2492375"/>
          <p14:tracePt t="84499" x="7292975" y="2486025"/>
          <p14:tracePt t="84516" x="7354888" y="2479675"/>
          <p14:tracePt t="84533" x="7407275" y="2474913"/>
          <p14:tracePt t="84550" x="7412038" y="2474913"/>
          <p14:tracePt t="85988" x="7407275" y="2474913"/>
          <p14:tracePt t="85996" x="7394575" y="2474913"/>
          <p14:tracePt t="86000" x="7354888" y="2468563"/>
          <p14:tracePt t="86016" x="7304088" y="2451100"/>
          <p14:tracePt t="86033" x="7246938" y="2439988"/>
          <p14:tracePt t="86049" x="7165975" y="2422525"/>
          <p14:tracePt t="86066" x="7075488" y="2406650"/>
          <p14:tracePt t="86082" x="6983413" y="2382838"/>
          <p14:tracePt t="86099" x="6897688" y="2365375"/>
          <p14:tracePt t="86116" x="6765925" y="2343150"/>
          <p14:tracePt t="86133" x="6657975" y="2325688"/>
          <p14:tracePt t="86149" x="6543675" y="2303463"/>
          <p14:tracePt t="86166" x="6418263" y="2286000"/>
          <p14:tracePt t="86182" x="6275388" y="2257425"/>
          <p14:tracePt t="86200" x="6137275" y="2235200"/>
          <p14:tracePt t="86216" x="5983288" y="2206625"/>
          <p14:tracePt t="86233" x="5811838" y="2193925"/>
          <p14:tracePt t="86249" x="5607050" y="2171700"/>
          <p14:tracePt t="86266" x="5360988" y="2154238"/>
          <p14:tracePt t="86282" x="5029200" y="2132013"/>
          <p14:tracePt t="86299" x="4754563" y="2132013"/>
          <p14:tracePt t="86316" x="4297363" y="2132013"/>
          <p14:tracePt t="86333" x="3960813" y="2132013"/>
          <p14:tracePt t="86349" x="3622675" y="2132013"/>
          <p14:tracePt t="86366" x="3336925" y="2132013"/>
          <p14:tracePt t="86382" x="3103563" y="2136775"/>
          <p14:tracePt t="86415" x="2868613" y="2160588"/>
          <p14:tracePt t="86416" x="2646363" y="2182813"/>
          <p14:tracePt t="86433" x="2468563" y="2211388"/>
          <p14:tracePt t="86449" x="2320925" y="2246313"/>
          <p14:tracePt t="86466" x="2200275" y="2286000"/>
          <p14:tracePt t="86482" x="2097088" y="2325688"/>
          <p14:tracePt t="86499" x="2022475" y="2365375"/>
          <p14:tracePt t="86516" x="1925638" y="2435225"/>
          <p14:tracePt t="86533" x="1863725" y="2479675"/>
          <p14:tracePt t="86549" x="1811338" y="2514600"/>
          <p14:tracePt t="86566" x="1771650" y="2549525"/>
          <p14:tracePt t="86582" x="1731963" y="2578100"/>
          <p14:tracePt t="86599" x="1708150" y="2593975"/>
          <p14:tracePt t="86616" x="1697038" y="2606675"/>
          <p14:tracePt t="86633" x="1697038" y="2611438"/>
          <p14:tracePt t="86853" x="1703388" y="2611438"/>
          <p14:tracePt t="86869" x="1708150" y="2611438"/>
          <p14:tracePt t="86885" x="1714500" y="2611438"/>
          <p14:tracePt t="86901" x="1725613" y="2611438"/>
          <p14:tracePt t="86901" x="1736725" y="2611438"/>
          <p14:tracePt t="86916" x="1743075" y="2611438"/>
          <p14:tracePt t="86916" x="1754188" y="2611438"/>
          <p14:tracePt t="86933" x="1760538" y="2611438"/>
          <p14:tracePt t="86949" x="1771650" y="2611438"/>
          <p14:tracePt t="86966" x="1782763" y="2611438"/>
          <p14:tracePt t="86982" x="1789113" y="2611438"/>
          <p14:tracePt t="86999" x="1793875" y="2611438"/>
          <p14:tracePt t="88559" x="1793875" y="2617788"/>
          <p14:tracePt t="88589" x="1793875" y="2622550"/>
          <p14:tracePt t="88597" x="1800225" y="2622550"/>
          <p14:tracePt t="88605" x="1800225" y="2635250"/>
          <p14:tracePt t="88617" x="1800225" y="2640013"/>
          <p14:tracePt t="88633" x="1806575" y="2640013"/>
          <p14:tracePt t="88650" x="1806575" y="2651125"/>
          <p14:tracePt t="88666" x="1806575" y="2657475"/>
          <p14:tracePt t="88683" x="1811338" y="2663825"/>
          <p14:tracePt t="88700" x="1817688" y="2674938"/>
          <p14:tracePt t="88734" x="1817688" y="2679700"/>
          <p14:tracePt t="88734" x="1817688" y="2686050"/>
          <p14:tracePt t="88750" x="1817688" y="2692400"/>
          <p14:tracePt t="88789" x="1822450" y="2692400"/>
          <p14:tracePt t="88797" x="1822450" y="2697163"/>
          <p14:tracePt t="88816" x="1822450" y="2703513"/>
          <p14:tracePt t="88817" x="1822450" y="2708275"/>
          <p14:tracePt t="88877" x="1822450" y="2714625"/>
          <p14:tracePt t="88917" x="1822450" y="2720975"/>
          <p14:tracePt t="88925" x="1828800" y="2720975"/>
          <p14:tracePt t="88936" x="1828800" y="2732088"/>
          <p14:tracePt t="88981" x="1828800" y="2736850"/>
          <p14:tracePt t="89013" x="1828800" y="2743200"/>
          <p14:tracePt t="89021" x="1835150" y="2749550"/>
          <p14:tracePt t="89085" x="1835150" y="2754313"/>
          <p14:tracePt t="89100" x="1839913" y="2754313"/>
          <p14:tracePt t="89134" x="1839913" y="2760663"/>
          <p14:tracePt t="89493" x="1839913" y="2765425"/>
          <p14:tracePt t="89502" x="1846263" y="2765425"/>
          <p14:tracePt t="89502" x="1846263" y="2771775"/>
          <p14:tracePt t="89516" x="1851025" y="2778125"/>
          <p14:tracePt t="89534" x="1851025" y="2782888"/>
          <p14:tracePt t="89550" x="1857375" y="2789238"/>
          <p14:tracePt t="89597" x="1863725" y="2789238"/>
          <p14:tracePt t="89605" x="1863725" y="2794000"/>
          <p14:tracePt t="89637" x="1868488" y="2800350"/>
          <p14:tracePt t="89654" x="1874838" y="2800350"/>
          <p14:tracePt t="89667" x="1874838" y="2806700"/>
          <p14:tracePt t="90396" x="0" y="0"/>
        </p14:tracePtLst>
        <p14:tracePtLst>
          <p14:tracePt t="101924" x="3646488" y="4508500"/>
          <p14:tracePt t="102062" x="3640138" y="4508500"/>
          <p14:tracePt t="102214" x="3640138" y="4514850"/>
          <p14:tracePt t="102254" x="3640138" y="4521200"/>
          <p14:tracePt t="102278" x="3651250" y="4521200"/>
          <p14:tracePt t="102286" x="3668713" y="4525963"/>
          <p14:tracePt t="102300" x="3692525" y="4532313"/>
          <p14:tracePt t="102316" x="3721100" y="4532313"/>
          <p14:tracePt t="102316" x="3736975" y="4532313"/>
          <p14:tracePt t="102334" x="3771900" y="4537075"/>
          <p14:tracePt t="102350" x="3822700" y="4537075"/>
          <p14:tracePt t="102367" x="3875088" y="4543425"/>
          <p14:tracePt t="102383" x="3932238" y="4549775"/>
          <p14:tracePt t="102400" x="3983038" y="4554538"/>
          <p14:tracePt t="102416" x="4035425" y="4560888"/>
          <p14:tracePt t="102434" x="4086225" y="4560888"/>
          <p14:tracePt t="102450" x="4132263" y="4560888"/>
          <p14:tracePt t="102467" x="4183063" y="4560888"/>
          <p14:tracePt t="102483" x="4229100" y="4560888"/>
          <p14:tracePt t="102500" x="4275138" y="4560888"/>
          <p14:tracePt t="102516" x="4325938" y="4560888"/>
          <p14:tracePt t="102516" x="4354513" y="4560888"/>
          <p14:tracePt t="102534" x="4422775" y="4560888"/>
          <p14:tracePt t="102550" x="4486275" y="4560888"/>
          <p14:tracePt t="102567" x="4554538" y="4560888"/>
          <p14:tracePt t="102583" x="4629150" y="4560888"/>
          <p14:tracePt t="102600" x="4697413" y="4565650"/>
          <p14:tracePt t="102616" x="4778375" y="4565650"/>
          <p14:tracePt t="102634" x="4846638" y="4565650"/>
          <p14:tracePt t="102650" x="4932363" y="4565650"/>
          <p14:tracePt t="102667" x="5011738" y="4565650"/>
          <p14:tracePt t="102683" x="5092700" y="4565650"/>
          <p14:tracePt t="102700" x="5165725" y="4565650"/>
          <p14:tracePt t="102716" x="5235575" y="4565650"/>
          <p14:tracePt t="102716" x="5275263" y="4565650"/>
          <p14:tracePt t="102734" x="5337175" y="4565650"/>
          <p14:tracePt t="102750" x="5407025" y="4565650"/>
          <p14:tracePt t="102766" x="5464175" y="4560888"/>
          <p14:tracePt t="102783" x="5521325" y="4560888"/>
          <p14:tracePt t="102800" x="5572125" y="4554538"/>
          <p14:tracePt t="102816" x="5611813" y="4554538"/>
          <p14:tracePt t="102834" x="5640388" y="4554538"/>
          <p14:tracePt t="102850" x="5664200" y="4554538"/>
          <p14:tracePt t="102867" x="5680075" y="4554538"/>
          <p14:tracePt t="103718" x="0" y="0"/>
        </p14:tracePtLst>
        <p14:tracePtLst>
          <p14:tracePt t="116902" x="3783013" y="4611688"/>
          <p14:tracePt t="117270" x="3789363" y="4611688"/>
          <p14:tracePt t="117274" x="3806825" y="4611688"/>
          <p14:tracePt t="117284" x="3892550" y="4611688"/>
          <p14:tracePt t="117300" x="4000500" y="4611688"/>
          <p14:tracePt t="117317" x="4132263" y="4611688"/>
          <p14:tracePt t="117333" x="4354513" y="4594225"/>
          <p14:tracePt t="117350" x="4497388" y="4583113"/>
          <p14:tracePt t="117366" x="4640263" y="4578350"/>
          <p14:tracePt t="117384" x="4765675" y="4578350"/>
          <p14:tracePt t="117400" x="4892675" y="4578350"/>
          <p14:tracePt t="117417" x="5000625" y="4578350"/>
          <p14:tracePt t="117433" x="5092700" y="4578350"/>
          <p14:tracePt t="117450" x="5172075" y="4578350"/>
          <p14:tracePt t="117466" x="5218113" y="4578350"/>
          <p14:tracePt t="117484" x="5246688" y="4578350"/>
          <p14:tracePt t="117500" x="5251450" y="4578350"/>
          <p14:tracePt t="117516" x="5257800" y="4578350"/>
          <p14:tracePt t="117533" x="5275263" y="4578350"/>
          <p14:tracePt t="117551" x="5303838" y="4578350"/>
          <p14:tracePt t="117566" x="5326063" y="4578350"/>
          <p14:tracePt t="117583" x="5343525" y="4578350"/>
          <p14:tracePt t="117638" x="5349875" y="4578350"/>
          <p14:tracePt t="117966" x="5337175" y="4578350"/>
          <p14:tracePt t="117970" x="5268913" y="4594225"/>
          <p14:tracePt t="117983" x="5165725" y="4622800"/>
          <p14:tracePt t="118000" x="5051425" y="4651375"/>
          <p14:tracePt t="118016" x="4926013" y="4692650"/>
          <p14:tracePt t="118033" x="4818063" y="4743450"/>
          <p14:tracePt t="118050" x="4692650" y="4794250"/>
          <p14:tracePt t="118066" x="4554538" y="4851400"/>
          <p14:tracePt t="118083" x="4400550" y="4908550"/>
          <p14:tracePt t="118099" x="4240213" y="4972050"/>
          <p14:tracePt t="118116" x="4075113" y="5022850"/>
          <p14:tracePt t="118133" x="3863975" y="5075238"/>
          <p14:tracePt t="118150" x="3743325" y="5108575"/>
          <p14:tracePt t="118166" x="3651250" y="5143500"/>
          <p14:tracePt t="118183" x="3582988" y="5172075"/>
          <p14:tracePt t="118199" x="3525838" y="5194300"/>
          <p14:tracePt t="118216" x="3479800" y="5207000"/>
          <p14:tracePt t="118233" x="3451225" y="5218113"/>
          <p14:tracePt t="118250" x="3429000" y="5222875"/>
          <p14:tracePt t="118266" x="3417888" y="5229225"/>
          <p14:tracePt t="118283" x="3411538" y="5235575"/>
          <p14:tracePt t="118326" x="3411538" y="5240338"/>
          <p14:tracePt t="118630" x="3417888" y="5240338"/>
          <p14:tracePt t="118638" x="3429000" y="5240338"/>
          <p14:tracePt t="118646" x="3451225" y="5240338"/>
          <p14:tracePt t="118654" x="3521075" y="5240338"/>
          <p14:tracePt t="118667" x="3606800" y="5240338"/>
          <p14:tracePt t="118683" x="3708400" y="5240338"/>
          <p14:tracePt t="118700" x="3829050" y="5240338"/>
          <p14:tracePt t="118716" x="3949700" y="5240338"/>
          <p14:tracePt t="118733" x="4092575" y="5240338"/>
          <p14:tracePt t="118750" x="4292600" y="5240338"/>
          <p14:tracePt t="118767" x="4406900" y="5240338"/>
          <p14:tracePt t="118783" x="4508500" y="5240338"/>
          <p14:tracePt t="118800" x="4606925" y="5240338"/>
          <p14:tracePt t="118816" x="4692650" y="5240338"/>
          <p14:tracePt t="118833" x="4754563" y="5240338"/>
          <p14:tracePt t="118849" x="4811713" y="5240338"/>
          <p14:tracePt t="118867" x="4868863" y="5240338"/>
          <p14:tracePt t="118883" x="4921250" y="5240338"/>
          <p14:tracePt t="118900" x="4989513" y="5240338"/>
          <p14:tracePt t="118916" x="5057775" y="5240338"/>
          <p14:tracePt t="118933" x="5137150" y="5240338"/>
          <p14:tracePt t="118949" x="5222875" y="5240338"/>
          <p14:tracePt t="118967" x="5264150" y="5235575"/>
          <p14:tracePt t="118983" x="5321300" y="5235575"/>
          <p14:tracePt t="119000" x="5372100" y="5235575"/>
          <p14:tracePt t="119016" x="5394325" y="5235575"/>
          <p14:tracePt t="119590" x="5389563" y="5235575"/>
          <p14:tracePt t="119591" x="5383213" y="5235575"/>
          <p14:tracePt t="119600" x="5360988" y="5235575"/>
          <p14:tracePt t="119616" x="5349875" y="5229225"/>
          <p14:tracePt t="119922" x="0" y="0"/>
        </p14:tracePtLst>
      </p14:laserTraceLst>
    </p:ext>
  </p:extLs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General Transformer Equations Structure</a:t>
            </a:r>
            <a:endParaRPr lang="en-US" dirty="0"/>
          </a:p>
        </p:txBody>
      </p:sp>
      <p:sp>
        <p:nvSpPr>
          <p:cNvPr id="9" name="Content Placeholder 8"/>
          <p:cNvSpPr>
            <a:spLocks noGrp="1"/>
          </p:cNvSpPr>
          <p:nvPr>
            <p:ph idx="1"/>
          </p:nvPr>
        </p:nvSpPr>
        <p:spPr>
          <a:xfrm>
            <a:off x="457200" y="1600200"/>
            <a:ext cx="8229600" cy="2895600"/>
          </a:xfrm>
        </p:spPr>
        <p:txBody>
          <a:bodyPr>
            <a:normAutofit lnSpcReduction="10000"/>
          </a:bodyPr>
          <a:lstStyle/>
          <a:p>
            <a:r>
              <a:rPr lang="en-US" dirty="0" smtClean="0"/>
              <a:t>Depending on the transformer connections and turns ratio there can be differences between the input and output voltages and currents.</a:t>
            </a:r>
          </a:p>
          <a:p>
            <a:r>
              <a:rPr lang="en-US" dirty="0" smtClean="0"/>
              <a:t>The goal of the transformer model is to develop a mathematical structure that is valid for all connection types.</a:t>
            </a:r>
          </a:p>
          <a:p>
            <a:r>
              <a:rPr lang="en-US" dirty="0" smtClean="0"/>
              <a:t>The equations below show the structure that will be used and the following slides will determine the values of [A], [B], [c], and [d] for each of the transformer connection types.</a:t>
            </a:r>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105</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83957266"/>
              </p:ext>
            </p:extLst>
          </p:nvPr>
        </p:nvGraphicFramePr>
        <p:xfrm>
          <a:off x="2667000" y="5943600"/>
          <a:ext cx="4622800" cy="533400"/>
        </p:xfrm>
        <a:graphic>
          <a:graphicData uri="http://schemas.openxmlformats.org/presentationml/2006/ole">
            <mc:AlternateContent xmlns:mc="http://schemas.openxmlformats.org/markup-compatibility/2006">
              <mc:Choice xmlns:v="urn:schemas-microsoft-com:vml" Requires="v">
                <p:oleObj spid="_x0000_s11295" name="Equation" r:id="rId7" imgW="1981200" imgH="228600" progId="Equation.3">
                  <p:embed/>
                </p:oleObj>
              </mc:Choice>
              <mc:Fallback>
                <p:oleObj name="Equation" r:id="rId7" imgW="1981200" imgH="228600"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59436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911506263"/>
              </p:ext>
            </p:extLst>
          </p:nvPr>
        </p:nvGraphicFramePr>
        <p:xfrm>
          <a:off x="2667000" y="4953000"/>
          <a:ext cx="4533900" cy="533400"/>
        </p:xfrm>
        <a:graphic>
          <a:graphicData uri="http://schemas.openxmlformats.org/presentationml/2006/ole">
            <mc:AlternateContent xmlns:mc="http://schemas.openxmlformats.org/markup-compatibility/2006">
              <mc:Choice xmlns:v="urn:schemas-microsoft-com:vml" Requires="v">
                <p:oleObj spid="_x0000_s11296" name="Equation" r:id="rId9" imgW="1943100" imgH="228600" progId="Equation.3">
                  <p:embed/>
                </p:oleObj>
              </mc:Choice>
              <mc:Fallback>
                <p:oleObj name="Equation" r:id="rId9" imgW="1943100" imgH="2286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4953000"/>
                        <a:ext cx="4533900" cy="533400"/>
                      </a:xfrm>
                      <a:prstGeom prst="rect">
                        <a:avLst/>
                      </a:prstGeom>
                      <a:noFill/>
                    </p:spPr>
                  </p:pic>
                </p:oleObj>
              </mc:Fallback>
            </mc:AlternateContent>
          </a:graphicData>
        </a:graphic>
      </p:graphicFrame>
      <p:pic>
        <p:nvPicPr>
          <p:cNvPr id="14" name="Audio 1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155967379"/>
      </p:ext>
    </p:extLst>
  </p:cSld>
  <p:clrMapOvr>
    <a:masterClrMapping/>
  </p:clrMapOvr>
  <mc:AlternateContent xmlns:mc="http://schemas.openxmlformats.org/markup-compatibility/2006" xmlns:p14="http://schemas.microsoft.com/office/powerpoint/2010/main">
    <mc:Choice Requires="p14">
      <p:transition spd="slow" p14:dur="2000" advTm="173759"/>
    </mc:Choice>
    <mc:Fallback xmlns="">
      <p:transition spd="slow" advTm="1737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extLst>
    <p:ext uri="{3A86A75C-4F4B-4683-9AE1-C65F6400EC91}">
      <p14:laserTraceLst xmlns:p14="http://schemas.microsoft.com/office/powerpoint/2010/main">
        <p14:tracePtLst>
          <p14:tracePt t="60781" x="3136900" y="5589588"/>
          <p14:tracePt t="60792" x="3132138" y="5589588"/>
          <p14:tracePt t="60823" x="3125788" y="5589588"/>
          <p14:tracePt t="60919" x="3121025" y="5589588"/>
          <p14:tracePt t="61047" x="3114675" y="5589588"/>
          <p14:tracePt t="61055" x="3108325" y="5589588"/>
          <p14:tracePt t="61068" x="3097213" y="5583238"/>
          <p14:tracePt t="61084" x="3079750" y="5578475"/>
          <p14:tracePt t="61101" x="3063875" y="5572125"/>
          <p14:tracePt t="61118" x="3051175" y="5565775"/>
          <p14:tracePt t="61135" x="3040063" y="5565775"/>
          <p14:tracePt t="61151" x="3035300" y="5565775"/>
          <p14:tracePt t="61679" x="3028950" y="5572125"/>
          <p14:tracePt t="61719" x="3022600" y="5572125"/>
          <p14:tracePt t="61727" x="3017838" y="5572125"/>
          <p14:tracePt t="61735" x="3017838" y="5578475"/>
          <p14:tracePt t="61751" x="3011488" y="5578475"/>
          <p14:tracePt t="62295" x="3017838" y="5578475"/>
          <p14:tracePt t="62327" x="3022600" y="5578475"/>
          <p14:tracePt t="62415" x="3022600" y="5572125"/>
          <p14:tracePt t="62423" x="3028950" y="5572125"/>
          <p14:tracePt t="62439" x="3046413" y="5572125"/>
          <p14:tracePt t="62451" x="3086100" y="5565775"/>
          <p14:tracePt t="62468" x="3160713" y="5561013"/>
          <p14:tracePt t="62484" x="3263900" y="5561013"/>
          <p14:tracePt t="62501" x="3371850" y="5561013"/>
          <p14:tracePt t="62518" x="3497263" y="5572125"/>
          <p14:tracePt t="62534" x="3622675" y="5578475"/>
          <p14:tracePt t="62551" x="3822700" y="5589588"/>
          <p14:tracePt t="62568" x="3965575" y="5594350"/>
          <p14:tracePt t="62584" x="4097338" y="5600700"/>
          <p14:tracePt t="62601" x="4222750" y="5600700"/>
          <p14:tracePt t="62618" x="4321175" y="5600700"/>
          <p14:tracePt t="62634" x="4418013" y="5600700"/>
          <p14:tracePt t="62651" x="4497388" y="5600700"/>
          <p14:tracePt t="62668" x="4554538" y="5594350"/>
          <p14:tracePt t="62684" x="4600575" y="5594350"/>
          <p14:tracePt t="62701" x="4664075" y="5594350"/>
          <p14:tracePt t="62718" x="4737100" y="5594350"/>
          <p14:tracePt t="62734" x="4818063" y="5594350"/>
          <p14:tracePt t="62751" x="4921250" y="5607050"/>
          <p14:tracePt t="62768" x="4965700" y="5607050"/>
          <p14:tracePt t="62784" x="4983163" y="5607050"/>
          <p14:tracePt t="62801" x="4989513" y="5607050"/>
          <p14:tracePt t="62911" x="4994275" y="5607050"/>
          <p14:tracePt t="62927" x="5000625" y="5607050"/>
          <p14:tracePt t="62935" x="5011738" y="5607050"/>
          <p14:tracePt t="62951" x="5046663" y="5607050"/>
          <p14:tracePt t="62968" x="5057775" y="5607050"/>
          <p14:tracePt t="62984" x="5068888" y="5607050"/>
          <p14:tracePt t="65239" x="5075238" y="5607050"/>
          <p14:tracePt t="65295" x="5080000" y="5607050"/>
          <p14:tracePt t="65302" x="5086350" y="5607050"/>
          <p14:tracePt t="65318" x="5092700" y="5607050"/>
          <p14:tracePt t="65334" x="5143500" y="5607050"/>
          <p14:tracePt t="65351" x="5222875" y="5611813"/>
          <p14:tracePt t="65367" x="5280025" y="5611813"/>
          <p14:tracePt t="65384" x="5337175" y="5611813"/>
          <p14:tracePt t="65401" x="5378450" y="5611813"/>
          <p14:tracePt t="65417" x="5400675" y="5611813"/>
          <p14:tracePt t="65434" x="5411788" y="5611813"/>
          <p14:tracePt t="65451" x="5418138" y="5611813"/>
          <p14:tracePt t="65911" x="5411788" y="5611813"/>
          <p14:tracePt t="65919" x="5407025" y="5611813"/>
          <p14:tracePt t="65940" x="5400675" y="5611813"/>
          <p14:tracePt t="65951" x="5349875" y="5611813"/>
          <p14:tracePt t="65967" x="5280025" y="5611813"/>
          <p14:tracePt t="65984" x="5194300" y="5611813"/>
          <p14:tracePt t="66001" x="5092700" y="5618163"/>
          <p14:tracePt t="66017" x="4960938" y="5622925"/>
          <p14:tracePt t="66034" x="4846638" y="5635625"/>
          <p14:tracePt t="66051" x="4721225" y="5635625"/>
          <p14:tracePt t="66068" x="4594225" y="5646738"/>
          <p14:tracePt t="66084" x="4451350" y="5651500"/>
          <p14:tracePt t="66101" x="4321175" y="5651500"/>
          <p14:tracePt t="66118" x="4206875" y="5651500"/>
          <p14:tracePt t="66134" x="4086225" y="5657850"/>
          <p14:tracePt t="66151" x="3925888" y="5657850"/>
          <p14:tracePt t="66167" x="3811588" y="5664200"/>
          <p14:tracePt t="66184" x="3714750" y="5664200"/>
          <p14:tracePt t="66201" x="3635375" y="5668963"/>
          <p14:tracePt t="66217" x="3578225" y="5675313"/>
          <p14:tracePt t="66234" x="3543300" y="5675313"/>
          <p14:tracePt t="66251" x="3503613" y="5680075"/>
          <p14:tracePt t="66267" x="3475038" y="5680075"/>
          <p14:tracePt t="66284" x="3457575" y="5680075"/>
          <p14:tracePt t="66301" x="3435350" y="5680075"/>
          <p14:tracePt t="66317" x="3422650" y="5680075"/>
          <p14:tracePt t="66334" x="3417888" y="5680075"/>
          <p14:tracePt t="66351" x="3411538" y="5680075"/>
          <p14:tracePt t="67855" x="3417888" y="5680075"/>
          <p14:tracePt t="67871" x="3429000" y="5680075"/>
          <p14:tracePt t="67884" x="3440113" y="5680075"/>
          <p14:tracePt t="67887" x="3492500" y="5680075"/>
          <p14:tracePt t="67900" x="3571875" y="5692775"/>
          <p14:tracePt t="67917" x="3657600" y="5692775"/>
          <p14:tracePt t="67934" x="3760788" y="5692775"/>
          <p14:tracePt t="67950" x="3892550" y="5692775"/>
          <p14:tracePt t="67967" x="3989388" y="5697538"/>
          <p14:tracePt t="67984" x="4086225" y="5697538"/>
          <p14:tracePt t="68001" x="4171950" y="5703888"/>
          <p14:tracePt t="68017" x="4229100" y="5708650"/>
          <p14:tracePt t="68034" x="4275138" y="5708650"/>
          <p14:tracePt t="68050" x="4303713" y="5708650"/>
          <p14:tracePt t="68067" x="4314825" y="5708650"/>
          <p14:tracePt t="68191" x="4321175" y="5708650"/>
          <p14:tracePt t="68217" x="4332288" y="5708650"/>
          <p14:tracePt t="68218" x="4337050" y="5708650"/>
          <p14:tracePt t="68407" x="4343400" y="5708650"/>
          <p14:tracePt t="68417" x="4349750" y="5708650"/>
          <p14:tracePt t="68417" x="4354513" y="5708650"/>
          <p14:tracePt t="68434" x="4371975" y="5708650"/>
          <p14:tracePt t="68451" x="4400550" y="5697538"/>
          <p14:tracePt t="68467" x="4418013" y="5680075"/>
          <p14:tracePt t="68484" x="4440238" y="5664200"/>
          <p14:tracePt t="68500" x="4464050" y="5646738"/>
          <p14:tracePt t="68517" x="4479925" y="5629275"/>
          <p14:tracePt t="68534" x="4497388" y="5607050"/>
          <p14:tracePt t="68551" x="4514850" y="5589588"/>
          <p14:tracePt t="68567" x="4514850" y="5572125"/>
          <p14:tracePt t="68584" x="4521200" y="5561013"/>
          <p14:tracePt t="68600" x="4521200" y="5554663"/>
          <p14:tracePt t="68617" x="4521200" y="5543550"/>
          <p14:tracePt t="68634" x="4521200" y="5532438"/>
          <p14:tracePt t="68651" x="4521200" y="5521325"/>
          <p14:tracePt t="68667" x="4521200" y="5497513"/>
          <p14:tracePt t="68684" x="4521200" y="5475288"/>
          <p14:tracePt t="68700" x="4514850" y="5440363"/>
          <p14:tracePt t="68717" x="4514850" y="5407025"/>
          <p14:tracePt t="68734" x="4514850" y="5365750"/>
          <p14:tracePt t="68751" x="4514850" y="5292725"/>
          <p14:tracePt t="68767" x="4508500" y="5235575"/>
          <p14:tracePt t="68784" x="4508500" y="5183188"/>
          <p14:tracePt t="68800" x="4497388" y="5121275"/>
          <p14:tracePt t="68817" x="4486275" y="5064125"/>
          <p14:tracePt t="68834" x="4464050" y="5006975"/>
          <p14:tracePt t="68851" x="4435475" y="4949825"/>
          <p14:tracePt t="68867" x="4418013" y="4897438"/>
          <p14:tracePt t="68884" x="4389438" y="4851400"/>
          <p14:tracePt t="68900" x="4365625" y="4811713"/>
          <p14:tracePt t="68917" x="4337050" y="4778375"/>
          <p14:tracePt t="68934" x="4308475" y="4749800"/>
          <p14:tracePt t="68951" x="4268788" y="4721225"/>
          <p14:tracePt t="68967" x="4229100" y="4703763"/>
          <p14:tracePt t="68984" x="4189413" y="4692650"/>
          <p14:tracePt t="69000" x="4154488" y="4692650"/>
          <p14:tracePt t="69017" x="4114800" y="4692650"/>
          <p14:tracePt t="69034" x="4075113" y="4697413"/>
          <p14:tracePt t="69051" x="4035425" y="4708525"/>
          <p14:tracePt t="69067" x="4000500" y="4743450"/>
          <p14:tracePt t="69084" x="3971925" y="4772025"/>
          <p14:tracePt t="69100" x="3943350" y="4800600"/>
          <p14:tracePt t="69117" x="3921125" y="4846638"/>
          <p14:tracePt t="69134" x="3897313" y="4886325"/>
          <p14:tracePt t="69151" x="3857625" y="4965700"/>
          <p14:tracePt t="69167" x="3835400" y="5022850"/>
          <p14:tracePt t="69184" x="3817938" y="5068888"/>
          <p14:tracePt t="69200" x="3794125" y="5126038"/>
          <p14:tracePt t="69217" x="3789363" y="5200650"/>
          <p14:tracePt t="69234" x="3789363" y="5268913"/>
          <p14:tracePt t="69250" x="3794125" y="5360988"/>
          <p14:tracePt t="69267" x="3817938" y="5435600"/>
          <p14:tracePt t="69284" x="3851275" y="5508625"/>
          <p14:tracePt t="69300" x="3886200" y="5578475"/>
          <p14:tracePt t="69317" x="3921125" y="5635625"/>
          <p14:tracePt t="69334" x="3965575" y="5692775"/>
          <p14:tracePt t="69351" x="4057650" y="5778500"/>
          <p14:tracePt t="69367" x="4143375" y="5818188"/>
          <p14:tracePt t="69384" x="4206875" y="5829300"/>
          <p14:tracePt t="69400" x="4275138" y="5829300"/>
          <p14:tracePt t="69417" x="4332288" y="5818188"/>
          <p14:tracePt t="69434" x="4365625" y="5800725"/>
          <p14:tracePt t="69450" x="4389438" y="5783263"/>
          <p14:tracePt t="69467" x="4418013" y="5754688"/>
          <p14:tracePt t="69484" x="4440238" y="5721350"/>
          <p14:tracePt t="69500" x="4464050" y="5680075"/>
          <p14:tracePt t="69517" x="4479925" y="5629275"/>
          <p14:tracePt t="69534" x="4492625" y="5578475"/>
          <p14:tracePt t="69550" x="4497388" y="5497513"/>
          <p14:tracePt t="69567" x="4503738" y="5429250"/>
          <p14:tracePt t="69584" x="4503738" y="5378450"/>
          <p14:tracePt t="69600" x="4503738" y="5303838"/>
          <p14:tracePt t="69617" x="4503738" y="5240338"/>
          <p14:tracePt t="69634" x="4486275" y="5172075"/>
          <p14:tracePt t="69651" x="4457700" y="5103813"/>
          <p14:tracePt t="69667" x="4422775" y="5035550"/>
          <p14:tracePt t="69684" x="4389438" y="4983163"/>
          <p14:tracePt t="69700" x="4378325" y="4949825"/>
          <p14:tracePt t="69717" x="4354513" y="4908550"/>
          <p14:tracePt t="69734" x="4337050" y="4886325"/>
          <p14:tracePt t="69750" x="4308475" y="4835525"/>
          <p14:tracePt t="69767" x="4279900" y="4806950"/>
          <p14:tracePt t="69784" x="4240213" y="4783138"/>
          <p14:tracePt t="69801" x="4200525" y="4760913"/>
          <p14:tracePt t="69817" x="4178300" y="4754563"/>
          <p14:tracePt t="69834" x="4149725" y="4749800"/>
          <p14:tracePt t="69850" x="4132263" y="4749800"/>
          <p14:tracePt t="69867" x="4108450" y="4749800"/>
          <p14:tracePt t="69884" x="4086225" y="4760913"/>
          <p14:tracePt t="69900" x="4051300" y="4772025"/>
          <p14:tracePt t="69917" x="4011613" y="4794250"/>
          <p14:tracePt t="69934" x="3965575" y="4818063"/>
          <p14:tracePt t="69950" x="3897313" y="4851400"/>
          <p14:tracePt t="69967" x="3863975" y="4875213"/>
          <p14:tracePt t="69984" x="3840163" y="4897438"/>
          <p14:tracePt t="70000" x="3817938" y="4926013"/>
          <p14:tracePt t="70017" x="3800475" y="4954588"/>
          <p14:tracePt t="70034" x="3783013" y="5000625"/>
          <p14:tracePt t="70050" x="3783013" y="5057775"/>
          <p14:tracePt t="70067" x="3789363" y="5121275"/>
          <p14:tracePt t="70084" x="3800475" y="5178425"/>
          <p14:tracePt t="70100" x="3811588" y="5229225"/>
          <p14:tracePt t="70117" x="3811588" y="5264150"/>
          <p14:tracePt t="70134" x="3822700" y="5297488"/>
          <p14:tracePt t="70150" x="3846513" y="5349875"/>
          <p14:tracePt t="70167" x="3863975" y="5394325"/>
          <p14:tracePt t="70184" x="3892550" y="5435600"/>
          <p14:tracePt t="70201" x="3914775" y="5468938"/>
          <p14:tracePt t="70217" x="3937000" y="5486400"/>
          <p14:tracePt t="70234" x="3943350" y="5497513"/>
          <p14:tracePt t="70250" x="3943350" y="5503863"/>
          <p14:tracePt t="70295" x="3949700" y="5503863"/>
          <p14:tracePt t="71167" x="3954463" y="5503863"/>
          <p14:tracePt t="71207" x="3960813" y="5503863"/>
          <p14:tracePt t="71239" x="3965575" y="5503863"/>
          <p14:tracePt t="71479" x="3960813" y="5503863"/>
          <p14:tracePt t="71527" x="3954463" y="5503863"/>
          <p14:tracePt t="73191" x="3960813" y="5503863"/>
          <p14:tracePt t="73200" x="3965575" y="5508625"/>
          <p14:tracePt t="73217" x="3971925" y="5508625"/>
          <p14:tracePt t="73233" x="3983038" y="5514975"/>
          <p14:tracePt t="73250" x="3989388" y="5521325"/>
          <p14:tracePt t="73295" x="3994150" y="5521325"/>
          <p14:tracePt t="73399" x="4000500" y="5521325"/>
          <p14:tracePt t="73455" x="4006850" y="5521325"/>
          <p14:tracePt t="73479" x="4011613" y="5521325"/>
          <p14:tracePt t="73500" x="4022725" y="5521325"/>
          <p14:tracePt t="73501" x="4029075" y="5521325"/>
          <p14:tracePt t="73517" x="4035425" y="5521325"/>
          <p14:tracePt t="73534" x="4040188" y="5521325"/>
          <p14:tracePt t="73550" x="4046538" y="5514975"/>
          <p14:tracePt t="73567" x="4046538" y="5508625"/>
          <p14:tracePt t="74079" x="4046538" y="5503863"/>
          <p14:tracePt t="74091" x="4040188" y="5503863"/>
          <p14:tracePt t="74100" x="4040188" y="5497513"/>
          <p14:tracePt t="74117" x="4040188" y="5492750"/>
          <p14:tracePt t="74133" x="4040188" y="5486400"/>
          <p14:tracePt t="74150" x="4040188" y="5480050"/>
          <p14:tracePt t="74671" x="4035425" y="5480050"/>
          <p14:tracePt t="74711" x="4029075" y="5480050"/>
          <p14:tracePt t="74959" x="4029075" y="5486400"/>
          <p14:tracePt t="74967" x="4029075" y="5492750"/>
          <p14:tracePt t="74983" x="4040188" y="5497513"/>
          <p14:tracePt t="75000" x="4068763" y="5503863"/>
          <p14:tracePt t="75017" x="4108450" y="5514975"/>
          <p14:tracePt t="75033" x="4165600" y="5521325"/>
          <p14:tracePt t="75051" x="4222750" y="5532438"/>
          <p14:tracePt t="75068" x="4279900" y="5537200"/>
          <p14:tracePt t="75084" x="4337050" y="5543550"/>
          <p14:tracePt t="75101" x="4418013" y="5543550"/>
          <p14:tracePt t="75118" x="4497388" y="5549900"/>
          <p14:tracePt t="75134" x="4572000" y="5554663"/>
          <p14:tracePt t="75151" x="4692650" y="5565775"/>
          <p14:tracePt t="75168" x="4778375" y="5572125"/>
          <p14:tracePt t="75185" x="4879975" y="5583238"/>
          <p14:tracePt t="75201" x="4989513" y="5589588"/>
          <p14:tracePt t="75218" x="5097463" y="5589588"/>
          <p14:tracePt t="75234" x="5200650" y="5594350"/>
          <p14:tracePt t="75251" x="5303838" y="5594350"/>
          <p14:tracePt t="75268" x="5411788" y="5594350"/>
          <p14:tracePt t="75285" x="5514975" y="5594350"/>
          <p14:tracePt t="75301" x="5607050" y="5589588"/>
          <p14:tracePt t="75318" x="5686425" y="5583238"/>
          <p14:tracePt t="75334" x="5761038" y="5578475"/>
          <p14:tracePt t="75351" x="5846763" y="5572125"/>
          <p14:tracePt t="75368" x="5897563" y="5572125"/>
          <p14:tracePt t="75385" x="5954713" y="5572125"/>
          <p14:tracePt t="75401" x="5989638" y="5572125"/>
          <p14:tracePt t="75418" x="6007100" y="5572125"/>
          <p14:tracePt t="75435" x="6018213" y="5572125"/>
          <p14:tracePt t="75451" x="6022975" y="5572125"/>
          <p14:tracePt t="75520" x="6029325" y="5572125"/>
          <p14:tracePt t="75535" x="6051550" y="5572125"/>
          <p14:tracePt t="75551" x="6075363" y="5572125"/>
          <p14:tracePt t="75568" x="6086475" y="5565775"/>
          <p14:tracePt t="75584" x="6092825" y="5561013"/>
          <p14:tracePt t="75601" x="6103938" y="5554663"/>
          <p14:tracePt t="75618" x="6115050" y="5549900"/>
          <p14:tracePt t="75634" x="6121400" y="5537200"/>
          <p14:tracePt t="75651" x="6126163" y="5532438"/>
          <p14:tracePt t="75687" x="6132513" y="5526088"/>
          <p14:tracePt t="75701" x="6132513" y="5521325"/>
          <p14:tracePt t="75718" x="6132513" y="5514975"/>
          <p14:tracePt t="75718" x="6137275" y="5508625"/>
          <p14:tracePt t="75734" x="6137275" y="5503863"/>
          <p14:tracePt t="75751" x="6137275" y="5492750"/>
          <p14:tracePt t="75768" x="6137275" y="5480050"/>
          <p14:tracePt t="75784" x="6137275" y="5468938"/>
          <p14:tracePt t="75801" x="6137275" y="5446713"/>
          <p14:tracePt t="75818" x="6143625" y="5422900"/>
          <p14:tracePt t="75834" x="6149975" y="5394325"/>
          <p14:tracePt t="75851" x="6154738" y="5372100"/>
          <p14:tracePt t="75868" x="6161088" y="5343525"/>
          <p14:tracePt t="75885" x="6161088" y="5314950"/>
          <p14:tracePt t="75901" x="6165850" y="5292725"/>
          <p14:tracePt t="75918" x="6165850" y="5264150"/>
          <p14:tracePt t="75934" x="6165850" y="5235575"/>
          <p14:tracePt t="75951" x="6165850" y="5194300"/>
          <p14:tracePt t="75968" x="6165850" y="5165725"/>
          <p14:tracePt t="75984" x="6165850" y="5143500"/>
          <p14:tracePt t="76001" x="6161088" y="5114925"/>
          <p14:tracePt t="76018" x="6154738" y="5086350"/>
          <p14:tracePt t="76034" x="6149975" y="5057775"/>
          <p14:tracePt t="76051" x="6137275" y="5018088"/>
          <p14:tracePt t="76068" x="6132513" y="4989513"/>
          <p14:tracePt t="76084" x="6121400" y="4960938"/>
          <p14:tracePt t="76101" x="6108700" y="4932363"/>
          <p14:tracePt t="76118" x="6092825" y="4908550"/>
          <p14:tracePt t="76134" x="6080125" y="4892675"/>
          <p14:tracePt t="76151" x="6046788" y="4851400"/>
          <p14:tracePt t="76168" x="6011863" y="4835525"/>
          <p14:tracePt t="76184" x="5972175" y="4818063"/>
          <p14:tracePt t="76201" x="5943600" y="4800600"/>
          <p14:tracePt t="76218" x="5908675" y="4789488"/>
          <p14:tracePt t="76234" x="5892800" y="4783138"/>
          <p14:tracePt t="76251" x="5875338" y="4783138"/>
          <p14:tracePt t="76268" x="5857875" y="4778375"/>
          <p14:tracePt t="76284" x="5840413" y="4778375"/>
          <p14:tracePt t="76301" x="5811838" y="4778375"/>
          <p14:tracePt t="76318" x="5783263" y="4778375"/>
          <p14:tracePt t="76334" x="5754688" y="4778375"/>
          <p14:tracePt t="76351" x="5708650" y="4783138"/>
          <p14:tracePt t="76368" x="5686425" y="4794250"/>
          <p14:tracePt t="76384" x="5668963" y="4806950"/>
          <p14:tracePt t="76401" x="5657850" y="4811713"/>
          <p14:tracePt t="76418" x="5640388" y="4829175"/>
          <p14:tracePt t="76434" x="5622925" y="4851400"/>
          <p14:tracePt t="76451" x="5607050" y="4875213"/>
          <p14:tracePt t="76467" x="5594350" y="4903788"/>
          <p14:tracePt t="76484" x="5578475" y="4937125"/>
          <p14:tracePt t="76501" x="5572125" y="4972050"/>
          <p14:tracePt t="76518" x="5572125" y="4994275"/>
          <p14:tracePt t="76534" x="5565775" y="5022850"/>
          <p14:tracePt t="76551" x="5561013" y="5051425"/>
          <p14:tracePt t="76568" x="5561013" y="5075238"/>
          <p14:tracePt t="76584" x="5561013" y="5097463"/>
          <p14:tracePt t="76601" x="5565775" y="5132388"/>
          <p14:tracePt t="76618" x="5583238" y="5160963"/>
          <p14:tracePt t="76634" x="5589588" y="5189538"/>
          <p14:tracePt t="76651" x="5600700" y="5218113"/>
          <p14:tracePt t="76668" x="5607050" y="5251450"/>
          <p14:tracePt t="76684" x="5618163" y="5280025"/>
          <p14:tracePt t="76701" x="5622925" y="5303838"/>
          <p14:tracePt t="76717" x="5640388" y="5321300"/>
          <p14:tracePt t="76734" x="5651500" y="5349875"/>
          <p14:tracePt t="76751" x="5664200" y="5383213"/>
          <p14:tracePt t="76768" x="5675313" y="5407025"/>
          <p14:tracePt t="76784" x="5692775" y="5435600"/>
          <p14:tracePt t="76801" x="5697538" y="5457825"/>
          <p14:tracePt t="76817" x="5715000" y="5486400"/>
          <p14:tracePt t="76834" x="5726113" y="5514975"/>
          <p14:tracePt t="76851" x="5743575" y="5532438"/>
          <p14:tracePt t="76868" x="5761038" y="5554663"/>
          <p14:tracePt t="76884" x="5772150" y="5578475"/>
          <p14:tracePt t="76901" x="5789613" y="5594350"/>
          <p14:tracePt t="76917" x="5807075" y="5611813"/>
          <p14:tracePt t="76934" x="5822950" y="5629275"/>
          <p14:tracePt t="76951" x="5846763" y="5646738"/>
          <p14:tracePt t="76968" x="5864225" y="5657850"/>
          <p14:tracePt t="76984" x="5880100" y="5664200"/>
          <p14:tracePt t="77001" x="5892800" y="5668963"/>
          <p14:tracePt t="77017" x="5908675" y="5675313"/>
          <p14:tracePt t="77034" x="5932488" y="5680075"/>
          <p14:tracePt t="77051" x="5949950" y="5680075"/>
          <p14:tracePt t="77068" x="5965825" y="5680075"/>
          <p14:tracePt t="77084" x="5983288" y="5680075"/>
          <p14:tracePt t="77101" x="6007100" y="5680075"/>
          <p14:tracePt t="77117" x="6018213" y="5680075"/>
          <p14:tracePt t="77134" x="6029325" y="5680075"/>
          <p14:tracePt t="77151" x="6035675" y="5680075"/>
          <p14:tracePt t="77191" x="6035675" y="5675313"/>
          <p14:tracePt t="77201" x="6040438" y="5675313"/>
          <p14:tracePt t="77201" x="6046788" y="5668963"/>
          <p14:tracePt t="77217" x="6051550" y="5664200"/>
          <p14:tracePt t="77234" x="6064250" y="5657850"/>
          <p14:tracePt t="77251" x="6069013" y="5651500"/>
          <p14:tracePt t="77268" x="6080125" y="5646738"/>
          <p14:tracePt t="77284" x="6086475" y="5646738"/>
          <p14:tracePt t="77301" x="6086475" y="5640388"/>
          <p14:tracePt t="77367" x="6086475" y="5635625"/>
          <p14:tracePt t="83575" x="6086475" y="5629275"/>
          <p14:tracePt t="83600" x="6086475" y="5622925"/>
          <p14:tracePt t="83601" x="6086475" y="5618163"/>
          <p14:tracePt t="83617" x="6086475" y="5611813"/>
          <p14:tracePt t="85439" x="6086475" y="5607050"/>
          <p14:tracePt t="85455" x="6086475" y="5600700"/>
          <p14:tracePt t="85471" x="6086475" y="5594350"/>
          <p14:tracePt t="85472" x="6086475" y="5589588"/>
          <p14:tracePt t="85484" x="6086475" y="5583238"/>
          <p14:tracePt t="85500" x="6086475" y="5572125"/>
          <p14:tracePt t="85517" x="6086475" y="5565775"/>
          <p14:tracePt t="85534" x="6086475" y="5554663"/>
          <p14:tracePt t="85575" x="6086475" y="5549900"/>
          <p14:tracePt t="88561" x="0" y="0"/>
        </p14:tracePtLst>
        <p14:tracePtLst>
          <p14:tracePt t="91530" x="3246438" y="6508750"/>
          <p14:tracePt t="91735" x="3246438" y="6503988"/>
          <p14:tracePt t="91863" x="3240088" y="6503988"/>
          <p14:tracePt t="91871" x="3206750" y="6503988"/>
          <p14:tracePt t="91883" x="3165475" y="6503988"/>
          <p14:tracePt t="91900" x="3125788" y="6503988"/>
          <p14:tracePt t="91916" x="3092450" y="6503988"/>
          <p14:tracePt t="91933" x="3063875" y="6503988"/>
          <p14:tracePt t="91950" x="3035300" y="6503988"/>
          <p14:tracePt t="91950" x="3028950" y="6503988"/>
          <p14:tracePt t="91967" x="3011488" y="6503988"/>
          <p14:tracePt t="91983" x="3000375" y="6503988"/>
          <p14:tracePt t="92000" x="2994025" y="6503988"/>
          <p14:tracePt t="92016" x="2982913" y="6503988"/>
          <p14:tracePt t="92033" x="2978150" y="6503988"/>
          <p14:tracePt t="92415" x="2971800" y="6503988"/>
          <p14:tracePt t="92416" x="2965450" y="6497638"/>
          <p14:tracePt t="92455" x="2965450" y="6492875"/>
          <p14:tracePt t="92466" x="2960688" y="6492875"/>
          <p14:tracePt t="92695" x="2965450" y="6492875"/>
          <p14:tracePt t="92703" x="2994025" y="6497638"/>
          <p14:tracePt t="92718" x="3046413" y="6508750"/>
          <p14:tracePt t="92734" x="3097213" y="6515100"/>
          <p14:tracePt t="92751" x="3149600" y="6521450"/>
          <p14:tracePt t="92767" x="3206750" y="6532563"/>
          <p14:tracePt t="92784" x="3240088" y="6537325"/>
          <p14:tracePt t="92801" x="3257550" y="6537325"/>
          <p14:tracePt t="92817" x="3279775" y="6537325"/>
          <p14:tracePt t="92834" x="3297238" y="6537325"/>
          <p14:tracePt t="92851" x="3303588" y="6537325"/>
          <p14:tracePt t="92867" x="3314700" y="6537325"/>
          <p14:tracePt t="92884" x="3321050" y="6537325"/>
          <p14:tracePt t="92901" x="3332163" y="6537325"/>
          <p14:tracePt t="92917" x="3336925" y="6537325"/>
          <p14:tracePt t="92934" x="3349625" y="6537325"/>
          <p14:tracePt t="92951" x="3354388" y="6537325"/>
          <p14:tracePt t="92967" x="3365500" y="6537325"/>
          <p14:tracePt t="92984" x="3382963" y="6537325"/>
          <p14:tracePt t="93001" x="3400425" y="6537325"/>
          <p14:tracePt t="93017" x="3417888" y="6537325"/>
          <p14:tracePt t="93034" x="3429000" y="6537325"/>
          <p14:tracePt t="93051" x="3440113" y="6537325"/>
          <p14:tracePt t="93304" x="3446463" y="6537325"/>
          <p14:tracePt t="93655" x="3451225" y="6537325"/>
          <p14:tracePt t="93751" x="3451225" y="6532563"/>
          <p14:tracePt t="93767" x="3457575" y="6532563"/>
          <p14:tracePt t="93815" x="3463925" y="6537325"/>
          <p14:tracePt t="94271" x="3468688" y="6537325"/>
          <p14:tracePt t="94312" x="3475038" y="6537325"/>
          <p14:tracePt t="94319" x="3475038" y="6532563"/>
          <p14:tracePt t="94334" x="3479800" y="6526213"/>
          <p14:tracePt t="94351" x="3479800" y="6521450"/>
          <p14:tracePt t="94368" x="3479800" y="6515100"/>
          <p14:tracePt t="94384" x="3479800" y="6508750"/>
          <p14:tracePt t="94424" x="3486150" y="6503988"/>
          <p14:tracePt t="94463" x="3486150" y="6497638"/>
          <p14:tracePt t="94479" x="3486150" y="6492875"/>
          <p14:tracePt t="94527" x="3486150" y="6486525"/>
          <p14:tracePt t="94559" x="3486150" y="6480175"/>
          <p14:tracePt t="94568" x="3486150" y="6475413"/>
          <p14:tracePt t="94568" x="3475038" y="6475413"/>
          <p14:tracePt t="94607" x="3468688" y="6475413"/>
          <p14:tracePt t="94623" x="3463925" y="6475413"/>
          <p14:tracePt t="94634" x="3451225" y="6475413"/>
          <p14:tracePt t="94651" x="3435350" y="6475413"/>
          <p14:tracePt t="94667" x="3417888" y="6480175"/>
          <p14:tracePt t="94684" x="3400425" y="6486525"/>
          <p14:tracePt t="94701" x="3394075" y="6492875"/>
          <p14:tracePt t="94717" x="3389313" y="6497638"/>
          <p14:tracePt t="94734" x="3382963" y="6497638"/>
          <p14:tracePt t="94750" x="3382963" y="6503988"/>
          <p14:tracePt t="95159" x="3389313" y="6503988"/>
          <p14:tracePt t="95183" x="3400425" y="6497638"/>
          <p14:tracePt t="95189" x="3440113" y="6480175"/>
          <p14:tracePt t="95200" x="3479800" y="6457950"/>
          <p14:tracePt t="95217" x="3536950" y="6435725"/>
          <p14:tracePt t="95234" x="3606800" y="6411913"/>
          <p14:tracePt t="95250" x="3679825" y="6394450"/>
          <p14:tracePt t="95267" x="3760788" y="6383338"/>
          <p14:tracePt t="95284" x="3840163" y="6372225"/>
          <p14:tracePt t="95301" x="3921125" y="6365875"/>
          <p14:tracePt t="95317" x="3994150" y="6361113"/>
          <p14:tracePt t="95334" x="4064000" y="6354763"/>
          <p14:tracePt t="95350" x="4137025" y="6354763"/>
          <p14:tracePt t="95350" x="4165600" y="6354763"/>
          <p14:tracePt t="95367" x="4229100" y="6354763"/>
          <p14:tracePt t="95384" x="4297363" y="6354763"/>
          <p14:tracePt t="95400" x="4354513" y="6361113"/>
          <p14:tracePt t="95417" x="4400550" y="6365875"/>
          <p14:tracePt t="95434" x="4451350" y="6378575"/>
          <p14:tracePt t="95450" x="4497388" y="6389688"/>
          <p14:tracePt t="95467" x="4543425" y="6400800"/>
          <p14:tracePt t="95484" x="4583113" y="6418263"/>
          <p14:tracePt t="95501" x="4629150" y="6429375"/>
          <p14:tracePt t="95517" x="4679950" y="6435725"/>
          <p14:tracePt t="95534" x="4732338" y="6446838"/>
          <p14:tracePt t="95550" x="4772025" y="6451600"/>
          <p14:tracePt t="95550" x="4794250" y="6451600"/>
          <p14:tracePt t="95567" x="4840288" y="6457950"/>
          <p14:tracePt t="95584" x="4875213" y="6457950"/>
          <p14:tracePt t="95601" x="4903788" y="6464300"/>
          <p14:tracePt t="95617" x="4926013" y="6469063"/>
          <p14:tracePt t="95634" x="4943475" y="6475413"/>
          <p14:tracePt t="95679" x="4949825" y="6475413"/>
          <p14:tracePt t="95735" x="4949825" y="6480175"/>
          <p14:tracePt t="95767" x="4954588" y="6480175"/>
          <p14:tracePt t="95784" x="4960938" y="6486525"/>
          <p14:tracePt t="95807" x="4960938" y="6492875"/>
          <p14:tracePt t="95815" x="4965700" y="6492875"/>
          <p14:tracePt t="95839" x="4972050" y="6492875"/>
          <p14:tracePt t="95847" x="4978400" y="6492875"/>
          <p14:tracePt t="95850" x="4978400" y="6497638"/>
          <p14:tracePt t="96103" x="4983163" y="6497638"/>
          <p14:tracePt t="97104" x="4989513" y="6497638"/>
          <p14:tracePt t="97119" x="4994275" y="6497638"/>
          <p14:tracePt t="97134" x="5000625" y="6497638"/>
          <p14:tracePt t="97136" x="5006975" y="6503988"/>
          <p14:tracePt t="97150" x="5040313" y="6515100"/>
          <p14:tracePt t="97167" x="5132388" y="6526213"/>
          <p14:tracePt t="97184" x="5178425" y="6526213"/>
          <p14:tracePt t="97200" x="5235575" y="6526213"/>
          <p14:tracePt t="97217" x="5297488" y="6532563"/>
          <p14:tracePt t="97234" x="5354638" y="6537325"/>
          <p14:tracePt t="97250" x="5422900" y="6550025"/>
          <p14:tracePt t="97267" x="5486400" y="6561138"/>
          <p14:tracePt t="97284" x="5554663" y="6572250"/>
          <p14:tracePt t="97300" x="5611813" y="6578600"/>
          <p14:tracePt t="97317" x="5664200" y="6589713"/>
          <p14:tracePt t="97334" x="5697538" y="6594475"/>
          <p14:tracePt t="97350" x="5726113" y="6600825"/>
          <p14:tracePt t="97350" x="5737225" y="6607175"/>
          <p14:tracePt t="97367" x="5772150" y="6618288"/>
          <p14:tracePt t="97384" x="5800725" y="6629400"/>
          <p14:tracePt t="97400" x="5835650" y="6651625"/>
          <p14:tracePt t="97417" x="5864225" y="6664325"/>
          <p14:tracePt t="97434" x="5897563" y="6675438"/>
          <p14:tracePt t="97450" x="5921375" y="6686550"/>
          <p14:tracePt t="97467" x="5943600" y="6686550"/>
          <p14:tracePt t="97484" x="5954713" y="6686550"/>
          <p14:tracePt t="97551" x="5961063" y="6686550"/>
          <p14:tracePt t="97615" x="5965825" y="6686550"/>
          <p14:tracePt t="97647" x="5965825" y="6680200"/>
          <p14:tracePt t="97655" x="5972175" y="6675438"/>
          <p14:tracePt t="97667" x="5972175" y="6669088"/>
          <p14:tracePt t="97684" x="5978525" y="6664325"/>
          <p14:tracePt t="97701" x="5983288" y="6657975"/>
          <p14:tracePt t="97717" x="5989638" y="6651625"/>
          <p14:tracePt t="97734" x="5994400" y="6640513"/>
          <p14:tracePt t="97750" x="5994400" y="6635750"/>
          <p14:tracePt t="97767" x="6000750" y="6618288"/>
          <p14:tracePt t="97784" x="6007100" y="6607175"/>
          <p14:tracePt t="97800" x="6011863" y="6594475"/>
          <p14:tracePt t="97817" x="6011863" y="6589713"/>
          <p14:tracePt t="97834" x="6018213" y="6572250"/>
          <p14:tracePt t="97850" x="6022975" y="6565900"/>
          <p14:tracePt t="97867" x="6022975" y="6554788"/>
          <p14:tracePt t="97884" x="6029325" y="6550025"/>
          <p14:tracePt t="97900" x="6035675" y="6543675"/>
          <p14:tracePt t="97917" x="6035675" y="6537325"/>
          <p14:tracePt t="97934" x="6035675" y="6532563"/>
          <p14:tracePt t="98023" x="6040438" y="6532563"/>
          <p14:tracePt t="98063" x="6046788" y="6532563"/>
          <p14:tracePt t="98087" x="6046788" y="6526213"/>
          <p14:tracePt t="98103" x="6051550" y="6526213"/>
          <p14:tracePt t="98191" x="6046788" y="6526213"/>
          <p14:tracePt t="98200" x="6040438" y="6521450"/>
          <p14:tracePt t="98200" x="6022975" y="6515100"/>
          <p14:tracePt t="98695" x="6029325" y="6515100"/>
          <p14:tracePt t="98702" x="6035675" y="6515100"/>
          <p14:tracePt t="98735" x="6040438" y="6515100"/>
          <p14:tracePt t="98736" x="6040438" y="6521450"/>
          <p14:tracePt t="98750" x="6046788" y="6521450"/>
          <p14:tracePt t="98807" x="6051550" y="6526213"/>
          <p14:tracePt t="98823" x="6057900" y="6526213"/>
          <p14:tracePt t="98839" x="6064250" y="6526213"/>
          <p14:tracePt t="98855" x="6075363" y="6526213"/>
          <p14:tracePt t="98867" x="6080125" y="6526213"/>
          <p14:tracePt t="98867" x="6097588" y="6526213"/>
          <p14:tracePt t="98885" x="6108700" y="6526213"/>
          <p14:tracePt t="98900" x="6121400" y="6521450"/>
          <p14:tracePt t="98917" x="6121400" y="6515100"/>
          <p14:tracePt t="98934" x="6126163" y="6503988"/>
          <p14:tracePt t="98950" x="6126163" y="6497638"/>
          <p14:tracePt t="98967" x="6126163" y="6486525"/>
          <p14:tracePt t="98984" x="6126163" y="6480175"/>
          <p14:tracePt t="99000" x="6126163" y="6475413"/>
          <p14:tracePt t="99017" x="6126163" y="6469063"/>
          <p14:tracePt t="99033" x="6121400" y="6464300"/>
          <p14:tracePt t="99071" x="6121400" y="6457950"/>
          <p14:tracePt t="99207" x="6121400" y="6464300"/>
          <p14:tracePt t="99231" x="6121400" y="6469063"/>
          <p14:tracePt t="99399" x="6115050" y="6469063"/>
          <p14:tracePt t="101655" x="6121400" y="6469063"/>
          <p14:tracePt t="101791" x="6126163" y="6469063"/>
          <p14:tracePt t="101817" x="6132513" y="6469063"/>
          <p14:tracePt t="101833" x="6137275" y="6469063"/>
          <p14:tracePt t="101834" x="6143625" y="6469063"/>
          <p14:tracePt t="101879" x="6149975" y="6469063"/>
          <p14:tracePt t="104599" x="6143625" y="6469063"/>
          <p14:tracePt t="104623" x="6143625" y="6464300"/>
          <p14:tracePt t="104627" x="6137275" y="6464300"/>
          <p14:tracePt t="104633" x="6137275" y="6457950"/>
          <p14:tracePt t="104650" x="6132513" y="6451600"/>
          <p14:tracePt t="104791" x="6132513" y="6446838"/>
          <p14:tracePt t="104823" x="6126163" y="6446838"/>
          <p14:tracePt t="104839" x="6126163" y="6440488"/>
          <p14:tracePt t="105695" x="6126163" y="6435725"/>
          <p14:tracePt t="105703" x="6126163" y="6429375"/>
          <p14:tracePt t="105717" x="6126163" y="6423025"/>
          <p14:tracePt t="105733" x="6121400" y="6418263"/>
          <p14:tracePt t="105750" x="6115050" y="6400800"/>
          <p14:tracePt t="105766" x="6097588" y="6378575"/>
          <p14:tracePt t="105784" x="6080125" y="6343650"/>
          <p14:tracePt t="105800" x="6057900" y="6303963"/>
          <p14:tracePt t="105817" x="6022975" y="6257925"/>
          <p14:tracePt t="105833" x="5983288" y="6200775"/>
          <p14:tracePt t="105850" x="5932488" y="6143625"/>
          <p14:tracePt t="105867" x="5868988" y="6080125"/>
          <p14:tracePt t="105883" x="5783263" y="6011863"/>
          <p14:tracePt t="105900" x="5680075" y="5949950"/>
          <p14:tracePt t="105916" x="5583238" y="5892800"/>
          <p14:tracePt t="105933" x="5475288" y="5835650"/>
          <p14:tracePt t="105950" x="5349875" y="5778500"/>
          <p14:tracePt t="105966" x="5172075" y="5692775"/>
          <p14:tracePt t="105983" x="5046663" y="5640388"/>
          <p14:tracePt t="106000" x="4914900" y="5600700"/>
          <p14:tracePt t="106017" x="4800600" y="5565775"/>
          <p14:tracePt t="106033" x="4692650" y="5543550"/>
          <p14:tracePt t="106050" x="4594225" y="5514975"/>
          <p14:tracePt t="106067" x="4508500" y="5508625"/>
          <p14:tracePt t="106083" x="4418013" y="5508625"/>
          <p14:tracePt t="106100" x="4343400" y="5508625"/>
          <p14:tracePt t="106116" x="4292600" y="5508625"/>
          <p14:tracePt t="106133" x="4240213" y="5526088"/>
          <p14:tracePt t="106150" x="4200525" y="5537200"/>
          <p14:tracePt t="106166" x="4165600" y="5561013"/>
          <p14:tracePt t="106184" x="4149725" y="5578475"/>
          <p14:tracePt t="106200" x="4137025" y="5589588"/>
          <p14:tracePt t="106217" x="4137025" y="5594350"/>
          <p14:tracePt t="106233" x="4132263" y="5600700"/>
          <p14:tracePt t="106351" x="4137025" y="5600700"/>
          <p14:tracePt t="106367" x="4143375" y="5600700"/>
          <p14:tracePt t="106376" x="4149725" y="5600700"/>
          <p14:tracePt t="106431" x="4154488" y="5600700"/>
          <p14:tracePt t="106895" x="4154488" y="5594350"/>
          <p14:tracePt t="106904" x="4160838" y="5594350"/>
          <p14:tracePt t="108311" x="4154488" y="5594350"/>
          <p14:tracePt t="108407" x="4149725" y="5594350"/>
          <p14:tracePt t="108433" x="4121150" y="5594350"/>
          <p14:tracePt t="108433" x="4086225" y="5594350"/>
          <p14:tracePt t="108450" x="4029075" y="5594350"/>
          <p14:tracePt t="108466" x="3960813" y="5600700"/>
          <p14:tracePt t="108483" x="3886200" y="5600700"/>
          <p14:tracePt t="108500" x="3822700" y="5600700"/>
          <p14:tracePt t="108516" x="3765550" y="5600700"/>
          <p14:tracePt t="108533" x="3721100" y="5600700"/>
          <p14:tracePt t="108550" x="3668713" y="5600700"/>
          <p14:tracePt t="108567" x="3635375" y="5607050"/>
          <p14:tracePt t="108583" x="3617913" y="5607050"/>
          <p14:tracePt t="108599" x="3594100" y="5607050"/>
          <p14:tracePt t="108616" x="3582988" y="5607050"/>
          <p14:tracePt t="108633" x="3578225" y="5607050"/>
          <p14:tracePt t="108855" x="3582988" y="5611813"/>
          <p14:tracePt t="108863" x="3589338" y="5611813"/>
          <p14:tracePt t="108871" x="3622675" y="5611813"/>
          <p14:tracePt t="108883" x="3668713" y="5611813"/>
          <p14:tracePt t="108899" x="3736975" y="5618163"/>
          <p14:tracePt t="108916" x="3840163" y="5622925"/>
          <p14:tracePt t="108933" x="3954463" y="5629275"/>
          <p14:tracePt t="108950" x="4086225" y="5640388"/>
          <p14:tracePt t="108966" x="4286250" y="5651500"/>
          <p14:tracePt t="108983" x="4422775" y="5657850"/>
          <p14:tracePt t="108999" x="4537075" y="5668963"/>
          <p14:tracePt t="109016" x="4646613" y="5675313"/>
          <p14:tracePt t="109033" x="4737100" y="5686425"/>
          <p14:tracePt t="109049" x="4811713" y="5697538"/>
          <p14:tracePt t="109066" x="4875213" y="5703888"/>
          <p14:tracePt t="109083" x="4914900" y="5708650"/>
          <p14:tracePt t="109100" x="4949825" y="5708650"/>
          <p14:tracePt t="109116" x="4978400" y="5708650"/>
          <p14:tracePt t="109133" x="4989513" y="5708650"/>
          <p14:tracePt t="109687" x="4994275" y="5708650"/>
          <p14:tracePt t="109759" x="5006975" y="5703888"/>
          <p14:tracePt t="109767" x="5018088" y="5703888"/>
          <p14:tracePt t="109774" x="5064125" y="5703888"/>
          <p14:tracePt t="109783" x="5121275" y="5703888"/>
          <p14:tracePt t="109799" x="5189538" y="5715000"/>
          <p14:tracePt t="109816" x="5251450" y="5732463"/>
          <p14:tracePt t="109833" x="5321300" y="5749925"/>
          <p14:tracePt t="109850" x="5372100" y="5772150"/>
          <p14:tracePt t="109866" x="5407025" y="5789613"/>
          <p14:tracePt t="109883" x="5429250" y="5807075"/>
          <p14:tracePt t="109899" x="5457825" y="5840413"/>
          <p14:tracePt t="109916" x="5480050" y="5868988"/>
          <p14:tracePt t="109933" x="5497513" y="5908675"/>
          <p14:tracePt t="109950" x="5508625" y="5943600"/>
          <p14:tracePt t="109966" x="5521325" y="5983288"/>
          <p14:tracePt t="109983" x="5526088" y="6018213"/>
          <p14:tracePt t="109999" x="5526088" y="6051550"/>
          <p14:tracePt t="110017" x="5526088" y="6092825"/>
          <p14:tracePt t="110034" x="5526088" y="6132513"/>
          <p14:tracePt t="110050" x="5526088" y="6189663"/>
          <p14:tracePt t="110067" x="5514975" y="6240463"/>
          <p14:tracePt t="110084" x="5492750" y="6303963"/>
          <p14:tracePt t="110100" x="5464175" y="6354763"/>
          <p14:tracePt t="110117" x="5440363" y="6394450"/>
          <p14:tracePt t="110134" x="5400675" y="6435725"/>
          <p14:tracePt t="110151" x="5372100" y="6469063"/>
          <p14:tracePt t="110167" x="5314950" y="6508750"/>
          <p14:tracePt t="110184" x="5268913" y="6532563"/>
          <p14:tracePt t="110200" x="5218113" y="6550025"/>
          <p14:tracePt t="110217" x="5160963" y="6550025"/>
          <p14:tracePt t="110234" x="5121275" y="6554788"/>
          <p14:tracePt t="110250" x="5068888" y="6561138"/>
          <p14:tracePt t="110267" x="5006975" y="6561138"/>
          <p14:tracePt t="110284" x="4943475" y="6561138"/>
          <p14:tracePt t="110300" x="4868863" y="6561138"/>
          <p14:tracePt t="110317" x="4800600" y="6561138"/>
          <p14:tracePt t="110334" x="4743450" y="6561138"/>
          <p14:tracePt t="110351" x="4703763" y="6561138"/>
          <p14:tracePt t="110367" x="4635500" y="6561138"/>
          <p14:tracePt t="110385" x="4600575" y="6561138"/>
          <p14:tracePt t="110400" x="4560888" y="6561138"/>
          <p14:tracePt t="110417" x="4521200" y="6561138"/>
          <p14:tracePt t="110434" x="4486275" y="6561138"/>
          <p14:tracePt t="110450" x="4464050" y="6561138"/>
          <p14:tracePt t="110467" x="4429125" y="6561138"/>
          <p14:tracePt t="110484" x="4400550" y="6561138"/>
          <p14:tracePt t="110500" x="4371975" y="6554788"/>
          <p14:tracePt t="110517" x="4343400" y="6554788"/>
          <p14:tracePt t="110534" x="4325938" y="6554788"/>
          <p14:tracePt t="110550" x="4308475" y="6554788"/>
          <p14:tracePt t="110550" x="4303713" y="6554788"/>
          <p14:tracePt t="110568" x="4297363" y="6554788"/>
          <p14:tracePt t="110608" x="4292600" y="6554788"/>
          <p14:tracePt t="110639" x="4292600" y="6550025"/>
          <p14:tracePt t="110703" x="4286250" y="6550025"/>
          <p14:tracePt t="110711" x="4279900" y="6550025"/>
          <p14:tracePt t="110736" x="4275138" y="6543675"/>
          <p14:tracePt t="110744" x="4264025" y="6537325"/>
          <p14:tracePt t="110759" x="4251325" y="6537325"/>
          <p14:tracePt t="110767" x="4240213" y="6532563"/>
          <p14:tracePt t="110784" x="4229100" y="6526213"/>
          <p14:tracePt t="110800" x="4222750" y="6526213"/>
          <p14:tracePt t="110817" x="4217988" y="6521450"/>
          <p14:tracePt t="110834" x="4211638" y="6521450"/>
          <p14:tracePt t="111120" x="4206875" y="6521450"/>
          <p14:tracePt t="111208" x="4200525" y="6521450"/>
          <p14:tracePt t="133504" x="4194175" y="6521450"/>
          <p14:tracePt t="133504" x="4178300" y="6521450"/>
          <p14:tracePt t="133517" x="4160838" y="6521450"/>
          <p14:tracePt t="133533" x="4137025" y="6521450"/>
          <p14:tracePt t="133550" x="4125913" y="6521450"/>
          <p14:tracePt t="133566" x="4079875" y="6521450"/>
          <p14:tracePt t="133566" x="4064000" y="6521450"/>
          <p14:tracePt t="133584" x="4040188" y="6515100"/>
          <p14:tracePt t="133600" x="4022725" y="6515100"/>
          <p14:tracePt t="133617" x="4017963" y="6515100"/>
          <p14:tracePt t="133959" x="4022725" y="6515100"/>
          <p14:tracePt t="133967" x="4035425" y="6515100"/>
          <p14:tracePt t="133968" x="4051300" y="6515100"/>
          <p14:tracePt t="133983" x="4114800" y="6515100"/>
          <p14:tracePt t="134000" x="4165600" y="6515100"/>
          <p14:tracePt t="134016" x="4222750" y="6515100"/>
          <p14:tracePt t="134034" x="4264025" y="6515100"/>
          <p14:tracePt t="134050" x="4292600" y="6521450"/>
          <p14:tracePt t="134067" x="4308475" y="6521450"/>
          <p14:tracePt t="134083" x="4314825" y="6521450"/>
          <p14:tracePt t="135003" x="0" y="0"/>
        </p14:tracePtLst>
        <p14:tracePtLst>
          <p14:tracePt t="142168" x="4171950" y="5583238"/>
          <p14:tracePt t="142263" x="4171950" y="5578475"/>
          <p14:tracePt t="142383" x="4171950" y="5572125"/>
          <p14:tracePt t="142396" x="4171950" y="5565775"/>
          <p14:tracePt t="142399" x="4171950" y="5561013"/>
          <p14:tracePt t="143527" x="4183063" y="5561013"/>
          <p14:tracePt t="143535" x="4264025" y="5561013"/>
          <p14:tracePt t="143535" x="4325938" y="5561013"/>
          <p14:tracePt t="143566" x="4394200" y="5561013"/>
          <p14:tracePt t="143566" x="4560888" y="5561013"/>
          <p14:tracePt t="143582" x="4892675" y="5572125"/>
          <p14:tracePt t="143600" x="5137150" y="5578475"/>
          <p14:tracePt t="143616" x="5337175" y="5583238"/>
          <p14:tracePt t="143632" x="5521325" y="5594350"/>
          <p14:tracePt t="143649" x="5657850" y="5600700"/>
          <p14:tracePt t="143666" x="5761038" y="5607050"/>
          <p14:tracePt t="143682" x="5822950" y="5607050"/>
          <p14:tracePt t="143699" x="5851525" y="5607050"/>
          <p14:tracePt t="143716" x="5868988" y="5607050"/>
          <p14:tracePt t="143959" x="5864225" y="5607050"/>
          <p14:tracePt t="143967" x="5835650" y="5618163"/>
          <p14:tracePt t="143967" x="5807075" y="5629275"/>
          <p14:tracePt t="143983" x="5715000" y="5657850"/>
          <p14:tracePt t="143999" x="5594350" y="5703888"/>
          <p14:tracePt t="144016" x="5468938" y="5749925"/>
          <p14:tracePt t="144032" x="5343525" y="5800725"/>
          <p14:tracePt t="144049" x="5222875" y="5835650"/>
          <p14:tracePt t="144066" x="5103813" y="5868988"/>
          <p14:tracePt t="144083" x="4994275" y="5897563"/>
          <p14:tracePt t="144099" x="4886325" y="5921375"/>
          <p14:tracePt t="144116" x="4806950" y="5949950"/>
          <p14:tracePt t="144132" x="4737100" y="5972175"/>
          <p14:tracePt t="144149" x="4692650" y="6011863"/>
          <p14:tracePt t="144166" x="4646613" y="6075363"/>
          <p14:tracePt t="144183" x="4560888" y="6235700"/>
          <p14:tracePt t="144199" x="4508500" y="6354763"/>
          <p14:tracePt t="144216" x="4468813" y="6451600"/>
          <p14:tracePt t="144232" x="4422775" y="6526213"/>
          <p14:tracePt t="144249" x="4389438" y="6572250"/>
          <p14:tracePt t="144265" x="4371975" y="6594475"/>
          <p14:tracePt t="144283" x="4360863" y="6611938"/>
          <p14:tracePt t="144299" x="4349750" y="6623050"/>
          <p14:tracePt t="144407" x="4343400" y="6623050"/>
          <p14:tracePt t="144416" x="4337050" y="6629400"/>
          <p14:tracePt t="144416" x="4321175" y="6635750"/>
          <p14:tracePt t="144432" x="4308475" y="6635750"/>
          <p14:tracePt t="144449" x="4303713" y="6635750"/>
          <p14:tracePt t="144591" x="4308475" y="6635750"/>
          <p14:tracePt t="144599" x="4406900" y="6635750"/>
          <p14:tracePt t="144616" x="4521200" y="6629400"/>
          <p14:tracePt t="144632" x="4664075" y="6629400"/>
          <p14:tracePt t="144650" x="4811713" y="6629400"/>
          <p14:tracePt t="144666" x="4972050" y="6623050"/>
          <p14:tracePt t="144683" x="5149850" y="6623050"/>
          <p14:tracePt t="144699" x="5349875" y="6618288"/>
          <p14:tracePt t="144716" x="5526088" y="6618288"/>
          <p14:tracePt t="144732" x="5686425" y="6611938"/>
          <p14:tracePt t="144749" x="5800725" y="6611938"/>
          <p14:tracePt t="144765" x="5875338" y="6611938"/>
          <p14:tracePt t="144765" x="5897563" y="6611938"/>
          <p14:tracePt t="144783" x="5921375" y="6611938"/>
          <p14:tracePt t="145712" x="5921375" y="6607175"/>
          <p14:tracePt t="145733" x="5921375" y="6594475"/>
          <p14:tracePt t="145735" x="5921375" y="6554788"/>
          <p14:tracePt t="145750" x="5915025" y="6508750"/>
          <p14:tracePt t="145767" x="5908675" y="6446838"/>
          <p14:tracePt t="145783" x="5868988" y="6326188"/>
          <p14:tracePt t="145800" x="5840413" y="6229350"/>
          <p14:tracePt t="145816" x="5811838" y="6132513"/>
          <p14:tracePt t="145834" x="5778500" y="6035675"/>
          <p14:tracePt t="145850" x="5749925" y="5943600"/>
          <p14:tracePt t="145867" x="5721350" y="5851525"/>
          <p14:tracePt t="145883" x="5686425" y="5761038"/>
          <p14:tracePt t="145900" x="5657850" y="5680075"/>
          <p14:tracePt t="145916" x="5635625" y="5607050"/>
          <p14:tracePt t="145934" x="5618163" y="5549900"/>
          <p14:tracePt t="145950" x="5607050" y="5514975"/>
          <p14:tracePt t="145967" x="5594350" y="5492750"/>
          <p14:tracePt t="145983" x="5589588" y="5475288"/>
          <p14:tracePt t="146000" x="5589588" y="5464175"/>
          <p14:tracePt t="146095" x="0" y="0"/>
        </p14:tracePtLst>
      </p14:laserTraceLst>
    </p:ext>
  </p:extLs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b="1" u="sng"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505212302"/>
      </p:ext>
    </p:extLst>
  </p:cSld>
  <p:clrMapOvr>
    <a:masterClrMapping/>
  </p:clrMapOvr>
  <mc:AlternateContent xmlns:mc="http://schemas.openxmlformats.org/markup-compatibility/2006" xmlns:p14="http://schemas.microsoft.com/office/powerpoint/2010/main">
    <mc:Choice Requires="p14">
      <p:transition spd="slow" p14:dur="2000" advTm="7479"/>
    </mc:Choice>
    <mc:Fallback xmlns="">
      <p:transition spd="slow" advTm="74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14130"/>
                <a:ext cx="8458200" cy="486287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0) will be used in the forward back sweep method to be described later.</a:t>
                </a:r>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r>
                  <a:rPr lang="en-US" sz="2400" dirty="0">
                    <a:latin typeface="Times New Roman" pitchFamily="18" charset="0"/>
                    <a:cs typeface="Times New Roman" pitchFamily="18" charset="0"/>
                  </a:rPr>
                  <a:t>and</a:t>
                </a:r>
                <a:r>
                  <a:rPr lang="en-US"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oMath>
                </a14:m>
                <a:r>
                  <a:rPr lang="en-US" dirty="0" smtClean="0"/>
                  <a:t>  </a:t>
                </a:r>
                <a:r>
                  <a:rPr lang="en-US" sz="2400" dirty="0">
                    <a:latin typeface="Times New Roman" pitchFamily="18" charset="0"/>
                    <a:cs typeface="Times New Roman" pitchFamily="18" charset="0"/>
                  </a:rPr>
                  <a:t>represent the line-to-neutral voltages for an </a:t>
                </a:r>
                <a:r>
                  <a:rPr lang="en-US" sz="2400" dirty="0" smtClean="0">
                    <a:latin typeface="Times New Roman" pitchFamily="18" charset="0"/>
                    <a:cs typeface="Times New Roman" pitchFamily="18" charset="0"/>
                  </a:rPr>
                  <a:t>ungrounded </a:t>
                </a:r>
                <a:r>
                  <a:rPr lang="en-US" sz="2400" dirty="0">
                    <a:latin typeface="Times New Roman" pitchFamily="18" charset="0"/>
                    <a:cs typeface="Times New Roman" pitchFamily="18" charset="0"/>
                  </a:rPr>
                  <a:t>wye connection or the line-to-ground voltages for a grounded wye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For a delta connection, the voltage matrices represent “equivalent” line-to-neutral </a:t>
                </a:r>
                <a:r>
                  <a:rPr lang="en-US" sz="2400" dirty="0" smtClean="0">
                    <a:latin typeface="Times New Roman" pitchFamily="18" charset="0"/>
                    <a:cs typeface="Times New Roman" pitchFamily="18" charset="0"/>
                  </a:rPr>
                  <a:t>voltages.  </a:t>
                </a:r>
                <a:endParaRPr lang="en-US" sz="2400" dirty="0">
                  <a:latin typeface="Times New Roman" pitchFamily="18" charset="0"/>
                  <a:cs typeface="Times New Roman" pitchFamily="18" charset="0"/>
                </a:endParaRPr>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current matrices represent the line currents regardless of the transformer winding connection.</a:t>
                </a:r>
              </a:p>
              <a:p>
                <a:pPr marL="800100" lvl="3"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614130"/>
                <a:ext cx="8458200" cy="4862870"/>
              </a:xfrm>
              <a:prstGeom prst="rect">
                <a:avLst/>
              </a:prstGeom>
              <a:blipFill rotWithShape="1">
                <a:blip r:embed="rId6"/>
                <a:stretch>
                  <a:fillRect l="-937" t="-1003" r="-79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07</a:t>
            </a:fld>
            <a:endParaRPr lang="en-US"/>
          </a:p>
        </p:txBody>
      </p:sp>
      <p:sp>
        <p:nvSpPr>
          <p:cNvPr id="8" name="TextBox 7"/>
          <p:cNvSpPr txBox="1"/>
          <p:nvPr/>
        </p:nvSpPr>
        <p:spPr>
          <a:xfrm>
            <a:off x="0" y="2181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smtClean="0">
                <a:latin typeface="Times New Roman" pitchFamily="18" charset="0"/>
                <a:cs typeface="Times New Roman" pitchFamily="18" charset="0"/>
              </a:rPr>
              <a:t>Generalized Matrices</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59981348"/>
      </p:ext>
    </p:extLst>
  </p:cSld>
  <p:clrMapOvr>
    <a:masterClrMapping/>
  </p:clrMapOvr>
  <mc:AlternateContent xmlns:mc="http://schemas.openxmlformats.org/markup-compatibility/2006" xmlns:p14="http://schemas.microsoft.com/office/powerpoint/2010/main">
    <mc:Choice Requires="p14">
      <p:transition spd="slow" p14:dur="2000" advTm="96117"/>
    </mc:Choice>
    <mc:Fallback xmlns="">
      <p:transition spd="slow" advTm="961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b="1" u="sng" dirty="0" smtClean="0"/>
              <a:t>Symmetrical Components</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8</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04387040"/>
      </p:ext>
    </p:extLst>
  </p:cSld>
  <p:clrMapOvr>
    <a:masterClrMapping/>
  </p:clrMapOvr>
  <mc:AlternateContent xmlns:mc="http://schemas.openxmlformats.org/markup-compatibility/2006" xmlns:p14="http://schemas.microsoft.com/office/powerpoint/2010/main">
    <mc:Choice Requires="p14">
      <p:transition spd="slow" p14:dur="2000" advTm="14076"/>
    </mc:Choice>
    <mc:Fallback xmlns="">
      <p:transition spd="slow" advTm="140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12416"/>
                <a:ext cx="8382000" cy="4154984"/>
              </a:xfrm>
              <a:prstGeom prst="rect">
                <a:avLst/>
              </a:prstGeom>
              <a:noFill/>
            </p:spPr>
            <p:txBody>
              <a:bodyPr wrap="square" rtlCol="0">
                <a:spAutoFit/>
              </a:bodyPr>
              <a:lstStyle/>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Unbalanced </a:t>
                </a:r>
                <a:r>
                  <a:rPr lang="en-US" sz="2400" dirty="0">
                    <a:solidFill>
                      <a:schemeClr val="tx1"/>
                    </a:solidFill>
                    <a:latin typeface="Times New Roman" pitchFamily="18" charset="0"/>
                    <a:cs typeface="Times New Roman" pitchFamily="18" charset="0"/>
                  </a:rPr>
                  <a:t>systems </a:t>
                </a:r>
                <a:r>
                  <a:rPr lang="en-US" sz="2400" dirty="0" smtClean="0">
                    <a:solidFill>
                      <a:schemeClr val="tx1"/>
                    </a:solidFill>
                    <a:latin typeface="Times New Roman" pitchFamily="18" charset="0"/>
                    <a:cs typeface="Times New Roman" pitchFamily="18" charset="0"/>
                  </a:rPr>
                  <a:t>cannot be </a:t>
                </a:r>
                <a:r>
                  <a:rPr lang="en-US" sz="2400" dirty="0">
                    <a:solidFill>
                      <a:schemeClr val="tx1"/>
                    </a:solidFill>
                    <a:latin typeface="Times New Roman" pitchFamily="18" charset="0"/>
                    <a:cs typeface="Times New Roman" pitchFamily="18" charset="0"/>
                  </a:rPr>
                  <a:t>studied in terms </a:t>
                </a:r>
                <a:r>
                  <a:rPr lang="en-US" sz="2400" dirty="0" smtClean="0">
                    <a:solidFill>
                      <a:schemeClr val="tx1"/>
                    </a:solidFill>
                    <a:latin typeface="Times New Roman" pitchFamily="18" charset="0"/>
                    <a:cs typeface="Times New Roman" pitchFamily="18" charset="0"/>
                  </a:rPr>
                  <a:t>of balanced </a:t>
                </a:r>
                <a:r>
                  <a:rPr lang="en-US" sz="2400" dirty="0">
                    <a:solidFill>
                      <a:schemeClr val="tx1"/>
                    </a:solidFill>
                    <a:latin typeface="Times New Roman" pitchFamily="18" charset="0"/>
                    <a:cs typeface="Times New Roman" pitchFamily="18" charset="0"/>
                  </a:rPr>
                  <a:t>three phase </a:t>
                </a:r>
                <a:r>
                  <a:rPr lang="en-US" sz="2400" dirty="0" smtClean="0">
                    <a:solidFill>
                      <a:schemeClr val="tx1"/>
                    </a:solidFill>
                    <a:latin typeface="Times New Roman" pitchFamily="18" charset="0"/>
                    <a:cs typeface="Times New Roman" pitchFamily="18" charset="0"/>
                  </a:rPr>
                  <a:t>voltages and currents</a:t>
                </a:r>
              </a:p>
              <a:p>
                <a:pPr marL="0" lvl="2"/>
                <a:endParaRPr lang="en-US" sz="2400" dirty="0" smtClean="0">
                  <a:solidFill>
                    <a:schemeClr val="tx1"/>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Hence the method of symmetrical components is used for unbalanced systems</a:t>
                </a:r>
              </a:p>
              <a:p>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original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re voltages, they may be designated </a:t>
                </a:r>
                <a14:m>
                  <m:oMath xmlns:m="http://schemas.openxmlformats.org/officeDocument/2006/math">
                    <m:sSub>
                      <m:sSubPr>
                        <m:ctrlPr>
                          <a:rPr lang="en-US" sz="2400" i="1" dirty="0" smtClean="0">
                            <a:latin typeface="Cambria Math"/>
                            <a:cs typeface="Times New Roman" pitchFamily="18" charset="0"/>
                          </a:rPr>
                        </m:ctrlPr>
                      </m:sSubPr>
                      <m:e>
                        <m:r>
                          <a:rPr lang="en-US" sz="2400" b="0" i="1" dirty="0" smtClean="0">
                            <a:latin typeface="Cambria Math"/>
                            <a:cs typeface="Times New Roman" pitchFamily="18" charset="0"/>
                          </a:rPr>
                          <m:t>𝑉</m:t>
                        </m:r>
                      </m:e>
                      <m:sub>
                        <m:r>
                          <a:rPr lang="en-US" sz="2400" b="0" i="1" dirty="0" smtClean="0">
                            <a:latin typeface="Cambria Math"/>
                            <a:cs typeface="Times New Roman" pitchFamily="18" charset="0"/>
                          </a:rPr>
                          <m:t>𝑎</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dirty="0" smtClean="0">
                            <a:latin typeface="Cambria Math"/>
                            <a:cs typeface="Times New Roman" pitchFamily="18" charset="0"/>
                          </a:rPr>
                        </m:ctrlPr>
                      </m:sSubPr>
                      <m:e>
                        <m:r>
                          <a:rPr lang="en-US" sz="2400" b="0" i="1" dirty="0" smtClean="0">
                            <a:latin typeface="Cambria Math"/>
                            <a:cs typeface="Times New Roman" pitchFamily="18" charset="0"/>
                          </a:rPr>
                          <m:t>𝑉</m:t>
                        </m:r>
                      </m:e>
                      <m:sub>
                        <m:r>
                          <a:rPr lang="en-US" sz="2400" b="0" i="1" dirty="0" smtClean="0">
                            <a:latin typeface="Cambria Math"/>
                            <a:cs typeface="Times New Roman" pitchFamily="18" charset="0"/>
                          </a:rPr>
                          <m:t>𝑏</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and </a:t>
                </a:r>
                <a14:m>
                  <m:oMath xmlns:m="http://schemas.openxmlformats.org/officeDocument/2006/math">
                    <m:sSub>
                      <m:sSubPr>
                        <m:ctrlPr>
                          <a:rPr lang="en-US" sz="2400" i="1" smtClean="0">
                            <a:latin typeface="Cambria Math"/>
                            <a:cs typeface="Times New Roman" pitchFamily="18" charset="0"/>
                          </a:rPr>
                        </m:ctrlPr>
                      </m:sSubPr>
                      <m:e>
                        <m:r>
                          <a:rPr lang="en-US" sz="2400" b="0" i="1" smtClean="0">
                            <a:latin typeface="Cambria Math"/>
                            <a:cs typeface="Times New Roman" pitchFamily="18" charset="0"/>
                          </a:rPr>
                          <m:t>𝑉</m:t>
                        </m:r>
                      </m:e>
                      <m:sub>
                        <m:r>
                          <a:rPr lang="en-US" sz="2400" b="0" i="1" smtClean="0">
                            <a:latin typeface="Cambria Math"/>
                            <a:cs typeface="Times New Roman" pitchFamily="18" charset="0"/>
                          </a:rPr>
                          <m:t>𝑐</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The three </a:t>
                </a:r>
                <a:r>
                  <a:rPr lang="en-US" sz="2400" dirty="0" smtClean="0">
                    <a:latin typeface="Times New Roman" pitchFamily="18" charset="0"/>
                    <a:cs typeface="Times New Roman" pitchFamily="18" charset="0"/>
                  </a:rPr>
                  <a:t>sets </a:t>
                </a:r>
                <a:r>
                  <a:rPr lang="en-US" sz="2400" dirty="0">
                    <a:latin typeface="Times New Roman" pitchFamily="18" charset="0"/>
                    <a:cs typeface="Times New Roman" pitchFamily="18" charset="0"/>
                  </a:rPr>
                  <a:t>of symmetrical components are designated by the additional subscript 1 for the </a:t>
                </a:r>
                <a:r>
                  <a:rPr lang="en-US" sz="2400" dirty="0" smtClean="0">
                    <a:latin typeface="Times New Roman" pitchFamily="18" charset="0"/>
                    <a:cs typeface="Times New Roman" pitchFamily="18" charset="0"/>
                  </a:rPr>
                  <a:t>positive-sequence </a:t>
                </a:r>
                <a:r>
                  <a:rPr lang="en-US" sz="2400" dirty="0">
                    <a:latin typeface="Times New Roman" pitchFamily="18" charset="0"/>
                    <a:cs typeface="Times New Roman" pitchFamily="18" charset="0"/>
                  </a:rPr>
                  <a:t>components, 2 for the negative-sequence components, and 0 for the </a:t>
                </a:r>
                <a:r>
                  <a:rPr lang="en-US" sz="2400" dirty="0" smtClean="0">
                    <a:latin typeface="Times New Roman" pitchFamily="18" charset="0"/>
                    <a:cs typeface="Times New Roman" pitchFamily="18" charset="0"/>
                  </a:rPr>
                  <a:t>zero-sequence components</a:t>
                </a:r>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712416"/>
                <a:ext cx="8382000" cy="4154984"/>
              </a:xfrm>
              <a:prstGeom prst="rect">
                <a:avLst/>
              </a:prstGeom>
              <a:blipFill rotWithShape="1">
                <a:blip r:embed="rId6"/>
                <a:stretch>
                  <a:fillRect l="-945" t="-1173" r="-1236" b="-2199"/>
                </a:stretch>
              </a:blipFill>
            </p:spPr>
            <p:txBody>
              <a:bodyPr/>
              <a:lstStyle/>
              <a:p>
                <a:r>
                  <a:rPr lang="en-US">
                    <a:noFill/>
                  </a:rPr>
                  <a:t> </a:t>
                </a:r>
              </a:p>
            </p:txBody>
          </p:sp>
        </mc:Fallback>
      </mc:AlternateContent>
      <p:sp>
        <p:nvSpPr>
          <p:cNvPr id="6" name="TextBox 5"/>
          <p:cNvSpPr txBox="1"/>
          <p:nvPr/>
        </p:nvSpPr>
        <p:spPr>
          <a:xfrm>
            <a:off x="0" y="3048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Review of Symmetrical Components</a:t>
            </a:r>
            <a:endParaRPr lang="en-US" sz="32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109</a:t>
            </a:fld>
            <a:endParaRPr lang="en-US"/>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76715792"/>
      </p:ext>
    </p:extLst>
  </p:cSld>
  <p:clrMapOvr>
    <a:masterClrMapping/>
  </p:clrMapOvr>
  <mc:AlternateContent xmlns:mc="http://schemas.openxmlformats.org/markup-compatibility/2006" xmlns:p14="http://schemas.microsoft.com/office/powerpoint/2010/main">
    <mc:Choice Requires="p14">
      <p:transition spd="slow" p14:dur="2000" advTm="75816"/>
    </mc:Choice>
    <mc:Fallback xmlns="">
      <p:transition spd="slow" advTm="758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799" y="1858863"/>
            <a:ext cx="8534401" cy="477053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Distribution Systems consist of single-phase, two-phase and non-transposed three-phase lines serving unbalanced load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it is necessary to retain the identity of the self and mutual impedance terms of the conductors in addition to taking into account the ground return path for the unbalanced current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sistance of the conductors is taken directly from the table of conductor data. </a:t>
            </a:r>
          </a:p>
          <a:p>
            <a:endParaRPr lang="en-US" dirty="0"/>
          </a:p>
          <a:p>
            <a:endParaRPr lang="en-US" dirty="0"/>
          </a:p>
        </p:txBody>
      </p:sp>
      <p:sp>
        <p:nvSpPr>
          <p:cNvPr id="3" name="TextBox 2"/>
          <p:cNvSpPr txBox="1"/>
          <p:nvPr/>
        </p:nvSpPr>
        <p:spPr>
          <a:xfrm>
            <a:off x="-27373" y="4820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Non-transposed </a:t>
            </a:r>
            <a:r>
              <a:rPr lang="en-US" sz="3200" dirty="0">
                <a:latin typeface="Times New Roman" pitchFamily="18" charset="0"/>
                <a:cs typeface="Times New Roman" pitchFamily="18" charset="0"/>
              </a:rPr>
              <a:t>Distribution Lines</a:t>
            </a:r>
            <a:endParaRPr lang="en-US" sz="32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1</a:t>
            </a:fld>
            <a:endParaRPr lang="en-US"/>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56844828"/>
      </p:ext>
    </p:extLst>
  </p:cSld>
  <p:clrMapOvr>
    <a:masterClrMapping/>
  </p:clrMapOvr>
  <mc:AlternateContent xmlns:mc="http://schemas.openxmlformats.org/markup-compatibility/2006" xmlns:p14="http://schemas.microsoft.com/office/powerpoint/2010/main">
    <mc:Choice Requires="p14">
      <p:transition spd="slow" p14:dur="2000" advTm="52559"/>
    </mc:Choice>
    <mc:Fallback xmlns="">
      <p:transition spd="slow" advTm="525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218766" y="1554540"/>
                <a:ext cx="8620434" cy="156966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rPr>
                  <a:t>The </a:t>
                </a:r>
                <a:r>
                  <a:rPr lang="en-US" sz="2400" dirty="0">
                    <a:latin typeface="Times New Roman" pitchFamily="18" charset="0"/>
                    <a:cs typeface="Times New Roman" pitchFamily="18" charset="0"/>
                  </a:rPr>
                  <a:t>positive-sequence</a:t>
                </a:r>
                <a:r>
                  <a:rPr lang="en-US" sz="2400" dirty="0">
                    <a:latin typeface="Times New Roman" pitchFamily="18" charset="0"/>
                  </a:rPr>
                  <a:t> components of </a:t>
                </a:r>
                <a14:m>
                  <m:oMath xmlns:m="http://schemas.openxmlformats.org/officeDocument/2006/math">
                    <m:r>
                      <a:rPr lang="en-US" sz="2400" i="1" dirty="0" smtClean="0">
                        <a:latin typeface="Cambria Math"/>
                      </a:rPr>
                      <m:t>𝑉</m:t>
                    </m:r>
                    <m:r>
                      <a:rPr lang="en-US" sz="2400" i="1" baseline="-25000" dirty="0" err="1">
                        <a:latin typeface="Cambria Math"/>
                      </a:rPr>
                      <m:t>𝑎</m:t>
                    </m:r>
                    <m:r>
                      <a:rPr lang="en-US" sz="2400" i="1" dirty="0">
                        <a:latin typeface="Cambria Math"/>
                      </a:rPr>
                      <m:t>, </m:t>
                    </m:r>
                    <m:r>
                      <a:rPr lang="en-US" sz="2400" i="1" dirty="0" err="1">
                        <a:latin typeface="Cambria Math"/>
                      </a:rPr>
                      <m:t>𝑉</m:t>
                    </m:r>
                    <m:r>
                      <a:rPr lang="en-US" sz="2400" i="1" baseline="-25000" dirty="0" err="1">
                        <a:latin typeface="Cambria Math"/>
                      </a:rPr>
                      <m:t>𝑏</m:t>
                    </m:r>
                    <m:r>
                      <a:rPr lang="en-US" sz="2400" i="1" dirty="0" smtClean="0">
                        <a:latin typeface="Cambria Math"/>
                      </a:rPr>
                      <m:t>,</m:t>
                    </m:r>
                  </m:oMath>
                </a14:m>
                <a:r>
                  <a:rPr lang="en-US" sz="240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err="1">
                        <a:latin typeface="Cambria Math"/>
                      </a:rPr>
                      <m:t>𝑐</m:t>
                    </m:r>
                  </m:oMath>
                </a14:m>
                <a:r>
                  <a:rPr lang="en-US" sz="2400" dirty="0">
                    <a:latin typeface="Times New Roman" pitchFamily="18" charset="0"/>
                  </a:rPr>
                  <a:t>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1, </m:t>
                    </m:r>
                    <m:r>
                      <a:rPr lang="en-US" sz="2400" i="1" dirty="0">
                        <a:latin typeface="Cambria Math"/>
                      </a:rPr>
                      <m:t>𝑉</m:t>
                    </m:r>
                    <m:r>
                      <a:rPr lang="en-US" sz="2400" i="1" baseline="-25000" dirty="0">
                        <a:latin typeface="Cambria Math"/>
                      </a:rPr>
                      <m:t>𝑏</m:t>
                    </m:r>
                    <m:r>
                      <a:rPr lang="en-US" sz="2400" i="1" baseline="-25000" dirty="0">
                        <a:latin typeface="Cambria Math"/>
                      </a:rPr>
                      <m:t>1, </m:t>
                    </m:r>
                  </m:oMath>
                </a14:m>
                <a:r>
                  <a:rPr lang="en-US" sz="2400" dirty="0">
                    <a:latin typeface="Times New Roman" pitchFamily="18" charset="0"/>
                  </a:rPr>
                  <a:t>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1</m:t>
                    </m:r>
                  </m:oMath>
                </a14:m>
                <a:r>
                  <a:rPr lang="en-US" sz="2400" dirty="0">
                    <a:latin typeface="Times New Roman" pitchFamily="18" charset="0"/>
                  </a:rPr>
                  <a:t>, respectively. Similarly, the negative-sequence components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2, </m:t>
                    </m:r>
                    <m:r>
                      <a:rPr lang="en-US" sz="2400" i="1" dirty="0">
                        <a:latin typeface="Cambria Math"/>
                      </a:rPr>
                      <m:t>𝑉</m:t>
                    </m:r>
                    <m:r>
                      <a:rPr lang="en-US" sz="2400" i="1" baseline="-25000" dirty="0">
                        <a:latin typeface="Cambria Math"/>
                      </a:rPr>
                      <m:t>𝑏</m:t>
                    </m:r>
                    <m:r>
                      <a:rPr lang="en-US" sz="2400" i="1" baseline="-25000" dirty="0">
                        <a:latin typeface="Cambria Math"/>
                      </a:rPr>
                      <m:t>2</m:t>
                    </m:r>
                  </m:oMath>
                </a14:m>
                <a:r>
                  <a:rPr lang="en-US" sz="240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2</m:t>
                    </m:r>
                  </m:oMath>
                </a14:m>
                <a:r>
                  <a:rPr lang="en-US" sz="2400" dirty="0">
                    <a:latin typeface="Times New Roman" pitchFamily="18" charset="0"/>
                  </a:rPr>
                  <a:t>, and the zero-sequence components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0, </m:t>
                    </m:r>
                    <m:r>
                      <a:rPr lang="en-US" sz="2400" i="1" dirty="0">
                        <a:latin typeface="Cambria Math"/>
                      </a:rPr>
                      <m:t>𝑉</m:t>
                    </m:r>
                    <m:r>
                      <a:rPr lang="en-US" sz="2400" i="1" baseline="-25000" dirty="0">
                        <a:latin typeface="Cambria Math"/>
                      </a:rPr>
                      <m:t>𝑏</m:t>
                    </m:r>
                    <m:r>
                      <a:rPr lang="en-US" sz="2400" i="1" baseline="-25000" dirty="0">
                        <a:latin typeface="Cambria Math"/>
                      </a:rPr>
                      <m:t>0, </m:t>
                    </m:r>
                  </m:oMath>
                </a14:m>
                <a:r>
                  <a:rPr lang="en-US" sz="2400" dirty="0">
                    <a:latin typeface="Times New Roman" pitchFamily="18" charset="0"/>
                  </a:rPr>
                  <a:t>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0,</m:t>
                    </m:r>
                  </m:oMath>
                </a14:m>
                <a:r>
                  <a:rPr lang="en-US" sz="2400" dirty="0">
                    <a:latin typeface="Times New Roman" pitchFamily="18" charset="0"/>
                  </a:rPr>
                  <a:t> respectively </a:t>
                </a:r>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18766" y="1554540"/>
                <a:ext cx="8620434" cy="1569660"/>
              </a:xfrm>
              <a:prstGeom prst="rect">
                <a:avLst/>
              </a:prstGeom>
              <a:blipFill rotWithShape="1">
                <a:blip r:embed="rId5"/>
                <a:stretch>
                  <a:fillRect l="-990" t="-3101" b="-7364"/>
                </a:stretch>
              </a:blipFill>
            </p:spPr>
            <p:txBody>
              <a:bodyPr/>
              <a:lstStyle/>
              <a:p>
                <a:r>
                  <a:rPr lang="en-US">
                    <a:noFill/>
                  </a:rPr>
                  <a:t> </a:t>
                </a:r>
              </a:p>
            </p:txBody>
          </p:sp>
        </mc:Fallback>
      </mc:AlternateContent>
      <p:grpSp>
        <p:nvGrpSpPr>
          <p:cNvPr id="5" name="Group 4"/>
          <p:cNvGrpSpPr/>
          <p:nvPr/>
        </p:nvGrpSpPr>
        <p:grpSpPr>
          <a:xfrm>
            <a:off x="76200" y="3429000"/>
            <a:ext cx="8991603" cy="2360613"/>
            <a:chOff x="152400" y="3962400"/>
            <a:chExt cx="8610603" cy="2360613"/>
          </a:xfrm>
        </p:grpSpPr>
        <p:grpSp>
          <p:nvGrpSpPr>
            <p:cNvPr id="8" name="Group 25"/>
            <p:cNvGrpSpPr>
              <a:grpSpLocks/>
            </p:cNvGrpSpPr>
            <p:nvPr/>
          </p:nvGrpSpPr>
          <p:grpSpPr bwMode="auto">
            <a:xfrm>
              <a:off x="152400" y="4067175"/>
              <a:ext cx="2406650" cy="1952625"/>
              <a:chOff x="162" y="2505"/>
              <a:chExt cx="1516" cy="1230"/>
            </a:xfrm>
          </p:grpSpPr>
          <p:sp>
            <p:nvSpPr>
              <p:cNvPr id="24" name="Line 4"/>
              <p:cNvSpPr>
                <a:spLocks noChangeAspect="1" noChangeShapeType="1"/>
              </p:cNvSpPr>
              <p:nvPr/>
            </p:nvSpPr>
            <p:spPr bwMode="auto">
              <a:xfrm>
                <a:off x="784" y="3188"/>
                <a:ext cx="5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5"/>
              <p:cNvSpPr>
                <a:spLocks noChangeAspect="1" noChangeShapeType="1"/>
              </p:cNvSpPr>
              <p:nvPr/>
            </p:nvSpPr>
            <p:spPr bwMode="auto">
              <a:xfrm rot="7200000">
                <a:off x="350" y="3441"/>
                <a:ext cx="5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6"/>
              <p:cNvSpPr>
                <a:spLocks noChangeAspect="1" noChangeShapeType="1"/>
              </p:cNvSpPr>
              <p:nvPr/>
            </p:nvSpPr>
            <p:spPr bwMode="auto">
              <a:xfrm rot="14400000">
                <a:off x="349" y="2941"/>
                <a:ext cx="57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 Box 7"/>
              <p:cNvSpPr txBox="1">
                <a:spLocks noChangeAspect="1" noChangeArrowheads="1"/>
              </p:cNvSpPr>
              <p:nvPr/>
            </p:nvSpPr>
            <p:spPr bwMode="auto">
              <a:xfrm>
                <a:off x="1360" y="3107"/>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1</a:t>
                </a:r>
              </a:p>
            </p:txBody>
          </p:sp>
          <p:sp>
            <p:nvSpPr>
              <p:cNvPr id="28" name="Text Box 8"/>
              <p:cNvSpPr txBox="1">
                <a:spLocks noChangeAspect="1" noChangeArrowheads="1"/>
              </p:cNvSpPr>
              <p:nvPr/>
            </p:nvSpPr>
            <p:spPr bwMode="auto">
              <a:xfrm>
                <a:off x="192" y="2505"/>
                <a:ext cx="3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1</a:t>
                </a:r>
              </a:p>
            </p:txBody>
          </p:sp>
          <p:sp>
            <p:nvSpPr>
              <p:cNvPr id="29" name="Text Box 9"/>
              <p:cNvSpPr txBox="1">
                <a:spLocks noChangeAspect="1" noChangeArrowheads="1"/>
              </p:cNvSpPr>
              <p:nvPr/>
            </p:nvSpPr>
            <p:spPr bwMode="auto">
              <a:xfrm>
                <a:off x="162" y="3504"/>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1</a:t>
                </a:r>
              </a:p>
            </p:txBody>
          </p:sp>
        </p:grpSp>
        <p:grpSp>
          <p:nvGrpSpPr>
            <p:cNvPr id="9" name="Group 11"/>
            <p:cNvGrpSpPr>
              <a:grpSpLocks noChangeAspect="1"/>
            </p:cNvGrpSpPr>
            <p:nvPr/>
          </p:nvGrpSpPr>
          <p:grpSpPr bwMode="auto">
            <a:xfrm>
              <a:off x="3251200" y="3962400"/>
              <a:ext cx="2463800" cy="2063750"/>
              <a:chOff x="2208" y="720"/>
              <a:chExt cx="1812" cy="1518"/>
            </a:xfrm>
          </p:grpSpPr>
          <p:sp>
            <p:nvSpPr>
              <p:cNvPr id="17" name="Line 12"/>
              <p:cNvSpPr>
                <a:spLocks noChangeAspect="1" noChangeShapeType="1"/>
              </p:cNvSpPr>
              <p:nvPr/>
            </p:nvSpPr>
            <p:spPr bwMode="auto">
              <a:xfrm rot="1800000">
                <a:off x="3011"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p:cNvSpPr>
                <a:spLocks noChangeAspect="1" noChangeShapeType="1"/>
              </p:cNvSpPr>
              <p:nvPr/>
            </p:nvSpPr>
            <p:spPr bwMode="auto">
              <a:xfrm rot="9000000">
                <a:off x="2410"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4"/>
              <p:cNvSpPr>
                <a:spLocks noChangeAspect="1" noChangeShapeType="1"/>
              </p:cNvSpPr>
              <p:nvPr/>
            </p:nvSpPr>
            <p:spPr bwMode="auto">
              <a:xfrm rot="16200000">
                <a:off x="2712" y="1333"/>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15"/>
              <p:cNvSpPr txBox="1">
                <a:spLocks noChangeAspect="1" noChangeArrowheads="1"/>
              </p:cNvSpPr>
              <p:nvPr/>
            </p:nvSpPr>
            <p:spPr bwMode="auto">
              <a:xfrm>
                <a:off x="3648" y="1968"/>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2</a:t>
                </a:r>
              </a:p>
            </p:txBody>
          </p:sp>
          <p:sp>
            <p:nvSpPr>
              <p:cNvPr id="21" name="Text Box 16"/>
              <p:cNvSpPr txBox="1">
                <a:spLocks noChangeAspect="1" noChangeArrowheads="1"/>
              </p:cNvSpPr>
              <p:nvPr/>
            </p:nvSpPr>
            <p:spPr bwMode="auto">
              <a:xfrm>
                <a:off x="2208" y="1920"/>
                <a:ext cx="365"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2</a:t>
                </a:r>
              </a:p>
            </p:txBody>
          </p:sp>
          <p:sp>
            <p:nvSpPr>
              <p:cNvPr id="22" name="Text Box 17"/>
              <p:cNvSpPr txBox="1">
                <a:spLocks noChangeAspect="1" noChangeArrowheads="1"/>
              </p:cNvSpPr>
              <p:nvPr/>
            </p:nvSpPr>
            <p:spPr bwMode="auto">
              <a:xfrm>
                <a:off x="2880" y="720"/>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2</a:t>
                </a:r>
              </a:p>
            </p:txBody>
          </p:sp>
        </p:grpSp>
        <p:sp>
          <p:nvSpPr>
            <p:cNvPr id="16" name="Text Box 21"/>
            <p:cNvSpPr txBox="1">
              <a:spLocks noChangeAspect="1" noChangeArrowheads="1"/>
            </p:cNvSpPr>
            <p:nvPr/>
          </p:nvSpPr>
          <p:spPr bwMode="auto">
            <a:xfrm>
              <a:off x="7104065" y="4343403"/>
              <a:ext cx="16589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0</a:t>
              </a:r>
              <a:r>
                <a:rPr lang="en-US" i="0"/>
                <a:t> = V</a:t>
              </a:r>
              <a:r>
                <a:rPr lang="en-US" i="0" baseline="-25000"/>
                <a:t>b0</a:t>
              </a:r>
              <a:r>
                <a:rPr lang="en-US" i="0"/>
                <a:t> = V</a:t>
              </a:r>
              <a:r>
                <a:rPr lang="en-US" i="0" baseline="-25000"/>
                <a:t>c0</a:t>
              </a:r>
            </a:p>
          </p:txBody>
        </p:sp>
        <p:sp>
          <p:nvSpPr>
            <p:cNvPr id="11" name="Text Box 22"/>
            <p:cNvSpPr txBox="1">
              <a:spLocks noChangeArrowheads="1"/>
            </p:cNvSpPr>
            <p:nvPr/>
          </p:nvSpPr>
          <p:spPr bwMode="auto">
            <a:xfrm>
              <a:off x="1187450" y="5789613"/>
              <a:ext cx="1287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Positive-sequence</a:t>
              </a:r>
            </a:p>
            <a:p>
              <a:pPr algn="ctr"/>
              <a:r>
                <a:rPr lang="en-US" sz="1200" i="0" dirty="0">
                  <a:latin typeface="Times New Roman" pitchFamily="18" charset="0"/>
                </a:rPr>
                <a:t>components</a:t>
              </a:r>
            </a:p>
          </p:txBody>
        </p:sp>
        <p:sp>
          <p:nvSpPr>
            <p:cNvPr id="12" name="Text Box 23"/>
            <p:cNvSpPr txBox="1">
              <a:spLocks noChangeArrowheads="1"/>
            </p:cNvSpPr>
            <p:nvPr/>
          </p:nvSpPr>
          <p:spPr bwMode="auto">
            <a:xfrm>
              <a:off x="3868738" y="5865813"/>
              <a:ext cx="1347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Negative-sequence</a:t>
              </a:r>
            </a:p>
            <a:p>
              <a:pPr algn="ctr"/>
              <a:r>
                <a:rPr lang="en-US" sz="1200" i="0" dirty="0">
                  <a:latin typeface="Times New Roman" pitchFamily="18" charset="0"/>
                </a:rPr>
                <a:t>components</a:t>
              </a:r>
            </a:p>
          </p:txBody>
        </p:sp>
        <p:sp>
          <p:nvSpPr>
            <p:cNvPr id="13" name="Text Box 24"/>
            <p:cNvSpPr txBox="1">
              <a:spLocks noChangeArrowheads="1"/>
            </p:cNvSpPr>
            <p:nvPr/>
          </p:nvSpPr>
          <p:spPr bwMode="auto">
            <a:xfrm>
              <a:off x="7334250" y="5789613"/>
              <a:ext cx="108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a:latin typeface="Times New Roman" pitchFamily="18" charset="0"/>
                </a:rPr>
                <a:t>Zero-sequence</a:t>
              </a:r>
            </a:p>
            <a:p>
              <a:pPr algn="ctr"/>
              <a:r>
                <a:rPr lang="en-US" sz="1200" i="0">
                  <a:latin typeface="Times New Roman" pitchFamily="18" charset="0"/>
                </a:rPr>
                <a:t>components</a:t>
              </a: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110</a:t>
            </a:fld>
            <a:endParaRPr lang="en-US"/>
          </a:p>
        </p:txBody>
      </p:sp>
      <p:sp>
        <p:nvSpPr>
          <p:cNvPr id="32" name="TextBox 31"/>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a:t>
            </a:r>
            <a:r>
              <a:rPr lang="en-US" sz="3200" dirty="0" smtClean="0">
                <a:latin typeface="Times New Roman" pitchFamily="18" charset="0"/>
                <a:cs typeface="Times New Roman" pitchFamily="18" charset="0"/>
              </a:rPr>
              <a:t>Components Cont.</a:t>
            </a:r>
            <a:endParaRPr lang="en-US" sz="3200" dirty="0">
              <a:latin typeface="Times New Roman" pitchFamily="18" charset="0"/>
              <a:cs typeface="Times New Roman" pitchFamily="18" charset="0"/>
            </a:endParaRPr>
          </a:p>
        </p:txBody>
      </p:sp>
      <p:sp>
        <p:nvSpPr>
          <p:cNvPr id="33" name="Line 4"/>
          <p:cNvSpPr>
            <a:spLocks noChangeAspect="1" noChangeShapeType="1"/>
          </p:cNvSpPr>
          <p:nvPr/>
        </p:nvSpPr>
        <p:spPr bwMode="auto">
          <a:xfrm>
            <a:off x="7540209" y="4691630"/>
            <a:ext cx="95486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8" name="Audio 3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79913861"/>
      </p:ext>
    </p:extLst>
  </p:cSld>
  <p:clrMapOvr>
    <a:masterClrMapping/>
  </p:clrMapOvr>
  <mc:AlternateContent xmlns:mc="http://schemas.openxmlformats.org/markup-compatibility/2006" xmlns:p14="http://schemas.microsoft.com/office/powerpoint/2010/main">
    <mc:Choice Requires="p14">
      <p:transition spd="slow" p14:dur="2000" advTm="52066"/>
    </mc:Choice>
    <mc:Fallback xmlns="">
      <p:transition spd="slow" advTm="520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8"/>
                </p:tgtEl>
              </p:cMediaNode>
            </p:audio>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32" name="Text Box 2"/>
          <p:cNvSpPr txBox="1">
            <a:spLocks noChangeArrowheads="1"/>
          </p:cNvSpPr>
          <p:nvPr/>
        </p:nvSpPr>
        <p:spPr bwMode="auto">
          <a:xfrm>
            <a:off x="304800" y="1542871"/>
            <a:ext cx="883951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Wingdings" pitchFamily="2" charset="2"/>
              <a:buChar char="Ø"/>
            </a:pPr>
            <a:r>
              <a:rPr lang="en-US" sz="2000" i="0" dirty="0">
                <a:latin typeface="Times New Roman" pitchFamily="18" charset="0"/>
              </a:rPr>
              <a:t>Since each of the original unbalanced </a:t>
            </a:r>
            <a:r>
              <a:rPr lang="en-US" sz="2000" i="0" dirty="0" err="1">
                <a:latin typeface="Times New Roman" pitchFamily="18" charset="0"/>
              </a:rPr>
              <a:t>phasors</a:t>
            </a:r>
            <a:r>
              <a:rPr lang="en-US" sz="2000" i="0" dirty="0">
                <a:latin typeface="Times New Roman" pitchFamily="18" charset="0"/>
              </a:rPr>
              <a:t> is the sum of its </a:t>
            </a:r>
            <a:endParaRPr lang="en-US" sz="2000" i="0" dirty="0" smtClean="0">
              <a:latin typeface="Times New Roman" pitchFamily="18" charset="0"/>
            </a:endParaRPr>
          </a:p>
          <a:p>
            <a:r>
              <a:rPr lang="en-US" sz="2000" i="0" dirty="0" smtClean="0">
                <a:latin typeface="Times New Roman" pitchFamily="18" charset="0"/>
              </a:rPr>
              <a:t>components, the original </a:t>
            </a:r>
            <a:r>
              <a:rPr lang="en-US" sz="2000" i="0" dirty="0" err="1" smtClean="0">
                <a:latin typeface="Times New Roman" pitchFamily="18" charset="0"/>
              </a:rPr>
              <a:t>phasors</a:t>
            </a:r>
            <a:r>
              <a:rPr lang="en-US" sz="2000" i="0" dirty="0" smtClean="0">
                <a:latin typeface="Times New Roman" pitchFamily="18" charset="0"/>
              </a:rPr>
              <a:t> expressed in terms of their </a:t>
            </a:r>
            <a:br>
              <a:rPr lang="en-US" sz="2000" i="0" dirty="0" smtClean="0">
                <a:latin typeface="Times New Roman" pitchFamily="18" charset="0"/>
              </a:rPr>
            </a:br>
            <a:r>
              <a:rPr lang="en-US" sz="2000" i="0" dirty="0" smtClean="0">
                <a:latin typeface="Times New Roman" pitchFamily="18" charset="0"/>
              </a:rPr>
              <a:t>components are</a:t>
            </a:r>
            <a:endParaRPr lang="en-US" sz="2000" i="0" dirty="0">
              <a:latin typeface="Times New Roman" pitchFamily="18" charset="0"/>
            </a:endParaRPr>
          </a:p>
        </p:txBody>
      </p:sp>
      <p:grpSp>
        <p:nvGrpSpPr>
          <p:cNvPr id="34" name="Group 6"/>
          <p:cNvGrpSpPr>
            <a:grpSpLocks/>
          </p:cNvGrpSpPr>
          <p:nvPr/>
        </p:nvGrpSpPr>
        <p:grpSpPr bwMode="auto">
          <a:xfrm>
            <a:off x="304800" y="4114800"/>
            <a:ext cx="8610600" cy="1026987"/>
            <a:chOff x="138" y="1640"/>
            <a:chExt cx="5296" cy="555"/>
          </a:xfrm>
        </p:grpSpPr>
        <p:sp>
          <p:nvSpPr>
            <p:cNvPr id="36" name="Text Box 4"/>
            <p:cNvSpPr txBox="1">
              <a:spLocks noChangeArrowheads="1"/>
            </p:cNvSpPr>
            <p:nvPr/>
          </p:nvSpPr>
          <p:spPr bwMode="auto">
            <a:xfrm>
              <a:off x="138" y="1640"/>
              <a:ext cx="5296"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000" i="0" dirty="0">
                  <a:latin typeface="Times New Roman" pitchFamily="18" charset="0"/>
                </a:rPr>
                <a:t>The number of unknown quantities can be reduced by expressing </a:t>
              </a:r>
              <a:endParaRPr lang="en-US" sz="2000" i="0" dirty="0" smtClean="0">
                <a:latin typeface="Times New Roman" pitchFamily="18" charset="0"/>
              </a:endParaRPr>
            </a:p>
            <a:p>
              <a:r>
                <a:rPr lang="en-US" sz="2000" i="0" dirty="0" smtClean="0">
                  <a:latin typeface="Times New Roman" pitchFamily="18" charset="0"/>
                </a:rPr>
                <a:t>each </a:t>
              </a:r>
              <a:r>
                <a:rPr lang="en-US" sz="2000" i="0" dirty="0">
                  <a:latin typeface="Times New Roman" pitchFamily="18" charset="0"/>
                </a:rPr>
                <a:t>component of </a:t>
              </a:r>
              <a:r>
                <a:rPr lang="en-US" sz="2000" dirty="0" err="1" smtClean="0">
                  <a:latin typeface="Times New Roman" pitchFamily="18" charset="0"/>
                </a:rPr>
                <a:t>V</a:t>
              </a:r>
              <a:r>
                <a:rPr lang="en-US" sz="2000" baseline="-25000" dirty="0" err="1" smtClean="0">
                  <a:latin typeface="Times New Roman" pitchFamily="18" charset="0"/>
                </a:rPr>
                <a:t>b</a:t>
              </a:r>
              <a:r>
                <a:rPr lang="en-US" sz="2000" i="0" baseline="-25000" dirty="0" smtClean="0">
                  <a:latin typeface="Times New Roman" pitchFamily="18" charset="0"/>
                </a:rPr>
                <a:t> </a:t>
              </a:r>
              <a:r>
                <a:rPr lang="en-US" sz="2000" i="0" dirty="0">
                  <a:latin typeface="Times New Roman" pitchFamily="18" charset="0"/>
                </a:rPr>
                <a:t>and </a:t>
              </a:r>
              <a:r>
                <a:rPr lang="en-US" sz="2000" dirty="0" err="1">
                  <a:latin typeface="Times New Roman" pitchFamily="18" charset="0"/>
                </a:rPr>
                <a:t>V</a:t>
              </a:r>
              <a:r>
                <a:rPr lang="en-US" sz="2000" baseline="-25000" dirty="0" err="1">
                  <a:latin typeface="Times New Roman" pitchFamily="18" charset="0"/>
                </a:rPr>
                <a:t>c</a:t>
              </a:r>
              <a:r>
                <a:rPr lang="en-US" sz="2000" i="0" dirty="0">
                  <a:latin typeface="Times New Roman" pitchFamily="18" charset="0"/>
                </a:rPr>
                <a:t> as the product of </a:t>
              </a:r>
              <a:r>
                <a:rPr lang="en-US" sz="2000" dirty="0" err="1">
                  <a:latin typeface="Times New Roman" pitchFamily="18" charset="0"/>
                </a:rPr>
                <a:t>V</a:t>
              </a:r>
              <a:r>
                <a:rPr lang="en-US" sz="2000" baseline="-25000" dirty="0" err="1">
                  <a:latin typeface="Times New Roman" pitchFamily="18" charset="0"/>
                </a:rPr>
                <a:t>a</a:t>
              </a:r>
              <a:r>
                <a:rPr lang="en-US" sz="2000" i="0" dirty="0">
                  <a:latin typeface="Times New Roman" pitchFamily="18" charset="0"/>
                </a:rPr>
                <a:t> and some function of the operator </a:t>
              </a:r>
            </a:p>
          </p:txBody>
        </p:sp>
        <p:graphicFrame>
          <p:nvGraphicFramePr>
            <p:cNvPr id="37" name="Object 5"/>
            <p:cNvGraphicFramePr>
              <a:graphicFrameLocks noChangeAspect="1"/>
            </p:cNvGraphicFramePr>
            <p:nvPr>
              <p:extLst>
                <p:ext uri="{D42A27DB-BD31-4B8C-83A1-F6EECF244321}">
                  <p14:modId xmlns:p14="http://schemas.microsoft.com/office/powerpoint/2010/main" val="170228369"/>
                </p:ext>
              </p:extLst>
            </p:nvPr>
          </p:nvGraphicFramePr>
          <p:xfrm>
            <a:off x="747" y="1969"/>
            <a:ext cx="703" cy="226"/>
          </p:xfrm>
          <a:graphic>
            <a:graphicData uri="http://schemas.openxmlformats.org/presentationml/2006/ole">
              <mc:AlternateContent xmlns:mc="http://schemas.openxmlformats.org/markup-compatibility/2006">
                <mc:Choice xmlns:v="urn:schemas-microsoft-com:vml" Requires="v">
                  <p:oleObj spid="_x0000_s8362" name="Equation" r:id="rId7" imgW="1269720" imgH="406080" progId="Equation.DSMT4">
                    <p:embed/>
                  </p:oleObj>
                </mc:Choice>
                <mc:Fallback>
                  <p:oleObj name="Equation" r:id="rId7" imgW="1269720" imgH="406080" progId="Equation.DSMT4">
                    <p:embed/>
                    <p:pic>
                      <p:nvPicPr>
                        <p:cNvPr id="0" name=""/>
                        <p:cNvPicPr>
                          <a:picLocks noChangeAspect="1" noChangeArrowheads="1"/>
                        </p:cNvPicPr>
                        <p:nvPr/>
                      </p:nvPicPr>
                      <p:blipFill>
                        <a:blip r:embed="rId8"/>
                        <a:srcRect/>
                        <a:stretch>
                          <a:fillRect/>
                        </a:stretch>
                      </p:blipFill>
                      <p:spPr bwMode="auto">
                        <a:xfrm>
                          <a:off x="747" y="1969"/>
                          <a:ext cx="703" cy="226"/>
                        </a:xfrm>
                        <a:prstGeom prst="rect">
                          <a:avLst/>
                        </a:prstGeom>
                        <a:noFill/>
                        <a:ln>
                          <a:noFill/>
                        </a:ln>
                        <a:effectLst/>
                        <a:extLst/>
                      </p:spPr>
                    </p:pic>
                  </p:oleObj>
                </mc:Fallback>
              </mc:AlternateContent>
            </a:graphicData>
          </a:graphic>
        </p:graphicFrame>
      </p:grpSp>
      <p:graphicFrame>
        <p:nvGraphicFramePr>
          <p:cNvPr id="35" name="Object 7"/>
          <p:cNvGraphicFramePr>
            <a:graphicFrameLocks noChangeAspect="1"/>
          </p:cNvGraphicFramePr>
          <p:nvPr>
            <p:extLst>
              <p:ext uri="{D42A27DB-BD31-4B8C-83A1-F6EECF244321}">
                <p14:modId xmlns:p14="http://schemas.microsoft.com/office/powerpoint/2010/main" val="2761946257"/>
              </p:ext>
            </p:extLst>
          </p:nvPr>
        </p:nvGraphicFramePr>
        <p:xfrm>
          <a:off x="3429000" y="5210690"/>
          <a:ext cx="2590800" cy="1418710"/>
        </p:xfrm>
        <a:graphic>
          <a:graphicData uri="http://schemas.openxmlformats.org/presentationml/2006/ole">
            <mc:AlternateContent xmlns:mc="http://schemas.openxmlformats.org/markup-compatibility/2006">
              <mc:Choice xmlns:v="urn:schemas-microsoft-com:vml" Requires="v">
                <p:oleObj spid="_x0000_s8363" name="Equation" r:id="rId9" imgW="2781000" imgH="1396800" progId="Equation.DSMT4">
                  <p:embed/>
                </p:oleObj>
              </mc:Choice>
              <mc:Fallback>
                <p:oleObj name="Equation" r:id="rId9" imgW="2781000" imgH="1396800" progId="Equation.DSMT4">
                  <p:embed/>
                  <p:pic>
                    <p:nvPicPr>
                      <p:cNvPr id="0" name=""/>
                      <p:cNvPicPr>
                        <a:picLocks noChangeAspect="1" noChangeArrowheads="1"/>
                      </p:cNvPicPr>
                      <p:nvPr/>
                    </p:nvPicPr>
                    <p:blipFill>
                      <a:blip r:embed="rId10"/>
                      <a:srcRect/>
                      <a:stretch>
                        <a:fillRect/>
                      </a:stretch>
                    </p:blipFill>
                    <p:spPr bwMode="auto">
                      <a:xfrm>
                        <a:off x="3429000" y="5210690"/>
                        <a:ext cx="2590800" cy="1418710"/>
                      </a:xfrm>
                      <a:prstGeom prst="rect">
                        <a:avLst/>
                      </a:prstGeom>
                      <a:noFill/>
                      <a:ln>
                        <a:noFill/>
                      </a:ln>
                      <a:effectLst/>
                      <a:extLst/>
                    </p:spPr>
                  </p:pic>
                </p:oleObj>
              </mc:Fallback>
            </mc:AlternateContent>
          </a:graphicData>
        </a:graphic>
      </p:graphicFrame>
      <p:graphicFrame>
        <p:nvGraphicFramePr>
          <p:cNvPr id="38" name="Object 3"/>
          <p:cNvGraphicFramePr>
            <a:graphicFrameLocks noChangeAspect="1"/>
          </p:cNvGraphicFramePr>
          <p:nvPr>
            <p:extLst>
              <p:ext uri="{D42A27DB-BD31-4B8C-83A1-F6EECF244321}">
                <p14:modId xmlns:p14="http://schemas.microsoft.com/office/powerpoint/2010/main" val="2168998093"/>
              </p:ext>
            </p:extLst>
          </p:nvPr>
        </p:nvGraphicFramePr>
        <p:xfrm>
          <a:off x="3653103" y="2481005"/>
          <a:ext cx="2067029" cy="1252795"/>
        </p:xfrm>
        <a:graphic>
          <a:graphicData uri="http://schemas.openxmlformats.org/presentationml/2006/ole">
            <mc:AlternateContent xmlns:mc="http://schemas.openxmlformats.org/markup-compatibility/2006">
              <mc:Choice xmlns:v="urn:schemas-microsoft-com:vml" Requires="v">
                <p:oleObj spid="_x0000_s8364" name="Equation" r:id="rId11" imgW="2108160" imgH="1320480" progId="Equation.DSMT4">
                  <p:embed/>
                </p:oleObj>
              </mc:Choice>
              <mc:Fallback>
                <p:oleObj name="Equation" r:id="rId11" imgW="2108160" imgH="1320480" progId="Equation.DSMT4">
                  <p:embed/>
                  <p:pic>
                    <p:nvPicPr>
                      <p:cNvPr id="0" name=""/>
                      <p:cNvPicPr>
                        <a:picLocks noChangeAspect="1" noChangeArrowheads="1"/>
                      </p:cNvPicPr>
                      <p:nvPr/>
                    </p:nvPicPr>
                    <p:blipFill>
                      <a:blip r:embed="rId12"/>
                      <a:srcRect/>
                      <a:stretch>
                        <a:fillRect/>
                      </a:stretch>
                    </p:blipFill>
                    <p:spPr bwMode="auto">
                      <a:xfrm>
                        <a:off x="3653103" y="2481005"/>
                        <a:ext cx="2067029" cy="1252795"/>
                      </a:xfrm>
                      <a:prstGeom prst="rect">
                        <a:avLst/>
                      </a:prstGeom>
                      <a:noFill/>
                      <a:ln>
                        <a:noFill/>
                      </a:ln>
                      <a:effec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1</a:t>
            </a:fld>
            <a:endParaRPr lang="en-US"/>
          </a:p>
        </p:txBody>
      </p:sp>
      <p:sp>
        <p:nvSpPr>
          <p:cNvPr id="12" name="TextBox 11"/>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Components Cont.</a:t>
            </a:r>
          </a:p>
        </p:txBody>
      </p:sp>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880500353"/>
      </p:ext>
    </p:extLst>
  </p:cSld>
  <p:clrMapOvr>
    <a:masterClrMapping/>
  </p:clrMapOvr>
  <mc:AlternateContent xmlns:mc="http://schemas.openxmlformats.org/markup-compatibility/2006" xmlns:p14="http://schemas.microsoft.com/office/powerpoint/2010/main">
    <mc:Choice Requires="p14">
      <p:transition spd="slow" p14:dur="2000" advTm="54607"/>
    </mc:Choice>
    <mc:Fallback xmlns="">
      <p:transition spd="slow" advTm="546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1" presetClass="entr" presetSubtype="0" fill="hold" nodeType="withEffect">
                                  <p:stCondLst>
                                    <p:cond delay="0"/>
                                  </p:stCondLst>
                                  <p:childTnLst>
                                    <p:set>
                                      <p:cBhvr>
                                        <p:cTn id="8" dur="1" fill="hold">
                                          <p:stCondLst>
                                            <p:cond delay="0"/>
                                          </p:stCondLst>
                                        </p:cTn>
                                        <p:tgtEl>
                                          <p:spTgt spid="3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2428" x="3760788" y="2879725"/>
          <p14:tracePt t="12519" x="3760788" y="2874963"/>
          <p14:tracePt t="12527" x="3754438" y="2863850"/>
          <p14:tracePt t="12535" x="3754438" y="2857500"/>
          <p14:tracePt t="12558" x="3749675" y="2846388"/>
          <p14:tracePt t="12575" x="3743325" y="2835275"/>
          <p14:tracePt t="12591" x="3743325" y="2822575"/>
          <p14:tracePt t="12606" x="3736975" y="2817813"/>
          <p14:tracePt t="12622" x="3732213" y="2811463"/>
          <p14:tracePt t="12634" x="3732213" y="2806700"/>
          <p14:tracePt t="12655" x="3732213" y="2800350"/>
          <p14:tracePt t="12684" x="3732213" y="2794000"/>
          <p14:tracePt t="12685" x="3732213" y="2789238"/>
          <p14:tracePt t="12702" x="3725863" y="2782888"/>
          <p14:tracePt t="12719" x="3725863" y="2771775"/>
          <p14:tracePt t="12719" x="3725863" y="2765425"/>
          <p14:tracePt t="12734" x="3721100" y="2760663"/>
          <p14:tracePt t="12752" x="3714750" y="2760663"/>
          <p14:tracePt t="12942" x="3721100" y="2765425"/>
          <p14:tracePt t="12951" x="3725863" y="2778125"/>
          <p14:tracePt t="12952" x="3743325" y="2800350"/>
          <p14:tracePt t="12968" x="3760788" y="2822575"/>
          <p14:tracePt t="12985" x="3778250" y="2840038"/>
          <p14:tracePt t="13001" x="3789363" y="2863850"/>
          <p14:tracePt t="13018" x="3806825" y="2874963"/>
          <p14:tracePt t="13034" x="3811588" y="2886075"/>
          <p14:tracePt t="13051" x="3822700" y="2892425"/>
          <p14:tracePt t="13068" x="3822700" y="2897188"/>
          <p14:tracePt t="13085" x="3829050" y="2897188"/>
          <p14:tracePt t="13302" x="3835400" y="2897188"/>
          <p14:tracePt t="13800" x="3840163" y="2897188"/>
          <p14:tracePt t="13803" x="3840163" y="2892425"/>
          <p14:tracePt t="13895" x="3846513" y="2892425"/>
          <p14:tracePt t="13927" x="3851275" y="2892425"/>
          <p14:tracePt t="13935" x="3863975" y="2892425"/>
          <p14:tracePt t="13952" x="3886200" y="2886075"/>
          <p14:tracePt t="13969" x="3903663" y="2879725"/>
          <p14:tracePt t="13985" x="3914775" y="2879725"/>
          <p14:tracePt t="14002" x="3925888" y="2879725"/>
          <p14:tracePt t="14018" x="3954463" y="2874963"/>
          <p14:tracePt t="14036" x="3971925" y="2868613"/>
          <p14:tracePt t="14052" x="4000500" y="2868613"/>
          <p14:tracePt t="14069" x="4011613" y="2868613"/>
          <p14:tracePt t="14085" x="4035425" y="2868613"/>
          <p14:tracePt t="14102" x="4046538" y="2868613"/>
          <p14:tracePt t="14118" x="4057650" y="2868613"/>
          <p14:tracePt t="14136" x="4075113" y="2868613"/>
          <p14:tracePt t="14152" x="4092575" y="2868613"/>
          <p14:tracePt t="14169" x="4103688" y="2868613"/>
          <p14:tracePt t="14185" x="4114800" y="2868613"/>
          <p14:tracePt t="14202" x="4125913" y="2868613"/>
          <p14:tracePt t="14218" x="4143375" y="2868613"/>
          <p14:tracePt t="14236" x="4154488" y="2863850"/>
          <p14:tracePt t="14252" x="4160838" y="2863850"/>
          <p14:tracePt t="14269" x="4165600" y="2857500"/>
          <p14:tracePt t="14440" x="4165600" y="2851150"/>
          <p14:tracePt t="14447" x="4171950" y="2851150"/>
          <p14:tracePt t="14455" x="4171950" y="2840038"/>
          <p14:tracePt t="14469" x="4178300" y="2835275"/>
          <p14:tracePt t="14485" x="4178300" y="2822575"/>
          <p14:tracePt t="14502" x="4183063" y="2817813"/>
          <p14:tracePt t="14518" x="4189413" y="2811463"/>
          <p14:tracePt t="14536" x="4189413" y="2800350"/>
          <p14:tracePt t="14552" x="4194175" y="2794000"/>
          <p14:tracePt t="14569" x="4194175" y="2778125"/>
          <p14:tracePt t="14585" x="4194175" y="2765425"/>
          <p14:tracePt t="14602" x="4200525" y="2754313"/>
          <p14:tracePt t="14618" x="4200525" y="2743200"/>
          <p14:tracePt t="14636" x="4200525" y="2736850"/>
          <p14:tracePt t="14652" x="4200525" y="2732088"/>
          <p14:tracePt t="14669" x="4200525" y="2725738"/>
          <p14:tracePt t="14685" x="4200525" y="2720975"/>
          <p14:tracePt t="14887" x="4206875" y="2720975"/>
          <p14:tracePt t="14903" x="4211638" y="2720975"/>
          <p14:tracePt t="14918" x="4217988" y="2732088"/>
          <p14:tracePt t="14919" x="4222750" y="2743200"/>
          <p14:tracePt t="14919" x="4229100" y="2749550"/>
          <p14:tracePt t="14936" x="4235450" y="2760663"/>
          <p14:tracePt t="14952" x="4246563" y="2771775"/>
          <p14:tracePt t="14968" x="4251325" y="2778125"/>
          <p14:tracePt t="14985" x="4251325" y="2782888"/>
          <p14:tracePt t="15002" x="4257675" y="2789238"/>
          <p14:tracePt t="15018" x="4257675" y="2794000"/>
          <p14:tracePt t="15036" x="4264025" y="2794000"/>
          <p14:tracePt t="15052" x="4264025" y="2800350"/>
          <p14:tracePt t="15503" x="4268788" y="2800350"/>
          <p14:tracePt t="15518" x="4275138" y="2800350"/>
          <p14:tracePt t="15535" x="4279900" y="2800350"/>
          <p14:tracePt t="15552" x="4286250" y="2806700"/>
          <p14:tracePt t="15568" x="4292600" y="2806700"/>
          <p14:tracePt t="15586" x="4292600" y="2811463"/>
          <p14:tracePt t="15602" x="4303713" y="2817813"/>
          <p14:tracePt t="15619" x="4308475" y="2817813"/>
          <p14:tracePt t="15656" x="4314825" y="2817813"/>
          <p14:tracePt t="15668" x="4321175" y="2822575"/>
          <p14:tracePt t="15669" x="4325938" y="2822575"/>
          <p14:tracePt t="15685" x="4332288" y="2822575"/>
          <p14:tracePt t="15702" x="4337050" y="2828925"/>
          <p14:tracePt t="15719" x="4343400" y="2828925"/>
          <p14:tracePt t="15735" x="4349750" y="2835275"/>
          <p14:tracePt t="15815" x="4354513" y="2835275"/>
          <p14:tracePt t="15839" x="4360863" y="2835275"/>
          <p14:tracePt t="15856" x="4365625" y="2835275"/>
          <p14:tracePt t="15871" x="4365625" y="2840038"/>
          <p14:tracePt t="15879" x="4371975" y="2840038"/>
          <p14:tracePt t="16343" x="4378325" y="2840038"/>
          <p14:tracePt t="16519" x="4383088" y="2835275"/>
          <p14:tracePt t="16535" x="4418013" y="2806700"/>
          <p14:tracePt t="16552" x="4435475" y="2782888"/>
          <p14:tracePt t="16553" x="4446588" y="2760663"/>
          <p14:tracePt t="16568" x="4457700" y="2736850"/>
          <p14:tracePt t="16586" x="4468813" y="2720975"/>
          <p14:tracePt t="16602" x="4479925" y="2708275"/>
          <p14:tracePt t="16619" x="4492625" y="2703513"/>
          <p14:tracePt t="16635" x="4508500" y="2697163"/>
          <p14:tracePt t="16652" x="4525963" y="2686050"/>
          <p14:tracePt t="16668" x="4537075" y="2679700"/>
          <p14:tracePt t="16686" x="4554538" y="2668588"/>
          <p14:tracePt t="16702" x="4565650" y="2663825"/>
          <p14:tracePt t="16719" x="4572000" y="2657475"/>
          <p14:tracePt t="16735" x="4583113" y="2657475"/>
          <p14:tracePt t="16815" x="4589463" y="2657475"/>
          <p14:tracePt t="16835" x="4600575" y="2651125"/>
          <p14:tracePt t="16835" x="4611688" y="2646363"/>
          <p14:tracePt t="16852" x="4622800" y="2646363"/>
          <p14:tracePt t="16852" x="4646613" y="2640013"/>
          <p14:tracePt t="16868" x="4657725" y="2635250"/>
          <p14:tracePt t="16886" x="4668838" y="2635250"/>
          <p14:tracePt t="16902" x="4675188" y="2635250"/>
          <p14:tracePt t="17087" x="4686300" y="2635250"/>
          <p14:tracePt t="17095" x="4697413" y="2646363"/>
          <p14:tracePt t="17095" x="4708525" y="2651125"/>
          <p14:tracePt t="17103" x="4721225" y="2663825"/>
          <p14:tracePt t="17118" x="4743450" y="2686050"/>
          <p14:tracePt t="17135" x="4754563" y="2692400"/>
          <p14:tracePt t="17152" x="4772025" y="2697163"/>
          <p14:tracePt t="17168" x="4783138" y="2708275"/>
          <p14:tracePt t="17185" x="4794250" y="2720975"/>
          <p14:tracePt t="17202" x="4806950" y="2725738"/>
          <p14:tracePt t="17218" x="4822825" y="2732088"/>
          <p14:tracePt t="17236" x="4835525" y="2743200"/>
          <p14:tracePt t="17252" x="4857750" y="2754313"/>
          <p14:tracePt t="17269" x="4879975" y="2765425"/>
          <p14:tracePt t="17285" x="4908550" y="2778125"/>
          <p14:tracePt t="17302" x="4932363" y="2794000"/>
          <p14:tracePt t="17318" x="4965700" y="2811463"/>
          <p14:tracePt t="17336" x="4989513" y="2822575"/>
          <p14:tracePt t="17352" x="5000625" y="2822575"/>
          <p14:tracePt t="17369" x="5000625" y="2828925"/>
          <p14:tracePt t="17463" x="5006975" y="2828925"/>
          <p14:tracePt t="19656" x="5006975" y="2822575"/>
          <p14:tracePt t="19672" x="5006975" y="2811463"/>
          <p14:tracePt t="19678" x="5011738" y="2806700"/>
          <p14:tracePt t="19686" x="5011738" y="2794000"/>
          <p14:tracePt t="19702" x="5035550" y="2771775"/>
          <p14:tracePt t="19720" x="5046663" y="2754313"/>
          <p14:tracePt t="19736" x="5064125" y="2736850"/>
          <p14:tracePt t="19753" x="5075238" y="2732088"/>
          <p14:tracePt t="19769" x="5075238" y="2725738"/>
          <p14:tracePt t="19786" x="5080000" y="2725738"/>
          <p14:tracePt t="19802" x="5080000" y="2720975"/>
          <p14:tracePt t="19819" x="5086350" y="2720975"/>
          <p14:tracePt t="19836" x="5092700" y="2720975"/>
          <p14:tracePt t="19853" x="5103813" y="2714625"/>
          <p14:tracePt t="19869" x="5108575" y="2708275"/>
          <p14:tracePt t="19886" x="5121275" y="2703513"/>
          <p14:tracePt t="19902" x="5132388" y="2697163"/>
          <p14:tracePt t="19919" x="5137150" y="2692400"/>
          <p14:tracePt t="19936" x="5143500" y="2692400"/>
          <p14:tracePt t="20072" x="5154613" y="2692400"/>
          <p14:tracePt t="20074" x="5160963" y="2697163"/>
          <p14:tracePt t="20086" x="5194300" y="2714625"/>
          <p14:tracePt t="20102" x="5218113" y="2732088"/>
          <p14:tracePt t="20102" x="5235575" y="2736850"/>
          <p14:tracePt t="20120" x="5246688" y="2743200"/>
          <p14:tracePt t="20136" x="5292725" y="2765425"/>
          <p14:tracePt t="20153" x="5321300" y="2782888"/>
          <p14:tracePt t="20169" x="5349875" y="2794000"/>
          <p14:tracePt t="20186" x="5365750" y="2806700"/>
          <p14:tracePt t="20202" x="5378450" y="2811463"/>
          <p14:tracePt t="20219" x="5383213" y="2811463"/>
          <p14:tracePt t="20432" x="5383213" y="2817813"/>
          <p14:tracePt t="20936" x="5378450" y="2817813"/>
          <p14:tracePt t="20937" x="5349875" y="2811463"/>
          <p14:tracePt t="20952" x="5326063" y="2811463"/>
          <p14:tracePt t="20970" x="5286375" y="2811463"/>
          <p14:tracePt t="20986" x="5246688" y="2811463"/>
          <p14:tracePt t="21003" x="5207000" y="2811463"/>
          <p14:tracePt t="21019" x="5178425" y="2817813"/>
          <p14:tracePt t="21036" x="5160963" y="2828925"/>
          <p14:tracePt t="21052" x="5154613" y="2828925"/>
          <p14:tracePt t="21488" x="5149850" y="2828925"/>
          <p14:tracePt t="21584" x="5143500" y="2828925"/>
          <p14:tracePt t="21592" x="5137150" y="2828925"/>
          <p14:tracePt t="21602" x="5121275" y="2811463"/>
          <p14:tracePt t="21619" x="5080000" y="2782888"/>
          <p14:tracePt t="21636" x="5022850" y="2760663"/>
          <p14:tracePt t="21652" x="4954588" y="2725738"/>
          <p14:tracePt t="21670" x="4864100" y="2686050"/>
          <p14:tracePt t="21686" x="4765675" y="2651125"/>
          <p14:tracePt t="21703" x="4668838" y="2617788"/>
          <p14:tracePt t="21719" x="4572000" y="2593975"/>
          <p14:tracePt t="21719" x="4532313" y="2582863"/>
          <p14:tracePt t="21736" x="4457700" y="2565400"/>
          <p14:tracePt t="21752" x="4406900" y="2560638"/>
          <p14:tracePt t="21770" x="4383088" y="2554288"/>
          <p14:tracePt t="21785" x="4365625" y="2554288"/>
          <p14:tracePt t="21832" x="4360863" y="2554288"/>
          <p14:tracePt t="21840" x="4360863" y="2560638"/>
          <p14:tracePt t="21840" x="4354513" y="2565400"/>
          <p14:tracePt t="21856" x="4349750" y="2578100"/>
          <p14:tracePt t="21869" x="4332288" y="2589213"/>
          <p14:tracePt t="21886" x="4314825" y="2593975"/>
          <p14:tracePt t="21903" x="4303713" y="2600325"/>
          <p14:tracePt t="22016" x="4303713" y="2589213"/>
          <p14:tracePt t="22021" x="4308475" y="2578100"/>
          <p14:tracePt t="22036" x="4314825" y="2560638"/>
          <p14:tracePt t="22052" x="4325938" y="2543175"/>
          <p14:tracePt t="22069" x="4337050" y="2520950"/>
          <p14:tracePt t="22086" x="4337050" y="2503488"/>
          <p14:tracePt t="22102" x="4337050" y="2492375"/>
          <p14:tracePt t="22119" x="4332288" y="2468563"/>
          <p14:tracePt t="22136" x="4325938" y="2451100"/>
          <p14:tracePt t="22152" x="4321175" y="2446338"/>
          <p14:tracePt t="22169" x="4314825" y="2439988"/>
          <p14:tracePt t="22232" x="4303713" y="2451100"/>
          <p14:tracePt t="22252" x="4279900" y="2486025"/>
          <p14:tracePt t="22253" x="4264025" y="2520950"/>
          <p14:tracePt t="22269" x="4246563" y="2554288"/>
          <p14:tracePt t="22286" x="4229100" y="2582863"/>
          <p14:tracePt t="22302" x="4217988" y="2611438"/>
          <p14:tracePt t="22319" x="4217988" y="2640013"/>
          <p14:tracePt t="22336" x="4222750" y="2686050"/>
          <p14:tracePt t="22352" x="4235450" y="2725738"/>
          <p14:tracePt t="22369" x="4251325" y="2749550"/>
          <p14:tracePt t="22386" x="4268788" y="2771775"/>
          <p14:tracePt t="22402" x="4279900" y="2789238"/>
          <p14:tracePt t="22419" x="4297363" y="2806700"/>
          <p14:tracePt t="22436" x="4303713" y="2811463"/>
          <p14:tracePt t="22453" x="4314825" y="2817813"/>
          <p14:tracePt t="22469" x="4321175" y="2817813"/>
          <p14:tracePt t="22486" x="4332288" y="2817813"/>
          <p14:tracePt t="22502" x="4343400" y="2822575"/>
          <p14:tracePt t="22519" x="4349750" y="2822575"/>
          <p14:tracePt t="22537" x="4354513" y="2822575"/>
          <p14:tracePt t="22616" x="4360863" y="2822575"/>
          <p14:tracePt t="22632" x="4360863" y="2828925"/>
          <p14:tracePt t="22640" x="4365625" y="2835275"/>
          <p14:tracePt t="22652" x="4371975" y="2840038"/>
          <p14:tracePt t="22669" x="4383088" y="2840038"/>
          <p14:tracePt t="22686" x="4400550" y="2846388"/>
          <p14:tracePt t="22702" x="4418013" y="2846388"/>
          <p14:tracePt t="22719" x="4446588" y="2846388"/>
          <p14:tracePt t="22735" x="4475163" y="2846388"/>
          <p14:tracePt t="22753" x="4492625" y="2846388"/>
          <p14:tracePt t="22769" x="4497388" y="2846388"/>
          <p14:tracePt t="22786" x="4503738" y="2846388"/>
          <p14:tracePt t="22888" x="4497388" y="2846388"/>
          <p14:tracePt t="22904" x="4492625" y="2846388"/>
          <p14:tracePt t="22920" x="4486275" y="2846388"/>
          <p14:tracePt t="22921" x="4475163" y="2846388"/>
          <p14:tracePt t="22936" x="4451350" y="2846388"/>
          <p14:tracePt t="22953" x="4435475" y="2846388"/>
          <p14:tracePt t="22969" x="4411663" y="2857500"/>
          <p14:tracePt t="22986" x="4389438" y="2863850"/>
          <p14:tracePt t="23002" x="4378325" y="2868613"/>
          <p14:tracePt t="23019" x="4365625" y="2879725"/>
          <p14:tracePt t="23035" x="4354513" y="2892425"/>
          <p14:tracePt t="23053" x="4354513" y="2897188"/>
          <p14:tracePt t="23112" x="4360863" y="2903538"/>
          <p14:tracePt t="23120" x="4365625" y="2903538"/>
          <p14:tracePt t="23121" x="4378325" y="2903538"/>
          <p14:tracePt t="23135" x="4422775" y="2903538"/>
          <p14:tracePt t="23153" x="4451350" y="2903538"/>
          <p14:tracePt t="23169" x="4464050" y="2903538"/>
          <p14:tracePt t="23186" x="4468813" y="2903538"/>
          <p14:tracePt t="23202" x="4468813" y="2897188"/>
          <p14:tracePt t="23320" x="4464050" y="2897188"/>
          <p14:tracePt t="23552" x="4468813" y="2892425"/>
          <p14:tracePt t="23560" x="4508500" y="2879725"/>
          <p14:tracePt t="23572" x="4537075" y="2874963"/>
          <p14:tracePt t="23585" x="4565650" y="2868613"/>
          <p14:tracePt t="23602" x="4600575" y="2868613"/>
          <p14:tracePt t="23619" x="4635500" y="2863850"/>
          <p14:tracePt t="23635" x="4664075" y="2863850"/>
          <p14:tracePt t="23652" x="4708525" y="2863850"/>
          <p14:tracePt t="23669" x="4760913" y="2863850"/>
          <p14:tracePt t="23686" x="4822825" y="2863850"/>
          <p14:tracePt t="23702" x="4886325" y="2868613"/>
          <p14:tracePt t="23719" x="4960938" y="2874963"/>
          <p14:tracePt t="23735" x="5040313" y="2879725"/>
          <p14:tracePt t="23753" x="5080000" y="2879725"/>
          <p14:tracePt t="23769" x="5097463" y="2879725"/>
          <p14:tracePt t="23786" x="5103813" y="2879725"/>
          <p14:tracePt t="24464" x="5108575" y="2879725"/>
          <p14:tracePt t="24472" x="5121275" y="2879725"/>
          <p14:tracePt t="24473" x="5132388" y="2879725"/>
          <p14:tracePt t="24488" x="5160963" y="2879725"/>
          <p14:tracePt t="24502" x="5194300" y="2879725"/>
          <p14:tracePt t="24519" x="5240338" y="2886075"/>
          <p14:tracePt t="24519" x="5264150" y="2886075"/>
          <p14:tracePt t="24536" x="5297488" y="2886075"/>
          <p14:tracePt t="24552" x="5326063" y="2886075"/>
          <p14:tracePt t="24569" x="5349875" y="2886075"/>
          <p14:tracePt t="24586" x="5360988" y="2886075"/>
          <p14:tracePt t="24603" x="5365750" y="2886075"/>
          <p14:tracePt t="24736" x="5372100" y="2886075"/>
          <p14:tracePt t="24744" x="5378450" y="2886075"/>
          <p14:tracePt t="24744" x="5389563" y="2886075"/>
          <p14:tracePt t="24760" x="5394325" y="2886075"/>
          <p14:tracePt t="24769" x="5411788" y="2886075"/>
          <p14:tracePt t="24785" x="5429250" y="2886075"/>
          <p14:tracePt t="24803" x="5446713" y="2886075"/>
          <p14:tracePt t="24819" x="5464175" y="2886075"/>
          <p14:tracePt t="24836" x="5475288" y="2886075"/>
          <p14:tracePt t="24852" x="5480050" y="2886075"/>
          <p14:tracePt t="24869" x="5492750" y="2886075"/>
          <p14:tracePt t="24885" x="5497513" y="2886075"/>
          <p14:tracePt t="24902" x="5503863" y="2886075"/>
          <p14:tracePt t="24919" x="5508625" y="2886075"/>
          <p14:tracePt t="24935" x="5514975" y="2886075"/>
          <p14:tracePt t="24992" x="5521325" y="2886075"/>
          <p14:tracePt t="27160" x="5514975" y="2886075"/>
          <p14:tracePt t="27169" x="5508625" y="2886075"/>
          <p14:tracePt t="27185" x="5503863" y="2886075"/>
          <p14:tracePt t="27203" x="5486400" y="2886075"/>
          <p14:tracePt t="27219" x="5429250" y="2886075"/>
          <p14:tracePt t="27236" x="5308600" y="2886075"/>
          <p14:tracePt t="27252" x="5160963" y="2886075"/>
          <p14:tracePt t="27269" x="4965700" y="2892425"/>
          <p14:tracePt t="27285" x="4794250" y="2892425"/>
          <p14:tracePt t="27302" x="4622800" y="2892425"/>
          <p14:tracePt t="27318" x="4464050" y="2892425"/>
          <p14:tracePt t="27318" x="4383088" y="2892425"/>
          <p14:tracePt t="27336" x="4229100" y="2892425"/>
          <p14:tracePt t="27352" x="4092575" y="2886075"/>
          <p14:tracePt t="27369" x="3971925" y="2886075"/>
          <p14:tracePt t="27385" x="3879850" y="2886075"/>
          <p14:tracePt t="27402" x="3822700" y="2886075"/>
          <p14:tracePt t="27418" x="3794125" y="2886075"/>
          <p14:tracePt t="27436" x="3778250" y="2892425"/>
          <p14:tracePt t="27452" x="3765550" y="2892425"/>
          <p14:tracePt t="27552" x="3760788" y="2892425"/>
          <p14:tracePt t="27696" x="3765550" y="2892425"/>
          <p14:tracePt t="27712" x="3771900" y="2892425"/>
          <p14:tracePt t="27720" x="3778250" y="2897188"/>
          <p14:tracePt t="27720" x="3783013" y="2908300"/>
          <p14:tracePt t="27737" x="3794125" y="2921000"/>
          <p14:tracePt t="27752" x="3811588" y="2936875"/>
          <p14:tracePt t="27769" x="3817938" y="2960688"/>
          <p14:tracePt t="27785" x="3829050" y="2994025"/>
          <p14:tracePt t="27802" x="3846513" y="3035300"/>
          <p14:tracePt t="27818" x="3851275" y="3086100"/>
          <p14:tracePt t="27836" x="3857625" y="3125788"/>
          <p14:tracePt t="27852" x="3857625" y="3149600"/>
          <p14:tracePt t="27869" x="3857625" y="3171825"/>
          <p14:tracePt t="27885" x="3857625" y="3178175"/>
          <p14:tracePt t="27902" x="3857625" y="3189288"/>
          <p14:tracePt t="28072" x="3857625" y="3194050"/>
          <p14:tracePt t="28087" x="3857625" y="3200400"/>
          <p14:tracePt t="28102" x="3857625" y="3206750"/>
          <p14:tracePt t="28118" x="3857625" y="3217863"/>
          <p14:tracePt t="28118" x="3863975" y="3217863"/>
          <p14:tracePt t="28136" x="3863975" y="3228975"/>
          <p14:tracePt t="28152" x="3868738" y="3240088"/>
          <p14:tracePt t="28169" x="3868738" y="3251200"/>
          <p14:tracePt t="28185" x="3868738" y="3257550"/>
          <p14:tracePt t="28432" x="3868738" y="3263900"/>
          <p14:tracePt t="28447" x="3868738" y="3268663"/>
          <p14:tracePt t="28456" x="3879850" y="3303588"/>
          <p14:tracePt t="28469" x="3886200" y="3343275"/>
          <p14:tracePt t="28485" x="3892550" y="3389313"/>
          <p14:tracePt t="28502" x="3903663" y="3429000"/>
          <p14:tracePt t="28518" x="3908425" y="3475038"/>
          <p14:tracePt t="28518" x="3908425" y="3492500"/>
          <p14:tracePt t="28536" x="3914775" y="3532188"/>
          <p14:tracePt t="28552" x="3914775" y="3565525"/>
          <p14:tracePt t="28569" x="3921125" y="3594100"/>
          <p14:tracePt t="28585" x="3921125" y="3617913"/>
          <p14:tracePt t="28602" x="3925888" y="3635375"/>
          <p14:tracePt t="28618" x="3925888" y="3646488"/>
          <p14:tracePt t="28635" x="3925888" y="3651250"/>
          <p14:tracePt t="29539" x="0" y="0"/>
        </p14:tracePtLst>
      </p14:laserTraceLst>
    </p:ext>
  </p:extLst>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aphicFrame>
        <p:nvGraphicFramePr>
          <p:cNvPr id="15" name="Object 2"/>
          <p:cNvGraphicFramePr>
            <a:graphicFrameLocks noChangeAspect="1"/>
          </p:cNvGraphicFramePr>
          <p:nvPr>
            <p:extLst>
              <p:ext uri="{D42A27DB-BD31-4B8C-83A1-F6EECF244321}">
                <p14:modId xmlns:p14="http://schemas.microsoft.com/office/powerpoint/2010/main" val="3005639374"/>
              </p:ext>
            </p:extLst>
          </p:nvPr>
        </p:nvGraphicFramePr>
        <p:xfrm>
          <a:off x="609600" y="2667000"/>
          <a:ext cx="2390602" cy="1295400"/>
        </p:xfrm>
        <a:graphic>
          <a:graphicData uri="http://schemas.openxmlformats.org/presentationml/2006/ole">
            <mc:AlternateContent xmlns:mc="http://schemas.openxmlformats.org/markup-compatibility/2006">
              <mc:Choice xmlns:v="urn:schemas-microsoft-com:vml" Requires="v">
                <p:oleObj spid="_x0000_s9442" name="Equation" r:id="rId6" imgW="2577960" imgH="1396800" progId="Equation.DSMT4">
                  <p:embed/>
                </p:oleObj>
              </mc:Choice>
              <mc:Fallback>
                <p:oleObj name="Equation" r:id="rId6" imgW="2577960" imgH="1396800" progId="Equation.DSMT4">
                  <p:embed/>
                  <p:pic>
                    <p:nvPicPr>
                      <p:cNvPr id="0" name=""/>
                      <p:cNvPicPr>
                        <a:picLocks noChangeAspect="1" noChangeArrowheads="1"/>
                      </p:cNvPicPr>
                      <p:nvPr/>
                    </p:nvPicPr>
                    <p:blipFill>
                      <a:blip r:embed="rId7"/>
                      <a:srcRect/>
                      <a:stretch>
                        <a:fillRect/>
                      </a:stretch>
                    </p:blipFill>
                    <p:spPr bwMode="auto">
                      <a:xfrm>
                        <a:off x="609600" y="2667000"/>
                        <a:ext cx="2390602" cy="1295400"/>
                      </a:xfrm>
                      <a:prstGeom prst="rect">
                        <a:avLst/>
                      </a:prstGeom>
                      <a:noFill/>
                      <a:ln>
                        <a:noFill/>
                      </a:ln>
                      <a:effectLst/>
                      <a:extLst/>
                    </p:spPr>
                  </p:pic>
                </p:oleObj>
              </mc:Fallback>
            </mc:AlternateContent>
          </a:graphicData>
        </a:graphic>
      </p:graphicFrame>
      <p:sp>
        <p:nvSpPr>
          <p:cNvPr id="17" name="Text Box 13"/>
          <p:cNvSpPr txBox="1">
            <a:spLocks noChangeArrowheads="1"/>
          </p:cNvSpPr>
          <p:nvPr/>
        </p:nvSpPr>
        <p:spPr bwMode="auto">
          <a:xfrm>
            <a:off x="474636" y="1828800"/>
            <a:ext cx="65357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a:buFont typeface="Wingdings" pitchFamily="2" charset="2"/>
              <a:buChar char="Ø"/>
            </a:pPr>
            <a:r>
              <a:rPr lang="en-US" sz="2400" i="0" dirty="0">
                <a:latin typeface="Times New Roman" pitchFamily="18" charset="0"/>
              </a:rPr>
              <a:t>Symmetrical component equations for </a:t>
            </a:r>
            <a:r>
              <a:rPr lang="en-US" sz="2400" i="0" dirty="0" smtClean="0">
                <a:latin typeface="Times New Roman" pitchFamily="18" charset="0"/>
              </a:rPr>
              <a:t>voltages:</a:t>
            </a:r>
            <a:endParaRPr lang="en-US" sz="2400" i="0" dirty="0">
              <a:latin typeface="Times New Roman" pitchFamily="18" charset="0"/>
            </a:endParaRPr>
          </a:p>
        </p:txBody>
      </p:sp>
      <p:graphicFrame>
        <p:nvGraphicFramePr>
          <p:cNvPr id="19" name="Object 3"/>
          <p:cNvGraphicFramePr>
            <a:graphicFrameLocks noChangeAspect="1"/>
          </p:cNvGraphicFramePr>
          <p:nvPr>
            <p:extLst>
              <p:ext uri="{D42A27DB-BD31-4B8C-83A1-F6EECF244321}">
                <p14:modId xmlns:p14="http://schemas.microsoft.com/office/powerpoint/2010/main" val="1339602631"/>
              </p:ext>
            </p:extLst>
          </p:nvPr>
        </p:nvGraphicFramePr>
        <p:xfrm>
          <a:off x="4876800" y="2752490"/>
          <a:ext cx="3962382" cy="1280526"/>
        </p:xfrm>
        <a:graphic>
          <a:graphicData uri="http://schemas.openxmlformats.org/presentationml/2006/ole">
            <mc:AlternateContent xmlns:mc="http://schemas.openxmlformats.org/markup-compatibility/2006">
              <mc:Choice xmlns:v="urn:schemas-microsoft-com:vml" Requires="v">
                <p:oleObj spid="_x0000_s9443" name="Equation" r:id="rId8" imgW="4165560" imgH="1346040" progId="Equation.DSMT4">
                  <p:embed/>
                </p:oleObj>
              </mc:Choice>
              <mc:Fallback>
                <p:oleObj name="Equation" r:id="rId8" imgW="4165560" imgH="1346040" progId="Equation.DSMT4">
                  <p:embed/>
                  <p:pic>
                    <p:nvPicPr>
                      <p:cNvPr id="0" name=""/>
                      <p:cNvPicPr>
                        <a:picLocks noChangeAspect="1" noChangeArrowheads="1"/>
                      </p:cNvPicPr>
                      <p:nvPr/>
                    </p:nvPicPr>
                    <p:blipFill>
                      <a:blip r:embed="rId9"/>
                      <a:srcRect/>
                      <a:stretch>
                        <a:fillRect/>
                      </a:stretch>
                    </p:blipFill>
                    <p:spPr bwMode="auto">
                      <a:xfrm>
                        <a:off x="4876800" y="2752490"/>
                        <a:ext cx="3962382" cy="1280526"/>
                      </a:xfrm>
                      <a:prstGeom prst="rect">
                        <a:avLst/>
                      </a:prstGeom>
                      <a:noFill/>
                      <a:ln>
                        <a:noFill/>
                      </a:ln>
                      <a:effectLst/>
                      <a:extLst/>
                    </p:spPr>
                  </p:pic>
                </p:oleObj>
              </mc:Fallback>
            </mc:AlternateContent>
          </a:graphicData>
        </a:graphic>
      </p:graphicFrame>
      <p:grpSp>
        <p:nvGrpSpPr>
          <p:cNvPr id="3" name="Group 2"/>
          <p:cNvGrpSpPr/>
          <p:nvPr/>
        </p:nvGrpSpPr>
        <p:grpSpPr>
          <a:xfrm>
            <a:off x="3124200" y="2868612"/>
            <a:ext cx="1714491" cy="788988"/>
            <a:chOff x="3200400" y="2743200"/>
            <a:chExt cx="1714491" cy="788988"/>
          </a:xfrm>
        </p:grpSpPr>
        <p:sp>
          <p:nvSpPr>
            <p:cNvPr id="18" name="Text Box 4"/>
            <p:cNvSpPr txBox="1">
              <a:spLocks noChangeArrowheads="1"/>
            </p:cNvSpPr>
            <p:nvPr/>
          </p:nvSpPr>
          <p:spPr bwMode="auto">
            <a:xfrm>
              <a:off x="3200400" y="2743200"/>
              <a:ext cx="17144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itchFamily="18" charset="0"/>
                </a:rPr>
                <a:t>matrix </a:t>
              </a:r>
              <a:r>
                <a:rPr lang="en-US" sz="2400" dirty="0">
                  <a:latin typeface="Times New Roman" pitchFamily="18" charset="0"/>
                </a:rPr>
                <a:t>form</a:t>
              </a:r>
            </a:p>
          </p:txBody>
        </p:sp>
        <p:sp>
          <p:nvSpPr>
            <p:cNvPr id="20" name="AutoShape 12"/>
            <p:cNvSpPr>
              <a:spLocks noChangeArrowheads="1"/>
            </p:cNvSpPr>
            <p:nvPr/>
          </p:nvSpPr>
          <p:spPr bwMode="auto">
            <a:xfrm>
              <a:off x="3657600" y="3276600"/>
              <a:ext cx="762000" cy="255588"/>
            </a:xfrm>
            <a:prstGeom prst="rightArrow">
              <a:avLst>
                <a:gd name="adj1" fmla="val 50000"/>
                <a:gd name="adj2" fmla="val 74534"/>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 name="Text Box 5"/>
          <p:cNvSpPr txBox="1">
            <a:spLocks noChangeArrowheads="1"/>
          </p:cNvSpPr>
          <p:nvPr/>
        </p:nvSpPr>
        <p:spPr bwMode="auto">
          <a:xfrm>
            <a:off x="1501925" y="4567535"/>
            <a:ext cx="936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latin typeface="Times New Roman" pitchFamily="18" charset="0"/>
              </a:rPr>
              <a:t>where</a:t>
            </a:r>
          </a:p>
        </p:txBody>
      </p:sp>
      <p:graphicFrame>
        <p:nvGraphicFramePr>
          <p:cNvPr id="22" name="Object 6"/>
          <p:cNvGraphicFramePr>
            <a:graphicFrameLocks noChangeAspect="1"/>
          </p:cNvGraphicFramePr>
          <p:nvPr>
            <p:extLst>
              <p:ext uri="{D42A27DB-BD31-4B8C-83A1-F6EECF244321}">
                <p14:modId xmlns:p14="http://schemas.microsoft.com/office/powerpoint/2010/main" val="1917392264"/>
              </p:ext>
            </p:extLst>
          </p:nvPr>
        </p:nvGraphicFramePr>
        <p:xfrm>
          <a:off x="2415664" y="5029200"/>
          <a:ext cx="1775336" cy="1161640"/>
        </p:xfrm>
        <a:graphic>
          <a:graphicData uri="http://schemas.openxmlformats.org/presentationml/2006/ole">
            <mc:AlternateContent xmlns:mc="http://schemas.openxmlformats.org/markup-compatibility/2006">
              <mc:Choice xmlns:v="urn:schemas-microsoft-com:vml" Requires="v">
                <p:oleObj spid="_x0000_s9444" name="Equation" r:id="rId10" imgW="2057400" imgH="1346040" progId="Equation.DSMT4">
                  <p:embed/>
                </p:oleObj>
              </mc:Choice>
              <mc:Fallback>
                <p:oleObj name="Equation" r:id="rId10" imgW="2057400" imgH="1346040" progId="Equation.DSMT4">
                  <p:embed/>
                  <p:pic>
                    <p:nvPicPr>
                      <p:cNvPr id="0" name=""/>
                      <p:cNvPicPr>
                        <a:picLocks noChangeAspect="1" noChangeArrowheads="1"/>
                      </p:cNvPicPr>
                      <p:nvPr/>
                    </p:nvPicPr>
                    <p:blipFill>
                      <a:blip r:embed="rId11"/>
                      <a:srcRect/>
                      <a:stretch>
                        <a:fillRect/>
                      </a:stretch>
                    </p:blipFill>
                    <p:spPr bwMode="auto">
                      <a:xfrm>
                        <a:off x="2415664" y="5029200"/>
                        <a:ext cx="1775336" cy="1161640"/>
                      </a:xfrm>
                      <a:prstGeom prst="rect">
                        <a:avLst/>
                      </a:prstGeom>
                      <a:noFill/>
                      <a:ln>
                        <a:noFill/>
                      </a:ln>
                      <a:effectLst/>
                      <a:extLst/>
                    </p:spPr>
                  </p:pic>
                </p:oleObj>
              </mc:Fallback>
            </mc:AlternateContent>
          </a:graphicData>
        </a:graphic>
      </p:graphicFrame>
      <p:graphicFrame>
        <p:nvGraphicFramePr>
          <p:cNvPr id="23" name="Object 7"/>
          <p:cNvGraphicFramePr>
            <a:graphicFrameLocks noChangeAspect="1"/>
          </p:cNvGraphicFramePr>
          <p:nvPr>
            <p:extLst>
              <p:ext uri="{D42A27DB-BD31-4B8C-83A1-F6EECF244321}">
                <p14:modId xmlns:p14="http://schemas.microsoft.com/office/powerpoint/2010/main" val="3843377263"/>
              </p:ext>
            </p:extLst>
          </p:nvPr>
        </p:nvGraphicFramePr>
        <p:xfrm>
          <a:off x="4718034" y="5029200"/>
          <a:ext cx="2276986" cy="1231431"/>
        </p:xfrm>
        <a:graphic>
          <a:graphicData uri="http://schemas.openxmlformats.org/presentationml/2006/ole">
            <mc:AlternateContent xmlns:mc="http://schemas.openxmlformats.org/markup-compatibility/2006">
              <mc:Choice xmlns:v="urn:schemas-microsoft-com:vml" Requires="v">
                <p:oleObj spid="_x0000_s9445" name="Equation" r:id="rId12" imgW="2489040" imgH="1346040" progId="Equation.DSMT4">
                  <p:embed/>
                </p:oleObj>
              </mc:Choice>
              <mc:Fallback>
                <p:oleObj name="Equation" r:id="rId12" imgW="2489040" imgH="1346040" progId="Equation.DSMT4">
                  <p:embed/>
                  <p:pic>
                    <p:nvPicPr>
                      <p:cNvPr id="0" name=""/>
                      <p:cNvPicPr>
                        <a:picLocks noChangeAspect="1" noChangeArrowheads="1"/>
                      </p:cNvPicPr>
                      <p:nvPr/>
                    </p:nvPicPr>
                    <p:blipFill>
                      <a:blip r:embed="rId13"/>
                      <a:srcRect/>
                      <a:stretch>
                        <a:fillRect/>
                      </a:stretch>
                    </p:blipFill>
                    <p:spPr bwMode="auto">
                      <a:xfrm>
                        <a:off x="4718034" y="5029200"/>
                        <a:ext cx="2276986" cy="1231431"/>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2</a:t>
            </a:fld>
            <a:endParaRPr lang="en-US"/>
          </a:p>
        </p:txBody>
      </p:sp>
      <p:sp>
        <p:nvSpPr>
          <p:cNvPr id="14" name="TextBox 13"/>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Components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18872034"/>
      </p:ext>
    </p:extLst>
  </p:cSld>
  <p:clrMapOvr>
    <a:masterClrMapping/>
  </p:clrMapOvr>
  <mc:AlternateContent xmlns:mc="http://schemas.openxmlformats.org/markup-compatibility/2006" xmlns:p14="http://schemas.microsoft.com/office/powerpoint/2010/main">
    <mc:Choice Requires="p14">
      <p:transition spd="slow" p14:dur="2000" advTm="49018"/>
    </mc:Choice>
    <mc:Fallback xmlns="">
      <p:transition spd="slow" advTm="490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20497" x="1646238" y="3143250"/>
          <p14:tracePt t="20499" x="1639888" y="3143250"/>
          <p14:tracePt t="20511" x="1635125" y="3143250"/>
          <p14:tracePt t="20665" x="1628775" y="3143250"/>
          <p14:tracePt t="20705" x="1622425" y="3143250"/>
          <p14:tracePt t="20728" x="1611313" y="3143250"/>
          <p14:tracePt t="20729" x="1589088" y="3143250"/>
          <p14:tracePt t="20745" x="1554163" y="3136900"/>
          <p14:tracePt t="20745" x="1531938" y="3132138"/>
          <p14:tracePt t="20762" x="1492250" y="3125788"/>
          <p14:tracePt t="20778" x="1439863" y="3121025"/>
          <p14:tracePt t="20795" x="1393825" y="3114675"/>
          <p14:tracePt t="20811" x="1343025" y="3114675"/>
          <p14:tracePt t="20829" x="1285875" y="3108325"/>
          <p14:tracePt t="20844" x="1228725" y="3103563"/>
          <p14:tracePt t="20862" x="1189038" y="3097213"/>
          <p14:tracePt t="20878" x="1154113" y="3097213"/>
          <p14:tracePt t="20895" x="1125538" y="3097213"/>
          <p14:tracePt t="20911" x="1092200" y="3092450"/>
          <p14:tracePt t="20928" x="1057275" y="3092450"/>
          <p14:tracePt t="20944" x="1022350" y="3086100"/>
          <p14:tracePt t="20962" x="993775" y="3086100"/>
          <p14:tracePt t="20978" x="971550" y="3086100"/>
          <p14:tracePt t="20995" x="949325" y="3086100"/>
          <p14:tracePt t="21011" x="931863" y="3086100"/>
          <p14:tracePt t="21028" x="908050" y="3086100"/>
          <p14:tracePt t="21044" x="892175" y="3086100"/>
          <p14:tracePt t="21061" x="874713" y="3086100"/>
          <p14:tracePt t="21078" x="863600" y="3086100"/>
          <p14:tracePt t="21095" x="850900" y="3086100"/>
          <p14:tracePt t="21111" x="839788" y="3086100"/>
          <p14:tracePt t="21129" x="828675" y="3086100"/>
          <p14:tracePt t="21144" x="822325" y="3086100"/>
          <p14:tracePt t="21393" x="828675" y="3086100"/>
          <p14:tracePt t="21409" x="835025" y="3086100"/>
          <p14:tracePt t="21409" x="839788" y="3086100"/>
          <p14:tracePt t="21417" x="857250" y="3086100"/>
          <p14:tracePt t="21428" x="892175" y="3086100"/>
          <p14:tracePt t="21444" x="954088" y="3086100"/>
          <p14:tracePt t="21462" x="1017588" y="3086100"/>
          <p14:tracePt t="21478" x="1074738" y="3086100"/>
          <p14:tracePt t="21495" x="1136650" y="3092450"/>
          <p14:tracePt t="21511" x="1193800" y="3092450"/>
          <p14:tracePt t="21528" x="1239838" y="3092450"/>
          <p14:tracePt t="21544" x="1314450" y="3097213"/>
          <p14:tracePt t="21562" x="1365250" y="3103563"/>
          <p14:tracePt t="21578" x="1400175" y="3103563"/>
          <p14:tracePt t="21594" x="1439863" y="3103563"/>
          <p14:tracePt t="21611" x="1492250" y="3108325"/>
          <p14:tracePt t="21628" x="1525588" y="3108325"/>
          <p14:tracePt t="21645" x="1565275" y="3108325"/>
          <p14:tracePt t="21661" x="1611313" y="3108325"/>
          <p14:tracePt t="21678" x="1679575" y="3108325"/>
          <p14:tracePt t="21695" x="1731963" y="3108325"/>
          <p14:tracePt t="21711" x="1811338" y="3108325"/>
          <p14:tracePt t="21728" x="1885950" y="3108325"/>
          <p14:tracePt t="21744" x="1993900" y="3103563"/>
          <p14:tracePt t="21762" x="2068513" y="3103563"/>
          <p14:tracePt t="21778" x="2120900" y="3103563"/>
          <p14:tracePt t="21795" x="2165350" y="3103563"/>
          <p14:tracePt t="21811" x="2178050" y="3103563"/>
          <p14:tracePt t="22833" x="2189163" y="3103563"/>
          <p14:tracePt t="22836" x="2189163" y="3108325"/>
          <p14:tracePt t="22844" x="2211388" y="3114675"/>
          <p14:tracePt t="22861" x="2222500" y="3125788"/>
          <p14:tracePt t="22878" x="2251075" y="3136900"/>
          <p14:tracePt t="22894" x="2274888" y="3143250"/>
          <p14:tracePt t="22911" x="2292350" y="3154363"/>
          <p14:tracePt t="22928" x="2314575" y="3160713"/>
          <p14:tracePt t="22945" x="2365375" y="3178175"/>
          <p14:tracePt t="22961" x="2417763" y="3194050"/>
          <p14:tracePt t="22978" x="2474913" y="3200400"/>
          <p14:tracePt t="22994" x="2543175" y="3217863"/>
          <p14:tracePt t="23011" x="2589213" y="3228975"/>
          <p14:tracePt t="23028" x="2646363" y="3246438"/>
          <p14:tracePt t="23045" x="2679700" y="3251200"/>
          <p14:tracePt t="23061" x="2708275" y="3263900"/>
          <p14:tracePt t="23078" x="2743200" y="3268663"/>
          <p14:tracePt t="23094" x="2765425" y="3268663"/>
          <p14:tracePt t="23111" x="2789238" y="3268663"/>
          <p14:tracePt t="23128" x="2789238" y="3263900"/>
          <p14:tracePt t="23450" x="2789238" y="3257550"/>
          <p14:tracePt t="23458" x="2782888" y="3257550"/>
          <p14:tracePt t="23464" x="2765425" y="3257550"/>
          <p14:tracePt t="23479" x="2760663" y="3257550"/>
          <p14:tracePt t="23570" x="2765425" y="3257550"/>
          <p14:tracePt t="23578" x="2822575" y="3257550"/>
          <p14:tracePt t="23596" x="2914650" y="3279775"/>
          <p14:tracePt t="23612" x="3017838" y="3297238"/>
          <p14:tracePt t="23628" x="3136900" y="3321050"/>
          <p14:tracePt t="23645" x="3297238" y="3349625"/>
          <p14:tracePt t="23662" x="3451225" y="3365500"/>
          <p14:tracePt t="23679" x="3611563" y="3394075"/>
          <p14:tracePt t="23696" x="3749675" y="3411538"/>
          <p14:tracePt t="23712" x="3868738" y="3435350"/>
          <p14:tracePt t="23729" x="3971925" y="3451225"/>
          <p14:tracePt t="23745" x="4051300" y="3475038"/>
          <p14:tracePt t="23763" x="4057650" y="3475038"/>
          <p14:tracePt t="24138" x="4057650" y="3479800"/>
          <p14:tracePt t="24152" x="4064000" y="3479800"/>
          <p14:tracePt t="24163" x="4103688" y="3479800"/>
          <p14:tracePt t="24179" x="4189413" y="3479800"/>
          <p14:tracePt t="24196" x="4268788" y="3479800"/>
          <p14:tracePt t="24212" x="4349750" y="3468688"/>
          <p14:tracePt t="24229" x="4435475" y="3451225"/>
          <p14:tracePt t="24245" x="4521200" y="3435350"/>
          <p14:tracePt t="24262" x="4600575" y="3411538"/>
          <p14:tracePt t="24278" x="4675188" y="3389313"/>
          <p14:tracePt t="24296" x="4732338" y="3365500"/>
          <p14:tracePt t="24312" x="4778375" y="3343275"/>
          <p14:tracePt t="24329" x="4806950" y="3325813"/>
          <p14:tracePt t="24345" x="4840288" y="3308350"/>
          <p14:tracePt t="24363" x="4864100" y="3292475"/>
          <p14:tracePt t="24378" x="4897438" y="3275013"/>
          <p14:tracePt t="24396" x="4932363" y="3251200"/>
          <p14:tracePt t="24412" x="4972050" y="3222625"/>
          <p14:tracePt t="24429" x="5029200" y="3194050"/>
          <p14:tracePt t="24445" x="5068888" y="3165475"/>
          <p14:tracePt t="24462" x="5103813" y="3143250"/>
          <p14:tracePt t="24478" x="5132388" y="3125788"/>
          <p14:tracePt t="24496" x="5160963" y="3114675"/>
          <p14:tracePt t="24512" x="5172075" y="3103563"/>
          <p14:tracePt t="24529" x="5183188" y="3097213"/>
          <p14:tracePt t="24545" x="5189538" y="3086100"/>
          <p14:tracePt t="24563" x="5200650" y="3079750"/>
          <p14:tracePt t="24578" x="5207000" y="3068638"/>
          <p14:tracePt t="24595" x="5211763" y="3057525"/>
          <p14:tracePt t="24612" x="5218113" y="3051175"/>
          <p14:tracePt t="24629" x="5222875" y="3040063"/>
          <p14:tracePt t="24645" x="5229225" y="3035300"/>
          <p14:tracePt t="24662" x="5235575" y="3028950"/>
          <p14:tracePt t="24678" x="5246688" y="3022600"/>
          <p14:tracePt t="24696" x="5264150" y="3011488"/>
          <p14:tracePt t="24712" x="5275263" y="3000375"/>
          <p14:tracePt t="24729" x="5280025" y="3000375"/>
          <p14:tracePt t="24745" x="5292725" y="2994025"/>
          <p14:tracePt t="24762" x="5297488" y="2994025"/>
          <p14:tracePt t="24778" x="5314950" y="2994025"/>
          <p14:tracePt t="24795" x="5321300" y="2994025"/>
          <p14:tracePt t="24812" x="5326063" y="2994025"/>
          <p14:tracePt t="24994" x="5326063" y="3000375"/>
          <p14:tracePt t="25002" x="5326063" y="3017838"/>
          <p14:tracePt t="25015" x="5326063" y="3035300"/>
          <p14:tracePt t="25028" x="5326063" y="3063875"/>
          <p14:tracePt t="25045" x="5326063" y="3097213"/>
          <p14:tracePt t="25062" x="5326063" y="3136900"/>
          <p14:tracePt t="25078" x="5332413" y="3178175"/>
          <p14:tracePt t="25095" x="5343525" y="3228975"/>
          <p14:tracePt t="25112" x="5354638" y="3297238"/>
          <p14:tracePt t="25129" x="5372100" y="3354388"/>
          <p14:tracePt t="25145" x="5383213" y="3435350"/>
          <p14:tracePt t="25163" x="5394325" y="3503613"/>
          <p14:tracePt t="25178" x="5400675" y="3554413"/>
          <p14:tracePt t="25195" x="5411788" y="3606800"/>
          <p14:tracePt t="25212" x="5422900" y="3646488"/>
          <p14:tracePt t="25228" x="5435600" y="3686175"/>
          <p14:tracePt t="25245" x="5440363" y="3714750"/>
          <p14:tracePt t="25262" x="5440363" y="3754438"/>
          <p14:tracePt t="25278" x="5446713" y="3789363"/>
          <p14:tracePt t="25295" x="5451475" y="3829050"/>
          <p14:tracePt t="25312" x="5457825" y="3863975"/>
          <p14:tracePt t="25328" x="5457825" y="3903663"/>
          <p14:tracePt t="25346" x="5457825" y="3937000"/>
          <p14:tracePt t="25362" x="5457825" y="4006850"/>
          <p14:tracePt t="25379" x="5464175" y="4051300"/>
          <p14:tracePt t="25395" x="5468938" y="4086225"/>
          <p14:tracePt t="25412" x="5468938" y="4121150"/>
          <p14:tracePt t="25428" x="5475288" y="4137025"/>
          <p14:tracePt t="25445" x="5475288" y="4149725"/>
          <p14:tracePt t="25462" x="5475288" y="4154488"/>
          <p14:tracePt t="25479" x="5475288" y="4160838"/>
          <p14:tracePt t="26114" x="5480050" y="4160838"/>
          <p14:tracePt t="26128" x="5480050" y="4149725"/>
          <p14:tracePt t="26130" x="5492750" y="4132263"/>
          <p14:tracePt t="26145" x="5508625" y="4121150"/>
          <p14:tracePt t="26162" x="5521325" y="4108450"/>
          <p14:tracePt t="26179" x="5537200" y="4092575"/>
          <p14:tracePt t="26195" x="5554663" y="4079875"/>
          <p14:tracePt t="26212" x="5578475" y="4068763"/>
          <p14:tracePt t="26228" x="5600700" y="4051300"/>
          <p14:tracePt t="26246" x="5629275" y="4040188"/>
          <p14:tracePt t="26262" x="5668963" y="4022725"/>
          <p14:tracePt t="26279" x="5703888" y="4000500"/>
          <p14:tracePt t="26295" x="5732463" y="3989388"/>
          <p14:tracePt t="26312" x="5765800" y="3978275"/>
          <p14:tracePt t="26328" x="5794375" y="3960813"/>
          <p14:tracePt t="26346" x="5829300" y="3943350"/>
          <p14:tracePt t="26362" x="5880100" y="3921125"/>
          <p14:tracePt t="26379" x="5915025" y="3897313"/>
          <p14:tracePt t="26395" x="5954713" y="3875088"/>
          <p14:tracePt t="26412" x="5989638" y="3857625"/>
          <p14:tracePt t="26428" x="6022975" y="3835400"/>
          <p14:tracePt t="26446" x="6051550" y="3822700"/>
          <p14:tracePt t="26462" x="6075363" y="3811588"/>
          <p14:tracePt t="26479" x="6092825" y="3800475"/>
          <p14:tracePt t="26495" x="6108700" y="3800475"/>
          <p14:tracePt t="26512" x="6115050" y="3794125"/>
          <p14:tracePt t="26546" x="6121400" y="3794125"/>
          <p14:tracePt t="26658" x="6121400" y="3789363"/>
          <p14:tracePt t="26786" x="6126163" y="3789363"/>
          <p14:tracePt t="26802" x="6132513" y="3789363"/>
          <p14:tracePt t="26803" x="6132513" y="3783013"/>
          <p14:tracePt t="26818" x="6137275" y="3783013"/>
          <p14:tracePt t="26830" x="6143625" y="3783013"/>
          <p14:tracePt t="26845" x="6149975" y="3778250"/>
          <p14:tracePt t="26881" x="6149975" y="3771900"/>
          <p14:tracePt t="26895" x="6154738" y="3771900"/>
          <p14:tracePt t="26896" x="6165850" y="3743325"/>
          <p14:tracePt t="26912" x="6183313" y="3721100"/>
          <p14:tracePt t="26928" x="6200775" y="3692525"/>
          <p14:tracePt t="26945" x="6223000" y="3663950"/>
          <p14:tracePt t="26962" x="6264275" y="3611563"/>
          <p14:tracePt t="26979" x="6286500" y="3589338"/>
          <p14:tracePt t="26995" x="6297613" y="3560763"/>
          <p14:tracePt t="27012" x="6315075" y="3536950"/>
          <p14:tracePt t="27028" x="6326188" y="3521075"/>
          <p14:tracePt t="27045" x="6332538" y="3497263"/>
          <p14:tracePt t="27062" x="6343650" y="3475038"/>
          <p14:tracePt t="27078" x="6350000" y="3457575"/>
          <p14:tracePt t="27095" x="6354763" y="3435350"/>
          <p14:tracePt t="27111" x="6361113" y="3406775"/>
          <p14:tracePt t="27128" x="6361113" y="3371850"/>
          <p14:tracePt t="27145" x="6361113" y="3332163"/>
          <p14:tracePt t="27145" x="6361113" y="3314700"/>
          <p14:tracePt t="27162" x="6354763" y="3268663"/>
          <p14:tracePt t="27178" x="6315075" y="3194050"/>
          <p14:tracePt t="27195" x="6257925" y="3121025"/>
          <p14:tracePt t="27212" x="6161088" y="3028950"/>
          <p14:tracePt t="27229" x="6057900" y="2954338"/>
          <p14:tracePt t="27245" x="5983288" y="2903538"/>
          <p14:tracePt t="27262" x="5943600" y="2879725"/>
          <p14:tracePt t="27278" x="5921375" y="2868613"/>
          <p14:tracePt t="27295" x="5903913" y="2857500"/>
          <p14:tracePt t="27311" x="5886450" y="2857500"/>
          <p14:tracePt t="27328" x="5868988" y="2851150"/>
          <p14:tracePt t="27345" x="5851525" y="2846388"/>
          <p14:tracePt t="27345" x="5846763" y="2846388"/>
          <p14:tracePt t="27362" x="5818188" y="2846388"/>
          <p14:tracePt t="27378" x="5789613" y="2840038"/>
          <p14:tracePt t="27395" x="5761038" y="2828925"/>
          <p14:tracePt t="27411" x="5732463" y="2822575"/>
          <p14:tracePt t="27428" x="5715000" y="2811463"/>
          <p14:tracePt t="27445" x="5703888" y="2806700"/>
          <p14:tracePt t="27462" x="5692775" y="2794000"/>
          <p14:tracePt t="27478" x="5686425" y="2789238"/>
          <p14:tracePt t="27495" x="5686425" y="2782888"/>
          <p14:tracePt t="27511" x="5686425" y="2778125"/>
          <p14:tracePt t="27610" x="5692775" y="2778125"/>
          <p14:tracePt t="27628" x="5697538" y="2789238"/>
          <p14:tracePt t="27629" x="5703888" y="2789238"/>
          <p14:tracePt t="27762" x="5697538" y="2794000"/>
          <p14:tracePt t="27770" x="5675313" y="2800350"/>
          <p14:tracePt t="27786" x="5651500" y="2811463"/>
          <p14:tracePt t="27795" x="5622925" y="2822575"/>
          <p14:tracePt t="27812" x="5607050" y="2828925"/>
          <p14:tracePt t="27829" x="5594350" y="2828925"/>
          <p14:tracePt t="27866" x="5589588" y="2828925"/>
          <p14:tracePt t="27938" x="5589588" y="2835275"/>
          <p14:tracePt t="27944" x="5589588" y="2846388"/>
          <p14:tracePt t="27963" x="5594350" y="2874963"/>
          <p14:tracePt t="27978" x="5611813" y="2921000"/>
          <p14:tracePt t="27995" x="5635625" y="2982913"/>
          <p14:tracePt t="28012" x="5651500" y="3040063"/>
          <p14:tracePt t="28028" x="5675313" y="3108325"/>
          <p14:tracePt t="28045" x="5692775" y="3178175"/>
          <p14:tracePt t="28062" x="5703888" y="3257550"/>
          <p14:tracePt t="28078" x="5732463" y="3360738"/>
          <p14:tracePt t="28096" x="5749925" y="3463925"/>
          <p14:tracePt t="28111" x="5772150" y="3554413"/>
          <p14:tracePt t="28129" x="5783263" y="3640138"/>
          <p14:tracePt t="28145" x="5800725" y="3754438"/>
          <p14:tracePt t="28162" x="5811838" y="3840163"/>
          <p14:tracePt t="28178" x="5818188" y="3921125"/>
          <p14:tracePt t="28195" x="5829300" y="3994150"/>
          <p14:tracePt t="28212" x="5835650" y="4051300"/>
          <p14:tracePt t="28229" x="5835650" y="4103688"/>
          <p14:tracePt t="28245" x="5840413" y="4149725"/>
          <p14:tracePt t="28262" x="5840413" y="4189413"/>
          <p14:tracePt t="28278" x="5846763" y="4222750"/>
          <p14:tracePt t="28295" x="5846763" y="4240213"/>
          <p14:tracePt t="28312" x="5846763" y="4246563"/>
          <p14:tracePt t="28402" x="5851525" y="4246563"/>
          <p14:tracePt t="28459" x="5857875" y="4246563"/>
          <p14:tracePt t="28474" x="5868988" y="4240213"/>
          <p14:tracePt t="28480" x="5921375" y="4235450"/>
          <p14:tracePt t="28495" x="6007100" y="4235450"/>
          <p14:tracePt t="28511" x="6103938" y="4235450"/>
          <p14:tracePt t="28528" x="6218238" y="4235450"/>
          <p14:tracePt t="28545" x="6337300" y="4235450"/>
          <p14:tracePt t="28562" x="6378575" y="4240213"/>
          <p14:tracePt t="28578" x="6389688" y="4240213"/>
          <p14:tracePt t="28595" x="6394450" y="4246563"/>
          <p14:tracePt t="28842" x="6407150" y="4246563"/>
          <p14:tracePt t="28843" x="6446838" y="4246563"/>
          <p14:tracePt t="28862" x="6497638" y="4246563"/>
          <p14:tracePt t="28879" x="6537325" y="4246563"/>
          <p14:tracePt t="28895" x="6583363" y="4240213"/>
          <p14:tracePt t="28912" x="6618288" y="4240213"/>
          <p14:tracePt t="28928" x="6646863" y="4240213"/>
          <p14:tracePt t="28945" x="6664325" y="4240213"/>
          <p14:tracePt t="28961" x="6686550" y="4240213"/>
          <p14:tracePt t="28979" x="6692900" y="4235450"/>
          <p14:tracePt t="28995" x="6697663" y="4235450"/>
          <p14:tracePt t="31562" x="6704013" y="4235450"/>
          <p14:tracePt t="31578" x="6721475" y="4222750"/>
          <p14:tracePt t="31595" x="6726238" y="4222750"/>
          <p14:tracePt t="31611" x="6743700" y="4217988"/>
          <p14:tracePt t="31628" x="6761163" y="4211638"/>
          <p14:tracePt t="31645" x="6789738" y="4211638"/>
          <p14:tracePt t="31661" x="6811963" y="4211638"/>
          <p14:tracePt t="31678" x="6835775" y="4206875"/>
          <p14:tracePt t="31695" x="6864350" y="4206875"/>
          <p14:tracePt t="31711" x="6886575" y="4200525"/>
          <p14:tracePt t="31728" x="6915150" y="4194175"/>
          <p14:tracePt t="31745" x="6950075" y="4194175"/>
          <p14:tracePt t="31762" x="6978650" y="4194175"/>
          <p14:tracePt t="31778" x="7000875" y="4189413"/>
          <p14:tracePt t="31795" x="7029450" y="4189413"/>
          <p14:tracePt t="31811" x="7051675" y="4183063"/>
          <p14:tracePt t="31828" x="7075488" y="4183063"/>
          <p14:tracePt t="31845" x="7104063" y="4178300"/>
          <p14:tracePt t="31861" x="7126288" y="4178300"/>
          <p14:tracePt t="31878" x="7154863" y="4178300"/>
          <p14:tracePt t="31895" x="7172325" y="4178300"/>
          <p14:tracePt t="31911" x="7183438" y="4178300"/>
          <p14:tracePt t="31928" x="7189788" y="4178300"/>
          <p14:tracePt t="32042" x="7189788" y="4171950"/>
          <p14:tracePt t="32266" x="7189788" y="4165600"/>
          <p14:tracePt t="32282" x="7194550" y="4160838"/>
          <p14:tracePt t="32294" x="7200900" y="4149725"/>
          <p14:tracePt t="32298" x="7207250" y="4132263"/>
          <p14:tracePt t="32312" x="7212013" y="4114800"/>
          <p14:tracePt t="32328" x="7223125" y="4092575"/>
          <p14:tracePt t="32345" x="7235825" y="4064000"/>
          <p14:tracePt t="32361" x="7246938" y="4035425"/>
          <p14:tracePt t="32379" x="7246938" y="4022725"/>
          <p14:tracePt t="32395" x="7246938" y="4017963"/>
          <p14:tracePt t="32498" x="7246938" y="4011613"/>
          <p14:tracePt t="32514" x="7240588" y="4006850"/>
          <p14:tracePt t="32530" x="7235825" y="4006850"/>
          <p14:tracePt t="32538" x="7235825" y="4000500"/>
          <p14:tracePt t="32545" x="7229475" y="4000500"/>
          <p14:tracePt t="32561" x="7218363" y="3989388"/>
          <p14:tracePt t="32578" x="7207250" y="3978275"/>
          <p14:tracePt t="32595" x="7194550" y="3965575"/>
          <p14:tracePt t="32612" x="7189788" y="3960813"/>
          <p14:tracePt t="32628" x="7183438" y="3949700"/>
          <p14:tracePt t="32645" x="7183438" y="3943350"/>
          <p14:tracePt t="32661" x="7178675" y="3943350"/>
          <p14:tracePt t="32678" x="7178675" y="3937000"/>
          <p14:tracePt t="32695" x="7172325" y="3925888"/>
          <p14:tracePt t="32712" x="7172325" y="3921125"/>
          <p14:tracePt t="32728" x="7165975" y="3908425"/>
          <p14:tracePt t="32745" x="7165975" y="3897313"/>
          <p14:tracePt t="32761" x="7161213" y="3875088"/>
          <p14:tracePt t="32778" x="7161213" y="3846513"/>
          <p14:tracePt t="32795" x="7161213" y="3806825"/>
          <p14:tracePt t="32812" x="7161213" y="3760788"/>
          <p14:tracePt t="32828" x="7161213" y="3703638"/>
          <p14:tracePt t="32845" x="7161213" y="3635375"/>
          <p14:tracePt t="32861" x="7161213" y="3554413"/>
          <p14:tracePt t="32879" x="7154863" y="3475038"/>
          <p14:tracePt t="32894" x="7154863" y="3394075"/>
          <p14:tracePt t="32912" x="7150100" y="3314700"/>
          <p14:tracePt t="32928" x="7137400" y="3235325"/>
          <p14:tracePt t="32945" x="7132638" y="3154363"/>
          <p14:tracePt t="32961" x="7121525" y="3046413"/>
          <p14:tracePt t="32978" x="7115175" y="2971800"/>
          <p14:tracePt t="32995" x="7108825" y="2908300"/>
          <p14:tracePt t="33011" x="7104063" y="2851150"/>
          <p14:tracePt t="33028" x="7104063" y="2806700"/>
          <p14:tracePt t="33045" x="7104063" y="2765425"/>
          <p14:tracePt t="33061" x="7104063" y="2725738"/>
          <p14:tracePt t="33079" x="7104063" y="2703513"/>
          <p14:tracePt t="33094" x="7104063" y="2674938"/>
          <p14:tracePt t="33112" x="7104063" y="2663825"/>
          <p14:tracePt t="33128" x="7104063" y="2651125"/>
          <p14:tracePt t="33145" x="7104063" y="2646363"/>
          <p14:tracePt t="34922" x="7104063" y="2651125"/>
          <p14:tracePt t="35050" x="7104063" y="2657475"/>
          <p14:tracePt t="35066" x="7104063" y="2663825"/>
          <p14:tracePt t="35082" x="7104063" y="2668588"/>
          <p14:tracePt t="35082" x="7104063" y="2674938"/>
          <p14:tracePt t="35094" x="7097713" y="2679700"/>
          <p14:tracePt t="35111" x="7097713" y="2686050"/>
          <p14:tracePt t="35128" x="7097713" y="2697163"/>
          <p14:tracePt t="35144" x="7092950" y="2708275"/>
          <p14:tracePt t="35162" x="7092950" y="2725738"/>
          <p14:tracePt t="35179" x="7092950" y="2736850"/>
          <p14:tracePt t="35196" x="7104063" y="2760663"/>
          <p14:tracePt t="35212" x="7121525" y="2794000"/>
          <p14:tracePt t="35229" x="7150100" y="2835275"/>
          <p14:tracePt t="35245" x="7183438" y="2874963"/>
          <p14:tracePt t="35262" x="7218363" y="2914650"/>
          <p14:tracePt t="35279" x="7246938" y="2949575"/>
          <p14:tracePt t="35295" x="7292975" y="2982913"/>
          <p14:tracePt t="35313" x="7350125" y="3017838"/>
          <p14:tracePt t="35329" x="7423150" y="3063875"/>
          <p14:tracePt t="35346" x="7493000" y="3103563"/>
          <p14:tracePt t="35362" x="7583488" y="3143250"/>
          <p14:tracePt t="35379" x="7618413" y="3171825"/>
          <p14:tracePt t="35395" x="7635875" y="3189288"/>
          <p14:tracePt t="35412" x="7640638" y="3200400"/>
          <p14:tracePt t="35643" x="7623175" y="3206750"/>
          <p14:tracePt t="35644" x="7532688" y="3228975"/>
          <p14:tracePt t="35662" x="7412038" y="3263900"/>
          <p14:tracePt t="35679" x="7269163" y="3314700"/>
          <p14:tracePt t="35695" x="7069138" y="3406775"/>
          <p14:tracePt t="35712" x="6778625" y="3554413"/>
          <p14:tracePt t="35729" x="6451600" y="3732213"/>
          <p14:tracePt t="35746" x="6126163" y="3921125"/>
          <p14:tracePt t="35762" x="5611813" y="4222750"/>
          <p14:tracePt t="35779" x="5268913" y="4435475"/>
          <p14:tracePt t="35795" x="4943475" y="4611688"/>
          <p14:tracePt t="35812" x="4629150" y="4789488"/>
          <p14:tracePt t="35829" x="4343400" y="4926013"/>
          <p14:tracePt t="35846" x="4086225" y="5040313"/>
          <p14:tracePt t="35862" x="3857625" y="5132388"/>
          <p14:tracePt t="35879" x="3611563" y="5211763"/>
          <p14:tracePt t="35895" x="3406775" y="5268913"/>
          <p14:tracePt t="35912" x="3257550" y="5326063"/>
          <p14:tracePt t="35929" x="3132138" y="5360988"/>
          <p14:tracePt t="35946" x="3035300" y="5407025"/>
          <p14:tracePt t="35962" x="2936875" y="5451475"/>
          <p14:tracePt t="35979" x="2886075" y="5468938"/>
          <p14:tracePt t="35995" x="2846388" y="5486400"/>
          <p14:tracePt t="36012" x="2817813" y="5486400"/>
          <p14:tracePt t="36029" x="2806700" y="5492750"/>
          <p14:tracePt t="36046" x="2800350" y="5492750"/>
          <p14:tracePt t="36062" x="2794000" y="5492750"/>
          <p14:tracePt t="36162" x="2789238" y="5503863"/>
          <p14:tracePt t="36164" x="2778125" y="5521325"/>
          <p14:tracePt t="36179" x="2778125" y="5554663"/>
          <p14:tracePt t="36195" x="2765425" y="5589588"/>
          <p14:tracePt t="36213" x="2760663" y="5622925"/>
          <p14:tracePt t="36229" x="2760663" y="5646738"/>
          <p14:tracePt t="36246" x="2760663" y="5664200"/>
          <p14:tracePt t="36262" x="2760663" y="5668963"/>
          <p14:tracePt t="36298" x="2765425" y="5668963"/>
          <p14:tracePt t="36299" x="2771775" y="5668963"/>
          <p14:tracePt t="36312" x="2782888" y="5651500"/>
          <p14:tracePt t="36329" x="2811463" y="5618163"/>
          <p14:tracePt t="36346" x="2851150" y="5578475"/>
          <p14:tracePt t="36362" x="2897188" y="5503863"/>
          <p14:tracePt t="36379" x="2936875" y="5446713"/>
          <p14:tracePt t="36395" x="2965450" y="5389563"/>
          <p14:tracePt t="36412" x="2989263" y="5332413"/>
          <p14:tracePt t="36429" x="3006725" y="5286375"/>
          <p14:tracePt t="36445" x="3017838" y="5246688"/>
          <p14:tracePt t="36462" x="3022600" y="5207000"/>
          <p14:tracePt t="36479" x="3028950" y="5183188"/>
          <p14:tracePt t="36495" x="3035300" y="5172075"/>
          <p14:tracePt t="36512" x="3035300" y="5160963"/>
          <p14:tracePt t="36529" x="3035300" y="5154613"/>
          <p14:tracePt t="36546" x="3035300" y="5149850"/>
          <p14:tracePt t="36562" x="3028950" y="5137150"/>
          <p14:tracePt t="36579" x="3011488" y="5132388"/>
          <p14:tracePt t="36595" x="3000375" y="5121275"/>
          <p14:tracePt t="36612" x="2982913" y="5108575"/>
          <p14:tracePt t="36629" x="2954338" y="5108575"/>
          <p14:tracePt t="36645" x="2936875" y="5097463"/>
          <p14:tracePt t="36662" x="2908300" y="5092700"/>
          <p14:tracePt t="36679" x="2897188" y="5092700"/>
          <p14:tracePt t="36771" x="2897188" y="5086350"/>
          <p14:tracePt t="37201" x="2903538" y="5086350"/>
          <p14:tracePt t="37241" x="2908300" y="5086350"/>
          <p14:tracePt t="37281" x="2914650" y="5086350"/>
          <p14:tracePt t="37305" x="2921000" y="5086350"/>
          <p14:tracePt t="37313" x="2925763" y="5086350"/>
          <p14:tracePt t="37328" x="2932113" y="5097463"/>
          <p14:tracePt t="37344" x="2932113" y="5103813"/>
          <p14:tracePt t="37344" x="2932113" y="5114925"/>
          <p14:tracePt t="37362" x="2936875" y="5121275"/>
          <p14:tracePt t="37441" x="2936875" y="5126038"/>
          <p14:tracePt t="37443" x="2936875" y="5132388"/>
          <p14:tracePt t="37482" x="2936875" y="5137150"/>
          <p14:tracePt t="37482" x="2932113" y="5137150"/>
          <p14:tracePt t="37514" x="2925763" y="5137150"/>
          <p14:tracePt t="37529" x="2921000" y="5137150"/>
          <p14:tracePt t="37585" x="2914650" y="5137150"/>
          <p14:tracePt t="37641" x="2908300" y="5137150"/>
          <p14:tracePt t="37681" x="2903538" y="5137150"/>
          <p14:tracePt t="37687" x="2903538" y="5143500"/>
          <p14:tracePt t="37694" x="2897188" y="5143500"/>
          <p14:tracePt t="37730" x="2897188" y="5149850"/>
          <p14:tracePt t="37730" x="2892425" y="5149850"/>
          <p14:tracePt t="37744" x="2879725" y="5149850"/>
          <p14:tracePt t="38057" x="2886075" y="5149850"/>
          <p14:tracePt t="38073" x="2903538" y="5149850"/>
          <p14:tracePt t="38081" x="2960688" y="5149850"/>
          <p14:tracePt t="38094" x="3011488" y="5149850"/>
          <p14:tracePt t="38111" x="3103563" y="5149850"/>
          <p14:tracePt t="38128" x="3194050" y="5149850"/>
          <p14:tracePt t="38144" x="3286125" y="5149850"/>
          <p14:tracePt t="38144" x="3325813" y="5149850"/>
          <p14:tracePt t="38161" x="3422650" y="5149850"/>
          <p14:tracePt t="38178" x="3492500" y="5149850"/>
          <p14:tracePt t="38194" x="3571875" y="5149850"/>
          <p14:tracePt t="38211" x="3629025" y="5154613"/>
          <p14:tracePt t="38228" x="3668713" y="5154613"/>
          <p14:tracePt t="38244" x="3697288" y="5160963"/>
          <p14:tracePt t="38261" x="3708400" y="5160963"/>
          <p14:tracePt t="38277" x="3721100" y="5165725"/>
          <p14:tracePt t="38465" x="3714750" y="5165725"/>
          <p14:tracePt t="38477" x="3703638" y="5165725"/>
          <p14:tracePt t="38479" x="3646488" y="5165725"/>
          <p14:tracePt t="38494" x="3578225" y="5165725"/>
          <p14:tracePt t="38511" x="3503613" y="5165725"/>
          <p14:tracePt t="38528" x="3429000" y="5165725"/>
          <p14:tracePt t="38544" x="3308350" y="5160963"/>
          <p14:tracePt t="38561" x="3235325" y="5154613"/>
          <p14:tracePt t="38578" x="3178175" y="5143500"/>
          <p14:tracePt t="38594" x="3132138" y="5132388"/>
          <p14:tracePt t="38611" x="3108325" y="5126038"/>
          <p14:tracePt t="38627" x="3097213" y="5126038"/>
          <p14:tracePt t="38777" x="3092450" y="5126038"/>
          <p14:tracePt t="38778" x="3092450" y="5137150"/>
          <p14:tracePt t="38794" x="3086100" y="5149850"/>
          <p14:tracePt t="38811" x="3079750" y="5165725"/>
          <p14:tracePt t="38827" x="3079750" y="5194300"/>
          <p14:tracePt t="38845" x="3074988" y="5218113"/>
          <p14:tracePt t="38861" x="3068638" y="5246688"/>
          <p14:tracePt t="38878" x="3068638" y="5268913"/>
          <p14:tracePt t="38894" x="3063875" y="5303838"/>
          <p14:tracePt t="38911" x="3063875" y="5337175"/>
          <p14:tracePt t="38927" x="3057525" y="5378450"/>
          <p14:tracePt t="38945" x="3057525" y="5407025"/>
          <p14:tracePt t="38961" x="3057525" y="5446713"/>
          <p14:tracePt t="38978" x="3057525" y="5475288"/>
          <p14:tracePt t="38994" x="3057525" y="5503863"/>
          <p14:tracePt t="39011" x="3057525" y="5532438"/>
          <p14:tracePt t="39027" x="3057525" y="5561013"/>
          <p14:tracePt t="39044" x="3057525" y="5583238"/>
          <p14:tracePt t="39061" x="3057525" y="5611813"/>
          <p14:tracePt t="39078" x="3057525" y="5640388"/>
          <p14:tracePt t="39094" x="3057525" y="5664200"/>
          <p14:tracePt t="39111" x="3057525" y="5692775"/>
          <p14:tracePt t="39127" x="3057525" y="5721350"/>
          <p14:tracePt t="39144" x="3057525" y="5749925"/>
          <p14:tracePt t="39161" x="3057525" y="5789613"/>
          <p14:tracePt t="39178" x="3057525" y="5822950"/>
          <p14:tracePt t="39194" x="3057525" y="5840413"/>
          <p14:tracePt t="39211" x="3057525" y="5864225"/>
          <p14:tracePt t="39227" x="3057525" y="5880100"/>
          <p14:tracePt t="39244" x="3057525" y="5897563"/>
          <p14:tracePt t="39261" x="3057525" y="5915025"/>
          <p14:tracePt t="39278" x="3051175" y="5932488"/>
          <p14:tracePt t="39294" x="3051175" y="5937250"/>
          <p14:tracePt t="39311" x="3051175" y="5943600"/>
          <p14:tracePt t="39953" x="3051175" y="5937250"/>
          <p14:tracePt t="39985" x="3057525" y="5926138"/>
          <p14:tracePt t="39993" x="3063875" y="5903913"/>
          <p14:tracePt t="40011" x="3068638" y="5892800"/>
          <p14:tracePt t="40027" x="3068638" y="5880100"/>
          <p14:tracePt t="40044" x="3074988" y="5868988"/>
          <p14:tracePt t="40061" x="3074988" y="5857875"/>
          <p14:tracePt t="40077" x="3079750" y="5857875"/>
          <p14:tracePt t="40094" x="3079750" y="5851525"/>
          <p14:tracePt t="40111" x="3092450" y="5840413"/>
          <p14:tracePt t="40127" x="3092450" y="5829300"/>
          <p14:tracePt t="40185" x="3092450" y="5822950"/>
          <p14:tracePt t="40321" x="3092450" y="5818188"/>
          <p14:tracePt t="40326" x="3097213" y="5807075"/>
          <p14:tracePt t="40344" x="3103563" y="5765800"/>
          <p14:tracePt t="40362" x="3103563" y="5743575"/>
          <p14:tracePt t="40378" x="3114675" y="5721350"/>
          <p14:tracePt t="40395" x="3121025" y="5697538"/>
          <p14:tracePt t="40411" x="3125788" y="5675313"/>
          <p14:tracePt t="40428" x="3132138" y="5664200"/>
          <p14:tracePt t="40444" x="3136900" y="5651500"/>
          <p14:tracePt t="40461" x="3143250" y="5651500"/>
          <p14:tracePt t="40477" x="3149600" y="5651500"/>
          <p14:tracePt t="40494" x="3160713" y="5651500"/>
          <p14:tracePt t="40511" x="3165475" y="5646738"/>
          <p14:tracePt t="40528" x="3182938" y="5640388"/>
          <p14:tracePt t="40544" x="3206750" y="5640388"/>
          <p14:tracePt t="40544" x="3222625" y="5640388"/>
          <p14:tracePt t="40561" x="3257550" y="5640388"/>
          <p14:tracePt t="40577" x="3279775" y="5640388"/>
          <p14:tracePt t="40595" x="3308350" y="5646738"/>
          <p14:tracePt t="40611" x="3321050" y="5646738"/>
          <p14:tracePt t="40628" x="3325813" y="5646738"/>
          <p14:tracePt t="40644" x="3332163" y="5646738"/>
          <p14:tracePt t="40661" x="3332163" y="5651500"/>
          <p14:tracePt t="41009" x="3332163" y="5657850"/>
          <p14:tracePt t="41027" x="3332163" y="5664200"/>
          <p14:tracePt t="41028" x="3332163" y="5692775"/>
          <p14:tracePt t="41044" x="3336925" y="5726113"/>
          <p14:tracePt t="41061" x="3343275" y="5754688"/>
          <p14:tracePt t="41077" x="3343275" y="5794375"/>
          <p14:tracePt t="41094" x="3349625" y="5822950"/>
          <p14:tracePt t="41110" x="3360738" y="5851525"/>
          <p14:tracePt t="41128" x="3360738" y="5880100"/>
          <p14:tracePt t="41144" x="3371850" y="5903913"/>
          <p14:tracePt t="41144" x="3371850" y="5915025"/>
          <p14:tracePt t="41161" x="3378200" y="5937250"/>
          <p14:tracePt t="41177" x="3378200" y="5954713"/>
          <p14:tracePt t="41194" x="3378200" y="5961063"/>
          <p14:tracePt t="41210" x="3378200" y="5965825"/>
          <p14:tracePt t="41227" x="3378200" y="5972175"/>
          <p14:tracePt t="41265" x="3378200" y="5978525"/>
          <p14:tracePt t="41305" x="3371850" y="5978525"/>
          <p14:tracePt t="41441" x="3365500" y="5978525"/>
          <p14:tracePt t="41601" x="3365500" y="5983288"/>
          <p14:tracePt t="41617" x="3365500" y="5989638"/>
          <p14:tracePt t="41618" x="3365500" y="5994400"/>
          <p14:tracePt t="41627" x="3365500" y="6022975"/>
          <p14:tracePt t="41646" x="3378200" y="6040438"/>
          <p14:tracePt t="41661" x="3382963" y="6075363"/>
          <p14:tracePt t="41677" x="3394075" y="6092825"/>
          <p14:tracePt t="41694" x="3411538" y="6115050"/>
          <p14:tracePt t="41710" x="3422650" y="6132513"/>
          <p14:tracePt t="41727" x="3429000" y="6137275"/>
          <p14:tracePt t="41744" x="3435350" y="6143625"/>
          <p14:tracePt t="41761" x="3440113" y="6143625"/>
          <p14:tracePt t="42521" x="3446463" y="6143625"/>
          <p14:tracePt t="42530" x="3446463" y="6149975"/>
          <p14:tracePt t="42544" x="3463925" y="6165850"/>
          <p14:tracePt t="42560" x="3475038" y="6178550"/>
          <p14:tracePt t="42578" x="3479800" y="6189663"/>
          <p14:tracePt t="42594" x="3486150" y="6194425"/>
          <p14:tracePt t="42611" x="3492500" y="6200775"/>
          <p14:tracePt t="42627" x="3492500" y="6211888"/>
          <p14:tracePt t="42673" x="3497263" y="6211888"/>
          <p14:tracePt t="43473" x="3497263" y="6207125"/>
          <p14:tracePt t="43494" x="3508375" y="6194425"/>
          <p14:tracePt t="43510" x="3514725" y="6194425"/>
          <p14:tracePt t="43511" x="3521075" y="6189663"/>
          <p14:tracePt t="43528" x="3525838" y="6183313"/>
          <p14:tracePt t="43544" x="3532188" y="6183313"/>
          <p14:tracePt t="43561" x="3532188" y="6172200"/>
          <p14:tracePt t="43609" x="3536950" y="6172200"/>
          <p14:tracePt t="43705" x="3536950" y="6165850"/>
          <p14:tracePt t="43727" x="3536950" y="6161088"/>
          <p14:tracePt t="43728" x="3543300" y="6149975"/>
          <p14:tracePt t="43744" x="3543300" y="6137275"/>
          <p14:tracePt t="43744" x="3549650" y="6132513"/>
          <p14:tracePt t="43761" x="3560763" y="6108700"/>
          <p14:tracePt t="43777" x="3578225" y="6086475"/>
          <p14:tracePt t="43794" x="3600450" y="6064250"/>
          <p14:tracePt t="43810" x="3622675" y="6040438"/>
          <p14:tracePt t="43828" x="3640138" y="6022975"/>
          <p14:tracePt t="43844" x="3663950" y="6007100"/>
          <p14:tracePt t="43861" x="3686175" y="5989638"/>
          <p14:tracePt t="43877" x="3703638" y="5978525"/>
          <p14:tracePt t="43894" x="3725863" y="5965825"/>
          <p14:tracePt t="43910" x="3736975" y="5954713"/>
          <p14:tracePt t="43928" x="3760788" y="5937250"/>
          <p14:tracePt t="43944" x="3778250" y="5926138"/>
          <p14:tracePt t="43944" x="3783013" y="5921375"/>
          <p14:tracePt t="43962" x="3811588" y="5903913"/>
          <p14:tracePt t="43977" x="3846513" y="5880100"/>
          <p14:tracePt t="43994" x="3892550" y="5840413"/>
          <p14:tracePt t="44010" x="3949700" y="5800725"/>
          <p14:tracePt t="44028" x="4011613" y="5754688"/>
          <p14:tracePt t="44044" x="4079875" y="5708650"/>
          <p14:tracePt t="44061" x="4160838" y="5651500"/>
          <p14:tracePt t="44077" x="4240213" y="5589588"/>
          <p14:tracePt t="44094" x="4332288" y="5508625"/>
          <p14:tracePt t="44110" x="4435475" y="5411788"/>
          <p14:tracePt t="44128" x="4549775" y="5314950"/>
          <p14:tracePt t="44144" x="4664075" y="5218113"/>
          <p14:tracePt t="44144" x="4714875" y="5172075"/>
          <p14:tracePt t="44161" x="4822825" y="5080000"/>
          <p14:tracePt t="44177" x="4932363" y="5006975"/>
          <p14:tracePt t="44194" x="5057775" y="4921250"/>
          <p14:tracePt t="44210" x="5178425" y="4851400"/>
          <p14:tracePt t="44228" x="5286375" y="4794250"/>
          <p14:tracePt t="44244" x="5378450" y="4743450"/>
          <p14:tracePt t="44261" x="5464175" y="4703763"/>
          <p14:tracePt t="44277" x="5532438" y="4668838"/>
          <p14:tracePt t="44294" x="5583238" y="4651375"/>
          <p14:tracePt t="44310" x="5607050" y="4640263"/>
          <p14:tracePt t="44328" x="5611813" y="4640263"/>
          <p14:tracePt t="45025" x="5607050" y="4640263"/>
          <p14:tracePt t="45073" x="5600700" y="4640263"/>
          <p14:tracePt t="45121" x="5594350" y="4640263"/>
          <p14:tracePt t="45129" x="5594350" y="4646613"/>
          <p14:tracePt t="45161" x="5589588" y="4646613"/>
          <p14:tracePt t="45162" x="5589588" y="4651375"/>
          <p14:tracePt t="45178" x="5583238" y="4651375"/>
          <p14:tracePt t="45194" x="5583238" y="4657725"/>
          <p14:tracePt t="45289" x="5578475" y="4657725"/>
          <p14:tracePt t="45313" x="5572125" y="4664075"/>
          <p14:tracePt t="45314" x="5565775" y="4664075"/>
          <p14:tracePt t="45327" x="5561013" y="4664075"/>
          <p14:tracePt t="45344" x="5554663" y="4668838"/>
          <p14:tracePt t="45360" x="5543550" y="4675188"/>
          <p14:tracePt t="45378" x="5537200" y="4675188"/>
          <p14:tracePt t="45801" x="5537200" y="4679950"/>
          <p14:tracePt t="46041" x="0" y="0"/>
        </p14:tracePtLst>
      </p14:laserTraceLst>
    </p:ext>
  </p:extLst>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251090624"/>
              </p:ext>
            </p:extLst>
          </p:nvPr>
        </p:nvGraphicFramePr>
        <p:xfrm>
          <a:off x="2819400" y="1676400"/>
          <a:ext cx="3733800" cy="1096351"/>
        </p:xfrm>
        <a:graphic>
          <a:graphicData uri="http://schemas.openxmlformats.org/presentationml/2006/ole">
            <mc:AlternateContent xmlns:mc="http://schemas.openxmlformats.org/markup-compatibility/2006">
              <mc:Choice xmlns:v="urn:schemas-microsoft-com:vml" Requires="v">
                <p:oleObj spid="_x0000_s10356" name="Equation" r:id="rId7" imgW="4584600" imgH="1346040" progId="Equation.DSMT4">
                  <p:embed/>
                </p:oleObj>
              </mc:Choice>
              <mc:Fallback>
                <p:oleObj name="Equation" r:id="rId7" imgW="4584600" imgH="1346040" progId="Equation.DSMT4">
                  <p:embed/>
                  <p:pic>
                    <p:nvPicPr>
                      <p:cNvPr id="0" name=""/>
                      <p:cNvPicPr>
                        <a:picLocks noChangeAspect="1" noChangeArrowheads="1"/>
                      </p:cNvPicPr>
                      <p:nvPr/>
                    </p:nvPicPr>
                    <p:blipFill>
                      <a:blip r:embed="rId8"/>
                      <a:srcRect/>
                      <a:stretch>
                        <a:fillRect/>
                      </a:stretch>
                    </p:blipFill>
                    <p:spPr bwMode="auto">
                      <a:xfrm>
                        <a:off x="2819400" y="1676400"/>
                        <a:ext cx="3733800" cy="1096351"/>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24" name="Text Box 9"/>
              <p:cNvSpPr txBox="1">
                <a:spLocks noChangeArrowheads="1"/>
              </p:cNvSpPr>
              <p:nvPr/>
            </p:nvSpPr>
            <p:spPr bwMode="auto">
              <a:xfrm>
                <a:off x="457199" y="4983540"/>
                <a:ext cx="8305801" cy="156966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400" i="0" dirty="0">
                    <a:latin typeface="Times New Roman" pitchFamily="18" charset="0"/>
                  </a:rPr>
                  <a:t>Which shows us how to solve three unsymmetrical </a:t>
                </a:r>
                <a:r>
                  <a:rPr lang="en-US" sz="2400" i="0" dirty="0" err="1">
                    <a:latin typeface="Times New Roman" pitchFamily="18" charset="0"/>
                  </a:rPr>
                  <a:t>phasors</a:t>
                </a:r>
                <a:r>
                  <a:rPr lang="en-US" sz="2400" i="0" dirty="0">
                    <a:latin typeface="Times New Roman" pitchFamily="18" charset="0"/>
                  </a:rPr>
                  <a:t> into their symmetrical </a:t>
                </a:r>
                <a:r>
                  <a:rPr lang="en-US" sz="2400" i="0" dirty="0" smtClean="0">
                    <a:latin typeface="Times New Roman" pitchFamily="18" charset="0"/>
                  </a:rPr>
                  <a:t>components</a:t>
                </a:r>
                <a:endParaRPr lang="en-US" sz="2400" i="0" dirty="0">
                  <a:latin typeface="Times New Roman" pitchFamily="18" charset="0"/>
                </a:endParaRPr>
              </a:p>
              <a:p>
                <a:pPr marL="285750" indent="-285750">
                  <a:buFont typeface="Wingdings" pitchFamily="2" charset="2"/>
                  <a:buChar char="Ø"/>
                </a:pPr>
                <a:r>
                  <a:rPr lang="en-US" sz="2400" i="0" dirty="0">
                    <a:latin typeface="Times New Roman" pitchFamily="18" charset="0"/>
                  </a:rPr>
                  <a:t>Similar results apply to line-to-line voltages </a:t>
                </a:r>
                <a:r>
                  <a:rPr lang="en-US" sz="2400" i="0" dirty="0" smtClean="0">
                    <a:latin typeface="Times New Roman" pitchFamily="18" charset="0"/>
                  </a:rPr>
                  <a:t>by </a:t>
                </a:r>
                <a:r>
                  <a:rPr lang="en-US" sz="2400" i="0" dirty="0">
                    <a:latin typeface="Times New Roman" pitchFamily="18" charset="0"/>
                  </a:rPr>
                  <a:t>replacing </a:t>
                </a:r>
                <a14:m>
                  <m:oMath xmlns:m="http://schemas.openxmlformats.org/officeDocument/2006/math">
                    <m:r>
                      <a:rPr lang="en-US" sz="2400" i="1" dirty="0" smtClean="0">
                        <a:latin typeface="Cambria Math"/>
                      </a:rPr>
                      <m:t>𝑉</m:t>
                    </m:r>
                    <m:r>
                      <a:rPr lang="en-US" sz="2400" i="1" baseline="-25000" dirty="0" err="1" smtClean="0">
                        <a:latin typeface="Cambria Math"/>
                      </a:rPr>
                      <m:t>𝑎𝑏</m:t>
                    </m:r>
                  </m:oMath>
                </a14:m>
                <a:r>
                  <a:rPr lang="en-US" sz="2400" i="0" dirty="0">
                    <a:latin typeface="Times New Roman" pitchFamily="18" charset="0"/>
                  </a:rPr>
                  <a:t>, </a:t>
                </a:r>
                <a14:m>
                  <m:oMath xmlns:m="http://schemas.openxmlformats.org/officeDocument/2006/math">
                    <m:r>
                      <a:rPr lang="en-US" sz="2400" i="1" dirty="0" smtClean="0">
                        <a:latin typeface="Cambria Math"/>
                      </a:rPr>
                      <m:t>𝑉</m:t>
                    </m:r>
                    <m:r>
                      <a:rPr lang="en-US" sz="2400" i="1" baseline="-25000" dirty="0" err="1">
                        <a:latin typeface="Cambria Math"/>
                      </a:rPr>
                      <m:t>𝑏𝑐</m:t>
                    </m:r>
                  </m:oMath>
                </a14:m>
                <a:r>
                  <a:rPr lang="en-US" sz="2400" i="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err="1" smtClean="0">
                        <a:latin typeface="Cambria Math"/>
                      </a:rPr>
                      <m:t>𝑐𝑎</m:t>
                    </m:r>
                  </m:oMath>
                </a14:m>
                <a:r>
                  <a:rPr lang="en-US" sz="2400" i="0" dirty="0" smtClean="0">
                    <a:latin typeface="Times New Roman" pitchFamily="18" charset="0"/>
                  </a:rPr>
                  <a:t> in th</a:t>
                </a:r>
                <a:r>
                  <a:rPr lang="en-US" sz="2400" dirty="0" smtClean="0">
                    <a:latin typeface="Times New Roman" pitchFamily="18" charset="0"/>
                  </a:rPr>
                  <a:t>e above equations</a:t>
                </a:r>
                <a:endParaRPr lang="en-US" sz="2400" i="0" dirty="0">
                  <a:latin typeface="Times New Roman" pitchFamily="18" charset="0"/>
                </a:endParaRPr>
              </a:p>
            </p:txBody>
          </p:sp>
        </mc:Choice>
        <mc:Fallback xmlns="">
          <p:sp>
            <p:nvSpPr>
              <p:cNvPr id="24" name="Text Box 9"/>
              <p:cNvSpPr txBox="1">
                <a:spLocks noRot="1" noChangeAspect="1" noMove="1" noResize="1" noEditPoints="1" noAdjustHandles="1" noChangeArrowheads="1" noChangeShapeType="1" noTextEdit="1"/>
              </p:cNvSpPr>
              <p:nvPr/>
            </p:nvSpPr>
            <p:spPr bwMode="auto">
              <a:xfrm>
                <a:off x="457199" y="4983540"/>
                <a:ext cx="8305801" cy="1569660"/>
              </a:xfrm>
              <a:prstGeom prst="rect">
                <a:avLst/>
              </a:prstGeom>
              <a:blipFill rotWithShape="1">
                <a:blip r:embed="rId9"/>
                <a:stretch>
                  <a:fillRect l="-954" t="-3113" r="-1027" b="-81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3050931584"/>
              </p:ext>
            </p:extLst>
          </p:nvPr>
        </p:nvGraphicFramePr>
        <p:xfrm>
          <a:off x="3657600" y="3000205"/>
          <a:ext cx="2247900" cy="1876595"/>
        </p:xfrm>
        <a:graphic>
          <a:graphicData uri="http://schemas.openxmlformats.org/presentationml/2006/ole">
            <mc:AlternateContent xmlns:mc="http://schemas.openxmlformats.org/markup-compatibility/2006">
              <mc:Choice xmlns:v="urn:schemas-microsoft-com:vml" Requires="v">
                <p:oleObj spid="_x0000_s10357" name="Equation" r:id="rId10" imgW="2844720" imgH="2374560" progId="Equation.DSMT4">
                  <p:embed/>
                </p:oleObj>
              </mc:Choice>
              <mc:Fallback>
                <p:oleObj name="Equation" r:id="rId10" imgW="2844720" imgH="2374560" progId="Equation.DSMT4">
                  <p:embed/>
                  <p:pic>
                    <p:nvPicPr>
                      <p:cNvPr id="0" name=""/>
                      <p:cNvPicPr>
                        <a:picLocks noChangeAspect="1" noChangeArrowheads="1"/>
                      </p:cNvPicPr>
                      <p:nvPr/>
                    </p:nvPicPr>
                    <p:blipFill>
                      <a:blip r:embed="rId11"/>
                      <a:srcRect/>
                      <a:stretch>
                        <a:fillRect/>
                      </a:stretch>
                    </p:blipFill>
                    <p:spPr bwMode="auto">
                      <a:xfrm>
                        <a:off x="3657600" y="3000205"/>
                        <a:ext cx="2247900" cy="1876595"/>
                      </a:xfrm>
                      <a:prstGeom prst="rect">
                        <a:avLst/>
                      </a:prstGeom>
                      <a:noFill/>
                      <a:ln>
                        <a:noFill/>
                      </a:ln>
                      <a:effectLst/>
                      <a:extLst/>
                    </p:spPr>
                  </p:pic>
                </p:oleObj>
              </mc:Fallback>
            </mc:AlternateContent>
          </a:graphicData>
        </a:graphic>
      </p:graphicFrame>
      <p:sp>
        <p:nvSpPr>
          <p:cNvPr id="5" name="Slide Number Placeholder 4"/>
          <p:cNvSpPr>
            <a:spLocks noGrp="1"/>
          </p:cNvSpPr>
          <p:nvPr>
            <p:ph type="sldNum" sz="quarter" idx="12"/>
          </p:nvPr>
        </p:nvSpPr>
        <p:spPr/>
        <p:txBody>
          <a:bodyPr/>
          <a:lstStyle/>
          <a:p>
            <a:fld id="{B6F15528-21DE-4FAA-801E-634DDDAF4B2B}" type="slidenum">
              <a:rPr lang="en-US" smtClean="0"/>
              <a:pPr/>
              <a:t>113</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Components Cont.</a:t>
            </a:r>
          </a:p>
        </p:txBody>
      </p:sp>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
        <p:nvSpPr>
          <p:cNvPr id="8" name="Rectangle 7"/>
          <p:cNvSpPr/>
          <p:nvPr/>
        </p:nvSpPr>
        <p:spPr>
          <a:xfrm>
            <a:off x="7315200" y="1981200"/>
            <a:ext cx="601575" cy="400110"/>
          </a:xfrm>
          <a:prstGeom prst="rect">
            <a:avLst/>
          </a:prstGeom>
        </p:spPr>
        <p:txBody>
          <a:bodyPr wrap="none">
            <a:spAutoFit/>
          </a:bodyPr>
          <a:lstStyle/>
          <a:p>
            <a:pPr marL="0" lvl="2"/>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a:t>
            </a:r>
            <a:endParaRPr lang="en-US" sz="2000" dirty="0">
              <a:latin typeface="Times New Roman" pitchFamily="18" charset="0"/>
              <a:cs typeface="Times New Roman" pitchFamily="18" charset="0"/>
            </a:endParaRPr>
          </a:p>
        </p:txBody>
      </p:sp>
    </p:spTree>
    <p:custDataLst>
      <p:tags r:id="rId2"/>
    </p:custDataLst>
    <p:extLst>
      <p:ext uri="{BB962C8B-B14F-4D97-AF65-F5344CB8AC3E}">
        <p14:creationId xmlns:p14="http://schemas.microsoft.com/office/powerpoint/2010/main" val="1059175105"/>
      </p:ext>
    </p:extLst>
  </p:cSld>
  <p:clrMapOvr>
    <a:masterClrMapping/>
  </p:clrMapOvr>
  <mc:AlternateContent xmlns:mc="http://schemas.openxmlformats.org/markup-compatibility/2006" xmlns:p14="http://schemas.microsoft.com/office/powerpoint/2010/main">
    <mc:Choice Requires="p14">
      <p:transition spd="slow" p14:dur="2000" advTm="76359"/>
    </mc:Choice>
    <mc:Fallback xmlns="">
      <p:transition spd="slow" advTm="763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9448" x="3160713" y="2074863"/>
          <p14:tracePt t="9486" x="3165475" y="2074863"/>
          <p14:tracePt t="9502" x="3165475" y="2068513"/>
          <p14:tracePt t="9526" x="3171825" y="2068513"/>
          <p14:tracePt t="9552" x="3171825" y="2063750"/>
          <p14:tracePt t="9569" x="3178175" y="2057400"/>
          <p14:tracePt t="9586" x="3178175" y="2051050"/>
          <p14:tracePt t="9602" x="3182938" y="2039938"/>
          <p14:tracePt t="9606" x="3189288" y="2028825"/>
          <p14:tracePt t="9619" x="3189288" y="2017713"/>
          <p14:tracePt t="9638" x="3200400" y="2017713"/>
          <p14:tracePt t="9654" x="3200400" y="2011363"/>
          <p14:tracePt t="10070" x="3200400" y="2017713"/>
          <p14:tracePt t="10077" x="3206750" y="2028825"/>
          <p14:tracePt t="10086" x="3211513" y="2051050"/>
          <p14:tracePt t="10102" x="3217863" y="2079625"/>
          <p14:tracePt t="10119" x="3222625" y="2108200"/>
          <p14:tracePt t="10135" x="3228975" y="2149475"/>
          <p14:tracePt t="10153" x="3235325" y="2193925"/>
          <p14:tracePt t="10169" x="3246438" y="2239963"/>
          <p14:tracePt t="10186" x="3257550" y="2268538"/>
          <p14:tracePt t="10202" x="3257550" y="2297113"/>
          <p14:tracePt t="10219" x="3263900" y="2314575"/>
          <p14:tracePt t="10235" x="3268663" y="2320925"/>
          <p14:tracePt t="10486" x="3268663" y="2325688"/>
          <p14:tracePt t="10502" x="3268663" y="2332038"/>
          <p14:tracePt t="10507" x="3268663" y="2371725"/>
          <p14:tracePt t="10519" x="3275013" y="2451100"/>
          <p14:tracePt t="10535" x="3286125" y="2536825"/>
          <p14:tracePt t="10552" x="3297238" y="2622550"/>
          <p14:tracePt t="10569" x="3303588" y="2697163"/>
          <p14:tracePt t="10586" x="3303588" y="2754313"/>
          <p14:tracePt t="10602" x="3303588" y="2794000"/>
          <p14:tracePt t="10619" x="3303588" y="2822575"/>
          <p14:tracePt t="10636" x="3303588" y="2840038"/>
          <p14:tracePt t="10653" x="3303588" y="2851150"/>
          <p14:tracePt t="10669" x="3303588" y="2857500"/>
          <p14:tracePt t="11734" x="3303588" y="2851150"/>
          <p14:tracePt t="11766" x="3308350" y="2846388"/>
          <p14:tracePt t="11774" x="3314700" y="2828925"/>
          <p14:tracePt t="11782" x="3325813" y="2817813"/>
          <p14:tracePt t="11802" x="3349625" y="2778125"/>
          <p14:tracePt t="11803" x="3389313" y="2732088"/>
          <p14:tracePt t="11819" x="3435350" y="2668588"/>
          <p14:tracePt t="11836" x="3475038" y="2617788"/>
          <p14:tracePt t="11852" x="3543300" y="2554288"/>
          <p14:tracePt t="11869" x="3606800" y="2492375"/>
          <p14:tracePt t="11885" x="3743325" y="2400300"/>
          <p14:tracePt t="11902" x="3840163" y="2349500"/>
          <p14:tracePt t="11919" x="3949700" y="2308225"/>
          <p14:tracePt t="11936" x="4064000" y="2263775"/>
          <p14:tracePt t="11952" x="4178300" y="2235200"/>
          <p14:tracePt t="11970" x="4303713" y="2193925"/>
          <p14:tracePt t="11985" x="4429125" y="2154238"/>
          <p14:tracePt t="12003" x="4565650" y="2114550"/>
          <p14:tracePt t="12019" x="4686300" y="2092325"/>
          <p14:tracePt t="12036" x="4806950" y="2063750"/>
          <p14:tracePt t="12052" x="4914900" y="2051050"/>
          <p14:tracePt t="12069" x="5035550" y="2035175"/>
          <p14:tracePt t="12085" x="5183188" y="2022475"/>
          <p14:tracePt t="12103" x="5257800" y="2017713"/>
          <p14:tracePt t="12119" x="5308600" y="2006600"/>
          <p14:tracePt t="12135" x="5349875" y="2000250"/>
          <p14:tracePt t="12152" x="5389563" y="1993900"/>
          <p14:tracePt t="12169" x="5418138" y="1989138"/>
          <p14:tracePt t="12185" x="5440363" y="1989138"/>
          <p14:tracePt t="12202" x="5457825" y="1982788"/>
          <p14:tracePt t="12219" x="5464175" y="1978025"/>
          <p14:tracePt t="12236" x="5475288" y="1971675"/>
          <p14:tracePt t="12252" x="5480050" y="1971675"/>
          <p14:tracePt t="12286" x="5486400" y="1971675"/>
          <p14:tracePt t="12286" x="5492750" y="1971675"/>
          <p14:tracePt t="12302" x="5497513" y="1965325"/>
          <p14:tracePt t="12542" x="5497513" y="1960563"/>
          <p14:tracePt t="12550" x="5497513" y="1954213"/>
          <p14:tracePt t="12553" x="5497513" y="1949450"/>
          <p14:tracePt t="12569" x="5497513" y="1936750"/>
          <p14:tracePt t="12585" x="5497513" y="1931988"/>
          <p14:tracePt t="12602" x="5492750" y="1925638"/>
          <p14:tracePt t="12619" x="5486400" y="1925638"/>
          <p14:tracePt t="12790" x="5486400" y="1931988"/>
          <p14:tracePt t="12798" x="5486400" y="1943100"/>
          <p14:tracePt t="12806" x="5480050" y="1971675"/>
          <p14:tracePt t="12819" x="5480050" y="2011363"/>
          <p14:tracePt t="12835" x="5480050" y="2051050"/>
          <p14:tracePt t="12852" x="5480050" y="2103438"/>
          <p14:tracePt t="12868" x="5480050" y="2154238"/>
          <p14:tracePt t="12868" x="5486400" y="2178050"/>
          <p14:tracePt t="12886" x="5492750" y="2211388"/>
          <p14:tracePt t="12902" x="5497513" y="2251075"/>
          <p14:tracePt t="12919" x="5503863" y="2279650"/>
          <p14:tracePt t="12935" x="5508625" y="2308225"/>
          <p14:tracePt t="12952" x="5508625" y="2343150"/>
          <p14:tracePt t="12968" x="5514975" y="2378075"/>
          <p14:tracePt t="12986" x="5514975" y="2411413"/>
          <p14:tracePt t="13002" x="5526088" y="2451100"/>
          <p14:tracePt t="13019" x="5532438" y="2492375"/>
          <p14:tracePt t="13035" x="5532438" y="2520950"/>
          <p14:tracePt t="13052" x="5537200" y="2549525"/>
          <p14:tracePt t="13068" x="5537200" y="2571750"/>
          <p14:tracePt t="13068" x="5543550" y="2578100"/>
          <p14:tracePt t="13086" x="5543550" y="2606675"/>
          <p14:tracePt t="13102" x="5549900" y="2628900"/>
          <p14:tracePt t="13119" x="5549900" y="2651125"/>
          <p14:tracePt t="13135" x="5549900" y="2663825"/>
          <p14:tracePt t="13152" x="5549900" y="2679700"/>
          <p14:tracePt t="13168" x="5549900" y="2697163"/>
          <p14:tracePt t="13186" x="5549900" y="2708275"/>
          <p14:tracePt t="13202" x="5549900" y="2732088"/>
          <p14:tracePt t="13219" x="5549900" y="2743200"/>
          <p14:tracePt t="13235" x="5554663" y="2754313"/>
          <p14:tracePt t="13252" x="5554663" y="2760663"/>
          <p14:tracePt t="17166" x="5554663" y="2765425"/>
          <p14:tracePt t="17170" x="5554663" y="2778125"/>
          <p14:tracePt t="17185" x="5554663" y="2794000"/>
          <p14:tracePt t="17202" x="5561013" y="2817813"/>
          <p14:tracePt t="17219" x="5561013" y="2846388"/>
          <p14:tracePt t="17235" x="5565775" y="2874963"/>
          <p14:tracePt t="17252" x="5572125" y="2908300"/>
          <p14:tracePt t="17269" x="5572125" y="2932113"/>
          <p14:tracePt t="17269" x="5578475" y="2943225"/>
          <p14:tracePt t="17287" x="5578475" y="2971800"/>
          <p14:tracePt t="17303" x="5578475" y="2982913"/>
          <p14:tracePt t="17319" x="5583238" y="3006725"/>
          <p14:tracePt t="17336" x="5583238" y="3028950"/>
          <p14:tracePt t="17353" x="5589588" y="3040063"/>
          <p14:tracePt t="17369" x="5589588" y="3063875"/>
          <p14:tracePt t="17386" x="5594350" y="3074988"/>
          <p14:tracePt t="17403" x="5594350" y="3092450"/>
          <p14:tracePt t="17419" x="5600700" y="3108325"/>
          <p14:tracePt t="17436" x="5607050" y="3125788"/>
          <p14:tracePt t="17453" x="5607050" y="3136900"/>
          <p14:tracePt t="17469" x="5611813" y="3154363"/>
          <p14:tracePt t="17469" x="5618163" y="3160713"/>
          <p14:tracePt t="17487" x="5618163" y="3178175"/>
          <p14:tracePt t="17503" x="5618163" y="3194050"/>
          <p14:tracePt t="17519" x="5622925" y="3206750"/>
          <p14:tracePt t="17536" x="5629275" y="3217863"/>
          <p14:tracePt t="17553" x="5629275" y="3235325"/>
          <p14:tracePt t="17569" x="5629275" y="3251200"/>
          <p14:tracePt t="17586" x="5635625" y="3263900"/>
          <p14:tracePt t="17602" x="5635625" y="3268663"/>
          <p14:tracePt t="17619" x="5640388" y="3279775"/>
          <p14:tracePt t="17855" x="5640388" y="3286125"/>
          <p14:tracePt t="17869" x="5646738" y="3286125"/>
          <p14:tracePt t="17869" x="5646738" y="3297238"/>
          <p14:tracePt t="17894" x="5651500" y="3297238"/>
          <p14:tracePt t="17903" x="5651500" y="3303588"/>
          <p14:tracePt t="17903" x="5657850" y="3314700"/>
          <p14:tracePt t="17919" x="5664200" y="3321050"/>
          <p14:tracePt t="17937" x="5664200" y="3325813"/>
          <p14:tracePt t="20204" x="0" y="0"/>
        </p14:tracePtLst>
      </p14:laserTraceLst>
    </p:ext>
  </p:extLst>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b="1" u="sng"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14</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73994135"/>
      </p:ext>
    </p:extLst>
  </p:cSld>
  <p:clrMapOvr>
    <a:masterClrMapping/>
  </p:clrMapOvr>
  <mc:AlternateContent xmlns:mc="http://schemas.openxmlformats.org/markup-compatibility/2006" xmlns:p14="http://schemas.microsoft.com/office/powerpoint/2010/main">
    <mc:Choice Requires="p14">
      <p:transition spd="slow" p14:dur="2000" advTm="22184"/>
    </mc:Choice>
    <mc:Fallback xmlns="">
      <p:transition spd="slow" advTm="221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399" y="2070080"/>
            <a:ext cx="8305801" cy="341632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ypically used in a distribution substation serving a four-wire wye feeder system.</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nother application is to provide service to a load that is primarily single-phase.</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Because of the wye connection, three single-phase circuits are available, making it possible to balance the single phase loading on the transformer bank.</a:t>
            </a:r>
            <a:endParaRPr lang="en-US" dirty="0" smtClean="0"/>
          </a:p>
        </p:txBody>
      </p:sp>
      <p:sp>
        <p:nvSpPr>
          <p:cNvPr id="6" name="TextBox 5"/>
          <p:cNvSpPr txBox="1"/>
          <p:nvPr/>
        </p:nvSpPr>
        <p:spPr>
          <a:xfrm>
            <a:off x="0" y="370582"/>
            <a:ext cx="9144000" cy="584775"/>
          </a:xfrm>
          <a:prstGeom prst="rect">
            <a:avLst/>
          </a:prstGeom>
          <a:noFill/>
        </p:spPr>
        <p:txBody>
          <a:bodyPr wrap="square" rtlCol="0">
            <a:spAutoFit/>
          </a:bodyPr>
          <a:lstStyle/>
          <a:p>
            <a:pPr marL="457200" lvl="4" algn="ctr"/>
            <a:r>
              <a:rPr lang="en-US" sz="3200" dirty="0" smtClean="0">
                <a:latin typeface="Times New Roman" pitchFamily="18" charset="0"/>
                <a:cs typeface="Times New Roman" pitchFamily="18" charset="0"/>
              </a:rPr>
              <a:t>The </a:t>
            </a:r>
            <a:r>
              <a:rPr lang="en-US" sz="3200" dirty="0">
                <a:latin typeface="Times New Roman" pitchFamily="18" charset="0"/>
                <a:cs typeface="Times New Roman" pitchFamily="18" charset="0"/>
              </a:rPr>
              <a:t>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15</a:t>
            </a:fld>
            <a:endParaRPr lang="en-US"/>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46441183"/>
      </p:ext>
    </p:extLst>
  </p:cSld>
  <p:clrMapOvr>
    <a:masterClrMapping/>
  </p:clrMapOvr>
  <mc:AlternateContent xmlns:mc="http://schemas.openxmlformats.org/markup-compatibility/2006" xmlns:p14="http://schemas.microsoft.com/office/powerpoint/2010/main">
    <mc:Choice Requires="p14">
      <p:transition spd="slow" p14:dur="2000" advTm="66269"/>
    </mc:Choice>
    <mc:Fallback xmlns="">
      <p:transition spd="slow" advTm="662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 name="Picture 2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2374" y="1543038"/>
            <a:ext cx="8114426" cy="4857762"/>
          </a:xfrm>
          <a:prstGeom prst="rect">
            <a:avLst/>
          </a:prstGeom>
        </p:spPr>
      </p:pic>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16</a:t>
            </a:fld>
            <a:endParaRPr lang="en-US"/>
          </a:p>
        </p:txBody>
      </p:sp>
      <p:sp>
        <p:nvSpPr>
          <p:cNvPr id="9" name="TextBox 8"/>
          <p:cNvSpPr txBox="1"/>
          <p:nvPr/>
        </p:nvSpPr>
        <p:spPr>
          <a:xfrm>
            <a:off x="0" y="370582"/>
            <a:ext cx="9144000" cy="1077218"/>
          </a:xfrm>
          <a:prstGeom prst="rect">
            <a:avLst/>
          </a:prstGeom>
          <a:noFill/>
        </p:spPr>
        <p:txBody>
          <a:bodyPr wrap="square" rtlCol="0">
            <a:spAutoFit/>
          </a:bodyPr>
          <a:lstStyle/>
          <a:p>
            <a:pPr marL="457200" lvl="4" algn="ctr"/>
            <a:r>
              <a:rPr lang="en-US" sz="3200" dirty="0" smtClean="0">
                <a:latin typeface="Times New Roman" pitchFamily="18" charset="0"/>
                <a:cs typeface="Times New Roman" pitchFamily="18" charset="0"/>
              </a:rPr>
              <a:t>The </a:t>
            </a:r>
            <a:r>
              <a:rPr lang="en-US" sz="3200" dirty="0">
                <a:latin typeface="Times New Roman" pitchFamily="18" charset="0"/>
                <a:cs typeface="Times New Roman" pitchFamily="18" charset="0"/>
              </a:rPr>
              <a:t>Delta-Grounded Wye Step Down </a:t>
            </a:r>
            <a:r>
              <a:rPr lang="en-US" sz="3200" dirty="0" smtClean="0">
                <a:latin typeface="Times New Roman" pitchFamily="18" charset="0"/>
                <a:cs typeface="Times New Roman" pitchFamily="18" charset="0"/>
              </a:rPr>
              <a:t>Connection Cont.</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017143459"/>
      </p:ext>
    </p:extLst>
  </p:cSld>
  <p:clrMapOvr>
    <a:masterClrMapping/>
  </p:clrMapOvr>
  <mc:AlternateContent xmlns:mc="http://schemas.openxmlformats.org/markup-compatibility/2006" xmlns:p14="http://schemas.microsoft.com/office/powerpoint/2010/main">
    <mc:Choice Requires="p14">
      <p:transition spd="slow" p14:dur="2000" advTm="61656"/>
    </mc:Choice>
    <mc:Fallback xmlns="">
      <p:transition spd="slow" advTm="616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8305" x="3057525" y="1908175"/>
          <p14:tracePt t="8365" x="3057525" y="1914525"/>
          <p14:tracePt t="8397" x="3051175" y="1914525"/>
          <p14:tracePt t="8407" x="3046413" y="1914525"/>
          <p14:tracePt t="8419" x="3022600" y="1925638"/>
          <p14:tracePt t="8437" x="2994025" y="1936750"/>
          <p14:tracePt t="8453" x="2949575" y="1943100"/>
          <p14:tracePt t="8477" x="2925763" y="1943100"/>
          <p14:tracePt t="8486" x="2892425" y="1949450"/>
          <p14:tracePt t="8519" x="2863850" y="1949450"/>
          <p14:tracePt t="8525" x="2828925" y="1954213"/>
          <p14:tracePt t="8536" x="2800350" y="1954213"/>
          <p14:tracePt t="8553" x="2765425" y="1954213"/>
          <p14:tracePt t="8569" x="2736850" y="1960563"/>
          <p14:tracePt t="8586" x="2703513" y="1960563"/>
          <p14:tracePt t="8602" x="2679700" y="1960563"/>
          <p14:tracePt t="8619" x="2668588" y="1960563"/>
          <p14:tracePt t="8637" x="2651125" y="1960563"/>
          <p14:tracePt t="8652" x="2622550" y="1960563"/>
          <p14:tracePt t="8670" x="2611438" y="1960563"/>
          <p14:tracePt t="8686" x="2589213" y="1960563"/>
          <p14:tracePt t="8703" x="2578100" y="1960563"/>
          <p14:tracePt t="8719" x="2560638" y="1960563"/>
          <p14:tracePt t="8736" x="2536825" y="1960563"/>
          <p14:tracePt t="8752" x="2514600" y="1960563"/>
          <p14:tracePt t="8769" x="2486025" y="1960563"/>
          <p14:tracePt t="8786" x="2457450" y="1960563"/>
          <p14:tracePt t="8803" x="2428875" y="1960563"/>
          <p14:tracePt t="8819" x="2406650" y="1960563"/>
          <p14:tracePt t="8836" x="2371725" y="1960563"/>
          <p14:tracePt t="8852" x="2325688" y="1960563"/>
          <p14:tracePt t="8870" x="2292350" y="1960563"/>
          <p14:tracePt t="8886" x="2268538" y="1960563"/>
          <p14:tracePt t="8903" x="2257425" y="1960563"/>
          <p14:tracePt t="8920" x="2246313" y="1960563"/>
          <p14:tracePt t="8936" x="2239963" y="1960563"/>
          <p14:tracePt t="9517" x="2246313" y="1960563"/>
          <p14:tracePt t="9536" x="2251075" y="1960563"/>
          <p14:tracePt t="9537" x="2257425" y="1960563"/>
          <p14:tracePt t="9552" x="2268538" y="1960563"/>
          <p14:tracePt t="9570" x="2274888" y="1965325"/>
          <p14:tracePt t="9586" x="2279650" y="1965325"/>
          <p14:tracePt t="9603" x="2292350" y="1965325"/>
          <p14:tracePt t="9619" x="2303463" y="1971675"/>
          <p14:tracePt t="9636" x="2320925" y="1971675"/>
          <p14:tracePt t="9652" x="2336800" y="1978025"/>
          <p14:tracePt t="9670" x="2349500" y="1978025"/>
          <p14:tracePt t="9686" x="2360613" y="1978025"/>
          <p14:tracePt t="9702" x="2371725" y="1982788"/>
          <p14:tracePt t="9719" x="2393950" y="1982788"/>
          <p14:tracePt t="9736" x="2411413" y="1982788"/>
          <p14:tracePt t="9752" x="2428875" y="1989138"/>
          <p14:tracePt t="9770" x="2446338" y="1993900"/>
          <p14:tracePt t="9786" x="2457450" y="1993900"/>
          <p14:tracePt t="9802" x="2463800" y="1993900"/>
          <p14:tracePt t="9819" x="2474913" y="2000250"/>
          <p14:tracePt t="9836" x="2479675" y="2000250"/>
          <p14:tracePt t="10557" x="2479675" y="2006600"/>
          <p14:tracePt t="10565" x="2486025" y="2006600"/>
          <p14:tracePt t="10581" x="2492375" y="2011363"/>
          <p14:tracePt t="10586" x="2503488" y="2011363"/>
          <p14:tracePt t="10602" x="2508250" y="2017713"/>
          <p14:tracePt t="10619" x="2520950" y="2022475"/>
          <p14:tracePt t="10635" x="2525713" y="2028825"/>
          <p14:tracePt t="10853" x="2532063" y="2028825"/>
          <p14:tracePt t="10885" x="2536825" y="2028825"/>
          <p14:tracePt t="10893" x="2560638" y="2028825"/>
          <p14:tracePt t="10909" x="2606675" y="2028825"/>
          <p14:tracePt t="10919" x="2663825" y="2028825"/>
          <p14:tracePt t="10936" x="2720975" y="2035175"/>
          <p14:tracePt t="10953" x="2794000" y="2035175"/>
          <p14:tracePt t="10969" x="2863850" y="2039938"/>
          <p14:tracePt t="10986" x="2943225" y="2046288"/>
          <p14:tracePt t="11002" x="3022600" y="2051050"/>
          <p14:tracePt t="11019" x="3079750" y="2051050"/>
          <p14:tracePt t="11036" x="3132138" y="2051050"/>
          <p14:tracePt t="11036" x="3154363" y="2051050"/>
          <p14:tracePt t="11053" x="3189288" y="2051050"/>
          <p14:tracePt t="11069" x="3217863" y="2051050"/>
          <p14:tracePt t="11086" x="3251200" y="2046288"/>
          <p14:tracePt t="11102" x="3292475" y="2039938"/>
          <p14:tracePt t="11119" x="3321050" y="2039938"/>
          <p14:tracePt t="11136" x="3349625" y="2039938"/>
          <p14:tracePt t="11153" x="3378200" y="2039938"/>
          <p14:tracePt t="11169" x="3411538" y="2039938"/>
          <p14:tracePt t="11186" x="3440113" y="2039938"/>
          <p14:tracePt t="11202" x="3463925" y="2035175"/>
          <p14:tracePt t="11219" x="3492500" y="2035175"/>
          <p14:tracePt t="11236" x="3521075" y="2028825"/>
          <p14:tracePt t="11236" x="3532188" y="2028825"/>
          <p14:tracePt t="11253" x="3571875" y="2028825"/>
          <p14:tracePt t="11269" x="3606800" y="2028825"/>
          <p14:tracePt t="11286" x="3635375" y="2028825"/>
          <p14:tracePt t="11302" x="3657600" y="2028825"/>
          <p14:tracePt t="11319" x="3679825" y="2028825"/>
          <p14:tracePt t="11336" x="3692525" y="2028825"/>
          <p14:tracePt t="11509" x="3686175" y="2028825"/>
          <p14:tracePt t="11510" x="3675063" y="2028825"/>
          <p14:tracePt t="11519" x="3635375" y="2028825"/>
          <p14:tracePt t="11536" x="3560763" y="2028825"/>
          <p14:tracePt t="11552" x="3508375" y="2028825"/>
          <p14:tracePt t="11569" x="3429000" y="2028825"/>
          <p14:tracePt t="11586" x="3349625" y="2028825"/>
          <p14:tracePt t="11602" x="3246438" y="2035175"/>
          <p14:tracePt t="11619" x="3143250" y="2035175"/>
          <p14:tracePt t="11636" x="3063875" y="2039938"/>
          <p14:tracePt t="11636" x="3017838" y="2039938"/>
          <p14:tracePt t="11653" x="2943225" y="2046288"/>
          <p14:tracePt t="11669" x="2874963" y="2046288"/>
          <p14:tracePt t="11686" x="2806700" y="2046288"/>
          <p14:tracePt t="11702" x="2736850" y="2046288"/>
          <p14:tracePt t="11719" x="2692400" y="2039938"/>
          <p14:tracePt t="11735" x="2646363" y="2039938"/>
          <p14:tracePt t="11752" x="2617788" y="2035175"/>
          <p14:tracePt t="11769" x="2593975" y="2035175"/>
          <p14:tracePt t="11786" x="2571750" y="2035175"/>
          <p14:tracePt t="11802" x="2549525" y="2035175"/>
          <p14:tracePt t="11819" x="2525713" y="2035175"/>
          <p14:tracePt t="11835" x="2514600" y="2035175"/>
          <p14:tracePt t="11852" x="2497138" y="2035175"/>
          <p14:tracePt t="12149" x="2503488" y="2035175"/>
          <p14:tracePt t="12169" x="2525713" y="2035175"/>
          <p14:tracePt t="12170" x="2565400" y="2046288"/>
          <p14:tracePt t="12186" x="2628900" y="2057400"/>
          <p14:tracePt t="12203" x="2692400" y="2063750"/>
          <p14:tracePt t="12219" x="2771775" y="2068513"/>
          <p14:tracePt t="12236" x="2851150" y="2079625"/>
          <p14:tracePt t="12252" x="3006725" y="2085975"/>
          <p14:tracePt t="12270" x="3103563" y="2092325"/>
          <p14:tracePt t="12285" x="3222625" y="2092325"/>
          <p14:tracePt t="12303" x="3349625" y="2097088"/>
          <p14:tracePt t="12319" x="3475038" y="2097088"/>
          <p14:tracePt t="12336" x="3611563" y="2103438"/>
          <p14:tracePt t="12352" x="3754438" y="2108200"/>
          <p14:tracePt t="12369" x="3892550" y="2114550"/>
          <p14:tracePt t="12385" x="4017963" y="2114550"/>
          <p14:tracePt t="12403" x="4132263" y="2120900"/>
          <p14:tracePt t="12419" x="4246563" y="2120900"/>
          <p14:tracePt t="12436" x="4337050" y="2120900"/>
          <p14:tracePt t="12452" x="4457700" y="2125663"/>
          <p14:tracePt t="12470" x="4508500" y="2132013"/>
          <p14:tracePt t="12485" x="4521200" y="2132013"/>
          <p14:tracePt t="12503" x="4525963" y="2132013"/>
          <p14:tracePt t="13029" x="4521200" y="2132013"/>
          <p14:tracePt t="13037" x="4486275" y="2132013"/>
          <p14:tracePt t="13053" x="4418013" y="2136775"/>
          <p14:tracePt t="13069" x="4343400" y="2136775"/>
          <p14:tracePt t="13085" x="4235450" y="2136775"/>
          <p14:tracePt t="13102" x="4103688" y="2132013"/>
          <p14:tracePt t="13119" x="3954463" y="2120900"/>
          <p14:tracePt t="13136" x="3800475" y="2103438"/>
          <p14:tracePt t="13152" x="3640138" y="2085975"/>
          <p14:tracePt t="13169" x="3492500" y="2074863"/>
          <p14:tracePt t="13185" x="3365500" y="2057400"/>
          <p14:tracePt t="13203" x="3257550" y="2051050"/>
          <p14:tracePt t="13219" x="3154363" y="2039938"/>
          <p14:tracePt t="13236" x="3068638" y="2035175"/>
          <p14:tracePt t="13252" x="2965450" y="2017713"/>
          <p14:tracePt t="13270" x="2914650" y="2011363"/>
          <p14:tracePt t="13285" x="2886075" y="2000250"/>
          <p14:tracePt t="13302" x="2863850" y="1993900"/>
          <p14:tracePt t="13319" x="2840038" y="1982788"/>
          <p14:tracePt t="13336" x="2811463" y="1978025"/>
          <p14:tracePt t="13352" x="2789238" y="1971675"/>
          <p14:tracePt t="13369" x="2765425" y="1965325"/>
          <p14:tracePt t="13385" x="2754313" y="1960563"/>
          <p14:tracePt t="13402" x="2749550" y="1960563"/>
          <p14:tracePt t="13419" x="2736850" y="1960563"/>
          <p14:tracePt t="13436" x="2725738" y="1960563"/>
          <p14:tracePt t="13452" x="2708275" y="1960563"/>
          <p14:tracePt t="13470" x="2703513" y="1960563"/>
          <p14:tracePt t="13486" x="2697163" y="1960563"/>
          <p14:tracePt t="13502" x="2686050" y="1965325"/>
          <p14:tracePt t="13519" x="2679700" y="1965325"/>
          <p14:tracePt t="14013" x="2679700" y="1971675"/>
          <p14:tracePt t="14021" x="2692400" y="1971675"/>
          <p14:tracePt t="14021" x="2708275" y="1978025"/>
          <p14:tracePt t="14035" x="2760663" y="1978025"/>
          <p14:tracePt t="14035" x="2794000" y="1982788"/>
          <p14:tracePt t="14053" x="2879725" y="1989138"/>
          <p14:tracePt t="14069" x="2982913" y="1993900"/>
          <p14:tracePt t="14086" x="3125788" y="2000250"/>
          <p14:tracePt t="14102" x="3303588" y="2011363"/>
          <p14:tracePt t="14119" x="3514725" y="2011363"/>
          <p14:tracePt t="14135" x="3725863" y="2017713"/>
          <p14:tracePt t="14153" x="3921125" y="2017713"/>
          <p14:tracePt t="14169" x="4092575" y="2017713"/>
          <p14:tracePt t="14186" x="4246563" y="2028825"/>
          <p14:tracePt t="14202" x="4371975" y="2028825"/>
          <p14:tracePt t="14219" x="4451350" y="2039938"/>
          <p14:tracePt t="14235" x="4479925" y="2039938"/>
          <p14:tracePt t="14235" x="4486275" y="2039938"/>
          <p14:tracePt t="14253" x="4486275" y="2046288"/>
          <p14:tracePt t="14405" x="4492625" y="2046288"/>
          <p14:tracePt t="14411" x="4508500" y="2051050"/>
          <p14:tracePt t="14419" x="4572000" y="2068513"/>
          <p14:tracePt t="14435" x="4664075" y="2079625"/>
          <p14:tracePt t="14435" x="4721225" y="2085975"/>
          <p14:tracePt t="14453" x="4857750" y="2092325"/>
          <p14:tracePt t="14469" x="5006975" y="2108200"/>
          <p14:tracePt t="14485" x="5160963" y="2108200"/>
          <p14:tracePt t="14502" x="5308600" y="2108200"/>
          <p14:tracePt t="14519" x="5435600" y="2108200"/>
          <p14:tracePt t="14535" x="5537200" y="2108200"/>
          <p14:tracePt t="14553" x="5618163" y="2108200"/>
          <p14:tracePt t="14569" x="5680075" y="2108200"/>
          <p14:tracePt t="14586" x="5721350" y="2114550"/>
          <p14:tracePt t="14602" x="5749925" y="2114550"/>
          <p14:tracePt t="14619" x="5749925" y="2120900"/>
          <p14:tracePt t="15245" x="5743575" y="2120900"/>
          <p14:tracePt t="15253" x="5732463" y="2120900"/>
          <p14:tracePt t="15261" x="5692775" y="2120900"/>
          <p14:tracePt t="15269" x="5618163" y="2120900"/>
          <p14:tracePt t="15286" x="5521325" y="2120900"/>
          <p14:tracePt t="15302" x="5407025" y="2120900"/>
          <p14:tracePt t="15319" x="5268913" y="2114550"/>
          <p14:tracePt t="15336" x="5114925" y="2114550"/>
          <p14:tracePt t="15352" x="4983163" y="2114550"/>
          <p14:tracePt t="15369" x="4857750" y="2114550"/>
          <p14:tracePt t="15385" x="4749800" y="2108200"/>
          <p14:tracePt t="15402" x="4635500" y="2092325"/>
          <p14:tracePt t="15419" x="4514850" y="2085975"/>
          <p14:tracePt t="15436" x="4406900" y="2074863"/>
          <p14:tracePt t="15452" x="4217988" y="2063750"/>
          <p14:tracePt t="15469" x="4097338" y="2063750"/>
          <p14:tracePt t="15485" x="3989388" y="2057400"/>
          <p14:tracePt t="15502" x="3903663" y="2057400"/>
          <p14:tracePt t="15519" x="3817938" y="2051050"/>
          <p14:tracePt t="15536" x="3721100" y="2051050"/>
          <p14:tracePt t="15552" x="3622675" y="2051050"/>
          <p14:tracePt t="15569" x="3508375" y="2051050"/>
          <p14:tracePt t="15585" x="3400425" y="2051050"/>
          <p14:tracePt t="15602" x="3308350" y="2046288"/>
          <p14:tracePt t="15619" x="3228975" y="2046288"/>
          <p14:tracePt t="15636" x="3165475" y="2046288"/>
          <p14:tracePt t="15652" x="3074988" y="2046288"/>
          <p14:tracePt t="15669" x="3022600" y="2046288"/>
          <p14:tracePt t="15685" x="2971800" y="2051050"/>
          <p14:tracePt t="15702" x="2936875" y="2051050"/>
          <p14:tracePt t="15718" x="2914650" y="2051050"/>
          <p14:tracePt t="15736" x="2897188" y="2051050"/>
          <p14:tracePt t="15752" x="2868613" y="2051050"/>
          <p14:tracePt t="15769" x="2846388" y="2051050"/>
          <p14:tracePt t="15785" x="2828925" y="2051050"/>
          <p14:tracePt t="15941" x="2828925" y="2057400"/>
          <p14:tracePt t="15952" x="2822575" y="2057400"/>
          <p14:tracePt t="15957" x="2817813" y="2063750"/>
          <p14:tracePt t="15969" x="2800350" y="2068513"/>
          <p14:tracePt t="15985" x="2794000" y="2079625"/>
          <p14:tracePt t="16002" x="2782888" y="2092325"/>
          <p14:tracePt t="16019" x="2771775" y="2097088"/>
          <p14:tracePt t="16036" x="2765425" y="2103438"/>
          <p14:tracePt t="16052" x="2754313" y="2120900"/>
          <p14:tracePt t="16069" x="2749550" y="2125663"/>
          <p14:tracePt t="16085" x="2736850" y="2143125"/>
          <p14:tracePt t="16102" x="2732088" y="2160588"/>
          <p14:tracePt t="16118" x="2714625" y="2189163"/>
          <p14:tracePt t="16136" x="2692400" y="2235200"/>
          <p14:tracePt t="16152" x="2668588" y="2297113"/>
          <p14:tracePt t="16169" x="2646363" y="2365375"/>
          <p14:tracePt t="16185" x="2622550" y="2435225"/>
          <p14:tracePt t="16202" x="2600325" y="2486025"/>
          <p14:tracePt t="16219" x="2565400" y="2543175"/>
          <p14:tracePt t="16236" x="2543175" y="2565400"/>
          <p14:tracePt t="16252" x="2508250" y="2589213"/>
          <p14:tracePt t="16269" x="2486025" y="2600325"/>
          <p14:tracePt t="16285" x="2474913" y="2611438"/>
          <p14:tracePt t="16302" x="2446338" y="2622550"/>
          <p14:tracePt t="16319" x="2411413" y="2628900"/>
          <p14:tracePt t="16336" x="2365375" y="2646363"/>
          <p14:tracePt t="16352" x="2308225" y="2657475"/>
          <p14:tracePt t="16369" x="2222500" y="2674938"/>
          <p14:tracePt t="16385" x="2182813" y="2679700"/>
          <p14:tracePt t="16402" x="2125663" y="2679700"/>
          <p14:tracePt t="16418" x="2068513" y="2686050"/>
          <p14:tracePt t="16436" x="2000250" y="2692400"/>
          <p14:tracePt t="16452" x="1920875" y="2708275"/>
          <p14:tracePt t="16469" x="1868488" y="2725738"/>
          <p14:tracePt t="16485" x="1817688" y="2760663"/>
          <p14:tracePt t="16502" x="1760538" y="2800350"/>
          <p14:tracePt t="16518" x="1697038" y="2835275"/>
          <p14:tracePt t="16536" x="1646238" y="2868613"/>
          <p14:tracePt t="16552" x="1589088" y="2897188"/>
          <p14:tracePt t="16569" x="1525588" y="2925763"/>
          <p14:tracePt t="16585" x="1479550" y="2954338"/>
          <p14:tracePt t="16602" x="1439863" y="2971800"/>
          <p14:tracePt t="16619" x="1406525" y="2989263"/>
          <p14:tracePt t="16636" x="1382713" y="2994025"/>
          <p14:tracePt t="16652" x="1365250" y="3006725"/>
          <p14:tracePt t="16669" x="1354138" y="3011488"/>
          <p14:tracePt t="16685" x="1349375" y="3017838"/>
          <p14:tracePt t="16702" x="1336675" y="3022600"/>
          <p14:tracePt t="16718" x="1331913" y="3028950"/>
          <p14:tracePt t="16735" x="1331913" y="3035300"/>
          <p14:tracePt t="16752" x="1325563" y="3040063"/>
          <p14:tracePt t="17013" x="1325563" y="3046413"/>
          <p14:tracePt t="17018" x="1336675" y="3046413"/>
          <p14:tracePt t="17036" x="1365250" y="3046413"/>
          <p14:tracePt t="17052" x="1422400" y="3057525"/>
          <p14:tracePt t="17069" x="1474788" y="3063875"/>
          <p14:tracePt t="17086" x="1531938" y="3068638"/>
          <p14:tracePt t="17102" x="1593850" y="3074988"/>
          <p14:tracePt t="17119" x="1657350" y="3079750"/>
          <p14:tracePt t="17135" x="1736725" y="3079750"/>
          <p14:tracePt t="17152" x="1811338" y="3086100"/>
          <p14:tracePt t="17168" x="1868488" y="3092450"/>
          <p14:tracePt t="17186" x="1914525" y="3097213"/>
          <p14:tracePt t="17202" x="1965325" y="3097213"/>
          <p14:tracePt t="17219" x="2022475" y="3103563"/>
          <p14:tracePt t="17235" x="2074863" y="3108325"/>
          <p14:tracePt t="17252" x="2136775" y="3114675"/>
          <p14:tracePt t="17269" x="2171700" y="3114675"/>
          <p14:tracePt t="17286" x="2189163" y="3121025"/>
          <p14:tracePt t="17302" x="2200275" y="3121025"/>
          <p14:tracePt t="17380" x="2200275" y="3114675"/>
          <p14:tracePt t="17389" x="2200275" y="3103563"/>
          <p14:tracePt t="17396" x="2200275" y="3092450"/>
          <p14:tracePt t="17404" x="2200275" y="3063875"/>
          <p14:tracePt t="17419" x="2206625" y="3028950"/>
          <p14:tracePt t="17435" x="2217738" y="2989263"/>
          <p14:tracePt t="17435" x="2217738" y="2978150"/>
          <p14:tracePt t="17453" x="2222500" y="2936875"/>
          <p14:tracePt t="17469" x="2235200" y="2897188"/>
          <p14:tracePt t="17486" x="2239963" y="2868613"/>
          <p14:tracePt t="17502" x="2263775" y="2835275"/>
          <p14:tracePt t="17519" x="2274888" y="2811463"/>
          <p14:tracePt t="17535" x="2292350" y="2794000"/>
          <p14:tracePt t="17553" x="2314575" y="2771775"/>
          <p14:tracePt t="17568" x="2343150" y="2760663"/>
          <p14:tracePt t="17586" x="2378075" y="2749550"/>
          <p14:tracePt t="17602" x="2417763" y="2743200"/>
          <p14:tracePt t="17619" x="2468563" y="2743200"/>
          <p14:tracePt t="17635" x="2536825" y="2743200"/>
          <p14:tracePt t="17635" x="2565400" y="2749550"/>
          <p14:tracePt t="17653" x="2628900" y="2771775"/>
          <p14:tracePt t="17669" x="2697163" y="2800350"/>
          <p14:tracePt t="17686" x="2736850" y="2817813"/>
          <p14:tracePt t="17702" x="2765425" y="2835275"/>
          <p14:tracePt t="17719" x="2782888" y="2851150"/>
          <p14:tracePt t="17735" x="2794000" y="2863850"/>
          <p14:tracePt t="17752" x="2794000" y="2868613"/>
          <p14:tracePt t="17768" x="2800350" y="2897188"/>
          <p14:tracePt t="17785" x="2806700" y="2925763"/>
          <p14:tracePt t="17802" x="2811463" y="2971800"/>
          <p14:tracePt t="17819" x="2822575" y="3006725"/>
          <p14:tracePt t="17835" x="2835275" y="3040063"/>
          <p14:tracePt t="17852" x="2846388" y="3068638"/>
          <p14:tracePt t="17868" x="2868613" y="3108325"/>
          <p14:tracePt t="17885" x="2903538" y="3132138"/>
          <p14:tracePt t="17902" x="2971800" y="3154363"/>
          <p14:tracePt t="17919" x="3068638" y="3171825"/>
          <p14:tracePt t="17935" x="3182938" y="3178175"/>
          <p14:tracePt t="17953" x="3321050" y="3178175"/>
          <p14:tracePt t="17969" x="3435350" y="3178175"/>
          <p14:tracePt t="17986" x="3532188" y="3171825"/>
          <p14:tracePt t="18003" x="3611563" y="3160713"/>
          <p14:tracePt t="18020" x="3663950" y="3149600"/>
          <p14:tracePt t="18036" x="3679825" y="3143250"/>
          <p14:tracePt t="18036" x="3692525" y="3143250"/>
          <p14:tracePt t="18070" x="3697288" y="3136900"/>
          <p14:tracePt t="18117" x="3703638" y="3136900"/>
          <p14:tracePt t="18126" x="3714750" y="3132138"/>
          <p14:tracePt t="18141" x="3732213" y="3125788"/>
          <p14:tracePt t="18153" x="3760788" y="3108325"/>
          <p14:tracePt t="18169" x="3783013" y="3092450"/>
          <p14:tracePt t="18186" x="3800475" y="3074988"/>
          <p14:tracePt t="18203" x="3817938" y="3057525"/>
          <p14:tracePt t="18220" x="3829050" y="3046413"/>
          <p14:tracePt t="18236" x="3840163" y="3028950"/>
          <p14:tracePt t="18236" x="3840163" y="3022600"/>
          <p14:tracePt t="18253" x="3851275" y="3000375"/>
          <p14:tracePt t="18269" x="3863975" y="2982913"/>
          <p14:tracePt t="18286" x="3875088" y="2960688"/>
          <p14:tracePt t="18303" x="3892550" y="2932113"/>
          <p14:tracePt t="18320" x="3903663" y="2892425"/>
          <p14:tracePt t="18336" x="3921125" y="2857500"/>
          <p14:tracePt t="18353" x="3949700" y="2822575"/>
          <p14:tracePt t="18369" x="3978275" y="2789238"/>
          <p14:tracePt t="18386" x="4022725" y="2760663"/>
          <p14:tracePt t="18403" x="4075113" y="2743200"/>
          <p14:tracePt t="18420" x="4137025" y="2736850"/>
          <p14:tracePt t="18436" x="4211638" y="2736850"/>
          <p14:tracePt t="18453" x="4321175" y="2749550"/>
          <p14:tracePt t="18470" x="4378325" y="2771775"/>
          <p14:tracePt t="18486" x="4429125" y="2800350"/>
          <p14:tracePt t="18503" x="4475163" y="2828925"/>
          <p14:tracePt t="18520" x="4514850" y="2863850"/>
          <p14:tracePt t="18536" x="4543425" y="2908300"/>
          <p14:tracePt t="18553" x="4578350" y="2949575"/>
          <p14:tracePt t="18569" x="4606925" y="2982913"/>
          <p14:tracePt t="18586" x="4622800" y="3006725"/>
          <p14:tracePt t="18603" x="4646613" y="3035300"/>
          <p14:tracePt t="18620" x="4668838" y="3063875"/>
          <p14:tracePt t="18636" x="4703763" y="3092450"/>
          <p14:tracePt t="18653" x="4754563" y="3125788"/>
          <p14:tracePt t="18670" x="4789488" y="3143250"/>
          <p14:tracePt t="18686" x="4818063" y="3149600"/>
          <p14:tracePt t="18703" x="4864100" y="3160713"/>
          <p14:tracePt t="18719" x="4908550" y="3160713"/>
          <p14:tracePt t="18736" x="4965700" y="3160713"/>
          <p14:tracePt t="18753" x="5022850" y="3160713"/>
          <p14:tracePt t="18770" x="5086350" y="3160713"/>
          <p14:tracePt t="18786" x="5143500" y="3160713"/>
          <p14:tracePt t="18803" x="5207000" y="3160713"/>
          <p14:tracePt t="18819" x="5257800" y="3160713"/>
          <p14:tracePt t="18836" x="5297488" y="3154363"/>
          <p14:tracePt t="18853" x="5349875" y="3143250"/>
          <p14:tracePt t="18870" x="5372100" y="3132138"/>
          <p14:tracePt t="18886" x="5394325" y="3132138"/>
          <p14:tracePt t="18903" x="5407025" y="3121025"/>
          <p14:tracePt t="18919" x="5411788" y="3121025"/>
          <p14:tracePt t="18997" x="5418138" y="3114675"/>
          <p14:tracePt t="19013" x="5422900" y="3114675"/>
          <p14:tracePt t="19021" x="5422900" y="3108325"/>
          <p14:tracePt t="19036" x="5429250" y="3108325"/>
          <p14:tracePt t="20181" x="5435600" y="3108325"/>
          <p14:tracePt t="20187" x="5435600" y="3103563"/>
          <p14:tracePt t="20203" x="5440363" y="3103563"/>
          <p14:tracePt t="20237" x="5446713" y="3103563"/>
          <p14:tracePt t="20238" x="5446713" y="3097213"/>
          <p14:tracePt t="20253" x="5451475" y="3097213"/>
          <p14:tracePt t="20270" x="5451475" y="3086100"/>
          <p14:tracePt t="20287" x="5451475" y="3079750"/>
          <p14:tracePt t="20303" x="5451475" y="3068638"/>
          <p14:tracePt t="20320" x="5446713" y="3057525"/>
          <p14:tracePt t="20336" x="5446713" y="3051175"/>
          <p14:tracePt t="20373" x="5446713" y="3046413"/>
          <p14:tracePt t="20413" x="5446713" y="3040063"/>
          <p14:tracePt t="20418" x="5440363" y="3035300"/>
          <p14:tracePt t="20436" x="5440363" y="3028950"/>
          <p14:tracePt t="20453" x="5429250" y="3011488"/>
          <p14:tracePt t="20469" x="5418138" y="3000375"/>
          <p14:tracePt t="20487" x="5394325" y="2989263"/>
          <p14:tracePt t="20503" x="5378450" y="2978150"/>
          <p14:tracePt t="20520" x="5360988" y="2965450"/>
          <p14:tracePt t="20536" x="5337175" y="2960688"/>
          <p14:tracePt t="20553" x="5308600" y="2960688"/>
          <p14:tracePt t="20569" x="5264150" y="2954338"/>
          <p14:tracePt t="20587" x="5211763" y="2954338"/>
          <p14:tracePt t="20603" x="5160963" y="2954338"/>
          <p14:tracePt t="20620" x="5114925" y="2960688"/>
          <p14:tracePt t="20636" x="5092700" y="2978150"/>
          <p14:tracePt t="20653" x="5075238" y="2989263"/>
          <p14:tracePt t="20669" x="5051425" y="3011488"/>
          <p14:tracePt t="20686" x="5040313" y="3022600"/>
          <p14:tracePt t="20702" x="5040313" y="3028950"/>
          <p14:tracePt t="20941" x="5040313" y="3035300"/>
          <p14:tracePt t="20953" x="5040313" y="3040063"/>
          <p14:tracePt t="20953" x="5051425" y="3068638"/>
          <p14:tracePt t="20969" x="5068888" y="3125788"/>
          <p14:tracePt t="21002" x="5086350" y="3189288"/>
          <p14:tracePt t="21003" x="5097463" y="3257550"/>
          <p14:tracePt t="21020" x="5108575" y="3321050"/>
          <p14:tracePt t="21036" x="5121275" y="3371850"/>
          <p14:tracePt t="21053" x="5132388" y="3422650"/>
          <p14:tracePt t="21069" x="5132388" y="3440113"/>
          <p14:tracePt t="21087" x="5132388" y="3457575"/>
          <p14:tracePt t="21102" x="5137150" y="3468688"/>
          <p14:tracePt t="21213" x="5137150" y="3463925"/>
          <p14:tracePt t="21229" x="5143500" y="3457575"/>
          <p14:tracePt t="21237" x="5143500" y="3435350"/>
          <p14:tracePt t="21237" x="5143500" y="3417888"/>
          <p14:tracePt t="21254" x="5149850" y="3400425"/>
          <p14:tracePt t="21269" x="5160963" y="3325813"/>
          <p14:tracePt t="21286" x="5165725" y="3268663"/>
          <p14:tracePt t="21302" x="5172075" y="3200400"/>
          <p14:tracePt t="21319" x="5172075" y="3132138"/>
          <p14:tracePt t="21336" x="5172075" y="3057525"/>
          <p14:tracePt t="21353" x="5172075" y="3011488"/>
          <p14:tracePt t="21369" x="5172075" y="2978150"/>
          <p14:tracePt t="21386" x="5172075" y="2954338"/>
          <p14:tracePt t="21402" x="5172075" y="2949575"/>
          <p14:tracePt t="21501" x="5172075" y="2954338"/>
          <p14:tracePt t="21507" x="5172075" y="2971800"/>
          <p14:tracePt t="21519" x="5183188" y="3017838"/>
          <p14:tracePt t="21536" x="5189538" y="3074988"/>
          <p14:tracePt t="21553" x="5207000" y="3149600"/>
          <p14:tracePt t="21569" x="5218113" y="3222625"/>
          <p14:tracePt t="21586" x="5222875" y="3292475"/>
          <p14:tracePt t="21603" x="5235575" y="3360738"/>
          <p14:tracePt t="21620" x="5240338" y="3417888"/>
          <p14:tracePt t="21636" x="5251450" y="3457575"/>
          <p14:tracePt t="21653" x="5257800" y="3492500"/>
          <p14:tracePt t="21669" x="5257800" y="3521075"/>
          <p14:tracePt t="21773" x="5257800" y="3514725"/>
          <p14:tracePt t="21774" x="5257800" y="3508375"/>
          <p14:tracePt t="21786" x="5257800" y="3479800"/>
          <p14:tracePt t="21802" x="5257800" y="3429000"/>
          <p14:tracePt t="21819" x="5240338" y="3360738"/>
          <p14:tracePt t="21836" x="5229225" y="3286125"/>
          <p14:tracePt t="21853" x="5207000" y="3171825"/>
          <p14:tracePt t="21869" x="5189538" y="3103563"/>
          <p14:tracePt t="21886" x="5178425" y="3040063"/>
          <p14:tracePt t="21902" x="5165725" y="2994025"/>
          <p14:tracePt t="21919" x="5154613" y="2965450"/>
          <p14:tracePt t="21937" x="5149850" y="2954338"/>
          <p14:tracePt t="21952" x="5149850" y="2949575"/>
          <p14:tracePt t="22045" x="5143500" y="2949575"/>
          <p14:tracePt t="22085" x="5143500" y="2954338"/>
          <p14:tracePt t="22093" x="5137150" y="2965450"/>
          <p14:tracePt t="22103" x="5137150" y="3000375"/>
          <p14:tracePt t="22119" x="5143500" y="3057525"/>
          <p14:tracePt t="22136" x="5154613" y="3114675"/>
          <p14:tracePt t="22152" x="5160963" y="3171825"/>
          <p14:tracePt t="22170" x="5172075" y="3235325"/>
          <p14:tracePt t="22186" x="5178425" y="3275013"/>
          <p14:tracePt t="22203" x="5178425" y="3303588"/>
          <p14:tracePt t="22219" x="5178425" y="3332163"/>
          <p14:tracePt t="22236" x="5183188" y="3349625"/>
          <p14:tracePt t="22252" x="5189538" y="3365500"/>
          <p14:tracePt t="22270" x="5189538" y="3378200"/>
          <p14:tracePt t="22333" x="5189538" y="3382963"/>
          <p14:tracePt t="22653" x="5189538" y="3378200"/>
          <p14:tracePt t="22669" x="5189538" y="3360738"/>
          <p14:tracePt t="22670" x="5189538" y="3325813"/>
          <p14:tracePt t="22686" x="5189538" y="3279775"/>
          <p14:tracePt t="22703" x="5178425" y="3235325"/>
          <p14:tracePt t="22719" x="5172075" y="3189288"/>
          <p14:tracePt t="22736" x="5172075" y="3149600"/>
          <p14:tracePt t="22752" x="5172075" y="3114675"/>
          <p14:tracePt t="22770" x="5172075" y="3092450"/>
          <p14:tracePt t="22786" x="5172075" y="3063875"/>
          <p14:tracePt t="22803" x="5165725" y="3046413"/>
          <p14:tracePt t="22819" x="5165725" y="3028950"/>
          <p14:tracePt t="22836" x="5160963" y="3022600"/>
          <p14:tracePt t="22852" x="5160963" y="3017838"/>
          <p14:tracePt t="23005" x="5160963" y="3022600"/>
          <p14:tracePt t="23013" x="5160963" y="3040063"/>
          <p14:tracePt t="23021" x="5160963" y="3103563"/>
          <p14:tracePt t="23036" x="5172075" y="3182938"/>
          <p14:tracePt t="23052" x="5183188" y="3297238"/>
          <p14:tracePt t="23070" x="5189538" y="3349625"/>
          <p14:tracePt t="23086" x="5189538" y="3378200"/>
          <p14:tracePt t="23103" x="5194300" y="3389313"/>
          <p14:tracePt t="23605" x="5200650" y="3389313"/>
          <p14:tracePt t="24198" x="5200650" y="3394075"/>
          <p14:tracePt t="24206" x="5194300" y="3400425"/>
          <p14:tracePt t="24221" x="5194300" y="3411538"/>
          <p14:tracePt t="24237" x="5194300" y="3422650"/>
          <p14:tracePt t="24253" x="5189538" y="3451225"/>
          <p14:tracePt t="24269" x="5189538" y="3475038"/>
          <p14:tracePt t="24286" x="5189538" y="3492500"/>
          <p14:tracePt t="24302" x="5189538" y="3514725"/>
          <p14:tracePt t="24319" x="5189538" y="3536950"/>
          <p14:tracePt t="24336" x="5189538" y="3554413"/>
          <p14:tracePt t="24353" x="5189538" y="3565525"/>
          <p14:tracePt t="24369" x="5189538" y="3578225"/>
          <p14:tracePt t="24386" x="5189538" y="3589338"/>
          <p14:tracePt t="24402" x="5189538" y="3594100"/>
          <p14:tracePt t="24461" x="5189538" y="3600450"/>
          <p14:tracePt t="24494" x="5183188" y="3600450"/>
          <p14:tracePt t="24510" x="5183188" y="3606800"/>
          <p14:tracePt t="24511" x="5183188" y="3611563"/>
          <p14:tracePt t="24520" x="5183188" y="3617913"/>
          <p14:tracePt t="24537" x="5183188" y="3635375"/>
          <p14:tracePt t="24554" x="5183188" y="3679825"/>
          <p14:tracePt t="24570" x="5183188" y="3754438"/>
          <p14:tracePt t="24587" x="5178425" y="3840163"/>
          <p14:tracePt t="24603" x="5172075" y="3937000"/>
          <p14:tracePt t="24621" x="5172075" y="4029075"/>
          <p14:tracePt t="24637" x="5178425" y="4079875"/>
          <p14:tracePt t="24637" x="5183188" y="4097338"/>
          <p14:tracePt t="24654" x="5183188" y="4114800"/>
          <p14:tracePt t="24669" x="5207000" y="4160838"/>
          <p14:tracePt t="24686" x="5229225" y="4194175"/>
          <p14:tracePt t="24702" x="5246688" y="4211638"/>
          <p14:tracePt t="24719" x="5264150" y="4217988"/>
          <p14:tracePt t="24736" x="5275263" y="4217988"/>
          <p14:tracePt t="24752" x="5286375" y="4217988"/>
          <p14:tracePt t="25542" x="5286375" y="4222750"/>
          <p14:tracePt t="25910" x="5280025" y="4222750"/>
          <p14:tracePt t="25918" x="5275263" y="4222750"/>
          <p14:tracePt t="25937" x="5268913" y="4222750"/>
          <p14:tracePt t="25953" x="5264150" y="4222750"/>
          <p14:tracePt t="25970" x="5264150" y="4229100"/>
          <p14:tracePt t="25986" x="5251450" y="4229100"/>
          <p14:tracePt t="26004" x="5246688" y="4240213"/>
          <p14:tracePt t="26020" x="5246688" y="4268788"/>
          <p14:tracePt t="26037" x="5264150" y="4332288"/>
          <p14:tracePt t="26053" x="5326063" y="4457700"/>
          <p14:tracePt t="26071" x="5360988" y="4554538"/>
          <p14:tracePt t="26086" x="5394325" y="4664075"/>
          <p14:tracePt t="26103" x="5418138" y="4789488"/>
          <p14:tracePt t="26120" x="5446713" y="4937125"/>
          <p14:tracePt t="26137" x="5475288" y="5092700"/>
          <p14:tracePt t="26153" x="5503863" y="5280025"/>
          <p14:tracePt t="26170" x="5532438" y="5457825"/>
          <p14:tracePt t="26187" x="5543550" y="5607050"/>
          <p14:tracePt t="26204" x="5554663" y="5743575"/>
          <p14:tracePt t="26220" x="5572125" y="5864225"/>
          <p14:tracePt t="26237" x="5572125" y="5965825"/>
          <p14:tracePt t="26253" x="5572125" y="6075363"/>
          <p14:tracePt t="26271" x="5572125" y="6115050"/>
          <p14:tracePt t="26286" x="5565775" y="6143625"/>
          <p14:tracePt t="26303" x="5561013" y="6161088"/>
          <p14:tracePt t="26320" x="5561013" y="6165850"/>
          <p14:tracePt t="26337" x="5554663" y="6172200"/>
          <p14:tracePt t="26430" x="5549900" y="6172200"/>
          <p14:tracePt t="26454" x="5543550" y="6172200"/>
          <p14:tracePt t="26457" x="5526088" y="6172200"/>
          <p14:tracePt t="26470" x="5464175" y="6172200"/>
          <p14:tracePt t="26486" x="5365750" y="6161088"/>
          <p14:tracePt t="26503" x="5211763" y="6137275"/>
          <p14:tracePt t="26520" x="4989513" y="6115050"/>
          <p14:tracePt t="26537" x="4692650" y="6092825"/>
          <p14:tracePt t="26553" x="4418013" y="6080125"/>
          <p14:tracePt t="26570" x="4154488" y="6075363"/>
          <p14:tracePt t="26586" x="3897313" y="6075363"/>
          <p14:tracePt t="26603" x="3606800" y="6086475"/>
          <p14:tracePt t="26620" x="3286125" y="6086475"/>
          <p14:tracePt t="26637" x="2965450" y="6086475"/>
          <p14:tracePt t="26653" x="2543175" y="6103938"/>
          <p14:tracePt t="26671" x="2360613" y="6115050"/>
          <p14:tracePt t="26686" x="2217738" y="6126163"/>
          <p14:tracePt t="26703" x="2092325" y="6149975"/>
          <p14:tracePt t="26720" x="1978025" y="6165850"/>
          <p14:tracePt t="26737" x="1908175" y="6178550"/>
          <p14:tracePt t="26753" x="1839913" y="6183313"/>
          <p14:tracePt t="26770" x="1806575" y="6189663"/>
          <p14:tracePt t="26786" x="1782763" y="6189663"/>
          <p14:tracePt t="26803" x="1760538" y="6194425"/>
          <p14:tracePt t="26820" x="1731963" y="6207125"/>
          <p14:tracePt t="26836" x="1685925" y="6211888"/>
          <p14:tracePt t="26836" x="1657350" y="6211888"/>
          <p14:tracePt t="26854" x="1593850" y="6223000"/>
          <p14:tracePt t="26870" x="1549400" y="6229350"/>
          <p14:tracePt t="26887" x="1492250" y="6235700"/>
          <p14:tracePt t="26903" x="1435100" y="6240463"/>
          <p14:tracePt t="26920" x="1382713" y="6246813"/>
          <p14:tracePt t="26936" x="1349375" y="6246813"/>
          <p14:tracePt t="26954" x="1325563" y="6246813"/>
          <p14:tracePt t="26970" x="1314450" y="6246813"/>
          <p14:tracePt t="27462" x="1320800" y="6246813"/>
          <p14:tracePt t="27478" x="1331913" y="6240463"/>
          <p14:tracePt t="27487" x="1371600" y="6223000"/>
          <p14:tracePt t="27503" x="1422400" y="6194425"/>
          <p14:tracePt t="27520" x="1492250" y="6172200"/>
          <p14:tracePt t="27536" x="1577975" y="6137275"/>
          <p14:tracePt t="27554" x="1651000" y="6108700"/>
          <p14:tracePt t="27570" x="1743075" y="6069013"/>
          <p14:tracePt t="27587" x="1839913" y="6035675"/>
          <p14:tracePt t="27603" x="1936750" y="5989638"/>
          <p14:tracePt t="27620" x="2035175" y="5949950"/>
          <p14:tracePt t="27636" x="2136775" y="5908675"/>
          <p14:tracePt t="27636" x="2178050" y="5892800"/>
          <p14:tracePt t="27654" x="2217738" y="5875338"/>
          <p14:tracePt t="27670" x="2336800" y="5811838"/>
          <p14:tracePt t="27687" x="2417763" y="5772150"/>
          <p14:tracePt t="27703" x="2474913" y="5737225"/>
          <p14:tracePt t="27720" x="2543175" y="5703888"/>
          <p14:tracePt t="27736" x="2600325" y="5680075"/>
          <p14:tracePt t="27754" x="2663825" y="5651500"/>
          <p14:tracePt t="27770" x="2714625" y="5629275"/>
          <p14:tracePt t="27787" x="2765425" y="5607050"/>
          <p14:tracePt t="27803" x="2817813" y="5594350"/>
          <p14:tracePt t="27820" x="2863850" y="5578475"/>
          <p14:tracePt t="27836" x="2892425" y="5565775"/>
          <p14:tracePt t="27836" x="2908300" y="5565775"/>
          <p14:tracePt t="27854" x="2921000" y="5561013"/>
          <p14:tracePt t="27870" x="2932113" y="5554663"/>
          <p14:tracePt t="28014" x="2936875" y="5554663"/>
          <p14:tracePt t="28022" x="2943225" y="5554663"/>
          <p14:tracePt t="28038" x="2978150" y="5554663"/>
          <p14:tracePt t="28053" x="3063875" y="5554663"/>
          <p14:tracePt t="28070" x="3154363" y="5554663"/>
          <p14:tracePt t="28086" x="3268663" y="5549900"/>
          <p14:tracePt t="28103" x="3400425" y="5543550"/>
          <p14:tracePt t="28120" x="3549650" y="5537200"/>
          <p14:tracePt t="28136" x="3697288" y="5526088"/>
          <p14:tracePt t="28153" x="3840163" y="5521325"/>
          <p14:tracePt t="28170" x="3989388" y="5508625"/>
          <p14:tracePt t="28186" x="4121150" y="5497513"/>
          <p14:tracePt t="28204" x="4229100" y="5492750"/>
          <p14:tracePt t="28220" x="4354513" y="5486400"/>
          <p14:tracePt t="28236" x="4457700" y="5480050"/>
          <p14:tracePt t="28253" x="4525963" y="5475288"/>
          <p14:tracePt t="28270" x="4611688" y="5468938"/>
          <p14:tracePt t="28287" x="4646613" y="5464175"/>
          <p14:tracePt t="28303" x="4664075" y="5464175"/>
          <p14:tracePt t="28320" x="4668838" y="5457825"/>
          <p14:tracePt t="28718" x="4675188" y="5457825"/>
          <p14:tracePt t="28736" x="4692650" y="5457825"/>
          <p14:tracePt t="28737" x="4732338" y="5457825"/>
          <p14:tracePt t="28753" x="4800600" y="5457825"/>
          <p14:tracePt t="28770" x="4875213" y="5457825"/>
          <p14:tracePt t="28786" x="4954588" y="5457825"/>
          <p14:tracePt t="28803" x="5040313" y="5457825"/>
          <p14:tracePt t="28820" x="5126038" y="5457825"/>
          <p14:tracePt t="28837" x="5211763" y="5468938"/>
          <p14:tracePt t="28853" x="5314950" y="5497513"/>
          <p14:tracePt t="28870" x="5360988" y="5514975"/>
          <p14:tracePt t="28886" x="5407025" y="5537200"/>
          <p14:tracePt t="28904" x="5440363" y="5554663"/>
          <p14:tracePt t="28920" x="5464175" y="5565775"/>
          <p14:tracePt t="28937" x="5486400" y="5583238"/>
          <p14:tracePt t="28953" x="5508625" y="5600700"/>
          <p14:tracePt t="28970" x="5526088" y="5618163"/>
          <p14:tracePt t="28986" x="5543550" y="5635625"/>
          <p14:tracePt t="29003" x="5554663" y="5651500"/>
          <p14:tracePt t="29020" x="5572125" y="5675313"/>
          <p14:tracePt t="29037" x="5583238" y="5692775"/>
          <p14:tracePt t="29053" x="5600700" y="5732463"/>
          <p14:tracePt t="29070" x="5618163" y="5761038"/>
          <p14:tracePt t="29086" x="5618163" y="5794375"/>
          <p14:tracePt t="29103" x="5622925" y="5829300"/>
          <p14:tracePt t="29120" x="5629275" y="5868988"/>
          <p14:tracePt t="29137" x="5635625" y="5908675"/>
          <p14:tracePt t="29153" x="5635625" y="5932488"/>
          <p14:tracePt t="29170" x="5635625" y="5943600"/>
          <p14:tracePt t="29214" x="5640388" y="5943600"/>
          <p14:tracePt t="29236" x="5646738" y="5943600"/>
          <p14:tracePt t="29237" x="5651500" y="5932488"/>
          <p14:tracePt t="29253" x="5664200" y="5897563"/>
          <p14:tracePt t="29271" x="5675313" y="5875338"/>
          <p14:tracePt t="29286" x="5680075" y="5840413"/>
          <p14:tracePt t="29303" x="5692775" y="5811838"/>
          <p14:tracePt t="29320" x="5697538" y="5783263"/>
          <p14:tracePt t="29337" x="5708650" y="5749925"/>
          <p14:tracePt t="29353" x="5708650" y="5726113"/>
          <p14:tracePt t="29370" x="5721350" y="5697538"/>
          <p14:tracePt t="29386" x="5726113" y="5680075"/>
          <p14:tracePt t="29404" x="5732463" y="5657850"/>
          <p14:tracePt t="29419" x="5737225" y="5640388"/>
          <p14:tracePt t="29437" x="5737225" y="5629275"/>
          <p14:tracePt t="29453" x="5743575" y="5629275"/>
          <p14:tracePt t="29542" x="5743575" y="5635625"/>
          <p14:tracePt t="29550" x="5749925" y="5646738"/>
          <p14:tracePt t="29558" x="5761038" y="5675313"/>
          <p14:tracePt t="29570" x="5772150" y="5708650"/>
          <p14:tracePt t="29586" x="5783263" y="5754688"/>
          <p14:tracePt t="29603" x="5794375" y="5800725"/>
          <p14:tracePt t="29620" x="5807075" y="5846763"/>
          <p14:tracePt t="29636" x="5818188" y="5875338"/>
          <p14:tracePt t="29653" x="5822950" y="5897563"/>
          <p14:tracePt t="29653" x="5829300" y="5903913"/>
          <p14:tracePt t="29670" x="5835650" y="5915025"/>
          <p14:tracePt t="29686" x="5835650" y="5921375"/>
          <p14:tracePt t="29703" x="5840413" y="5926138"/>
          <p14:tracePt t="29775" x="5846763" y="5926138"/>
          <p14:tracePt t="29790" x="5846763" y="5932488"/>
          <p14:tracePt t="29803" x="5851525" y="5937250"/>
          <p14:tracePt t="29820" x="5864225" y="5943600"/>
          <p14:tracePt t="29837" x="5875338" y="5943600"/>
          <p14:tracePt t="29853" x="5886450" y="5943600"/>
          <p14:tracePt t="29870" x="5892800" y="5949950"/>
          <p14:tracePt t="29886" x="5897563" y="5949950"/>
          <p14:tracePt t="29903" x="5897563" y="5954713"/>
          <p14:tracePt t="29919" x="5903913" y="5954713"/>
          <p14:tracePt t="29958" x="5908675" y="5954713"/>
          <p14:tracePt t="30022" x="5915025" y="5954713"/>
          <p14:tracePt t="30070" x="5921375" y="5954713"/>
          <p14:tracePt t="30102" x="5921375" y="5949950"/>
          <p14:tracePt t="30118" x="5926138" y="5949950"/>
          <p14:tracePt t="30150" x="5926138" y="5943600"/>
          <p14:tracePt t="30153" x="5926138" y="5937250"/>
          <p14:tracePt t="30169" x="5926138" y="5926138"/>
          <p14:tracePt t="30187" x="5932488" y="5926138"/>
          <p14:tracePt t="30203" x="5937250" y="5915025"/>
          <p14:tracePt t="30220" x="5937250" y="5908675"/>
          <p14:tracePt t="30694" x="5932488" y="5908675"/>
          <p14:tracePt t="30711" x="5926138" y="5908675"/>
          <p14:tracePt t="30720" x="5921375" y="5908675"/>
          <p14:tracePt t="30736" x="5915025" y="5897563"/>
          <p14:tracePt t="34076" x="5915025" y="5892800"/>
          <p14:tracePt t="34125" x="5915025" y="5886450"/>
          <p14:tracePt t="34135" x="5915025" y="5875338"/>
          <p14:tracePt t="34141" x="5915025" y="5840413"/>
          <p14:tracePt t="34152" x="5908675" y="5783263"/>
          <p14:tracePt t="34168" x="5892800" y="5675313"/>
          <p14:tracePt t="34186" x="5880100" y="5565775"/>
          <p14:tracePt t="34201" x="5864225" y="5464175"/>
          <p14:tracePt t="34219" x="5857875" y="5383213"/>
          <p14:tracePt t="34235" x="5851525" y="5297488"/>
          <p14:tracePt t="34252" x="5840413" y="5207000"/>
          <p14:tracePt t="34268" x="5840413" y="5092700"/>
          <p14:tracePt t="34286" x="5829300" y="5011738"/>
          <p14:tracePt t="34301" x="5822950" y="4932363"/>
          <p14:tracePt t="34319" x="5811838" y="4840288"/>
          <p14:tracePt t="34335" x="5800725" y="4760913"/>
          <p14:tracePt t="34352" x="5800725" y="4679950"/>
          <p14:tracePt t="34368" x="5800725" y="4611688"/>
          <p14:tracePt t="34385" x="5800725" y="4537075"/>
          <p14:tracePt t="34402" x="5807075" y="4468813"/>
          <p14:tracePt t="34419" x="5811838" y="4400550"/>
          <p14:tracePt t="34435" x="5811838" y="4349750"/>
          <p14:tracePt t="34452" x="5822950" y="4297363"/>
          <p14:tracePt t="34468" x="5829300" y="4240213"/>
          <p14:tracePt t="34485" x="5829300" y="4211638"/>
          <p14:tracePt t="34501" x="5840413" y="4178300"/>
          <p14:tracePt t="34518" x="5846763" y="4143375"/>
          <p14:tracePt t="34535" x="5851525" y="4108450"/>
          <p14:tracePt t="34552" x="5857875" y="4079875"/>
          <p14:tracePt t="34568" x="5868988" y="4051300"/>
          <p14:tracePt t="34585" x="5875338" y="4017963"/>
          <p14:tracePt t="34601" x="5892800" y="3983038"/>
          <p14:tracePt t="34619" x="5897563" y="3949700"/>
          <p14:tracePt t="34635" x="5915025" y="3914775"/>
          <p14:tracePt t="34652" x="5932488" y="3892550"/>
          <p14:tracePt t="34668" x="5943600" y="3868738"/>
          <p14:tracePt t="34685" x="5949950" y="3868738"/>
          <p14:tracePt t="34701" x="5954713" y="3868738"/>
          <p14:tracePt t="34876" x="5954713" y="3875088"/>
          <p14:tracePt t="34889" x="5961063" y="3879850"/>
          <p14:tracePt t="34904" x="5972175" y="3892550"/>
          <p14:tracePt t="34918" x="5978525" y="3897313"/>
          <p14:tracePt t="34935" x="5989638" y="3897313"/>
          <p14:tracePt t="34952" x="6000750" y="3908425"/>
          <p14:tracePt t="34968" x="6007100" y="3914775"/>
          <p14:tracePt t="34985" x="6018213" y="3914775"/>
          <p14:tracePt t="35205" x="6018213" y="3921125"/>
          <p14:tracePt t="35221" x="6011863" y="3921125"/>
          <p14:tracePt t="35244" x="6007100" y="3925888"/>
          <p14:tracePt t="35260" x="5994400" y="3925888"/>
          <p14:tracePt t="35268" x="5983288" y="3925888"/>
          <p14:tracePt t="35285" x="5965825" y="3932238"/>
          <p14:tracePt t="35303" x="5943600" y="3937000"/>
          <p14:tracePt t="35318" x="5921375" y="3937000"/>
          <p14:tracePt t="35335" x="5892800" y="3937000"/>
          <p14:tracePt t="35351" x="5857875" y="3937000"/>
          <p14:tracePt t="35369" x="5818188" y="3937000"/>
          <p14:tracePt t="35385" x="5783263" y="3937000"/>
          <p14:tracePt t="35402" x="5743575" y="3937000"/>
          <p14:tracePt t="35418" x="5703888" y="3937000"/>
          <p14:tracePt t="35436" x="5664200" y="3937000"/>
          <p14:tracePt t="35452" x="5589588" y="3932238"/>
          <p14:tracePt t="35470" x="5549900" y="3925888"/>
          <p14:tracePt t="35486" x="5497513" y="3925888"/>
          <p14:tracePt t="35503" x="5446713" y="3925888"/>
          <p14:tracePt t="35519" x="5394325" y="3921125"/>
          <p14:tracePt t="35536" x="5354638" y="3921125"/>
          <p14:tracePt t="35552" x="5321300" y="3921125"/>
          <p14:tracePt t="35570" x="5286375" y="3914775"/>
          <p14:tracePt t="35586" x="5264150" y="3914775"/>
          <p14:tracePt t="35603" x="5240338" y="3914775"/>
          <p14:tracePt t="35619" x="5229225" y="3914775"/>
          <p14:tracePt t="35636" x="5200650" y="3914775"/>
          <p14:tracePt t="35652" x="5178425" y="3914775"/>
          <p14:tracePt t="35652" x="5165725" y="3914775"/>
          <p14:tracePt t="35670" x="5137150" y="3914775"/>
          <p14:tracePt t="35686" x="5103813" y="3914775"/>
          <p14:tracePt t="35703" x="5075238" y="3914775"/>
          <p14:tracePt t="35719" x="5046663" y="3914775"/>
          <p14:tracePt t="35736" x="5011738" y="3914775"/>
          <p14:tracePt t="35752" x="4978400" y="3914775"/>
          <p14:tracePt t="35769" x="4932363" y="3914775"/>
          <p14:tracePt t="35786" x="4897438" y="3914775"/>
          <p14:tracePt t="35803" x="4857750" y="3914775"/>
          <p14:tracePt t="35819" x="4818063" y="3914775"/>
          <p14:tracePt t="35836" x="4772025" y="3914775"/>
          <p14:tracePt t="35852" x="4721225" y="3914775"/>
          <p14:tracePt t="35852" x="4697413" y="3914775"/>
          <p14:tracePt t="35869" x="4657725" y="3921125"/>
          <p14:tracePt t="35886" x="4611688" y="3921125"/>
          <p14:tracePt t="35903" x="4560888" y="3921125"/>
          <p14:tracePt t="35919" x="4508500" y="3925888"/>
          <p14:tracePt t="35936" x="4464050" y="3925888"/>
          <p14:tracePt t="35952" x="4406900" y="3925888"/>
          <p14:tracePt t="35969" x="4343400" y="3932238"/>
          <p14:tracePt t="35986" x="4279900" y="3932238"/>
          <p14:tracePt t="36003" x="4206875" y="3932238"/>
          <p14:tracePt t="36019" x="4121150" y="3932238"/>
          <p14:tracePt t="36036" x="4035425" y="3932238"/>
          <p14:tracePt t="36052" x="3937000" y="3932238"/>
          <p14:tracePt t="36052" x="3892550" y="3932238"/>
          <p14:tracePt t="36069" x="3800475" y="3932238"/>
          <p14:tracePt t="36086" x="3692525" y="3932238"/>
          <p14:tracePt t="36103" x="3571875" y="3932238"/>
          <p14:tracePt t="36119" x="3475038" y="3932238"/>
          <p14:tracePt t="36136" x="3378200" y="3932238"/>
          <p14:tracePt t="36152" x="3286125" y="3932238"/>
          <p14:tracePt t="36169" x="3194050" y="3925888"/>
          <p14:tracePt t="36186" x="3103563" y="3925888"/>
          <p14:tracePt t="36203" x="3011488" y="3914775"/>
          <p14:tracePt t="36219" x="2932113" y="3908425"/>
          <p14:tracePt t="36236" x="2846388" y="3903663"/>
          <p14:tracePt t="36252" x="2765425" y="3892550"/>
          <p14:tracePt t="36252" x="2743200" y="3886200"/>
          <p14:tracePt t="36270" x="2668588" y="3875088"/>
          <p14:tracePt t="36286" x="2611438" y="3863975"/>
          <p14:tracePt t="36303" x="2560638" y="3857625"/>
          <p14:tracePt t="36319" x="2525713" y="3857625"/>
          <p14:tracePt t="36336" x="2497138" y="3851275"/>
          <p14:tracePt t="36352" x="2463800" y="3851275"/>
          <p14:tracePt t="36369" x="2451100" y="3851275"/>
          <p14:tracePt t="36386" x="2439988" y="3851275"/>
          <p14:tracePt t="36402" x="2435225" y="3851275"/>
          <p14:tracePt t="36677" x="2435225" y="3846513"/>
          <p14:tracePt t="36845" x="2435225" y="3840163"/>
          <p14:tracePt t="36870" x="2435225" y="3835400"/>
          <p14:tracePt t="36870" x="2435225" y="3822700"/>
          <p14:tracePt t="36886" x="2435225" y="3811588"/>
          <p14:tracePt t="36902" x="2435225" y="3794125"/>
          <p14:tracePt t="36919" x="2435225" y="3778250"/>
          <p14:tracePt t="36936" x="2439988" y="3749675"/>
          <p14:tracePt t="36953" x="2439988" y="3732213"/>
          <p14:tracePt t="36969" x="2439988" y="3708400"/>
          <p14:tracePt t="36986" x="2446338" y="3697288"/>
          <p14:tracePt t="37002" x="2451100" y="3679825"/>
          <p14:tracePt t="37019" x="2451100" y="3657600"/>
          <p14:tracePt t="37036" x="2451100" y="3646488"/>
          <p14:tracePt t="37053" x="2457450" y="3635375"/>
          <p14:tracePt t="37069" x="2457450" y="3611563"/>
          <p14:tracePt t="37086" x="2463800" y="3594100"/>
          <p14:tracePt t="37102" x="2463800" y="3582988"/>
          <p14:tracePt t="37119" x="2463800" y="3571875"/>
          <p14:tracePt t="37136" x="2463800" y="3565525"/>
          <p14:tracePt t="37153" x="2463800" y="3554413"/>
          <p14:tracePt t="37169" x="2463800" y="3549650"/>
          <p14:tracePt t="37186" x="2463800" y="3543300"/>
          <p14:tracePt t="37202" x="2463800" y="3536950"/>
          <p14:tracePt t="37219" x="2463800" y="3532188"/>
          <p14:tracePt t="37236" x="2463800" y="3525838"/>
          <p14:tracePt t="41045" x="2463800" y="3532188"/>
          <p14:tracePt t="41053" x="2463800" y="3536950"/>
          <p14:tracePt t="41069" x="2463800" y="3543300"/>
          <p14:tracePt t="41076" x="2463800" y="3554413"/>
          <p14:tracePt t="41085" x="2463800" y="3582988"/>
          <p14:tracePt t="41102" x="2474913" y="3606800"/>
          <p14:tracePt t="41119" x="2479675" y="3629025"/>
          <p14:tracePt t="41135" x="2486025" y="3646488"/>
          <p14:tracePt t="41153" x="2497138" y="3663950"/>
          <p14:tracePt t="41169" x="2497138" y="3668713"/>
          <p14:tracePt t="41186" x="2503488" y="3679825"/>
          <p14:tracePt t="41202" x="2503488" y="3686175"/>
          <p14:tracePt t="41269" x="2503488" y="3692525"/>
          <p14:tracePt t="41325" x="2503488" y="3697288"/>
          <p14:tracePt t="41621" x="2508250" y="3697288"/>
          <p14:tracePt t="41628" x="2514600" y="3697288"/>
          <p14:tracePt t="41653" x="2520950" y="3697288"/>
          <p14:tracePt t="41669" x="2520950" y="3692525"/>
          <p14:tracePt t="41669" x="2525713" y="3692525"/>
          <p14:tracePt t="42253" x="2514600" y="3692525"/>
          <p14:tracePt t="42269" x="2508250" y="3692525"/>
          <p14:tracePt t="42270" x="2497138" y="3697288"/>
          <p14:tracePt t="42286" x="2479675" y="3697288"/>
          <p14:tracePt t="42302" x="2457450" y="3703638"/>
          <p14:tracePt t="42319" x="2428875" y="3708400"/>
          <p14:tracePt t="42336" x="2406650" y="3714750"/>
          <p14:tracePt t="42352" x="2378075" y="3714750"/>
          <p14:tracePt t="42369" x="2360613" y="3714750"/>
          <p14:tracePt t="42385" x="2336800" y="3725863"/>
          <p14:tracePt t="42403" x="2320925" y="3725863"/>
          <p14:tracePt t="42419" x="2303463" y="3736975"/>
          <p14:tracePt t="42436" x="2297113" y="3743325"/>
          <p14:tracePt t="42452" x="2292350" y="3754438"/>
          <p14:tracePt t="42452" x="2286000" y="3760788"/>
          <p14:tracePt t="42469" x="2286000" y="3771900"/>
          <p14:tracePt t="42485" x="2274888" y="3794125"/>
          <p14:tracePt t="42502" x="2274888" y="3811588"/>
          <p14:tracePt t="42519" x="2268538" y="3835400"/>
          <p14:tracePt t="42536" x="2257425" y="3857625"/>
          <p14:tracePt t="42552" x="2251075" y="3879850"/>
          <p14:tracePt t="42569" x="2246313" y="3897313"/>
          <p14:tracePt t="42585" x="2246313" y="3914775"/>
          <p14:tracePt t="42603" x="2239963" y="3937000"/>
          <p14:tracePt t="42619" x="2235200" y="3949700"/>
          <p14:tracePt t="42636" x="2235200" y="3960813"/>
          <p14:tracePt t="42652" x="2235200" y="3965575"/>
          <p14:tracePt t="42917" x="2235200" y="3971925"/>
          <p14:tracePt t="42935" x="2235200" y="3978275"/>
          <p14:tracePt t="42936" x="2235200" y="3994150"/>
          <p14:tracePt t="42952" x="2235200" y="4006850"/>
          <p14:tracePt t="42969" x="2235200" y="4022725"/>
          <p14:tracePt t="42985" x="2235200" y="4040188"/>
          <p14:tracePt t="43002" x="2235200" y="4051300"/>
          <p14:tracePt t="43019" x="2239963" y="4064000"/>
          <p14:tracePt t="43036" x="2246313" y="4075113"/>
          <p14:tracePt t="43052" x="2246313" y="4079875"/>
          <p14:tracePt t="43052" x="2246313" y="4086225"/>
          <p14:tracePt t="43069" x="2246313" y="4092575"/>
          <p14:tracePt t="43085" x="2251075" y="4097338"/>
          <p14:tracePt t="43133" x="2251075" y="4103688"/>
          <p14:tracePt t="43173" x="2251075" y="4108450"/>
          <p14:tracePt t="43186" x="2251075" y="4114800"/>
          <p14:tracePt t="43237" x="2251075" y="4121150"/>
          <p14:tracePt t="43269" x="2251075" y="4125913"/>
          <p14:tracePt t="43301" x="2251075" y="4132263"/>
          <p14:tracePt t="43341" x="2251075" y="4137025"/>
          <p14:tracePt t="43352" x="2251075" y="4143375"/>
          <p14:tracePt t="43389" x="2251075" y="4149725"/>
          <p14:tracePt t="43397" x="2251075" y="4154488"/>
          <p14:tracePt t="43421" x="2251075" y="4160838"/>
          <p14:tracePt t="43437" x="2251075" y="4165600"/>
          <p14:tracePt t="43445" x="2257425" y="4165600"/>
          <p14:tracePt t="43452" x="2263775" y="4171950"/>
          <p14:tracePt t="43468" x="2268538" y="4178300"/>
          <p14:tracePt t="43486" x="2274888" y="4178300"/>
          <p14:tracePt t="43502" x="2279650" y="4183063"/>
          <p14:tracePt t="43519" x="2286000" y="4183063"/>
          <p14:tracePt t="43535" x="2292350" y="4183063"/>
          <p14:tracePt t="43765" x="2297113" y="4183063"/>
          <p14:tracePt t="43773" x="2303463" y="4183063"/>
          <p14:tracePt t="43785" x="2325688" y="4189413"/>
          <p14:tracePt t="43802" x="2371725" y="4189413"/>
          <p14:tracePt t="43819" x="2435225" y="4189413"/>
          <p14:tracePt t="43835" x="2520950" y="4200525"/>
          <p14:tracePt t="43852" x="2622550" y="4206875"/>
          <p14:tracePt t="43868" x="2794000" y="4229100"/>
          <p14:tracePt t="43886" x="2908300" y="4246563"/>
          <p14:tracePt t="43902" x="3017838" y="4257675"/>
          <p14:tracePt t="43920" x="3121025" y="4268788"/>
          <p14:tracePt t="43935" x="3222625" y="4279900"/>
          <p14:tracePt t="43952" x="3321050" y="4286250"/>
          <p14:tracePt t="43968" x="3422650" y="4303713"/>
          <p14:tracePt t="43986" x="3525838" y="4308475"/>
          <p14:tracePt t="44002" x="3629025" y="4308475"/>
          <p14:tracePt t="44019" x="3721100" y="4314825"/>
          <p14:tracePt t="44035" x="3800475" y="4314825"/>
          <p14:tracePt t="44052" x="3868738" y="4314825"/>
          <p14:tracePt t="44068" x="3960813" y="4314825"/>
          <p14:tracePt t="44086" x="4011613" y="4314825"/>
          <p14:tracePt t="44102" x="4068763" y="4314825"/>
          <p14:tracePt t="44119" x="4121150" y="4314825"/>
          <p14:tracePt t="44135" x="4154488" y="4321175"/>
          <p14:tracePt t="44152" x="4178300" y="4321175"/>
          <p14:tracePt t="44168" x="4194175" y="4321175"/>
          <p14:tracePt t="44186" x="4200525" y="4321175"/>
          <p14:tracePt t="44202" x="4200525" y="4325938"/>
          <p14:tracePt t="44381" x="4200525" y="4321175"/>
          <p14:tracePt t="44405" x="4200525" y="4308475"/>
          <p14:tracePt t="44408" x="4194175" y="4297363"/>
          <p14:tracePt t="44419" x="4171950" y="4268788"/>
          <p14:tracePt t="44435" x="4143375" y="4229100"/>
          <p14:tracePt t="44452" x="4103688" y="4178300"/>
          <p14:tracePt t="44468" x="4046538" y="4097338"/>
          <p14:tracePt t="44486" x="4000500" y="4051300"/>
          <p14:tracePt t="44502" x="3965575" y="4000500"/>
          <p14:tracePt t="44519" x="3925888" y="3960813"/>
          <p14:tracePt t="44535" x="3886200" y="3914775"/>
          <p14:tracePt t="44552" x="3851275" y="3879850"/>
          <p14:tracePt t="44568" x="3806825" y="3840163"/>
          <p14:tracePt t="44585" x="3783013" y="3811588"/>
          <p14:tracePt t="44602" x="3754438" y="3789363"/>
          <p14:tracePt t="44619" x="3732213" y="3771900"/>
          <p14:tracePt t="44635" x="3708400" y="3754438"/>
          <p14:tracePt t="44652" x="3697288" y="3736975"/>
          <p14:tracePt t="44668" x="3668713" y="3708400"/>
          <p14:tracePt t="44686" x="3651250" y="3692525"/>
          <p14:tracePt t="44702" x="3640138" y="3675063"/>
          <p14:tracePt t="44719" x="3635375" y="3663950"/>
          <p14:tracePt t="44735" x="3622675" y="3651250"/>
          <p14:tracePt t="44752" x="3622675" y="3640138"/>
          <p14:tracePt t="44768" x="3617913" y="3629025"/>
          <p14:tracePt t="44785" x="3611563" y="3617913"/>
          <p14:tracePt t="44802" x="3611563" y="3611563"/>
          <p14:tracePt t="44819" x="3611563" y="3606800"/>
          <p14:tracePt t="44861" x="3611563" y="3600450"/>
          <p14:tracePt t="44893" x="3611563" y="3594100"/>
          <p14:tracePt t="44901" x="3611563" y="3589338"/>
          <p14:tracePt t="44919" x="3611563" y="3582988"/>
          <p14:tracePt t="44935" x="3617913" y="3582988"/>
          <p14:tracePt t="44952" x="3617913" y="3578225"/>
          <p14:tracePt t="44968" x="3622675" y="3565525"/>
          <p14:tracePt t="44985" x="3622675" y="3560763"/>
          <p14:tracePt t="45002" x="3629025" y="3554413"/>
          <p14:tracePt t="45018" x="3635375" y="3549650"/>
          <p14:tracePt t="45036" x="3640138" y="3543300"/>
          <p14:tracePt t="45052" x="3646488" y="3536950"/>
          <p14:tracePt t="45069" x="3657600" y="3525838"/>
          <p14:tracePt t="45085" x="3663950" y="3514725"/>
          <p14:tracePt t="45102" x="3668713" y="3508375"/>
          <p14:tracePt t="45118" x="3675063" y="3497263"/>
          <p14:tracePt t="45135" x="3686175" y="3492500"/>
          <p14:tracePt t="45152" x="3692525" y="3479800"/>
          <p14:tracePt t="45169" x="3703638" y="3468688"/>
          <p14:tracePt t="45185" x="3708400" y="3451225"/>
          <p14:tracePt t="45202" x="3714750" y="3440113"/>
          <p14:tracePt t="45218" x="3725863" y="3435350"/>
          <p14:tracePt t="45236" x="3725863" y="3422650"/>
          <p14:tracePt t="45252" x="3732213" y="3417888"/>
          <p14:tracePt t="45252" x="3732213" y="3411538"/>
          <p14:tracePt t="45269" x="3736975" y="3406775"/>
          <p14:tracePt t="45285" x="3743325" y="3389313"/>
          <p14:tracePt t="45302" x="3749675" y="3365500"/>
          <p14:tracePt t="45318" x="3754438" y="3349625"/>
          <p14:tracePt t="45336" x="3760788" y="3321050"/>
          <p14:tracePt t="45352" x="3760788" y="3297238"/>
          <p14:tracePt t="45369" x="3765550" y="3263900"/>
          <p14:tracePt t="45385" x="3765550" y="3228975"/>
          <p14:tracePt t="45402" x="3765550" y="3194050"/>
          <p14:tracePt t="45418" x="3765550" y="3165475"/>
          <p14:tracePt t="45436" x="3765550" y="3143250"/>
          <p14:tracePt t="45452" x="3765550" y="3114675"/>
          <p14:tracePt t="45452" x="3760788" y="3108325"/>
          <p14:tracePt t="45469" x="3749675" y="3086100"/>
          <p14:tracePt t="45485" x="3736975" y="3074988"/>
          <p14:tracePt t="45502" x="3732213" y="3063875"/>
          <p14:tracePt t="45518" x="3725863" y="3051175"/>
          <p14:tracePt t="45535" x="3721100" y="3046413"/>
          <p14:tracePt t="45552" x="3708400" y="3040063"/>
          <p14:tracePt t="45569" x="3697288" y="3035300"/>
          <p14:tracePt t="45585" x="3686175" y="3028950"/>
          <p14:tracePt t="45602" x="3675063" y="3028950"/>
          <p14:tracePt t="45619" x="3663950" y="3028950"/>
          <p14:tracePt t="45635" x="3640138" y="3028950"/>
          <p14:tracePt t="45652" x="3622675" y="3028950"/>
          <p14:tracePt t="45652" x="3606800" y="3028950"/>
          <p14:tracePt t="45669" x="3582988" y="3035300"/>
          <p14:tracePt t="45685" x="3560763" y="3051175"/>
          <p14:tracePt t="45702" x="3536950" y="3068638"/>
          <p14:tracePt t="45718" x="3514725" y="3092450"/>
          <p14:tracePt t="45735" x="3486150" y="3114675"/>
          <p14:tracePt t="45752" x="3457575" y="3160713"/>
          <p14:tracePt t="45769" x="3422650" y="3200400"/>
          <p14:tracePt t="45785" x="3411538" y="3251200"/>
          <p14:tracePt t="45802" x="3411538" y="3303588"/>
          <p14:tracePt t="45818" x="3422650" y="3354388"/>
          <p14:tracePt t="45835" x="3446463" y="3406775"/>
          <p14:tracePt t="45852" x="3475038" y="3446463"/>
          <p14:tracePt t="45852" x="3492500" y="3457575"/>
          <p14:tracePt t="45869" x="3514725" y="3479800"/>
          <p14:tracePt t="45885" x="3549650" y="3492500"/>
          <p14:tracePt t="45902" x="3571875" y="3503613"/>
          <p14:tracePt t="45918" x="3582988" y="3508375"/>
          <p14:tracePt t="45935" x="3600450" y="3508375"/>
          <p14:tracePt t="45952" x="3617913" y="3503613"/>
          <p14:tracePt t="45969" x="3635375" y="3486150"/>
          <p14:tracePt t="45985" x="3657600" y="3463925"/>
          <p14:tracePt t="46002" x="3675063" y="3440113"/>
          <p14:tracePt t="46018" x="3703638" y="3406775"/>
          <p14:tracePt t="46036" x="3714750" y="3360738"/>
          <p14:tracePt t="46052" x="3732213" y="3321050"/>
          <p14:tracePt t="46052" x="3732213" y="3292475"/>
          <p14:tracePt t="46069" x="3736975" y="3246438"/>
          <p14:tracePt t="46085" x="3736975" y="3200400"/>
          <p14:tracePt t="46102" x="3725863" y="3160713"/>
          <p14:tracePt t="46118" x="3714750" y="3125788"/>
          <p14:tracePt t="46135" x="3697288" y="3097213"/>
          <p14:tracePt t="46152" x="3679825" y="3086100"/>
          <p14:tracePt t="46168" x="3675063" y="3079750"/>
          <p14:tracePt t="46185" x="3663950" y="3074988"/>
          <p14:tracePt t="46245" x="3657600" y="3074988"/>
          <p14:tracePt t="46253" x="3651250" y="3114675"/>
          <p14:tracePt t="46268" x="3629025" y="3211513"/>
          <p14:tracePt t="46285" x="3629025" y="3297238"/>
          <p14:tracePt t="46302" x="3629025" y="3400425"/>
          <p14:tracePt t="46318" x="3635375" y="3475038"/>
          <p14:tracePt t="46335" x="3646488" y="3543300"/>
          <p14:tracePt t="46352" x="3663950" y="3600450"/>
          <p14:tracePt t="46368" x="3692525" y="3646488"/>
          <p14:tracePt t="46385" x="3714750" y="3686175"/>
          <p14:tracePt t="46402" x="3736975" y="3721100"/>
          <p14:tracePt t="46418" x="3754438" y="3743325"/>
          <p14:tracePt t="46435" x="3778250" y="3760788"/>
          <p14:tracePt t="46452" x="3789363" y="3778250"/>
          <p14:tracePt t="46452" x="3789363" y="3783013"/>
          <p14:tracePt t="46469" x="3794125" y="3789363"/>
          <p14:tracePt t="47253" x="3800475" y="3789363"/>
          <p14:tracePt t="47268" x="3822700" y="3789363"/>
          <p14:tracePt t="47269" x="3863975" y="3778250"/>
          <p14:tracePt t="47286" x="3954463" y="3754438"/>
          <p14:tracePt t="47302" x="4068763" y="3721100"/>
          <p14:tracePt t="47319" x="4211638" y="3679825"/>
          <p14:tracePt t="47335" x="4354513" y="3629025"/>
          <p14:tracePt t="47352" x="4532313" y="3571875"/>
          <p14:tracePt t="47368" x="4697413" y="3508375"/>
          <p14:tracePt t="47386" x="4851400" y="3440113"/>
          <p14:tracePt t="47401" x="5011738" y="3371850"/>
          <p14:tracePt t="47419" x="5160963" y="3292475"/>
          <p14:tracePt t="47435" x="5303838" y="3211513"/>
          <p14:tracePt t="47452" x="5435600" y="3125788"/>
          <p14:tracePt t="47468" x="5703888" y="2936875"/>
          <p14:tracePt t="47486" x="5886450" y="2806700"/>
          <p14:tracePt t="47502" x="6069013" y="2651125"/>
          <p14:tracePt t="47519" x="6257925" y="2497138"/>
          <p14:tracePt t="47535" x="6418263" y="2343150"/>
          <p14:tracePt t="47552" x="6554788" y="2206625"/>
          <p14:tracePt t="47568" x="6669088" y="2079625"/>
          <p14:tracePt t="47586" x="6750050" y="1978025"/>
          <p14:tracePt t="47601" x="6807200" y="1908175"/>
          <p14:tracePt t="47619" x="6835775" y="1857375"/>
          <p14:tracePt t="47635" x="6846888" y="1835150"/>
          <p14:tracePt t="47652" x="6846888" y="1822450"/>
          <p14:tracePt t="47668" x="6846888" y="1817688"/>
          <p14:tracePt t="48061" x="6851650" y="1817688"/>
          <p14:tracePt t="48071" x="6851650" y="1811338"/>
          <p14:tracePt t="48085" x="6851650" y="1806575"/>
          <p14:tracePt t="48102" x="6851650" y="1793875"/>
          <p14:tracePt t="48118" x="6851650" y="1782763"/>
          <p14:tracePt t="48135" x="6851650" y="1771650"/>
          <p14:tracePt t="48152" x="6851650" y="1760538"/>
          <p14:tracePt t="48168" x="6851650" y="1749425"/>
          <p14:tracePt t="48185" x="6851650" y="1743075"/>
          <p14:tracePt t="48201" x="6840538" y="1731963"/>
          <p14:tracePt t="48218" x="6840538" y="1725613"/>
          <p14:tracePt t="48235" x="6829425" y="1714500"/>
          <p14:tracePt t="48252" x="6829425" y="1708150"/>
          <p14:tracePt t="48268" x="6823075" y="1703388"/>
          <p14:tracePt t="48285" x="6823075" y="1697038"/>
          <p14:tracePt t="48301" x="6818313" y="1692275"/>
          <p14:tracePt t="48318" x="6807200" y="1685925"/>
          <p14:tracePt t="48335" x="6800850" y="1674813"/>
          <p14:tracePt t="48352" x="6783388" y="1663700"/>
          <p14:tracePt t="48369" x="6754813" y="1639888"/>
          <p14:tracePt t="48385" x="6732588" y="1622425"/>
          <p14:tracePt t="48402" x="6704013" y="1611313"/>
          <p14:tracePt t="48418" x="6680200" y="1600200"/>
          <p14:tracePt t="48435" x="6657975" y="1589088"/>
          <p14:tracePt t="48451" x="6640513" y="1589088"/>
          <p14:tracePt t="48451" x="6635750" y="1589088"/>
          <p14:tracePt t="48469" x="6611938" y="1582738"/>
          <p14:tracePt t="48485" x="6594475" y="1582738"/>
          <p14:tracePt t="48502" x="6583363" y="1577975"/>
          <p14:tracePt t="48518" x="6578600" y="1577975"/>
          <p14:tracePt t="48535" x="6565900" y="1577975"/>
          <p14:tracePt t="48551" x="6561138" y="1577975"/>
          <p14:tracePt t="48569" x="6554788" y="1577975"/>
          <p14:tracePt t="48585" x="6550025" y="1577975"/>
          <p14:tracePt t="49037" x="6550025" y="1571625"/>
          <p14:tracePt t="49057" x="6543675" y="1565275"/>
          <p14:tracePt t="49068" x="6521450" y="1549400"/>
          <p14:tracePt t="49085" x="6503988" y="1543050"/>
          <p14:tracePt t="49102" x="6486525" y="1520825"/>
          <p14:tracePt t="49118" x="6457950" y="1503363"/>
          <p14:tracePt t="49135" x="6435725" y="1479550"/>
          <p14:tracePt t="49151" x="6418263" y="1463675"/>
          <p14:tracePt t="49169" x="6411913" y="1446213"/>
          <p14:tracePt t="49185" x="6407150" y="1439863"/>
          <p14:tracePt t="49202" x="6407150" y="1435100"/>
          <p14:tracePt t="49237" x="6407150" y="1428750"/>
          <p14:tracePt t="49485" x="6394450" y="1428750"/>
          <p14:tracePt t="49488" x="6361113" y="1435100"/>
          <p14:tracePt t="49502" x="6326188" y="1439863"/>
          <p14:tracePt t="49518" x="6269038" y="1450975"/>
          <p14:tracePt t="49535" x="6207125" y="1457325"/>
          <p14:tracePt t="49551" x="6126163" y="1463675"/>
          <p14:tracePt t="49568" x="6064250" y="1463675"/>
          <p14:tracePt t="49585" x="6018213" y="1463675"/>
          <p14:tracePt t="49602" x="5989638" y="1468438"/>
          <p14:tracePt t="49618" x="5961063" y="1474788"/>
          <p14:tracePt t="49635" x="5943600" y="1479550"/>
          <p14:tracePt t="49651" x="5937250" y="1479550"/>
          <p14:tracePt t="49668" x="5921375" y="1485900"/>
          <p14:tracePt t="49685" x="5903913" y="1492250"/>
          <p14:tracePt t="49702" x="5886450" y="1497013"/>
          <p14:tracePt t="49718" x="5851525" y="1508125"/>
          <p14:tracePt t="49735" x="5835650" y="1520825"/>
          <p14:tracePt t="49751" x="5818188" y="1525588"/>
          <p14:tracePt t="49768" x="5794375" y="1536700"/>
          <p14:tracePt t="49785" x="5772150" y="1560513"/>
          <p14:tracePt t="49802" x="5743575" y="1577975"/>
          <p14:tracePt t="49818" x="5715000" y="1593850"/>
          <p14:tracePt t="49835" x="5697538" y="1611313"/>
          <p14:tracePt t="49851" x="5668963" y="1635125"/>
          <p14:tracePt t="49868" x="5640388" y="1668463"/>
          <p14:tracePt t="49885" x="5622925" y="1692275"/>
          <p14:tracePt t="49902" x="5607050" y="1714500"/>
          <p14:tracePt t="49918" x="5589588" y="1743075"/>
          <p14:tracePt t="49935" x="5572125" y="1765300"/>
          <p14:tracePt t="49951" x="5549900" y="1793875"/>
          <p14:tracePt t="49968" x="5543550" y="1811338"/>
          <p14:tracePt t="49985" x="5537200" y="1822450"/>
          <p14:tracePt t="50001" x="5532438" y="1835150"/>
          <p14:tracePt t="50019" x="5526088" y="1846263"/>
          <p14:tracePt t="50035" x="5526088" y="1851025"/>
          <p14:tracePt t="50052" x="5521325" y="1863725"/>
          <p14:tracePt t="50733" x="5521325" y="1868488"/>
          <p14:tracePt t="50788" x="5514975" y="1868488"/>
          <p14:tracePt t="50796" x="5514975" y="1874838"/>
          <p14:tracePt t="50810" x="5508625" y="1879600"/>
          <p14:tracePt t="50818" x="5503863" y="1892300"/>
          <p14:tracePt t="50834" x="5497513" y="1908175"/>
          <p14:tracePt t="50852" x="5486400" y="1925638"/>
          <p14:tracePt t="50868" x="5475288" y="1965325"/>
          <p14:tracePt t="50885" x="5464175" y="1993900"/>
          <p14:tracePt t="50901" x="5451475" y="2028825"/>
          <p14:tracePt t="50918" x="5446713" y="2063750"/>
          <p14:tracePt t="50934" x="5429250" y="2103438"/>
          <p14:tracePt t="50952" x="5422900" y="2143125"/>
          <p14:tracePt t="50968" x="5411788" y="2189163"/>
          <p14:tracePt t="50985" x="5400675" y="2235200"/>
          <p14:tracePt t="51001" x="5394325" y="2279650"/>
          <p14:tracePt t="51018" x="5394325" y="2325688"/>
          <p14:tracePt t="51034" x="5394325" y="2371725"/>
          <p14:tracePt t="51052" x="5394325" y="2406650"/>
          <p14:tracePt t="51068" x="5394325" y="2446338"/>
          <p14:tracePt t="51085" x="5394325" y="2457450"/>
          <p14:tracePt t="51101" x="5394325" y="2468563"/>
          <p14:tracePt t="51644" x="5394325" y="2474913"/>
          <p14:tracePt t="51669" x="5389563" y="2492375"/>
          <p14:tracePt t="51670" x="5389563" y="2508250"/>
          <p14:tracePt t="51685" x="5383213" y="2536825"/>
          <p14:tracePt t="51702" x="5378450" y="2571750"/>
          <p14:tracePt t="51718" x="5378450" y="2606675"/>
          <p14:tracePt t="51735" x="5378450" y="2646363"/>
          <p14:tracePt t="51751" x="5378450" y="2692400"/>
          <p14:tracePt t="51768" x="5378450" y="2732088"/>
          <p14:tracePt t="51784" x="5378450" y="2778125"/>
          <p14:tracePt t="51802" x="5378450" y="2817813"/>
          <p14:tracePt t="51818" x="5378450" y="2868613"/>
          <p14:tracePt t="51835" x="5378450" y="2914650"/>
          <p14:tracePt t="51851" x="5378450" y="2982913"/>
          <p14:tracePt t="51868" x="5389563" y="3079750"/>
          <p14:tracePt t="51885" x="5394325" y="3149600"/>
          <p14:tracePt t="51902" x="5400675" y="3228975"/>
          <p14:tracePt t="51918" x="5407025" y="3303588"/>
          <p14:tracePt t="51935" x="5407025" y="3365500"/>
          <p14:tracePt t="51951" x="5411788" y="3422650"/>
          <p14:tracePt t="51968" x="5411788" y="3463925"/>
          <p14:tracePt t="51985" x="5411788" y="3492500"/>
          <p14:tracePt t="52002" x="5411788" y="3514725"/>
          <p14:tracePt t="52019" x="5411788" y="3525838"/>
          <p14:tracePt t="52035" x="5418138" y="3532188"/>
          <p14:tracePt t="52051" x="5418138" y="3536950"/>
          <p14:tracePt t="52461" x="5418138" y="3532188"/>
          <p14:tracePt t="52485" x="5422900" y="3532188"/>
          <p14:tracePt t="52493" x="5422900" y="3525838"/>
          <p14:tracePt t="52501" x="5429250" y="3514725"/>
          <p14:tracePt t="52518" x="5429250" y="3503613"/>
          <p14:tracePt t="52535" x="5429250" y="3497263"/>
          <p14:tracePt t="52551" x="5435600" y="3486150"/>
          <p14:tracePt t="52568" x="5435600" y="3479800"/>
          <p14:tracePt t="52584" x="5435600" y="3475038"/>
          <p14:tracePt t="52636" x="5435600" y="3468688"/>
          <p14:tracePt t="52651" x="5435600" y="3463925"/>
          <p14:tracePt t="52668" x="5435600" y="3457575"/>
          <p14:tracePt t="52668" x="5435600" y="3440113"/>
          <p14:tracePt t="52685" x="5435600" y="3422650"/>
          <p14:tracePt t="52701" x="5435600" y="3400425"/>
          <p14:tracePt t="52718" x="5435600" y="3382963"/>
          <p14:tracePt t="52735" x="5435600" y="3365500"/>
          <p14:tracePt t="52751" x="5429250" y="3349625"/>
          <p14:tracePt t="52768" x="5422900" y="3343275"/>
          <p14:tracePt t="52784" x="5418138" y="3332163"/>
          <p14:tracePt t="52802" x="5411788" y="3325813"/>
          <p14:tracePt t="52818" x="5400675" y="3314700"/>
          <p14:tracePt t="52835" x="5400675" y="3303588"/>
          <p14:tracePt t="52851" x="5394325" y="3297238"/>
          <p14:tracePt t="52868" x="5394325" y="3292475"/>
          <p14:tracePt t="52885" x="5394325" y="3279775"/>
          <p14:tracePt t="52901" x="5394325" y="3268663"/>
          <p14:tracePt t="52919" x="5400675" y="3240088"/>
          <p14:tracePt t="52936" x="5418138" y="3211513"/>
          <p14:tracePt t="52952" x="5451475" y="3160713"/>
          <p14:tracePt t="52969" x="5497513" y="3108325"/>
          <p14:tracePt t="52985" x="5554663" y="3057525"/>
          <p14:tracePt t="53002" x="5607050" y="3011488"/>
          <p14:tracePt t="53019" x="5657850" y="2971800"/>
          <p14:tracePt t="53037" x="5703888" y="2943225"/>
          <p14:tracePt t="53052" x="5749925" y="2908300"/>
          <p14:tracePt t="53052" x="5778500" y="2897188"/>
          <p14:tracePt t="53070" x="5835650" y="2868613"/>
          <p14:tracePt t="53086" x="5886450" y="2851150"/>
          <p14:tracePt t="53102" x="5943600" y="2828925"/>
          <p14:tracePt t="53119" x="5994400" y="2811463"/>
          <p14:tracePt t="53136" x="6040438" y="2806700"/>
          <p14:tracePt t="53152" x="6086475" y="2789238"/>
          <p14:tracePt t="53169" x="6126163" y="2778125"/>
          <p14:tracePt t="53185" x="6165850" y="2765425"/>
          <p14:tracePt t="53202" x="6200775" y="2749550"/>
          <p14:tracePt t="53219" x="6246813" y="2743200"/>
          <p14:tracePt t="53236" x="6275388" y="2732088"/>
          <p14:tracePt t="53252" x="6303963" y="2725738"/>
          <p14:tracePt t="53269" x="6343650" y="2714625"/>
          <p14:tracePt t="53286" x="6365875" y="2708275"/>
          <p14:tracePt t="53302" x="6400800" y="2697163"/>
          <p14:tracePt t="53319" x="6435725" y="2686050"/>
          <p14:tracePt t="53335" x="6486525" y="2663825"/>
          <p14:tracePt t="53353" x="6550025" y="2646363"/>
          <p14:tracePt t="53369" x="6640513" y="2617788"/>
          <p14:tracePt t="53386" x="6737350" y="2582863"/>
          <p14:tracePt t="53402" x="6840538" y="2554288"/>
          <p14:tracePt t="53419" x="6954838" y="2520950"/>
          <p14:tracePt t="53435" x="7075488" y="2492375"/>
          <p14:tracePt t="53453" x="7183438" y="2457450"/>
          <p14:tracePt t="53469" x="7332663" y="2428875"/>
          <p14:tracePt t="53486" x="7394575" y="2411413"/>
          <p14:tracePt t="53502" x="7446963" y="2406650"/>
          <p14:tracePt t="53519" x="7486650" y="2400300"/>
          <p14:tracePt t="53535" x="7526338" y="2400300"/>
          <p14:tracePt t="53553" x="7561263" y="2393950"/>
          <p14:tracePt t="53569" x="7612063" y="2389188"/>
          <p14:tracePt t="53586" x="7664450" y="2382838"/>
          <p14:tracePt t="53602" x="7721600" y="2378075"/>
          <p14:tracePt t="53619" x="7789863" y="2371725"/>
          <p14:tracePt t="53635" x="7864475" y="2365375"/>
          <p14:tracePt t="53653" x="7950200" y="2360613"/>
          <p14:tracePt t="53669" x="8080375" y="2360613"/>
          <p14:tracePt t="53686" x="8172450" y="2365375"/>
          <p14:tracePt t="53702" x="8251825" y="2378075"/>
          <p14:tracePt t="53719" x="8315325" y="2393950"/>
          <p14:tracePt t="53735" x="8383588" y="2417763"/>
          <p14:tracePt t="53753" x="8447088" y="2439988"/>
          <p14:tracePt t="53769" x="8504238" y="2457450"/>
          <p14:tracePt t="53786" x="8566150" y="2474913"/>
          <p14:tracePt t="53802" x="8612188" y="2479675"/>
          <p14:tracePt t="53819" x="8651875" y="2486025"/>
          <p14:tracePt t="53836" x="8686800" y="2492375"/>
          <p14:tracePt t="53852" x="8715375" y="2492375"/>
          <p14:tracePt t="53869" x="8743950" y="2497138"/>
          <p14:tracePt t="53886" x="8778875" y="2497138"/>
          <p14:tracePt t="53902" x="8807450" y="2503488"/>
          <p14:tracePt t="53919" x="8818563" y="2508250"/>
          <p14:tracePt t="53935" x="8823325" y="2508250"/>
          <p14:tracePt t="54077" x="8823325" y="2514600"/>
          <p14:tracePt t="54086" x="8823325" y="2520950"/>
          <p14:tracePt t="54086" x="8823325" y="2525713"/>
          <p14:tracePt t="54102" x="8823325" y="2536825"/>
          <p14:tracePt t="54119" x="8829675" y="2554288"/>
          <p14:tracePt t="54135" x="8829675" y="2571750"/>
          <p14:tracePt t="54153" x="8829675" y="2600325"/>
          <p14:tracePt t="54169" x="8829675" y="2628900"/>
          <p14:tracePt t="54186" x="8829675" y="2657475"/>
          <p14:tracePt t="54202" x="8818563" y="2697163"/>
          <p14:tracePt t="54219" x="8812213" y="2736850"/>
          <p14:tracePt t="54235" x="8807450" y="2782888"/>
          <p14:tracePt t="54253" x="8794750" y="2822575"/>
          <p14:tracePt t="54269" x="8783638" y="2908300"/>
          <p14:tracePt t="54286" x="8772525" y="2965450"/>
          <p14:tracePt t="54302" x="8761413" y="3022600"/>
          <p14:tracePt t="54319" x="8761413" y="3079750"/>
          <p14:tracePt t="54335" x="8750300" y="3132138"/>
          <p14:tracePt t="54353" x="8743950" y="3189288"/>
          <p14:tracePt t="54369" x="8732838" y="3240088"/>
          <p14:tracePt t="54386" x="8721725" y="3279775"/>
          <p14:tracePt t="54402" x="8715375" y="3332163"/>
          <p14:tracePt t="54419" x="8709025" y="3382963"/>
          <p14:tracePt t="54435" x="8704263" y="3429000"/>
          <p14:tracePt t="54453" x="8697913" y="3486150"/>
          <p14:tracePt t="54469" x="8686800" y="3578225"/>
          <p14:tracePt t="54486" x="8680450" y="3640138"/>
          <p14:tracePt t="54502" x="8675688" y="3692525"/>
          <p14:tracePt t="54519" x="8669338" y="3736975"/>
          <p14:tracePt t="54535" x="8669338" y="3778250"/>
          <p14:tracePt t="54552" x="8669338" y="3806825"/>
          <p14:tracePt t="54569" x="8669338" y="3829050"/>
          <p14:tracePt t="54586" x="8664575" y="3863975"/>
          <p14:tracePt t="54602" x="8664575" y="3879850"/>
          <p14:tracePt t="54619" x="8658225" y="3908425"/>
          <p14:tracePt t="54635" x="8658225" y="3925888"/>
          <p14:tracePt t="54653" x="8658225" y="3943350"/>
          <p14:tracePt t="54669" x="8658225" y="3960813"/>
          <p14:tracePt t="54686" x="8651875" y="3971925"/>
          <p14:tracePt t="54702" x="8651875" y="3978275"/>
          <p14:tracePt t="54719" x="8651875" y="3983038"/>
          <p14:tracePt t="54735" x="8651875" y="3989388"/>
          <p14:tracePt t="55165" x="8651875" y="3983038"/>
          <p14:tracePt t="55237" x="8651875" y="3978275"/>
          <p14:tracePt t="55493" x="8658225" y="3978275"/>
          <p14:tracePt t="55525" x="8664575" y="3978275"/>
          <p14:tracePt t="55797" x="8664575" y="3971925"/>
          <p14:tracePt t="55845" x="8664575" y="3960813"/>
          <p14:tracePt t="55853" x="8658225" y="3943350"/>
          <p14:tracePt t="55869" x="8636000" y="3903663"/>
          <p14:tracePt t="55886" x="8623300" y="3879850"/>
          <p14:tracePt t="55903" x="8607425" y="3857625"/>
          <p14:tracePt t="55919" x="8594725" y="3840163"/>
          <p14:tracePt t="55936" x="8583613" y="3829050"/>
          <p14:tracePt t="55952" x="8578850" y="3817938"/>
          <p14:tracePt t="55969" x="8566150" y="3811588"/>
          <p14:tracePt t="55985" x="8561388" y="3800475"/>
          <p14:tracePt t="56003" x="8550275" y="3794125"/>
          <p14:tracePt t="56019" x="8543925" y="3789363"/>
          <p14:tracePt t="56035" x="8543925" y="3783013"/>
          <p14:tracePt t="56052" x="8532813" y="3783013"/>
          <p14:tracePt t="56052" x="8532813" y="3778250"/>
          <p14:tracePt t="56093" x="8532813" y="3771900"/>
          <p14:tracePt t="56102" x="8526463" y="3771900"/>
          <p14:tracePt t="59145" x="0" y="0"/>
        </p14:tracePtLst>
      </p14:laserTraceLst>
    </p:ext>
  </p:extLst>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2095328"/>
                <a:ext cx="8382000" cy="361669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reference to the previous figure, the line-to-line voltages on the primary side of the transformer connection as a function of the ideal secondary side voltages is:</a:t>
                </a:r>
                <a:endParaRPr lang="en-US" dirty="0" smtClean="0"/>
              </a:p>
              <a:p>
                <a:pPr marL="457200" lvl="3" algn="ctr"/>
                <a:endParaRPr lang="en-US" sz="2400" i="1" dirty="0" smtClean="0">
                  <a:latin typeface="Cambria Math"/>
                </a:endParaRPr>
              </a:p>
              <a:p>
                <a:pPr marL="457200" lvl="3"/>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𝐵</m:t>
                                  </m:r>
                                </m:sub>
                              </m:sSub>
                            </m:e>
                          </m:mr>
                          <m:mr>
                            <m:e>
                              <m:sSub>
                                <m:sSubPr>
                                  <m:ctrlPr>
                                    <a:rPr lang="en-US" sz="2000" i="1">
                                      <a:latin typeface="Cambria Math"/>
                                    </a:rPr>
                                  </m:ctrlPr>
                                </m:sSubPr>
                                <m:e>
                                  <m:r>
                                    <a:rPr lang="en-US" sz="2000" i="1">
                                      <a:latin typeface="Cambria Math"/>
                                    </a:rPr>
                                    <m:t>𝑉</m:t>
                                  </m:r>
                                </m:e>
                                <m:sub>
                                  <m:r>
                                    <a:rPr lang="en-US" sz="2000" i="1">
                                      <a:latin typeface="Cambria Math"/>
                                    </a:rPr>
                                    <m:t>𝐵𝐶</m:t>
                                  </m:r>
                                </m:sub>
                              </m:sSub>
                            </m:e>
                          </m:mr>
                          <m:mr>
                            <m:e>
                              <m:sSub>
                                <m:sSubPr>
                                  <m:ctrlPr>
                                    <a:rPr lang="en-US" sz="2000" i="1">
                                      <a:latin typeface="Cambria Math"/>
                                    </a:rPr>
                                  </m:ctrlPr>
                                </m:sSubPr>
                                <m:e>
                                  <m:r>
                                    <a:rPr lang="en-US" sz="2000" i="1">
                                      <a:latin typeface="Cambria Math"/>
                                    </a:rPr>
                                    <m:t>𝑉</m:t>
                                  </m:r>
                                </m:e>
                                <m:sub>
                                  <m:r>
                                    <a:rPr lang="en-US" sz="2000" i="1">
                                      <a:latin typeface="Cambria Math"/>
                                    </a:rPr>
                                    <m:t>𝐶𝐴</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oMath>
                </a14:m>
                <a:r>
                  <a:rPr lang="en-US" sz="2000" b="1" dirty="0" smtClean="0">
                    <a:solidFill>
                      <a:srgbClr val="FF0000"/>
                    </a:solidFill>
                  </a:rPr>
                  <a:t>          	</a:t>
                </a:r>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12)</a:t>
                </a:r>
              </a:p>
              <a:p>
                <a:pPr marL="0" lvl="2"/>
                <a:endParaRPr lang="en-US" dirty="0"/>
              </a:p>
              <a:p>
                <a:pPr marL="0" lvl="2"/>
                <a:r>
                  <a:rPr lang="en-US" dirty="0" smtClean="0"/>
                  <a:t> </a:t>
                </a:r>
              </a:p>
              <a:p>
                <a:pPr marL="0" lvl="2"/>
                <a:r>
                  <a:rPr lang="en-US" sz="2400" dirty="0" smtClean="0">
                    <a:latin typeface="Times New Roman" pitchFamily="18" charset="0"/>
                    <a:cs typeface="Times New Roman" pitchFamily="18" charset="0"/>
                  </a:rPr>
                  <a:t>where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oMath>
                </a14:m>
                <a:r>
                  <a:rPr lang="en-US" sz="2400" dirty="0">
                    <a:latin typeface="Times New Roman" pitchFamily="18" charset="0"/>
                    <a:cs typeface="Times New Roman" pitchFamily="18" charset="0"/>
                  </a:rPr>
                  <a:t>  is the turns ratio defined as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𝑁</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smtClean="0"/>
                  <a:t>   	</a:t>
                </a:r>
                <a:r>
                  <a:rPr lang="en-US" sz="2000" dirty="0" smtClean="0">
                    <a:latin typeface="Times New Roman" pitchFamily="18" charset="0"/>
                    <a:cs typeface="Times New Roman" pitchFamily="18" charset="0"/>
                  </a:rPr>
                  <a:t>(13)</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2095328"/>
                <a:ext cx="8382000" cy="3616696"/>
              </a:xfrm>
              <a:prstGeom prst="rect">
                <a:avLst/>
              </a:prstGeom>
              <a:blipFill rotWithShape="1">
                <a:blip r:embed="rId6"/>
                <a:stretch>
                  <a:fillRect l="-1091" t="-134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17</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05165108"/>
      </p:ext>
    </p:extLst>
  </p:cSld>
  <p:clrMapOvr>
    <a:masterClrMapping/>
  </p:clrMapOvr>
  <mc:AlternateContent xmlns:mc="http://schemas.openxmlformats.org/markup-compatibility/2006" xmlns:p14="http://schemas.microsoft.com/office/powerpoint/2010/main">
    <mc:Choice Requires="p14">
      <p:transition spd="slow" p14:dur="2000" advTm="60506"/>
    </mc:Choice>
    <mc:Fallback xmlns="">
      <p:transition spd="slow" advTm="605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4666" x="1657350" y="4703763"/>
          <p14:tracePt t="14785" x="1663700" y="4703763"/>
          <p14:tracePt t="14803" x="1714500" y="4703763"/>
          <p14:tracePt t="14819" x="1817688" y="4714875"/>
          <p14:tracePt t="14825" x="1960563" y="4721225"/>
          <p14:tracePt t="14836" x="2132013" y="4721225"/>
          <p14:tracePt t="14853" x="2325688" y="4721225"/>
          <p14:tracePt t="14873" x="2565400" y="4721225"/>
          <p14:tracePt t="14889" x="2857500" y="4737100"/>
          <p14:tracePt t="14905" x="3160713" y="4737100"/>
          <p14:tracePt t="14921" x="3486150" y="4743450"/>
          <p14:tracePt t="14937" x="3800475" y="4743450"/>
          <p14:tracePt t="14953" x="4325938" y="4743450"/>
          <p14:tracePt t="14973" x="4668838" y="4754563"/>
          <p14:tracePt t="14986" x="4983163" y="4754563"/>
          <p14:tracePt t="15003" x="5286375" y="4754563"/>
          <p14:tracePt t="15019" x="5578475" y="4749800"/>
          <p14:tracePt t="15036" x="5829300" y="4725988"/>
          <p14:tracePt t="15053" x="6064250" y="4708525"/>
          <p14:tracePt t="15069" x="6235700" y="4697413"/>
          <p14:tracePt t="15086" x="6407150" y="4686300"/>
          <p14:tracePt t="15103" x="6561138" y="4679950"/>
          <p14:tracePt t="15119" x="6708775" y="4675188"/>
          <p14:tracePt t="15136" x="6846888" y="4664075"/>
          <p14:tracePt t="15136" x="6908800" y="4664075"/>
          <p14:tracePt t="15153" x="7035800" y="4664075"/>
          <p14:tracePt t="15169" x="7154863" y="4664075"/>
          <p14:tracePt t="15186" x="7251700" y="4664075"/>
          <p14:tracePt t="15203" x="7343775" y="4657725"/>
          <p14:tracePt t="15219" x="7407275" y="4651375"/>
          <p14:tracePt t="15236" x="7446963" y="4651375"/>
          <p14:tracePt t="15253" x="7464425" y="4651375"/>
          <p14:tracePt t="15269" x="7469188" y="4651375"/>
          <p14:tracePt t="15873" x="7464425" y="4651375"/>
          <p14:tracePt t="15921" x="7458075" y="4651375"/>
          <p14:tracePt t="15953" x="7451725" y="4651375"/>
          <p14:tracePt t="15977" x="7446963" y="4651375"/>
          <p14:tracePt t="15985" x="7440613" y="4651375"/>
          <p14:tracePt t="16003" x="7435850" y="4657725"/>
          <p14:tracePt t="16019" x="7423150" y="4664075"/>
          <p14:tracePt t="16036" x="7407275" y="4675188"/>
          <p14:tracePt t="16052" x="7361238" y="4703763"/>
          <p14:tracePt t="16069" x="7292975" y="4732338"/>
          <p14:tracePt t="16086" x="7194550" y="4760913"/>
          <p14:tracePt t="16103" x="7075488" y="4789488"/>
          <p14:tracePt t="16119" x="6926263" y="4806950"/>
          <p14:tracePt t="16136" x="6726238" y="4829175"/>
          <p14:tracePt t="16153" x="6315075" y="4846638"/>
          <p14:tracePt t="16170" x="6022975" y="4851400"/>
          <p14:tracePt t="16186" x="5721350" y="4864100"/>
          <p14:tracePt t="16203" x="5383213" y="4868863"/>
          <p14:tracePt t="16219" x="5029200" y="4868863"/>
          <p14:tracePt t="16236" x="4708525" y="4868863"/>
          <p14:tracePt t="16252" x="4422775" y="4868863"/>
          <p14:tracePt t="16269" x="4211638" y="4879975"/>
          <p14:tracePt t="16286" x="4011613" y="4886325"/>
          <p14:tracePt t="16303" x="3846513" y="4892675"/>
          <p14:tracePt t="16319" x="3675063" y="4897438"/>
          <p14:tracePt t="16336" x="3521075" y="4897438"/>
          <p14:tracePt t="16352" x="3336925" y="4903788"/>
          <p14:tracePt t="16369" x="3279775" y="4908550"/>
          <p14:tracePt t="16386" x="3240088" y="4914900"/>
          <p14:tracePt t="16403" x="3206750" y="4921250"/>
          <p14:tracePt t="16419" x="3189288" y="4921250"/>
          <p14:tracePt t="16436" x="3165475" y="4921250"/>
          <p14:tracePt t="16452" x="3149600" y="4921250"/>
          <p14:tracePt t="16469" x="3114675" y="4926013"/>
          <p14:tracePt t="16486" x="3079750" y="4926013"/>
          <p14:tracePt t="16503" x="3040063" y="4926013"/>
          <p14:tracePt t="16519" x="2965450" y="4926013"/>
          <p14:tracePt t="16536" x="2874963" y="4926013"/>
          <p14:tracePt t="16552" x="2708275" y="4926013"/>
          <p14:tracePt t="16569" x="2582863" y="4926013"/>
          <p14:tracePt t="16586" x="2463800" y="4921250"/>
          <p14:tracePt t="16603" x="2354263" y="4914900"/>
          <p14:tracePt t="16619" x="2251075" y="4903788"/>
          <p14:tracePt t="16636" x="2149475" y="4897438"/>
          <p14:tracePt t="16652" x="2068513" y="4892675"/>
          <p14:tracePt t="16669" x="2006600" y="4886325"/>
          <p14:tracePt t="16686" x="1943100" y="4875213"/>
          <p14:tracePt t="16703" x="1897063" y="4857750"/>
          <p14:tracePt t="16719" x="1857375" y="4846638"/>
          <p14:tracePt t="16736" x="1828800" y="4829175"/>
          <p14:tracePt t="16752" x="1806575" y="4818063"/>
          <p14:tracePt t="16769" x="1793875" y="4806950"/>
          <p14:tracePt t="16786" x="1782763" y="4789488"/>
          <p14:tracePt t="16803" x="1771650" y="4765675"/>
          <p14:tracePt t="16819" x="1749425" y="4737100"/>
          <p14:tracePt t="16836" x="1731963" y="4714875"/>
          <p14:tracePt t="16852" x="1720850" y="4692650"/>
          <p14:tracePt t="16869" x="1708150" y="4668838"/>
          <p14:tracePt t="16886" x="1692275" y="4646613"/>
          <p14:tracePt t="16903" x="1679575" y="4629150"/>
          <p14:tracePt t="16919" x="1668463" y="4600575"/>
          <p14:tracePt t="16936" x="1646238" y="4578350"/>
          <p14:tracePt t="16952" x="1622425" y="4532313"/>
          <p14:tracePt t="16969" x="1600200" y="4497388"/>
          <p14:tracePt t="16986" x="1582738" y="4464050"/>
          <p14:tracePt t="17002" x="1560513" y="4429125"/>
          <p14:tracePt t="17019" x="1549400" y="4394200"/>
          <p14:tracePt t="17036" x="1536700" y="4365625"/>
          <p14:tracePt t="17053" x="1520825" y="4337050"/>
          <p14:tracePt t="17069" x="1508125" y="4308475"/>
          <p14:tracePt t="17086" x="1497013" y="4275138"/>
          <p14:tracePt t="17102" x="1479550" y="4251325"/>
          <p14:tracePt t="17119" x="1468438" y="4222750"/>
          <p14:tracePt t="17136" x="1463675" y="4206875"/>
          <p14:tracePt t="17136" x="1463675" y="4189413"/>
          <p14:tracePt t="17153" x="1450975" y="4165600"/>
          <p14:tracePt t="17169" x="1446213" y="4143375"/>
          <p14:tracePt t="17186" x="1435100" y="4125913"/>
          <p14:tracePt t="17202" x="1428750" y="4108450"/>
          <p14:tracePt t="17220" x="1422400" y="4097338"/>
          <p14:tracePt t="17236" x="1417638" y="4086225"/>
          <p14:tracePt t="17253" x="1417638" y="4079875"/>
          <p14:tracePt t="17473" x="1411288" y="4079875"/>
          <p14:tracePt t="17489" x="1406525" y="4079875"/>
          <p14:tracePt t="17502" x="1406525" y="4075113"/>
          <p14:tracePt t="17503" x="1393825" y="4075113"/>
          <p14:tracePt t="17520" x="1382713" y="4075113"/>
          <p14:tracePt t="17536" x="1365250" y="4075113"/>
          <p14:tracePt t="17536" x="1360488" y="4075113"/>
          <p14:tracePt t="17553" x="1349375" y="4068763"/>
          <p14:tracePt t="17569" x="1336675" y="4068763"/>
          <p14:tracePt t="17809" x="1336675" y="4064000"/>
          <p14:tracePt t="17833" x="1343025" y="4064000"/>
          <p14:tracePt t="17865" x="1336675" y="4064000"/>
          <p14:tracePt t="17877" x="1331913" y="4057650"/>
          <p14:tracePt t="17886" x="1320800" y="4057650"/>
          <p14:tracePt t="17902" x="1303338" y="4057650"/>
          <p14:tracePt t="17920" x="1292225" y="4051300"/>
          <p14:tracePt t="17936" x="1279525" y="4046538"/>
          <p14:tracePt t="17953" x="1274763" y="4046538"/>
          <p14:tracePt t="17969" x="1268413" y="4046538"/>
          <p14:tracePt t="17986" x="1263650" y="4046538"/>
          <p14:tracePt t="18233" x="1263650" y="4040188"/>
          <p14:tracePt t="18329" x="1263650" y="4035425"/>
          <p14:tracePt t="18457" x="1268413" y="4035425"/>
          <p14:tracePt t="18471" x="1274763" y="4035425"/>
          <p14:tracePt t="18486" x="1279525" y="4029075"/>
          <p14:tracePt t="18502" x="1285875" y="4029075"/>
          <p14:tracePt t="18519" x="1292225" y="4029075"/>
          <p14:tracePt t="18535" x="1296988" y="4022725"/>
          <p14:tracePt t="18553" x="1303338" y="4022725"/>
          <p14:tracePt t="18569" x="1308100" y="4022725"/>
          <p14:tracePt t="18609" x="1308100" y="4017963"/>
          <p14:tracePt t="18619" x="1314450" y="4017963"/>
          <p14:tracePt t="18633" x="1314450" y="4011613"/>
          <p14:tracePt t="18636" x="1320800" y="4011613"/>
          <p14:tracePt t="18652" x="1325563" y="4011613"/>
          <p14:tracePt t="18670" x="1331913" y="4011613"/>
          <p14:tracePt t="19625" x="1336675" y="4006850"/>
          <p14:tracePt t="19626" x="1349375" y="4006850"/>
          <p14:tracePt t="19636" x="1382713" y="4000500"/>
          <p14:tracePt t="19652" x="1428750" y="3989388"/>
          <p14:tracePt t="19670" x="1474788" y="3983038"/>
          <p14:tracePt t="19686" x="1543050" y="3978275"/>
          <p14:tracePt t="19703" x="1589088" y="3971925"/>
          <p14:tracePt t="19719" x="1635125" y="3971925"/>
          <p14:tracePt t="19736" x="1674813" y="3965575"/>
          <p14:tracePt t="19752" x="1731963" y="3960813"/>
          <p14:tracePt t="19770" x="1771650" y="3960813"/>
          <p14:tracePt t="19786" x="1811338" y="3954463"/>
          <p14:tracePt t="19802" x="1846263" y="3954463"/>
          <p14:tracePt t="19819" x="1879600" y="3954463"/>
          <p14:tracePt t="19836" x="1914525" y="3954463"/>
          <p14:tracePt t="19852" x="1949450" y="3954463"/>
          <p14:tracePt t="19869" x="1982788" y="3954463"/>
          <p14:tracePt t="19886" x="2022475" y="3954463"/>
          <p14:tracePt t="19903" x="2063750" y="3954463"/>
          <p14:tracePt t="19919" x="2103438" y="3954463"/>
          <p14:tracePt t="19936" x="2136775" y="3949700"/>
          <p14:tracePt t="19952" x="2182813" y="3949700"/>
          <p14:tracePt t="19969" x="2206625" y="3949700"/>
          <p14:tracePt t="19986" x="2228850" y="3949700"/>
          <p14:tracePt t="20002" x="2251075" y="3949700"/>
          <p14:tracePt t="20019" x="2263775" y="3949700"/>
          <p14:tracePt t="20036" x="2279650" y="3949700"/>
          <p14:tracePt t="20052" x="2286000" y="3949700"/>
          <p14:tracePt t="20069" x="2292350" y="3949700"/>
          <p14:tracePt t="20085" x="2297113" y="3949700"/>
          <p14:tracePt t="20241" x="2303463" y="3949700"/>
          <p14:tracePt t="20253" x="2325688" y="3949700"/>
          <p14:tracePt t="20269" x="2354263" y="3949700"/>
          <p14:tracePt t="20286" x="2371725" y="3949700"/>
          <p14:tracePt t="20302" x="2400300" y="3949700"/>
          <p14:tracePt t="20320" x="2428875" y="3949700"/>
          <p14:tracePt t="20335" x="2451100" y="3949700"/>
          <p14:tracePt t="20335" x="2463800" y="3949700"/>
          <p14:tracePt t="20353" x="2486025" y="3949700"/>
          <p14:tracePt t="20369" x="2503488" y="3949700"/>
          <p14:tracePt t="20386" x="2520950" y="3949700"/>
          <p14:tracePt t="20402" x="2532063" y="3949700"/>
          <p14:tracePt t="20419" x="2543175" y="3949700"/>
          <p14:tracePt t="20435" x="2554288" y="3949700"/>
          <p14:tracePt t="20453" x="2578100" y="3949700"/>
          <p14:tracePt t="20469" x="2600325" y="3949700"/>
          <p14:tracePt t="20486" x="2628900" y="3949700"/>
          <p14:tracePt t="20502" x="2663825" y="3949700"/>
          <p14:tracePt t="20519" x="2703513" y="3949700"/>
          <p14:tracePt t="20535" x="2743200" y="3949700"/>
          <p14:tracePt t="20535" x="2771775" y="3949700"/>
          <p14:tracePt t="20553" x="2817813" y="3949700"/>
          <p14:tracePt t="20569" x="2857500" y="3949700"/>
          <p14:tracePt t="20586" x="2892425" y="3949700"/>
          <p14:tracePt t="20602" x="2921000" y="3949700"/>
          <p14:tracePt t="20619" x="2936875" y="3949700"/>
          <p14:tracePt t="20635" x="2954338" y="3949700"/>
          <p14:tracePt t="20653" x="2960688" y="3949700"/>
          <p14:tracePt t="21041" x="2954338" y="3949700"/>
          <p14:tracePt t="21089" x="2949575" y="3949700"/>
          <p14:tracePt t="21169" x="2943225" y="3949700"/>
          <p14:tracePt t="21217" x="2936875" y="3949700"/>
          <p14:tracePt t="21289" x="2932113" y="3949700"/>
          <p14:tracePt t="21321" x="2932113" y="3954463"/>
          <p14:tracePt t="21378" x="2925763" y="3954463"/>
          <p14:tracePt t="21642" x="2932113" y="3954463"/>
          <p14:tracePt t="21658" x="2936875" y="3954463"/>
          <p14:tracePt t="21666" x="2943225" y="3954463"/>
          <p14:tracePt t="21672" x="2971800" y="3954463"/>
          <p14:tracePt t="21687" x="2994025" y="3949700"/>
          <p14:tracePt t="21703" x="3022600" y="3949700"/>
          <p14:tracePt t="21720" x="3035300" y="3949700"/>
          <p14:tracePt t="21736" x="3040063" y="3943350"/>
          <p14:tracePt t="22619" x="3046413" y="3943350"/>
          <p14:tracePt t="22637" x="3057525" y="3937000"/>
          <p14:tracePt t="22654" x="3114675" y="3937000"/>
          <p14:tracePt t="22654" x="3171825" y="3937000"/>
          <p14:tracePt t="22671" x="3240088" y="3937000"/>
          <p14:tracePt t="22687" x="3321050" y="3937000"/>
          <p14:tracePt t="22705" x="3394075" y="3937000"/>
          <p14:tracePt t="22721" x="3457575" y="3937000"/>
          <p14:tracePt t="22738" x="3514725" y="3937000"/>
          <p14:tracePt t="22754" x="3578225" y="3937000"/>
          <p14:tracePt t="22772" x="3617913" y="3937000"/>
          <p14:tracePt t="22787" x="3663950" y="3937000"/>
          <p14:tracePt t="22805" x="3708400" y="3943350"/>
          <p14:tracePt t="22821" x="3765550" y="3954463"/>
          <p14:tracePt t="22838" x="3829050" y="3965575"/>
          <p14:tracePt t="22854" x="3886200" y="3989388"/>
          <p14:tracePt t="22871" x="3954463" y="4011613"/>
          <p14:tracePt t="22887" x="4022725" y="4040188"/>
          <p14:tracePt t="22905" x="4079875" y="4057650"/>
          <p14:tracePt t="22921" x="4125913" y="4079875"/>
          <p14:tracePt t="22938" x="4178300" y="4103688"/>
          <p14:tracePt t="22954" x="4235450" y="4132263"/>
          <p14:tracePt t="22972" x="4257675" y="4149725"/>
          <p14:tracePt t="22987" x="4275138" y="4160838"/>
          <p14:tracePt t="23004" x="4292600" y="4171950"/>
          <p14:tracePt t="23021" x="4303713" y="4183063"/>
          <p14:tracePt t="23038" x="4308475" y="4194175"/>
          <p14:tracePt t="23054" x="4321175" y="4211638"/>
          <p14:tracePt t="23071" x="4321175" y="4217988"/>
          <p14:tracePt t="23087" x="4325938" y="4222750"/>
          <p14:tracePt t="23105" x="4325938" y="4229100"/>
          <p14:tracePt t="23121" x="4325938" y="4235450"/>
          <p14:tracePt t="23137" x="4325938" y="4240213"/>
          <p14:tracePt t="23154" x="4332288" y="4257675"/>
          <p14:tracePt t="23172" x="4332288" y="4264025"/>
          <p14:tracePt t="23187" x="4332288" y="4268788"/>
          <p14:tracePt t="23330" x="4325938" y="4268788"/>
          <p14:tracePt t="23499" x="4321175" y="4268788"/>
          <p14:tracePt t="23810" x="4314825" y="4268788"/>
          <p14:tracePt t="23827" x="4308475" y="4268788"/>
          <p14:tracePt t="23867" x="4303713" y="4268788"/>
          <p14:tracePt t="23890" x="4297363" y="4268788"/>
          <p14:tracePt t="23891" x="4292600" y="4268788"/>
          <p14:tracePt t="23904" x="4292600" y="4264025"/>
          <p14:tracePt t="23939" x="4286250" y="4264025"/>
          <p14:tracePt t="24106" x="4279900" y="4264025"/>
          <p14:tracePt t="24114" x="4279900" y="4257675"/>
          <p14:tracePt t="24162" x="4275138" y="4257675"/>
          <p14:tracePt t="24171" x="4268788" y="4257675"/>
          <p14:tracePt t="24182" x="4268788" y="4251325"/>
          <p14:tracePt t="24626" x="4268788" y="4246563"/>
          <p14:tracePt t="24634" x="4275138" y="4246563"/>
          <p14:tracePt t="24642" x="4275138" y="4240213"/>
          <p14:tracePt t="24654" x="4279900" y="4240213"/>
          <p14:tracePt t="24671" x="4279900" y="4235450"/>
          <p14:tracePt t="24688" x="4286250" y="4235450"/>
          <p14:tracePt t="24738" x="4292600" y="4235450"/>
          <p14:tracePt t="24754" x="4297363" y="4235450"/>
          <p14:tracePt t="24786" x="4303713" y="4235450"/>
          <p14:tracePt t="24810" x="4308475" y="4235450"/>
          <p14:tracePt t="24821" x="4314825" y="4235450"/>
          <p14:tracePt t="24821" x="4321175" y="4235450"/>
          <p14:tracePt t="24837" x="4325938" y="4235450"/>
          <p14:tracePt t="24854" x="4332288" y="4235450"/>
          <p14:tracePt t="24870" x="4337050" y="4235450"/>
          <p14:tracePt t="24888" x="4343400" y="4235450"/>
          <p14:tracePt t="24930" x="4349750" y="4235450"/>
          <p14:tracePt t="24954" x="4354513" y="4235450"/>
          <p14:tracePt t="24971" x="4360863" y="4235450"/>
          <p14:tracePt t="24974" x="4371975" y="4235450"/>
          <p14:tracePt t="24987" x="4378325" y="4235450"/>
          <p14:tracePt t="25004" x="4383088" y="4235450"/>
          <p14:tracePt t="25021" x="4389438" y="4235450"/>
          <p14:tracePt t="25037" x="4394200" y="4235450"/>
          <p14:tracePt t="25054" x="4400550" y="4235450"/>
          <p14:tracePt t="25070" x="4400550" y="4240213"/>
          <p14:tracePt t="25105" x="4406900" y="4240213"/>
          <p14:tracePt t="25202" x="4411663" y="4240213"/>
          <p14:tracePt t="25205" x="4411663" y="4246563"/>
          <p14:tracePt t="25221" x="4418013" y="4246563"/>
          <p14:tracePt t="25259" x="4422775" y="4246563"/>
          <p14:tracePt t="25331" x="4429125" y="4246563"/>
          <p14:tracePt t="26154" x="4422775" y="4246563"/>
          <p14:tracePt t="26218" x="4418013" y="4246563"/>
          <p14:tracePt t="26274" x="4411663" y="4246563"/>
          <p14:tracePt t="26282" x="4406900" y="4246563"/>
          <p14:tracePt t="26290" x="4389438" y="4246563"/>
          <p14:tracePt t="26304" x="4354513" y="4246563"/>
          <p14:tracePt t="26320" x="4292600" y="4246563"/>
          <p14:tracePt t="26338" x="4183063" y="4246563"/>
          <p14:tracePt t="26354" x="4029075" y="4279900"/>
          <p14:tracePt t="26371" x="3925888" y="4325938"/>
          <p14:tracePt t="26387" x="3800475" y="4378325"/>
          <p14:tracePt t="26404" x="3675063" y="4429125"/>
          <p14:tracePt t="26420" x="3536950" y="4464050"/>
          <p14:tracePt t="26437" x="3394075" y="4503738"/>
          <p14:tracePt t="26454" x="3263900" y="4532313"/>
          <p14:tracePt t="26471" x="3125788" y="4554538"/>
          <p14:tracePt t="26487" x="2994025" y="4583113"/>
          <p14:tracePt t="26504" x="2897188" y="4611688"/>
          <p14:tracePt t="26520" x="2806700" y="4640263"/>
          <p14:tracePt t="26520" x="2765425" y="4651375"/>
          <p14:tracePt t="26538" x="2732088" y="4664075"/>
          <p14:tracePt t="26554" x="2635250" y="4703763"/>
          <p14:tracePt t="26571" x="2565400" y="4725988"/>
          <p14:tracePt t="26587" x="2497138" y="4754563"/>
          <p14:tracePt t="26604" x="2439988" y="4783138"/>
          <p14:tracePt t="26620" x="2382838" y="4811713"/>
          <p14:tracePt t="26637" x="2336800" y="4851400"/>
          <p14:tracePt t="26654" x="2292350" y="4879975"/>
          <p14:tracePt t="26670" x="2251075" y="4914900"/>
          <p14:tracePt t="26687" x="2211388" y="4937125"/>
          <p14:tracePt t="26704" x="2171700" y="4960938"/>
          <p14:tracePt t="26720" x="2143125" y="4978400"/>
          <p14:tracePt t="26738" x="2108200" y="4994275"/>
          <p14:tracePt t="26754" x="2063750" y="5022850"/>
          <p14:tracePt t="26771" x="2035175" y="5040313"/>
          <p14:tracePt t="26787" x="1989138" y="5064125"/>
          <p14:tracePt t="26804" x="1943100" y="5086350"/>
          <p14:tracePt t="26820" x="1903413" y="5097463"/>
          <p14:tracePt t="26837" x="1868488" y="5114925"/>
          <p14:tracePt t="26854" x="1835150" y="5121275"/>
          <p14:tracePt t="26870" x="1811338" y="5132388"/>
          <p14:tracePt t="26887" x="1800225" y="5137150"/>
          <p14:tracePt t="26904" x="1789113" y="5137150"/>
          <p14:tracePt t="26920" x="1782763" y="5143500"/>
          <p14:tracePt t="26937" x="1778000" y="5149850"/>
          <p14:tracePt t="26954" x="1771650" y="5154613"/>
          <p14:tracePt t="26970" x="1765300" y="5154613"/>
          <p14:tracePt t="27058" x="1771650" y="5154613"/>
          <p14:tracePt t="27070" x="1778000" y="5154613"/>
          <p14:tracePt t="27114" x="1782763" y="5154613"/>
          <p14:tracePt t="27122" x="1782763" y="5149850"/>
          <p14:tracePt t="27139" x="1789113" y="5149850"/>
          <p14:tracePt t="27155" x="1793875" y="5149850"/>
          <p14:tracePt t="27155" x="1793875" y="5143500"/>
          <p14:tracePt t="27170" x="1800225" y="5143500"/>
          <p14:tracePt t="27538" x="1806575" y="5143500"/>
          <p14:tracePt t="27570" x="1811338" y="5143500"/>
          <p14:tracePt t="27578" x="1828800" y="5149850"/>
          <p14:tracePt t="27587" x="1868488" y="5165725"/>
          <p14:tracePt t="27604" x="1908175" y="5172075"/>
          <p14:tracePt t="27621" x="1960563" y="5183188"/>
          <p14:tracePt t="27637" x="2011363" y="5189538"/>
          <p14:tracePt t="27654" x="2057400" y="5194300"/>
          <p14:tracePt t="27670" x="2103438" y="5194300"/>
          <p14:tracePt t="27688" x="2149475" y="5194300"/>
          <p14:tracePt t="27704" x="2178050" y="5194300"/>
          <p14:tracePt t="27721" x="2211388" y="5194300"/>
          <p14:tracePt t="27737" x="2246313" y="5194300"/>
          <p14:tracePt t="27737" x="2251075" y="5194300"/>
          <p14:tracePt t="27754" x="2274888" y="5194300"/>
          <p14:tracePt t="27771" x="2297113" y="5194300"/>
          <p14:tracePt t="27788" x="2314575" y="5194300"/>
          <p14:tracePt t="27804" x="2336800" y="5194300"/>
          <p14:tracePt t="27821" x="2365375" y="5194300"/>
          <p14:tracePt t="27837" x="2400300" y="5194300"/>
          <p14:tracePt t="27854" x="2446338" y="5194300"/>
          <p14:tracePt t="27870" x="2503488" y="5194300"/>
          <p14:tracePt t="27888" x="2571750" y="5194300"/>
          <p14:tracePt t="27904" x="2635250" y="5194300"/>
          <p14:tracePt t="27921" x="2697163" y="5194300"/>
          <p14:tracePt t="27937" x="2760663" y="5194300"/>
          <p14:tracePt t="27937" x="2794000" y="5189538"/>
          <p14:tracePt t="27954" x="2857500" y="5189538"/>
          <p14:tracePt t="27970" x="2903538" y="5189538"/>
          <p14:tracePt t="27987" x="2960688" y="5189538"/>
          <p14:tracePt t="28004" x="3006725" y="5189538"/>
          <p14:tracePt t="28021" x="3057525" y="5183188"/>
          <p14:tracePt t="28037" x="3097213" y="5183188"/>
          <p14:tracePt t="28055" x="3149600" y="5183188"/>
          <p14:tracePt t="28070" x="3206750" y="5183188"/>
          <p14:tracePt t="28088" x="3251200" y="5183188"/>
          <p14:tracePt t="28104" x="3303588" y="5183188"/>
          <p14:tracePt t="28121" x="3343275" y="5183188"/>
          <p14:tracePt t="28137" x="3378200" y="5183188"/>
          <p14:tracePt t="28137" x="3394075" y="5183188"/>
          <p14:tracePt t="28154" x="3422650" y="5183188"/>
          <p14:tracePt t="28170" x="3451225" y="5183188"/>
          <p14:tracePt t="28187" x="3475038" y="5183188"/>
          <p14:tracePt t="28204" x="3497263" y="5183188"/>
          <p14:tracePt t="28220" x="3514725" y="5183188"/>
          <p14:tracePt t="28237" x="3525838" y="5183188"/>
          <p14:tracePt t="28254" x="3543300" y="5183188"/>
          <p14:tracePt t="28270" x="3571875" y="5183188"/>
          <p14:tracePt t="28287" x="3594100" y="5183188"/>
          <p14:tracePt t="28304" x="3622675" y="5183188"/>
          <p14:tracePt t="28321" x="3640138" y="5178425"/>
          <p14:tracePt t="28337" x="3663950" y="5178425"/>
          <p14:tracePt t="28337" x="3675063" y="5178425"/>
          <p14:tracePt t="28354" x="3697288" y="5178425"/>
          <p14:tracePt t="28370" x="3725863" y="5178425"/>
          <p14:tracePt t="28387" x="3754438" y="5178425"/>
          <p14:tracePt t="28404" x="3771900" y="5178425"/>
          <p14:tracePt t="28420" x="3794125" y="5172075"/>
          <p14:tracePt t="28437" x="3800475" y="5172075"/>
          <p14:tracePt t="28454" x="3806825" y="5172075"/>
          <p14:tracePt t="28690" x="3811588" y="5172075"/>
          <p14:tracePt t="28704" x="3817938" y="5172075"/>
          <p14:tracePt t="28705" x="3875088" y="5172075"/>
          <p14:tracePt t="28720" x="3960813" y="5183188"/>
          <p14:tracePt t="28737" x="4064000" y="5189538"/>
          <p14:tracePt t="28754" x="4229100" y="5189538"/>
          <p14:tracePt t="28771" x="4337050" y="5194300"/>
          <p14:tracePt t="28787" x="4422775" y="5194300"/>
          <p14:tracePt t="28804" x="4492625" y="5189538"/>
          <p14:tracePt t="28820" x="4543425" y="5178425"/>
          <p14:tracePt t="28837" x="4578350" y="5172075"/>
          <p14:tracePt t="28854" x="4600575" y="5172075"/>
          <p14:tracePt t="28871" x="4622800" y="5172075"/>
          <p14:tracePt t="28887" x="4635500" y="5172075"/>
          <p14:tracePt t="29170" x="4635500" y="5165725"/>
          <p14:tracePt t="29187" x="4651375" y="5160963"/>
          <p14:tracePt t="29194" x="4679950" y="5149850"/>
          <p14:tracePt t="29204" x="4708525" y="5143500"/>
          <p14:tracePt t="29220" x="4765675" y="5143500"/>
          <p14:tracePt t="29237" x="4851400" y="5143500"/>
          <p14:tracePt t="29254" x="4943475" y="5137150"/>
          <p14:tracePt t="29271" x="5022850" y="5137150"/>
          <p14:tracePt t="29287" x="5097463" y="5132388"/>
          <p14:tracePt t="29304" x="5149850" y="5121275"/>
          <p14:tracePt t="29320" x="5183188" y="5103813"/>
          <p14:tracePt t="29337" x="5211763" y="5097463"/>
          <p14:tracePt t="29353" x="5222875" y="5092700"/>
          <p14:tracePt t="29466" x="5229225" y="5092700"/>
          <p14:tracePt t="29482" x="5235575" y="5092700"/>
          <p14:tracePt t="29490" x="5235575" y="5086350"/>
          <p14:tracePt t="29504" x="5257800" y="5086350"/>
          <p14:tracePt t="29520" x="5280025" y="5080000"/>
          <p14:tracePt t="29537" x="5280025" y="5068888"/>
          <p14:tracePt t="29553" x="5280025" y="5064125"/>
          <p14:tracePt t="30026" x="5286375" y="5064125"/>
          <p14:tracePt t="30042" x="5292725" y="5064125"/>
          <p14:tracePt t="30050" x="5303838" y="5064125"/>
          <p14:tracePt t="30056" x="5326063" y="5068888"/>
          <p14:tracePt t="30070" x="5360988" y="5068888"/>
          <p14:tracePt t="30087" x="5407025" y="5068888"/>
          <p14:tracePt t="30104" x="5468938" y="5068888"/>
          <p14:tracePt t="30120" x="5532438" y="5068888"/>
          <p14:tracePt t="30137" x="5600700" y="5064125"/>
          <p14:tracePt t="30153" x="5697538" y="5040313"/>
          <p14:tracePt t="30171" x="5749925" y="5029200"/>
          <p14:tracePt t="30187" x="5807075" y="5018088"/>
          <p14:tracePt t="30204" x="5857875" y="5006975"/>
          <p14:tracePt t="30220" x="5897563" y="5006975"/>
          <p14:tracePt t="30237" x="5921375" y="5006975"/>
          <p14:tracePt t="30253" x="5937250" y="5006975"/>
          <p14:tracePt t="30270" x="5943600" y="5006975"/>
          <p14:tracePt t="30994" x="5949950" y="5006975"/>
          <p14:tracePt t="31004" x="5954713" y="5006975"/>
          <p14:tracePt t="31010" x="5983288" y="5018088"/>
          <p14:tracePt t="31021" x="6007100" y="5035550"/>
          <p14:tracePt t="31037" x="6035675" y="5057775"/>
          <p14:tracePt t="31054" x="6051550" y="5068888"/>
          <p14:tracePt t="31070" x="6064250" y="5080000"/>
          <p14:tracePt t="31170" x="6069013" y="5080000"/>
          <p14:tracePt t="31250" x="6075363" y="5080000"/>
          <p14:tracePt t="31258" x="6080125" y="5068888"/>
          <p14:tracePt t="31274" x="6086475" y="5064125"/>
          <p14:tracePt t="31287" x="6092825" y="5046663"/>
          <p14:tracePt t="31303" x="6103938" y="5029200"/>
          <p14:tracePt t="31321" x="6108700" y="5011738"/>
          <p14:tracePt t="31337" x="6115050" y="5000625"/>
          <p14:tracePt t="31337" x="6115050" y="4994275"/>
          <p14:tracePt t="31354" x="6115050" y="4989513"/>
          <p14:tracePt t="31370" x="6115050" y="4983163"/>
          <p14:tracePt t="31722" x="6121400" y="4983163"/>
          <p14:tracePt t="31730" x="6126163" y="4983163"/>
          <p14:tracePt t="31738" x="6165850" y="4983163"/>
          <p14:tracePt t="31754" x="6246813" y="4983163"/>
          <p14:tracePt t="31770" x="6326188" y="4983163"/>
          <p14:tracePt t="31787" x="6407150" y="4983163"/>
          <p14:tracePt t="31803" x="6486525" y="4983163"/>
          <p14:tracePt t="31820" x="6550025" y="4983163"/>
          <p14:tracePt t="31837" x="6607175" y="4983163"/>
          <p14:tracePt t="31853" x="6651625" y="4983163"/>
          <p14:tracePt t="31870" x="6692900" y="4983163"/>
          <p14:tracePt t="31887" x="6732588" y="4983163"/>
          <p14:tracePt t="31903" x="6765925" y="4983163"/>
          <p14:tracePt t="31920" x="6789738" y="4983163"/>
          <p14:tracePt t="31937" x="6807200" y="4989513"/>
          <p14:tracePt t="31953" x="6823075" y="4989513"/>
          <p14:tracePt t="31971" x="6840538" y="4989513"/>
          <p14:tracePt t="31987" x="6851650" y="4989513"/>
          <p14:tracePt t="32004" x="6875463" y="4989513"/>
          <p14:tracePt t="32020" x="6892925" y="4989513"/>
          <p14:tracePt t="32037" x="6921500" y="4989513"/>
          <p14:tracePt t="32053" x="6950075" y="4989513"/>
          <p14:tracePt t="32070" x="6983413" y="4983163"/>
          <p14:tracePt t="32086" x="7018338" y="4983163"/>
          <p14:tracePt t="32104" x="7058025" y="4983163"/>
          <p14:tracePt t="32120" x="7086600" y="4983163"/>
          <p14:tracePt t="32137" x="7121525" y="4983163"/>
          <p14:tracePt t="32153" x="7161213" y="4983163"/>
          <p14:tracePt t="32170" x="7194550" y="4983163"/>
          <p14:tracePt t="32186" x="7223125" y="4989513"/>
          <p14:tracePt t="32204" x="7258050" y="4989513"/>
          <p14:tracePt t="32220" x="7292975" y="4989513"/>
          <p14:tracePt t="32237" x="7326313" y="4989513"/>
          <p14:tracePt t="32253" x="7372350" y="4989513"/>
          <p14:tracePt t="32270" x="7412038" y="4989513"/>
          <p14:tracePt t="32287" x="7451725" y="4989513"/>
          <p14:tracePt t="32304" x="7497763" y="4989513"/>
          <p14:tracePt t="32320" x="7554913" y="4989513"/>
          <p14:tracePt t="32337" x="7600950" y="4989513"/>
          <p14:tracePt t="32353" x="7658100" y="4989513"/>
          <p14:tracePt t="32371" x="7675563" y="4994275"/>
          <p14:tracePt t="32386" x="7680325" y="4994275"/>
          <p14:tracePt t="32898" x="7680325" y="5000625"/>
          <p14:tracePt t="32913" x="7680325" y="5006975"/>
          <p14:tracePt t="32920" x="7680325" y="5029200"/>
          <p14:tracePt t="32937" x="7686675" y="5086350"/>
          <p14:tracePt t="32953" x="7693025" y="5222875"/>
          <p14:tracePt t="32971" x="7693025" y="5337175"/>
          <p14:tracePt t="32987" x="7664450" y="5475288"/>
          <p14:tracePt t="33003" x="7612063" y="5611813"/>
          <p14:tracePt t="33020" x="7537450" y="5737225"/>
          <p14:tracePt t="33037" x="7435850" y="5868988"/>
          <p14:tracePt t="33053" x="7326313" y="5965825"/>
          <p14:tracePt t="33070" x="7223125" y="6035675"/>
          <p14:tracePt t="33087" x="7115175" y="6092825"/>
          <p14:tracePt t="33104" x="7000875" y="6126163"/>
          <p14:tracePt t="33120" x="6892925" y="6149975"/>
          <p14:tracePt t="33137" x="6794500" y="6149975"/>
          <p14:tracePt t="33153" x="6651625" y="6143625"/>
          <p14:tracePt t="33170" x="6561138" y="6126163"/>
          <p14:tracePt t="33187" x="6464300" y="6097588"/>
          <p14:tracePt t="33203" x="6372225" y="6086475"/>
          <p14:tracePt t="33220" x="6297613" y="6069013"/>
          <p14:tracePt t="33237" x="6246813" y="6064250"/>
          <p14:tracePt t="33253" x="6218238" y="6057900"/>
          <p14:tracePt t="33270" x="6189663" y="6051550"/>
          <p14:tracePt t="33287" x="6183313" y="6046788"/>
          <p14:tracePt t="33303" x="6183313" y="6040438"/>
          <p14:tracePt t="33320" x="6178550" y="6040438"/>
          <p14:tracePt t="33337" x="6172200" y="6029325"/>
          <p14:tracePt t="33353" x="6149975" y="6000750"/>
          <p14:tracePt t="33371" x="6137275" y="5978525"/>
          <p14:tracePt t="33387" x="6132513" y="5965825"/>
          <p14:tracePt t="33403" x="6121400" y="5954713"/>
          <p14:tracePt t="33420" x="6115050" y="5937250"/>
          <p14:tracePt t="33437" x="6103938" y="5915025"/>
          <p14:tracePt t="33453" x="6092825" y="5892800"/>
          <p14:tracePt t="33470" x="6080125" y="5875338"/>
          <p14:tracePt t="33487" x="6069013" y="5851525"/>
          <p14:tracePt t="33503" x="6064250" y="5835650"/>
          <p14:tracePt t="33521" x="6057900" y="5829300"/>
          <p14:tracePt t="33537" x="6051550" y="5818188"/>
          <p14:tracePt t="33537" x="6051550" y="5811838"/>
          <p14:tracePt t="33578" x="6051550" y="5807075"/>
          <p14:tracePt t="33586" x="6051550" y="5800725"/>
          <p14:tracePt t="33603" x="6046788" y="5800725"/>
          <p14:tracePt t="33650" x="6046788" y="5794375"/>
          <p14:tracePt t="33698" x="6046788" y="5789613"/>
          <p14:tracePt t="33842" x="6046788" y="5783263"/>
          <p14:tracePt t="33842" x="6051550" y="5783263"/>
          <p14:tracePt t="33858" x="6057900" y="5783263"/>
          <p14:tracePt t="33866" x="6064250" y="5778500"/>
          <p14:tracePt t="33874" x="6075363" y="5778500"/>
          <p14:tracePt t="33887" x="6097588" y="5778500"/>
          <p14:tracePt t="33903" x="6121400" y="5778500"/>
          <p14:tracePt t="33920" x="6132513" y="5772150"/>
          <p14:tracePt t="33937" x="6143625" y="5772150"/>
          <p14:tracePt t="33937" x="6154738" y="5772150"/>
          <p14:tracePt t="33954" x="6172200" y="5772150"/>
          <p14:tracePt t="33970" x="6183313" y="5772150"/>
          <p14:tracePt t="33987" x="6200775" y="5772150"/>
          <p14:tracePt t="34003" x="6218238" y="5772150"/>
          <p14:tracePt t="34020" x="6229350" y="5772150"/>
          <p14:tracePt t="34037" x="6246813" y="5772150"/>
          <p14:tracePt t="34053" x="6264275" y="5778500"/>
          <p14:tracePt t="34070" x="6275388" y="5778500"/>
          <p14:tracePt t="34087" x="6286500" y="5778500"/>
          <p14:tracePt t="34103" x="6297613" y="5778500"/>
          <p14:tracePt t="34338" x="6303963" y="5778500"/>
          <p14:tracePt t="34362" x="6308725" y="5783263"/>
          <p14:tracePt t="34370" x="6378575" y="5783263"/>
          <p14:tracePt t="34387" x="6435725" y="5783263"/>
          <p14:tracePt t="34403" x="6497638" y="5783263"/>
          <p14:tracePt t="34420" x="6565900" y="5783263"/>
          <p14:tracePt t="34436" x="6629400" y="5783263"/>
          <p14:tracePt t="34454" x="6686550" y="5783263"/>
          <p14:tracePt t="34470" x="6726238" y="5783263"/>
          <p14:tracePt t="34487" x="6765925" y="5783263"/>
          <p14:tracePt t="34503" x="6811963" y="5783263"/>
          <p14:tracePt t="34520" x="6846888" y="5783263"/>
          <p14:tracePt t="34536" x="6875463" y="5783263"/>
          <p14:tracePt t="34536" x="6892925" y="5783263"/>
          <p14:tracePt t="34554" x="6921500" y="5783263"/>
          <p14:tracePt t="34570" x="6954838" y="5783263"/>
          <p14:tracePt t="34587" x="6983413" y="5783263"/>
          <p14:tracePt t="34603" x="7007225" y="5783263"/>
          <p14:tracePt t="34620" x="7035800" y="5783263"/>
          <p14:tracePt t="34636" x="7051675" y="5783263"/>
          <p14:tracePt t="34654" x="7075488" y="5783263"/>
          <p14:tracePt t="34670" x="7080250" y="5783263"/>
          <p14:tracePt t="34686" x="7092950" y="5783263"/>
          <p14:tracePt t="34703" x="7097713" y="5783263"/>
          <p14:tracePt t="37089" x="0" y="0"/>
        </p14:tracePtLst>
      </p14:laserTraceLst>
    </p:ext>
  </p:extLst>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963818"/>
                <a:ext cx="8229600" cy="411753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condensed form, </a:t>
                </a:r>
                <a:r>
                  <a:rPr lang="en-US" sz="2400" dirty="0" smtClean="0">
                    <a:latin typeface="Times New Roman" pitchFamily="18" charset="0"/>
                    <a:cs typeface="Times New Roman" pitchFamily="18" charset="0"/>
                  </a:rPr>
                  <a:t>(13) </a:t>
                </a:r>
                <a:r>
                  <a:rPr lang="en-US" sz="2400" dirty="0">
                    <a:latin typeface="Times New Roman" pitchFamily="18" charset="0"/>
                    <a:cs typeface="Times New Roman" pitchFamily="18" charset="0"/>
                  </a:rPr>
                  <a:t>is</a:t>
                </a:r>
              </a:p>
              <a:p>
                <a:pPr marL="457200" lvl="3"/>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a:t>
                </a:r>
              </a:p>
              <a:p>
                <a:pPr marL="0" lvl="2" algn="ctr"/>
                <a:endParaRPr lang="en-US" sz="2000" dirty="0">
                  <a:latin typeface="Times New Roman" pitchFamily="18" charset="0"/>
                  <a:cs typeface="Times New Roman" pitchFamily="18" charset="0"/>
                </a:endParaRPr>
              </a:p>
              <a:p>
                <a:pPr marL="0" lvl="2"/>
                <a:r>
                  <a:rPr lang="en-US" sz="2400" dirty="0" smtClean="0"/>
                  <a:t>	</a:t>
                </a:r>
                <a:r>
                  <a:rPr lang="en-US" sz="2400" dirty="0" smtClean="0">
                    <a:latin typeface="Times New Roman" pitchFamily="18" charset="0"/>
                    <a:cs typeface="Times New Roman" pitchFamily="18" charset="0"/>
                  </a:rPr>
                  <a:t>where</a:t>
                </a: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r>
                          <a:rPr lang="en-US" sz="2000" i="1">
                            <a:latin typeface="Cambria Math"/>
                          </a:rPr>
                          <m:t>𝐴𝑉</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15)</a:t>
                </a:r>
                <a:endParaRPr lang="en-US" sz="2000" dirty="0">
                  <a:latin typeface="Times New Roman" pitchFamily="18" charset="0"/>
                  <a:cs typeface="Times New Roman" pitchFamily="18" charset="0"/>
                </a:endParaRPr>
              </a:p>
              <a:p>
                <a:pPr marL="0" lvl="2"/>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o get the line-to-neutral voltages from the line-to-line voltages, we apply the theory of symmetrical components.</a:t>
                </a:r>
              </a:p>
            </p:txBody>
          </p:sp>
        </mc:Choice>
        <mc:Fallback xmlns="">
          <p:sp>
            <p:nvSpPr>
              <p:cNvPr id="7" name="TextBox 6"/>
              <p:cNvSpPr txBox="1">
                <a:spLocks noRot="1" noChangeAspect="1" noMove="1" noResize="1" noEditPoints="1" noAdjustHandles="1" noChangeArrowheads="1" noChangeShapeType="1" noTextEdit="1"/>
              </p:cNvSpPr>
              <p:nvPr/>
            </p:nvSpPr>
            <p:spPr>
              <a:xfrm>
                <a:off x="533400" y="1963818"/>
                <a:ext cx="8229600" cy="4117537"/>
              </a:xfrm>
              <a:prstGeom prst="rect">
                <a:avLst/>
              </a:prstGeom>
              <a:blipFill rotWithShape="1">
                <a:blip r:embed="rId6"/>
                <a:stretch>
                  <a:fillRect l="-1037" t="-1183" b="-236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18</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34167067"/>
      </p:ext>
    </p:extLst>
  </p:cSld>
  <p:clrMapOvr>
    <a:masterClrMapping/>
  </p:clrMapOvr>
  <mc:AlternateContent xmlns:mc="http://schemas.openxmlformats.org/markup-compatibility/2006" xmlns:p14="http://schemas.microsoft.com/office/powerpoint/2010/main">
    <mc:Choice Requires="p14">
      <p:transition spd="slow" p14:dur="2000" advTm="32211"/>
    </mc:Choice>
    <mc:Fallback xmlns="">
      <p:transition spd="slow" advTm="322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516" x="2794000" y="3143250"/>
          <p14:tracePt t="8518" x="2782888" y="3136900"/>
          <p14:tracePt t="8537" x="2771775" y="3132138"/>
          <p14:tracePt t="8553" x="2765425" y="3132138"/>
          <p14:tracePt t="8570" x="2749550" y="3121025"/>
          <p14:tracePt t="8587" x="2732088" y="3121025"/>
          <p14:tracePt t="8603" x="2714625" y="3108325"/>
          <p14:tracePt t="8620" x="2692400" y="3103563"/>
          <p14:tracePt t="8637" x="2668588" y="3097213"/>
          <p14:tracePt t="8653" x="2646363" y="3092450"/>
          <p14:tracePt t="8670" x="2622550" y="3092450"/>
          <p14:tracePt t="8692" x="2600325" y="3092450"/>
          <p14:tracePt t="8708" x="2589213" y="3092450"/>
          <p14:tracePt t="8724" x="2565400" y="3092450"/>
          <p14:tracePt t="8741" x="2554288" y="3092450"/>
          <p14:tracePt t="8756" x="2536825" y="3092450"/>
          <p14:tracePt t="8772" x="2514600" y="3092450"/>
          <p14:tracePt t="8787" x="2486025" y="3092450"/>
          <p14:tracePt t="8803" x="2468563" y="3092450"/>
          <p14:tracePt t="8803" x="2457450" y="3092450"/>
          <p14:tracePt t="8820" x="2439988" y="3092450"/>
          <p14:tracePt t="8837" x="2422525" y="3092450"/>
          <p14:tracePt t="8854" x="2411413" y="3092450"/>
          <p14:tracePt t="8870" x="2406650" y="3092450"/>
          <p14:tracePt t="8887" x="2400300" y="3092450"/>
          <p14:tracePt t="8903" x="2393950" y="3092450"/>
          <p14:tracePt t="8920" x="2389188" y="3092450"/>
          <p14:tracePt t="8936" x="2389188" y="3097213"/>
          <p14:tracePt t="8954" x="2382838" y="3097213"/>
          <p14:tracePt t="9005" x="2382838" y="3103563"/>
          <p14:tracePt t="9245" x="2389188" y="3103563"/>
          <p14:tracePt t="9300" x="2389188" y="3097213"/>
          <p14:tracePt t="9305" x="2400300" y="3097213"/>
          <p14:tracePt t="9340" x="2406650" y="3097213"/>
          <p14:tracePt t="9356" x="2411413" y="3092450"/>
          <p14:tracePt t="9357" x="2417763" y="3092450"/>
          <p14:tracePt t="9388" x="2422525" y="3092450"/>
          <p14:tracePt t="9404" x="2428875" y="3092450"/>
          <p14:tracePt t="9411" x="2435225" y="3092450"/>
          <p14:tracePt t="9420" x="2468563" y="3086100"/>
          <p14:tracePt t="9437" x="2497138" y="3086100"/>
          <p14:tracePt t="9453" x="2525713" y="3086100"/>
          <p14:tracePt t="9470" x="2554288" y="3086100"/>
          <p14:tracePt t="9487" x="2578100" y="3086100"/>
          <p14:tracePt t="9503" x="2593975" y="3086100"/>
          <p14:tracePt t="9520" x="2606675" y="3086100"/>
          <p14:tracePt t="9536" x="2617788" y="3086100"/>
          <p14:tracePt t="9553" x="2622550" y="3079750"/>
          <p14:tracePt t="9956" x="2628900" y="3079750"/>
          <p14:tracePt t="9970" x="2635250" y="3079750"/>
          <p14:tracePt t="9972" x="2657475" y="3079750"/>
          <p14:tracePt t="9986" x="2692400" y="3079750"/>
          <p14:tracePt t="10003" x="2732088" y="3086100"/>
          <p14:tracePt t="10003" x="2754313" y="3086100"/>
          <p14:tracePt t="10036" x="2806700" y="3086100"/>
          <p14:tracePt t="10037" x="2846388" y="3086100"/>
          <p14:tracePt t="10053" x="2868613" y="3086100"/>
          <p14:tracePt t="10788" x="2874963" y="3086100"/>
          <p14:tracePt t="10836" x="2879725" y="3086100"/>
          <p14:tracePt t="10853" x="2886075" y="3086100"/>
          <p14:tracePt t="10860" x="2921000" y="3097213"/>
          <p14:tracePt t="10870" x="2960688" y="3097213"/>
          <p14:tracePt t="10886" x="3011488" y="3103563"/>
          <p14:tracePt t="10904" x="3063875" y="3103563"/>
          <p14:tracePt t="10920" x="3121025" y="3103563"/>
          <p14:tracePt t="10937" x="3165475" y="3103563"/>
          <p14:tracePt t="10953" x="3222625" y="3108325"/>
          <p14:tracePt t="10970" x="3275013" y="3108325"/>
          <p14:tracePt t="10986" x="3325813" y="3114675"/>
          <p14:tracePt t="11004" x="3360738" y="3121025"/>
          <p14:tracePt t="11020" x="3394075" y="3125788"/>
          <p14:tracePt t="11037" x="3406775" y="3132138"/>
          <p14:tracePt t="11053" x="3417888" y="3136900"/>
          <p14:tracePt t="11165" x="3422650" y="3136900"/>
          <p14:tracePt t="11180" x="3429000" y="3136900"/>
          <p14:tracePt t="11188" x="3435350" y="3136900"/>
          <p14:tracePt t="11293" x="3440113" y="3136900"/>
          <p14:tracePt t="11316" x="3446463" y="3132138"/>
          <p14:tracePt t="11324" x="3457575" y="3132138"/>
          <p14:tracePt t="11337" x="3468688" y="3125788"/>
          <p14:tracePt t="11353" x="3475038" y="3121025"/>
          <p14:tracePt t="11370" x="3486150" y="3114675"/>
          <p14:tracePt t="11386" x="3492500" y="3114675"/>
          <p14:tracePt t="11403" x="3503613" y="3114675"/>
          <p14:tracePt t="11420" x="3508375" y="3114675"/>
          <p14:tracePt t="11437" x="3508375" y="3108325"/>
          <p14:tracePt t="11796" x="3503613" y="3108325"/>
          <p14:tracePt t="12092" x="3508375" y="3108325"/>
          <p14:tracePt t="12108" x="3514725" y="3108325"/>
          <p14:tracePt t="12120" x="3521075" y="3108325"/>
          <p14:tracePt t="12121" x="3536950" y="3114675"/>
          <p14:tracePt t="12136" x="3565525" y="3121025"/>
          <p14:tracePt t="12153" x="3594100" y="3125788"/>
          <p14:tracePt t="12170" x="3629025" y="3132138"/>
          <p14:tracePt t="12187" x="3663950" y="3132138"/>
          <p14:tracePt t="12203" x="3692525" y="3132138"/>
          <p14:tracePt t="12220" x="3725863" y="3132138"/>
          <p14:tracePt t="12236" x="3760788" y="3132138"/>
          <p14:tracePt t="12254" x="3789363" y="3132138"/>
          <p14:tracePt t="12270" x="3800475" y="3132138"/>
          <p14:tracePt t="12287" x="3822700" y="3132138"/>
          <p14:tracePt t="12303" x="3851275" y="3132138"/>
          <p14:tracePt t="12320" x="3875088" y="3132138"/>
          <p14:tracePt t="12336" x="3908425" y="3132138"/>
          <p14:tracePt t="12353" x="3937000" y="3132138"/>
          <p14:tracePt t="12370" x="3965575" y="3132138"/>
          <p14:tracePt t="12387" x="3994150" y="3132138"/>
          <p14:tracePt t="12403" x="4011613" y="3132138"/>
          <p14:tracePt t="12420" x="4035425" y="3125788"/>
          <p14:tracePt t="12437" x="4046538" y="3121025"/>
          <p14:tracePt t="12453" x="4051300" y="3121025"/>
          <p14:tracePt t="12564" x="4051300" y="3114675"/>
          <p14:tracePt t="12572" x="4064000" y="3114675"/>
          <p14:tracePt t="12604" x="4068763" y="3108325"/>
          <p14:tracePt t="12605" x="4079875" y="3103563"/>
          <p14:tracePt t="12620" x="4103688" y="3097213"/>
          <p14:tracePt t="12637" x="4121150" y="3086100"/>
          <p14:tracePt t="12653" x="4132263" y="3079750"/>
          <p14:tracePt t="12692" x="4137025" y="3079750"/>
          <p14:tracePt t="12820" x="4137025" y="3074988"/>
          <p14:tracePt t="12980" x="4137025" y="3079750"/>
          <p14:tracePt t="13004" x="4143375" y="3086100"/>
          <p14:tracePt t="13008" x="4149725" y="3086100"/>
          <p14:tracePt t="13020" x="4149725" y="3092450"/>
          <p14:tracePt t="13060" x="4154488" y="3092450"/>
          <p14:tracePt t="13076" x="4160838" y="3092450"/>
          <p14:tracePt t="13077" x="4165600" y="3097213"/>
          <p14:tracePt t="13086" x="4189413" y="3097213"/>
          <p14:tracePt t="13103" x="4206875" y="3097213"/>
          <p14:tracePt t="13120" x="4211638" y="3103563"/>
          <p14:tracePt t="13252" x="4217988" y="3103563"/>
          <p14:tracePt t="13316" x="4222750" y="3103563"/>
          <p14:tracePt t="13336" x="4229100" y="3103563"/>
          <p14:tracePt t="13338" x="4235450" y="3103563"/>
          <p14:tracePt t="13353" x="4240213" y="3103563"/>
          <p14:tracePt t="13370" x="4246563" y="3103563"/>
          <p14:tracePt t="13386" x="4251325" y="3103563"/>
          <p14:tracePt t="13403" x="4264025" y="3103563"/>
          <p14:tracePt t="13420" x="4268788" y="3103563"/>
          <p14:tracePt t="14292" x="4264025" y="3103563"/>
          <p14:tracePt t="14295" x="4257675" y="3108325"/>
          <p14:tracePt t="14303" x="4235450" y="3125788"/>
          <p14:tracePt t="14319" x="4206875" y="3143250"/>
          <p14:tracePt t="14337" x="4178300" y="3165475"/>
          <p14:tracePt t="14353" x="4137025" y="3189288"/>
          <p14:tracePt t="14370" x="4097338" y="3217863"/>
          <p14:tracePt t="14386" x="4035425" y="3251200"/>
          <p14:tracePt t="14403" x="3954463" y="3286125"/>
          <p14:tracePt t="14419" x="3822700" y="3343275"/>
          <p14:tracePt t="14437" x="3725863" y="3382963"/>
          <p14:tracePt t="14453" x="3629025" y="3422650"/>
          <p14:tracePt t="14470" x="3525838" y="3468688"/>
          <p14:tracePt t="14486" x="3429000" y="3503613"/>
          <p14:tracePt t="14503" x="3332163" y="3543300"/>
          <p14:tracePt t="14519" x="3222625" y="3578225"/>
          <p14:tracePt t="14537" x="3125788" y="3611563"/>
          <p14:tracePt t="14553" x="3040063" y="3640138"/>
          <p14:tracePt t="14570" x="2960688" y="3675063"/>
          <p14:tracePt t="14586" x="2892425" y="3714750"/>
          <p14:tracePt t="14603" x="2835275" y="3749675"/>
          <p14:tracePt t="14619" x="2760663" y="3789363"/>
          <p14:tracePt t="14637" x="2720975" y="3817938"/>
          <p14:tracePt t="14653" x="2697163" y="3840163"/>
          <p14:tracePt t="14669" x="2679700" y="3857625"/>
          <p14:tracePt t="14686" x="2668588" y="3875088"/>
          <p14:tracePt t="14703" x="2657475" y="3892550"/>
          <p14:tracePt t="14719" x="2646363" y="3903663"/>
          <p14:tracePt t="14736" x="2646363" y="3908425"/>
          <p14:tracePt t="14753" x="2640013" y="3914775"/>
          <p14:tracePt t="14770" x="2640013" y="3921125"/>
          <p14:tracePt t="14948" x="2640013" y="3932238"/>
          <p14:tracePt t="14955" x="2657475" y="3949700"/>
          <p14:tracePt t="14970" x="2679700" y="3965575"/>
          <p14:tracePt t="14986" x="2697163" y="3978275"/>
          <p14:tracePt t="15003" x="2703513" y="3978275"/>
          <p14:tracePt t="15019" x="2714625" y="3978275"/>
          <p14:tracePt t="15060" x="2720975" y="3978275"/>
          <p14:tracePt t="15076" x="2725738" y="3971925"/>
          <p14:tracePt t="15086" x="2725738" y="3965575"/>
          <p14:tracePt t="15103" x="2736850" y="3954463"/>
          <p14:tracePt t="15119" x="2749550" y="3937000"/>
          <p14:tracePt t="15136" x="2760663" y="3921125"/>
          <p14:tracePt t="15153" x="2778125" y="3903663"/>
          <p14:tracePt t="15169" x="2794000" y="3886200"/>
          <p14:tracePt t="15187" x="2806700" y="3875088"/>
          <p14:tracePt t="15203" x="2822575" y="3863975"/>
          <p14:tracePt t="15220" x="2846388" y="3846513"/>
          <p14:tracePt t="15236" x="2868613" y="3835400"/>
          <p14:tracePt t="15253" x="2886075" y="3835400"/>
          <p14:tracePt t="15269" x="2914650" y="3829050"/>
          <p14:tracePt t="15286" x="2943225" y="3822700"/>
          <p14:tracePt t="15303" x="2978150" y="3822700"/>
          <p14:tracePt t="15320" x="3006725" y="3822700"/>
          <p14:tracePt t="15336" x="3022600" y="3817938"/>
          <p14:tracePt t="15353" x="3035300" y="3817938"/>
          <p14:tracePt t="15369" x="3040063" y="3817938"/>
          <p14:tracePt t="16068" x="3035300" y="3817938"/>
          <p14:tracePt t="16692" x="3035300" y="3822700"/>
          <p14:tracePt t="16703" x="3035300" y="3829050"/>
          <p14:tracePt t="16704" x="3035300" y="3835400"/>
          <p14:tracePt t="16719" x="3028950" y="3863975"/>
          <p14:tracePt t="16736" x="3022600" y="3903663"/>
          <p14:tracePt t="16753" x="3022600" y="3960813"/>
          <p14:tracePt t="16769" x="3022600" y="4000500"/>
          <p14:tracePt t="16786" x="3022600" y="4035425"/>
          <p14:tracePt t="16803" x="3022600" y="4064000"/>
          <p14:tracePt t="16819" x="3022600" y="4097338"/>
          <p14:tracePt t="16837" x="3028950" y="4125913"/>
          <p14:tracePt t="16853" x="3035300" y="4154488"/>
          <p14:tracePt t="16870" x="3035300" y="4183063"/>
          <p14:tracePt t="16886" x="3040063" y="4222750"/>
          <p14:tracePt t="16903" x="3040063" y="4251325"/>
          <p14:tracePt t="16919" x="3040063" y="4275138"/>
          <p14:tracePt t="16936" x="3040063" y="4297363"/>
          <p14:tracePt t="16953" x="3040063" y="4308475"/>
          <p14:tracePt t="16970" x="3046413" y="4325938"/>
          <p14:tracePt t="16986" x="3046413" y="4349750"/>
          <p14:tracePt t="17003" x="3046413" y="4360863"/>
          <p14:tracePt t="17019" x="3046413" y="4389438"/>
          <p14:tracePt t="17037" x="3051175" y="4411663"/>
          <p14:tracePt t="17052" x="3051175" y="4440238"/>
          <p14:tracePt t="17070" x="3051175" y="4475163"/>
          <p14:tracePt t="17086" x="3051175" y="4508500"/>
          <p14:tracePt t="17103" x="3051175" y="4549775"/>
          <p14:tracePt t="17119" x="3051175" y="4606925"/>
          <p14:tracePt t="17136" x="3046413" y="4664075"/>
          <p14:tracePt t="17152" x="3046413" y="4721225"/>
          <p14:tracePt t="17170" x="3040063" y="4778375"/>
          <p14:tracePt t="17186" x="3040063" y="4811713"/>
          <p14:tracePt t="17203" x="3035300" y="4840288"/>
          <p14:tracePt t="17219" x="3035300" y="4857750"/>
          <p14:tracePt t="17436" x="3035300" y="4864100"/>
          <p14:tracePt t="17452" x="3035300" y="4875213"/>
          <p14:tracePt t="17460" x="3046413" y="4897438"/>
          <p14:tracePt t="17469" x="3057525" y="4932363"/>
          <p14:tracePt t="17486" x="3068638" y="4965700"/>
          <p14:tracePt t="17503" x="3079750" y="4994275"/>
          <p14:tracePt t="17519" x="3097213" y="5022850"/>
          <p14:tracePt t="17536" x="3097213" y="5040313"/>
          <p14:tracePt t="17788" x="3103563" y="5040313"/>
          <p14:tracePt t="17868" x="3108325" y="5040313"/>
          <p14:tracePt t="17876" x="3136900" y="5040313"/>
          <p14:tracePt t="17876" x="3160713" y="5040313"/>
          <p14:tracePt t="17892" x="3194050" y="5040313"/>
          <p14:tracePt t="17902" x="3263900" y="5035550"/>
          <p14:tracePt t="17919" x="3343275" y="5029200"/>
          <p14:tracePt t="17936" x="3440113" y="5029200"/>
          <p14:tracePt t="17952" x="3532188" y="5029200"/>
          <p14:tracePt t="17970" x="3635375" y="5029200"/>
          <p14:tracePt t="17986" x="3736975" y="5029200"/>
          <p14:tracePt t="18003" x="3822700" y="5029200"/>
          <p14:tracePt t="18020" x="3971925" y="5029200"/>
          <p14:tracePt t="18036" x="4075113" y="5029200"/>
          <p14:tracePt t="18052" x="4171950" y="5029200"/>
          <p14:tracePt t="18069" x="4268788" y="5029200"/>
          <p14:tracePt t="18086" x="4349750" y="5029200"/>
          <p14:tracePt t="18103" x="4418013" y="5029200"/>
          <p14:tracePt t="18119" x="4486275" y="5029200"/>
          <p14:tracePt t="18136" x="4554538" y="5022850"/>
          <p14:tracePt t="18152" x="4611688" y="5022850"/>
          <p14:tracePt t="18169" x="4668838" y="5018088"/>
          <p14:tracePt t="18186" x="4708525" y="5018088"/>
          <p14:tracePt t="18203" x="4743450" y="5011738"/>
          <p14:tracePt t="18219" x="4772025" y="5011738"/>
          <p14:tracePt t="18236" x="4778375" y="5011738"/>
          <p14:tracePt t="19396" x="4772025" y="5011738"/>
          <p14:tracePt t="19420" x="4765675" y="5011738"/>
          <p14:tracePt t="19436" x="4765675" y="5018088"/>
          <p14:tracePt t="19436" x="4760913" y="5018088"/>
          <p14:tracePt t="19452" x="4737100" y="5018088"/>
          <p14:tracePt t="19469" x="4697413" y="5018088"/>
          <p14:tracePt t="19486" x="4646613" y="5022850"/>
          <p14:tracePt t="19502" x="4600575" y="5022850"/>
          <p14:tracePt t="19520" x="4549775" y="5022850"/>
          <p14:tracePt t="19536" x="4503738" y="5022850"/>
          <p14:tracePt t="19553" x="4451350" y="5029200"/>
          <p14:tracePt t="19569" x="4406900" y="5029200"/>
          <p14:tracePt t="19586" x="4349750" y="5029200"/>
          <p14:tracePt t="19602" x="4292600" y="5029200"/>
          <p14:tracePt t="19619" x="4235450" y="5035550"/>
          <p14:tracePt t="19636" x="4171950" y="5035550"/>
          <p14:tracePt t="19652" x="4132263" y="5035550"/>
          <p14:tracePt t="19669" x="4092575" y="5035550"/>
          <p14:tracePt t="19686" x="4046538" y="5035550"/>
          <p14:tracePt t="19702" x="3989388" y="5035550"/>
          <p14:tracePt t="19719" x="3937000" y="5035550"/>
          <p14:tracePt t="19736" x="3886200" y="5035550"/>
          <p14:tracePt t="19752" x="3835400" y="5035550"/>
          <p14:tracePt t="19769" x="3789363" y="5035550"/>
          <p14:tracePt t="19786" x="3749675" y="5035550"/>
          <p14:tracePt t="19802" x="3697288" y="5035550"/>
          <p14:tracePt t="19819" x="3651250" y="5029200"/>
          <p14:tracePt t="19836" x="3582988" y="5022850"/>
          <p14:tracePt t="19852" x="3549650" y="5022850"/>
          <p14:tracePt t="19869" x="3514725" y="5022850"/>
          <p14:tracePt t="19886" x="3479800" y="5022850"/>
          <p14:tracePt t="19902" x="3457575" y="5022850"/>
          <p14:tracePt t="19919" x="3440113" y="5022850"/>
          <p14:tracePt t="19936" x="3422650" y="5022850"/>
          <p14:tracePt t="19952" x="3417888" y="5022850"/>
          <p14:tracePt t="19969" x="3406775" y="5022850"/>
          <p14:tracePt t="19986" x="3394075" y="5022850"/>
          <p14:tracePt t="20002" x="3382963" y="5022850"/>
          <p14:tracePt t="20019" x="3378200" y="5022850"/>
          <p14:tracePt t="20019" x="3371850" y="5018088"/>
          <p14:tracePt t="20036" x="3354388" y="5018088"/>
          <p14:tracePt t="20053" x="3336925" y="5011738"/>
          <p14:tracePt t="20069" x="3314700" y="5011738"/>
          <p14:tracePt t="20086" x="3297238" y="5011738"/>
          <p14:tracePt t="20102" x="3275013" y="5011738"/>
          <p14:tracePt t="20119" x="3263900" y="5011738"/>
          <p14:tracePt t="20136" x="3246438" y="5006975"/>
          <p14:tracePt t="20152" x="3235325" y="5006975"/>
          <p14:tracePt t="20170" x="3228975" y="5006975"/>
          <p14:tracePt t="20186" x="3222625" y="5006975"/>
          <p14:tracePt t="22881" x="0" y="0"/>
        </p14:tracePtLst>
      </p14:laserTraceLst>
    </p:ext>
  </p:extLs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2168604"/>
            <a:ext cx="8077200" cy="110799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known line-to-line voltages are transformed to their sequence voltages by:</a:t>
            </a:r>
          </a:p>
          <a:p>
            <a:pPr marL="342900" lvl="2" indent="-342900">
              <a:buFont typeface="Arial" pitchFamily="34" charset="0"/>
              <a:buChar char="•"/>
            </a:pPr>
            <a:endParaRPr lang="en-US" dirty="0" smtClean="0"/>
          </a:p>
        </p:txBody>
      </p:sp>
      <p:grpSp>
        <p:nvGrpSpPr>
          <p:cNvPr id="13" name="Group 12"/>
          <p:cNvGrpSpPr/>
          <p:nvPr/>
        </p:nvGrpSpPr>
        <p:grpSpPr>
          <a:xfrm>
            <a:off x="76200" y="3429000"/>
            <a:ext cx="8991600" cy="2524303"/>
            <a:chOff x="0" y="3276600"/>
            <a:chExt cx="9144000" cy="2524303"/>
          </a:xfrm>
        </p:grpSpPr>
        <mc:AlternateContent xmlns:mc="http://schemas.openxmlformats.org/markup-compatibility/2006" xmlns:a14="http://schemas.microsoft.com/office/drawing/2010/main">
          <mc:Choice Requires="a14">
            <p:sp>
              <p:nvSpPr>
                <p:cNvPr id="3" name="Rectangle 2"/>
                <p:cNvSpPr/>
                <p:nvPr/>
              </p:nvSpPr>
              <p:spPr>
                <a:xfrm>
                  <a:off x="0" y="3276600"/>
                  <a:ext cx="9144000" cy="40011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16)</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3276600"/>
                  <a:ext cx="9144000" cy="400110"/>
                </a:xfrm>
                <a:prstGeom prst="rect">
                  <a:avLst/>
                </a:prstGeom>
                <a:blipFill rotWithShape="1">
                  <a:blip r:embed="rId5"/>
                  <a:stretch>
                    <a:fillRect t="-9231" b="-24615"/>
                  </a:stretch>
                </a:blipFill>
              </p:spPr>
              <p:txBody>
                <a:bodyPr/>
                <a:lstStyle/>
                <a:p>
                  <a:r>
                    <a:rPr lang="en-US">
                      <a:noFill/>
                    </a:rPr>
                    <a:t> </a:t>
                  </a:r>
                </a:p>
              </p:txBody>
            </p:sp>
          </mc:Fallback>
        </mc:AlternateContent>
        <p:grpSp>
          <p:nvGrpSpPr>
            <p:cNvPr id="10" name="Group 9"/>
            <p:cNvGrpSpPr/>
            <p:nvPr/>
          </p:nvGrpSpPr>
          <p:grpSpPr>
            <a:xfrm>
              <a:off x="992767" y="4114800"/>
              <a:ext cx="7236833" cy="1686103"/>
              <a:chOff x="2333991" y="4267200"/>
              <a:chExt cx="4140942" cy="1686103"/>
            </a:xfrm>
          </p:grpSpPr>
          <mc:AlternateContent xmlns:mc="http://schemas.openxmlformats.org/markup-compatibility/2006" xmlns:a14="http://schemas.microsoft.com/office/drawing/2010/main">
            <mc:Choice Requires="a14">
              <p:sp>
                <p:nvSpPr>
                  <p:cNvPr id="5" name="Rectangle 4"/>
                  <p:cNvSpPr/>
                  <p:nvPr/>
                </p:nvSpPr>
                <p:spPr>
                  <a:xfrm>
                    <a:off x="3487030" y="4267200"/>
                    <a:ext cx="1520681" cy="1686103"/>
                  </a:xfrm>
                  <a:prstGeom prst="rect">
                    <a:avLst/>
                  </a:prstGeom>
                </p:spPr>
                <p:txBody>
                  <a:bodyPr wrap="none">
                    <a:spAutoFit/>
                  </a:bodyPr>
                  <a:lstStyle/>
                  <a:p>
                    <a14:m>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dirty="0" smtClean="0"/>
                      <a:t>     </a:t>
                    </a:r>
                  </a:p>
                  <a:p>
                    <a:endParaRPr lang="en-US" sz="2000" dirty="0"/>
                  </a:p>
                  <a:p>
                    <a:r>
                      <a:rPr lang="en-US" sz="2000" dirty="0" smtClean="0"/>
                      <a:t>      </a:t>
                    </a:r>
                    <a14:m>
                      <m:oMath xmlns:m="http://schemas.openxmlformats.org/officeDocument/2006/math">
                        <m:sSub>
                          <m:sSubPr>
                            <m:ctrlPr>
                              <a:rPr lang="en-US" sz="2000" i="1">
                                <a:latin typeface="Cambria Math"/>
                              </a:rPr>
                            </m:ctrlPr>
                          </m:sSubPr>
                          <m:e>
                            <m:r>
                              <a:rPr lang="en-US" sz="2000" b="0" i="1" smtClean="0">
                                <a:latin typeface="Cambria Math"/>
                              </a:rPr>
                              <m:t>𝑎</m:t>
                            </m:r>
                          </m:e>
                          <m:sub>
                            <m:r>
                              <a:rPr lang="en-US" sz="2000" i="1">
                                <a:latin typeface="Cambria Math"/>
                              </a:rPr>
                              <m:t>𝑠</m:t>
                            </m:r>
                          </m:sub>
                        </m:sSub>
                        <m:r>
                          <a:rPr lang="en-US" sz="2000" i="1">
                            <a:latin typeface="Cambria Math"/>
                          </a:rPr>
                          <m:t>=1.0</m:t>
                        </m:r>
                        <m:r>
                          <a:rPr lang="en-US" sz="2000" i="1" smtClean="0">
                            <a:latin typeface="Cambria Math"/>
                          </a:rPr>
                          <m:t>∠</m:t>
                        </m:r>
                        <m:r>
                          <a:rPr lang="en-US" sz="2000" b="0" i="1" smtClean="0">
                            <a:latin typeface="Cambria Math"/>
                          </a:rPr>
                          <m:t> 120</m:t>
                        </m:r>
                      </m:oMath>
                    </a14:m>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3487030" y="4267200"/>
                    <a:ext cx="1520681" cy="1686103"/>
                  </a:xfrm>
                  <a:prstGeom prst="rect">
                    <a:avLst/>
                  </a:prstGeom>
                  <a:blipFill rotWithShape="1">
                    <a:blip r:embed="rId6"/>
                    <a:stretch>
                      <a:fillRect/>
                    </a:stretch>
                  </a:blipFill>
                </p:spPr>
                <p:txBody>
                  <a:bodyPr/>
                  <a:lstStyle/>
                  <a:p>
                    <a:r>
                      <a:rPr lang="en-US">
                        <a:noFill/>
                      </a:rPr>
                      <a:t> </a:t>
                    </a:r>
                  </a:p>
                </p:txBody>
              </p:sp>
            </mc:Fallback>
          </mc:AlternateContent>
          <p:sp>
            <p:nvSpPr>
              <p:cNvPr id="8" name="TextBox 7"/>
              <p:cNvSpPr txBox="1"/>
              <p:nvPr/>
            </p:nvSpPr>
            <p:spPr>
              <a:xfrm>
                <a:off x="2333991" y="4569767"/>
                <a:ext cx="990600" cy="461665"/>
              </a:xfrm>
              <a:prstGeom prst="rect">
                <a:avLst/>
              </a:prstGeom>
              <a:noFill/>
            </p:spPr>
            <p:txBody>
              <a:bodyPr wrap="square" rtlCol="0">
                <a:spAutoFit/>
              </a:bodyPr>
              <a:lstStyle/>
              <a:p>
                <a:r>
                  <a:rPr lang="en-US" sz="2400" dirty="0">
                    <a:latin typeface="Times New Roman" pitchFamily="18" charset="0"/>
                    <a:cs typeface="Times New Roman" pitchFamily="18" charset="0"/>
                  </a:rPr>
                  <a:t>where</a:t>
                </a:r>
              </a:p>
            </p:txBody>
          </p:sp>
          <p:sp>
            <p:nvSpPr>
              <p:cNvPr id="9" name="TextBox 8"/>
              <p:cNvSpPr txBox="1"/>
              <p:nvPr/>
            </p:nvSpPr>
            <p:spPr>
              <a:xfrm>
                <a:off x="5560533" y="4793306"/>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a:t>
                </a:r>
                <a:endParaRPr lang="en-US" sz="2000" dirty="0">
                  <a:latin typeface="Times New Roman" pitchFamily="18" charset="0"/>
                  <a:cs typeface="Times New Roman" pitchFamily="18" charset="0"/>
                </a:endParaRPr>
              </a:p>
            </p:txBody>
          </p:sp>
        </p:grpSp>
      </p:grpSp>
      <p:sp>
        <p:nvSpPr>
          <p:cNvPr id="11" name="Slide Number Placeholder 10"/>
          <p:cNvSpPr>
            <a:spLocks noGrp="1"/>
          </p:cNvSpPr>
          <p:nvPr>
            <p:ph type="sldNum" sz="quarter" idx="12"/>
          </p:nvPr>
        </p:nvSpPr>
        <p:spPr/>
        <p:txBody>
          <a:bodyPr/>
          <a:lstStyle/>
          <a:p>
            <a:fld id="{B6F15528-21DE-4FAA-801E-634DDDAF4B2B}" type="slidenum">
              <a:rPr lang="en-US" smtClean="0"/>
              <a:pPr/>
              <a:t>119</a:t>
            </a:fld>
            <a:endParaRPr lang="en-US"/>
          </a:p>
        </p:txBody>
      </p:sp>
      <p:sp>
        <p:nvSpPr>
          <p:cNvPr id="12" name="TextBox 11"/>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66025386"/>
      </p:ext>
    </p:extLst>
  </p:cSld>
  <p:clrMapOvr>
    <a:masterClrMapping/>
  </p:clrMapOvr>
  <mc:AlternateContent xmlns:mc="http://schemas.openxmlformats.org/markup-compatibility/2006" xmlns:p14="http://schemas.microsoft.com/office/powerpoint/2010/main">
    <mc:Choice Requires="p14">
      <p:transition spd="slow" p14:dur="2000" advTm="29227"/>
    </mc:Choice>
    <mc:Fallback xmlns="">
      <p:transition spd="slow" advTm="292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0107" x="2732088" y="3937000"/>
          <p14:tracePt t="10238" x="2725738" y="3937000"/>
          <p14:tracePt t="10248" x="2714625" y="3937000"/>
          <p14:tracePt t="10262" x="2686050" y="3937000"/>
          <p14:tracePt t="10278" x="2646363" y="3937000"/>
          <p14:tracePt t="10294" x="2611438" y="3937000"/>
          <p14:tracePt t="10310" x="2578100" y="3937000"/>
          <p14:tracePt t="10326" x="2543175" y="3937000"/>
          <p14:tracePt t="10342" x="2508250" y="3937000"/>
          <p14:tracePt t="10358" x="2474913" y="3937000"/>
          <p14:tracePt t="10372" x="2439988" y="3937000"/>
          <p14:tracePt t="10390" x="2417763" y="3937000"/>
          <p14:tracePt t="10390" x="2406650" y="3937000"/>
          <p14:tracePt t="10406" x="2378075" y="3937000"/>
          <p14:tracePt t="10422" x="2371725" y="3937000"/>
          <p14:tracePt t="10439" x="2360613" y="3937000"/>
          <p14:tracePt t="10455" x="2354263" y="3937000"/>
          <p14:tracePt t="10998" x="2354263" y="3943350"/>
          <p14:tracePt t="11022" x="2365375" y="3943350"/>
          <p14:tracePt t="11028" x="2378075" y="3943350"/>
          <p14:tracePt t="11039" x="2389188" y="3943350"/>
          <p14:tracePt t="11055" x="2411413" y="3943350"/>
          <p14:tracePt t="11072" x="2439988" y="3943350"/>
          <p14:tracePt t="11089" x="2468563" y="3943350"/>
          <p14:tracePt t="11106" x="2492375" y="3943350"/>
          <p14:tracePt t="11122" x="2508250" y="3943350"/>
          <p14:tracePt t="11139" x="2520950" y="3943350"/>
          <p14:tracePt t="11155" x="2532063" y="3943350"/>
          <p14:tracePt t="11172" x="2536825" y="3943350"/>
          <p14:tracePt t="11206" x="2543175" y="3943350"/>
          <p14:tracePt t="12159" x="2549525" y="3943350"/>
          <p14:tracePt t="12198" x="2554288" y="3943350"/>
          <p14:tracePt t="12239" x="2560638" y="3943350"/>
          <p14:tracePt t="12250" x="2565400" y="3943350"/>
          <p14:tracePt t="12256" x="2571750" y="3943350"/>
          <p14:tracePt t="12273" x="2578100" y="3943350"/>
          <p14:tracePt t="12290" x="2582863" y="3943350"/>
          <p14:tracePt t="12306" x="2589213" y="3937000"/>
          <p14:tracePt t="12323" x="2600325" y="3937000"/>
          <p14:tracePt t="12340" x="2611438" y="3937000"/>
          <p14:tracePt t="12356" x="2622550" y="3937000"/>
          <p14:tracePt t="12373" x="2635250" y="3937000"/>
          <p14:tracePt t="12390" x="2646363" y="3937000"/>
          <p14:tracePt t="12406" x="2651125" y="3937000"/>
          <p14:tracePt t="12423" x="2657475" y="3937000"/>
          <p14:tracePt t="12574" x="2651125" y="3937000"/>
          <p14:tracePt t="12599" x="2646363" y="3937000"/>
          <p14:tracePt t="12791" x="2651125" y="3937000"/>
          <p14:tracePt t="12799" x="2657475" y="3937000"/>
          <p14:tracePt t="12807" x="2674938" y="3937000"/>
          <p14:tracePt t="12823" x="2697163" y="3937000"/>
          <p14:tracePt t="12839" x="2714625" y="3937000"/>
          <p14:tracePt t="12856" x="2736850" y="3937000"/>
          <p14:tracePt t="12873" x="2760663" y="3937000"/>
          <p14:tracePt t="12889" x="2789238" y="3937000"/>
          <p14:tracePt t="12906" x="2822575" y="3937000"/>
          <p14:tracePt t="12923" x="2874963" y="3937000"/>
          <p14:tracePt t="12939" x="2932113" y="3937000"/>
          <p14:tracePt t="12957" x="2994025" y="3937000"/>
          <p14:tracePt t="12973" x="3040063" y="3932238"/>
          <p14:tracePt t="12990" x="3092450" y="3932238"/>
          <p14:tracePt t="13006" x="3149600" y="3932238"/>
          <p14:tracePt t="13023" x="3182938" y="3937000"/>
          <p14:tracePt t="13039" x="3194050" y="3943350"/>
          <p14:tracePt t="13056" x="3206750" y="3949700"/>
          <p14:tracePt t="13073" x="3211513" y="3949700"/>
          <p14:tracePt t="13263" x="3217863" y="3949700"/>
          <p14:tracePt t="13270" x="3222625" y="3949700"/>
          <p14:tracePt t="13273" x="3240088" y="3949700"/>
          <p14:tracePt t="13289" x="3263900" y="3954463"/>
          <p14:tracePt t="13307" x="3268663" y="3954463"/>
          <p14:tracePt t="13446" x="3275013" y="3954463"/>
          <p14:tracePt t="13458" x="3303588" y="3960813"/>
          <p14:tracePt t="13473" x="3343275" y="3965575"/>
          <p14:tracePt t="13489" x="3382963" y="3965575"/>
          <p14:tracePt t="13507" x="3417888" y="3965575"/>
          <p14:tracePt t="13523" x="3446463" y="3965575"/>
          <p14:tracePt t="13540" x="3463925" y="3965575"/>
          <p14:tracePt t="13556" x="3468688" y="3965575"/>
          <p14:tracePt t="14023" x="3475038" y="3965575"/>
          <p14:tracePt t="14030" x="3479800" y="3965575"/>
          <p14:tracePt t="14039" x="3514725" y="3971925"/>
          <p14:tracePt t="14056" x="3554413" y="3971925"/>
          <p14:tracePt t="14073" x="3617913" y="3978275"/>
          <p14:tracePt t="14089" x="3692525" y="3983038"/>
          <p14:tracePt t="14106" x="3760788" y="3983038"/>
          <p14:tracePt t="14123" x="3835400" y="3983038"/>
          <p14:tracePt t="14140" x="3879850" y="3983038"/>
          <p14:tracePt t="14156" x="3943350" y="3983038"/>
          <p14:tracePt t="14173" x="4011613" y="3978275"/>
          <p14:tracePt t="14189" x="4079875" y="3978275"/>
          <p14:tracePt t="14189" x="4121150" y="3978275"/>
          <p14:tracePt t="14207" x="4178300" y="3978275"/>
          <p14:tracePt t="14223" x="4222750" y="3978275"/>
          <p14:tracePt t="14239" x="4268788" y="3978275"/>
          <p14:tracePt t="14256" x="4303713" y="3978275"/>
          <p14:tracePt t="14273" x="4332288" y="3978275"/>
          <p14:tracePt t="14289" x="4354513" y="3978275"/>
          <p14:tracePt t="14307" x="4365625" y="3978275"/>
          <p14:tracePt t="14323" x="4389438" y="3978275"/>
          <p14:tracePt t="14340" x="4400550" y="3978275"/>
          <p14:tracePt t="14356" x="4411663" y="3978275"/>
          <p14:tracePt t="14373" x="4418013" y="3978275"/>
          <p14:tracePt t="14407" x="4422775" y="3978275"/>
          <p14:tracePt t="14407" x="4429125" y="3978275"/>
          <p14:tracePt t="14423" x="4435475" y="3978275"/>
          <p14:tracePt t="14439" x="4440238" y="3978275"/>
          <p14:tracePt t="14456" x="4457700" y="3978275"/>
          <p14:tracePt t="14473" x="4475163" y="3971925"/>
          <p14:tracePt t="14489" x="4486275" y="3971925"/>
          <p14:tracePt t="14506" x="4492625" y="3965575"/>
          <p14:tracePt t="14524" x="4503738" y="3965575"/>
          <p14:tracePt t="14540" x="4508500" y="3965575"/>
          <p14:tracePt t="14556" x="4521200" y="3965575"/>
          <p14:tracePt t="14573" x="4525963" y="3965575"/>
          <p14:tracePt t="14750" x="4532313" y="3965575"/>
          <p14:tracePt t="14774" x="4543425" y="3965575"/>
          <p14:tracePt t="14775" x="4549775" y="3965575"/>
          <p14:tracePt t="14789" x="4565650" y="3965575"/>
          <p14:tracePt t="14789" x="4578350" y="3965575"/>
          <p14:tracePt t="14807" x="4589463" y="3965575"/>
          <p14:tracePt t="14823" x="4600575" y="3965575"/>
          <p14:tracePt t="14839" x="4606925" y="3965575"/>
          <p14:tracePt t="15662" x="4618038" y="3965575"/>
          <p14:tracePt t="15670" x="4622800" y="3971925"/>
          <p14:tracePt t="15673" x="4640263" y="3971925"/>
          <p14:tracePt t="15690" x="4651375" y="3978275"/>
          <p14:tracePt t="15706" x="4664075" y="3978275"/>
          <p14:tracePt t="15723" x="4668838" y="3978275"/>
          <p14:tracePt t="16190" x="4675188" y="3978275"/>
          <p14:tracePt t="16207" x="4679950" y="3978275"/>
          <p14:tracePt t="16210" x="4692650" y="3978275"/>
          <p14:tracePt t="16223" x="4732338" y="3978275"/>
          <p14:tracePt t="16239" x="4772025" y="3978275"/>
          <p14:tracePt t="16256" x="4822825" y="3978275"/>
          <p14:tracePt t="16272" x="4864100" y="3983038"/>
          <p14:tracePt t="16289" x="4897438" y="3983038"/>
          <p14:tracePt t="16306" x="4921250" y="3983038"/>
          <p14:tracePt t="17303" x="4914900" y="3983038"/>
          <p14:tracePt t="17310" x="4908550" y="3989388"/>
          <p14:tracePt t="17318" x="4892675" y="3994150"/>
          <p14:tracePt t="17323" x="4851400" y="3994150"/>
          <p14:tracePt t="17340" x="4806950" y="3994150"/>
          <p14:tracePt t="17356" x="4749800" y="3994150"/>
          <p14:tracePt t="17373" x="4686300" y="3994150"/>
          <p14:tracePt t="17389" x="4600575" y="3994150"/>
          <p14:tracePt t="17389" x="4560888" y="3994150"/>
          <p14:tracePt t="17407" x="4451350" y="3994150"/>
          <p14:tracePt t="17423" x="4337050" y="3994150"/>
          <p14:tracePt t="17440" x="4211638" y="3994150"/>
          <p14:tracePt t="17456" x="4079875" y="3994150"/>
          <p14:tracePt t="17473" x="3925888" y="3994150"/>
          <p14:tracePt t="17489" x="3783013" y="4000500"/>
          <p14:tracePt t="17506" x="3657600" y="4006850"/>
          <p14:tracePt t="17522" x="3549650" y="4017963"/>
          <p14:tracePt t="17540" x="3475038" y="4040188"/>
          <p14:tracePt t="17556" x="3411538" y="4075113"/>
          <p14:tracePt t="17574" x="3371850" y="4108450"/>
          <p14:tracePt t="17589" x="3325813" y="4160838"/>
          <p14:tracePt t="17589" x="3308350" y="4189413"/>
          <p14:tracePt t="17606" x="3279775" y="4246563"/>
          <p14:tracePt t="17623" x="3257550" y="4303713"/>
          <p14:tracePt t="17639" x="3240088" y="4360863"/>
          <p14:tracePt t="17656" x="3217863" y="4411663"/>
          <p14:tracePt t="17672" x="3206750" y="4457700"/>
          <p14:tracePt t="17689" x="3182938" y="4492625"/>
          <p14:tracePt t="17706" x="3171825" y="4521200"/>
          <p14:tracePt t="17722" x="3165475" y="4537075"/>
          <p14:tracePt t="17740" x="3154363" y="4543425"/>
          <p14:tracePt t="18398" x="3160713" y="4543425"/>
          <p14:tracePt t="18414" x="3160713" y="4532313"/>
          <p14:tracePt t="18423" x="3160713" y="4525963"/>
          <p14:tracePt t="18439" x="3160713" y="4521200"/>
          <p14:tracePt t="18456" x="3165475" y="4508500"/>
          <p14:tracePt t="18472" x="3171825" y="4497388"/>
          <p14:tracePt t="18489" x="3171825" y="4492625"/>
          <p14:tracePt t="18505" x="3178175" y="4486275"/>
          <p14:tracePt t="18523" x="3178175" y="4479925"/>
          <p14:tracePt t="18539" x="3182938" y="4468813"/>
          <p14:tracePt t="18556" x="3194050" y="4457700"/>
          <p14:tracePt t="18573" x="3211513" y="4446588"/>
          <p14:tracePt t="18589" x="3235325" y="4429125"/>
          <p14:tracePt t="18605" x="3268663" y="4406900"/>
          <p14:tracePt t="18623" x="3292475" y="4394200"/>
          <p14:tracePt t="18639" x="3308350" y="4383088"/>
          <p14:tracePt t="18656" x="3332163" y="4378325"/>
          <p14:tracePt t="18672" x="3360738" y="4365625"/>
          <p14:tracePt t="18689" x="3394075" y="4349750"/>
          <p14:tracePt t="18706" x="3429000" y="4337050"/>
          <p14:tracePt t="18723" x="3475038" y="4321175"/>
          <p14:tracePt t="18739" x="3525838" y="4308475"/>
          <p14:tracePt t="18756" x="3582988" y="4303713"/>
          <p14:tracePt t="18772" x="3651250" y="4292600"/>
          <p14:tracePt t="18789" x="3714750" y="4286250"/>
          <p14:tracePt t="18805" x="3806825" y="4279900"/>
          <p14:tracePt t="18823" x="3851275" y="4275138"/>
          <p14:tracePt t="18839" x="3897313" y="4268788"/>
          <p14:tracePt t="18856" x="3925888" y="4264025"/>
          <p14:tracePt t="18872" x="3954463" y="4264025"/>
          <p14:tracePt t="18889" x="3965575" y="4264025"/>
          <p14:tracePt t="18905" x="3978275" y="4264025"/>
          <p14:tracePt t="18923" x="3983038" y="4264025"/>
          <p14:tracePt t="19150" x="3978275" y="4264025"/>
          <p14:tracePt t="19159" x="3971925" y="4264025"/>
          <p14:tracePt t="19166" x="3960813" y="4264025"/>
          <p14:tracePt t="19174" x="3932238" y="4264025"/>
          <p14:tracePt t="19189" x="3908425" y="4264025"/>
          <p14:tracePt t="19206" x="3879850" y="4264025"/>
          <p14:tracePt t="19223" x="3863975" y="4264025"/>
          <p14:tracePt t="19239" x="3857625" y="4264025"/>
          <p14:tracePt t="19256" x="3851275" y="4264025"/>
          <p14:tracePt t="19542" x="3851275" y="4268788"/>
          <p14:tracePt t="19543" x="3851275" y="4275138"/>
          <p14:tracePt t="19556" x="3851275" y="4297363"/>
          <p14:tracePt t="19572" x="3851275" y="4325938"/>
          <p14:tracePt t="19572" x="3851275" y="4337050"/>
          <p14:tracePt t="19590" x="3851275" y="4349750"/>
          <p14:tracePt t="19606" x="3857625" y="4394200"/>
          <p14:tracePt t="19623" x="3857625" y="4422775"/>
          <p14:tracePt t="19639" x="3863975" y="4457700"/>
          <p14:tracePt t="19656" x="3863975" y="4497388"/>
          <p14:tracePt t="19672" x="3868738" y="4543425"/>
          <p14:tracePt t="19689" x="3875088" y="4600575"/>
          <p14:tracePt t="19706" x="3879850" y="4668838"/>
          <p14:tracePt t="19722" x="3892550" y="4743450"/>
          <p14:tracePt t="19739" x="3903663" y="4818063"/>
          <p14:tracePt t="19756" x="3908425" y="4879975"/>
          <p14:tracePt t="19772" x="3921125" y="4932363"/>
          <p14:tracePt t="19789" x="3921125" y="4972050"/>
          <p14:tracePt t="19806" x="3925888" y="5029200"/>
          <p14:tracePt t="19823" x="3925888" y="5057775"/>
          <p14:tracePt t="19839" x="3925888" y="5086350"/>
          <p14:tracePt t="19856" x="3932238" y="5114925"/>
          <p14:tracePt t="19872" x="3932238" y="5143500"/>
          <p14:tracePt t="19889" x="3937000" y="5178425"/>
          <p14:tracePt t="19906" x="3943350" y="5218113"/>
          <p14:tracePt t="19922" x="3943350" y="5246688"/>
          <p14:tracePt t="19940" x="3943350" y="5268913"/>
          <p14:tracePt t="19956" x="3943350" y="5292725"/>
          <p14:tracePt t="19973" x="3943350" y="5303838"/>
          <p14:tracePt t="19989" x="3943350" y="5321300"/>
          <p14:tracePt t="19989" x="3943350" y="5326063"/>
          <p14:tracePt t="20006" x="3943350" y="5332413"/>
          <p14:tracePt t="20022" x="3943350" y="5337175"/>
          <p14:tracePt t="22575" x="3943350" y="5343525"/>
          <p14:tracePt t="22592" x="3943350" y="5349875"/>
          <p14:tracePt t="22593" x="3943350" y="5354638"/>
          <p14:tracePt t="22606" x="3943350" y="5365750"/>
          <p14:tracePt t="22624" x="3943350" y="5372100"/>
          <p14:tracePt t="22640" x="3937000" y="5378450"/>
          <p14:tracePt t="22656" x="3932238" y="5389563"/>
          <p14:tracePt t="22673" x="3921125" y="5400675"/>
          <p14:tracePt t="22690" x="3921125" y="5411788"/>
          <p14:tracePt t="22706" x="3908425" y="5418138"/>
          <p14:tracePt t="22724" x="3897313" y="5429250"/>
          <p14:tracePt t="22740" x="3892550" y="5440363"/>
          <p14:tracePt t="22757" x="3879850" y="5446713"/>
          <p14:tracePt t="22773" x="3863975" y="5457825"/>
          <p14:tracePt t="22790" x="3851275" y="5468938"/>
          <p14:tracePt t="22806" x="3822700" y="5480050"/>
          <p14:tracePt t="22824" x="3794125" y="5492750"/>
          <p14:tracePt t="22840" x="3771900" y="5497513"/>
          <p14:tracePt t="22856" x="3743325" y="5514975"/>
          <p14:tracePt t="22873" x="3721100" y="5521325"/>
          <p14:tracePt t="22890" x="3708400" y="5532438"/>
          <p14:tracePt t="22906" x="3697288" y="5537200"/>
          <p14:tracePt t="22923" x="3692525" y="5537200"/>
          <p14:tracePt t="23015" x="3692525" y="5543550"/>
          <p14:tracePt t="23023" x="3686175" y="5543550"/>
          <p14:tracePt t="23031" x="3686175" y="5549900"/>
          <p14:tracePt t="23042" x="3686175" y="5554663"/>
          <p14:tracePt t="23056" x="3679825" y="5561013"/>
          <p14:tracePt t="23073" x="3679825" y="5565775"/>
          <p14:tracePt t="23090" x="3675063" y="5572125"/>
          <p14:tracePt t="23351" x="3679825" y="5572125"/>
          <p14:tracePt t="23375" x="3692525" y="5565775"/>
          <p14:tracePt t="23390" x="3708400" y="5565775"/>
          <p14:tracePt t="23390" x="3732213" y="5554663"/>
          <p14:tracePt t="23390" x="3749675" y="5549900"/>
          <p14:tracePt t="23407" x="3789363" y="5543550"/>
          <p14:tracePt t="23423" x="3822700" y="5537200"/>
          <p14:tracePt t="23440" x="3857625" y="5537200"/>
          <p14:tracePt t="23456" x="3886200" y="5537200"/>
          <p14:tracePt t="23474" x="3914775" y="5537200"/>
          <p14:tracePt t="23490" x="3943350" y="5537200"/>
          <p14:tracePt t="23507" x="3971925" y="5537200"/>
          <p14:tracePt t="23523" x="4000500" y="5543550"/>
          <p14:tracePt t="23540" x="4017963" y="5549900"/>
          <p14:tracePt t="23556" x="4040188" y="5561013"/>
          <p14:tracePt t="23573" x="4057650" y="5561013"/>
          <p14:tracePt t="23590" x="4064000" y="5565775"/>
          <p14:tracePt t="24335" x="4068763" y="5565775"/>
          <p14:tracePt t="24455" x="4068763" y="5561013"/>
          <p14:tracePt t="24461" x="4068763" y="5554663"/>
          <p14:tracePt t="24473" x="4075113" y="5554663"/>
          <p14:tracePt t="24490" x="4079875" y="5543550"/>
          <p14:tracePt t="24506" x="4079875" y="5537200"/>
          <p14:tracePt t="24523" x="4079875" y="5532438"/>
          <p14:tracePt t="24540" x="4079875" y="5526088"/>
          <p14:tracePt t="24556" x="4079875" y="5514975"/>
          <p14:tracePt t="24573" x="4086225" y="5514975"/>
          <p14:tracePt t="25207" x="4086225" y="5521325"/>
          <p14:tracePt t="25218" x="4092575" y="5521325"/>
          <p14:tracePt t="25224" x="4097338" y="5526088"/>
          <p14:tracePt t="25263" x="4097338" y="5532438"/>
          <p14:tracePt t="25471" x="4103688" y="5532438"/>
          <p14:tracePt t="25495" x="4108450" y="5532438"/>
          <p14:tracePt t="25496" x="4114800" y="5532438"/>
          <p14:tracePt t="25527" x="4121150" y="5532438"/>
          <p14:tracePt t="25543" x="4125913" y="5532438"/>
          <p14:tracePt t="25556" x="4143375" y="5532438"/>
          <p14:tracePt t="25557" x="4183063" y="5532438"/>
          <p14:tracePt t="25573" x="4235450" y="5532438"/>
          <p14:tracePt t="25590" x="4286250" y="5532438"/>
          <p14:tracePt t="25606" x="4378325" y="5537200"/>
          <p14:tracePt t="25624" x="4429125" y="5537200"/>
          <p14:tracePt t="25639" x="4468813" y="5543550"/>
          <p14:tracePt t="25657" x="4492625" y="5543550"/>
          <p14:tracePt t="25673" x="4514850" y="5543550"/>
          <p14:tracePt t="25690" x="4525963" y="5549900"/>
          <p14:tracePt t="25887" x="4532313" y="5549900"/>
          <p14:tracePt t="25895" x="4549775" y="5543550"/>
          <p14:tracePt t="25911" x="4578350" y="5537200"/>
          <p14:tracePt t="25923" x="4629150" y="5526088"/>
          <p14:tracePt t="25939" x="4703763" y="5521325"/>
          <p14:tracePt t="25957" x="4778375" y="5521325"/>
          <p14:tracePt t="25973" x="4829175" y="5514975"/>
          <p14:tracePt t="25990" x="4857750" y="5514975"/>
          <p14:tracePt t="26006" x="4864100" y="5514975"/>
          <p14:tracePt t="27572" x="0" y="0"/>
        </p14:tracePtLst>
      </p14:laserTraceLst>
    </p:ext>
  </p:extLs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59427" cy="1846659"/>
          </a:xfrm>
          <a:prstGeom prst="rect">
            <a:avLst/>
          </a:prstGeom>
          <a:noFill/>
        </p:spPr>
        <p:txBody>
          <a:bodyPr wrap="square" rtlCol="0">
            <a:spAutoFit/>
          </a:bodyPr>
          <a:lstStyle/>
          <a:p>
            <a:pPr marL="342900" indent="-342900"/>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s (3) and (4) are used to calculate self and mutual inductance of the conductors.     </a:t>
            </a:r>
          </a:p>
          <a:p>
            <a:pPr lvl="1"/>
            <a:r>
              <a:rPr lang="en-US" dirty="0"/>
              <a:t>	</a:t>
            </a:r>
            <a:r>
              <a:rPr lang="en-US" dirty="0" smtClean="0"/>
              <a:t>	         </a:t>
            </a:r>
          </a:p>
          <a:p>
            <a:pPr lvl="1"/>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Recall</a:t>
            </a:r>
            <a:r>
              <a:rPr lang="en-US" sz="2400" dirty="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5" name="Rectangle 4"/>
              <p:cNvSpPr/>
              <p:nvPr/>
            </p:nvSpPr>
            <p:spPr>
              <a:xfrm>
                <a:off x="2819400" y="3810000"/>
                <a:ext cx="6248400" cy="138461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000" dirty="0"/>
              </a:p>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819400" y="3810000"/>
                <a:ext cx="6248400" cy="1384610"/>
              </a:xfrm>
              <a:prstGeom prst="rect">
                <a:avLst/>
              </a:prstGeom>
              <a:blipFill rotWithShape="1">
                <a:blip r:embed="rId5"/>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a:t>
            </a:fld>
            <a:endParaRPr lang="en-US"/>
          </a:p>
        </p:txBody>
      </p:sp>
      <p:sp>
        <p:nvSpPr>
          <p:cNvPr id="6" name="TextBox 5"/>
          <p:cNvSpPr txBox="1"/>
          <p:nvPr/>
        </p:nvSpPr>
        <p:spPr>
          <a:xfrm>
            <a:off x="-27373"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Non-transposed Distribution Lines</a:t>
            </a:r>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9288795"/>
      </p:ext>
    </p:extLst>
  </p:cSld>
  <p:clrMapOvr>
    <a:masterClrMapping/>
  </p:clrMapOvr>
  <mc:AlternateContent xmlns:mc="http://schemas.openxmlformats.org/markup-compatibility/2006" xmlns:p14="http://schemas.microsoft.com/office/powerpoint/2010/main">
    <mc:Choice Requires="p14">
      <p:transition spd="slow" p14:dur="2000" advTm="39875"/>
    </mc:Choice>
    <mc:Fallback xmlns="">
      <p:transition spd="slow" advTm="398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9566" x="3068638" y="4537075"/>
          <p14:tracePt t="19591" x="3068638" y="4532313"/>
          <p14:tracePt t="19607" x="3068638" y="4525963"/>
          <p14:tracePt t="19620" x="3068638" y="4521200"/>
          <p14:tracePt t="19631" x="3068638" y="4514850"/>
          <p14:tracePt t="19647" x="3068638" y="4508500"/>
          <p14:tracePt t="19670" x="3068638" y="4503738"/>
          <p14:tracePt t="19671" x="3068638" y="4492625"/>
          <p14:tracePt t="19695" x="3068638" y="4479925"/>
          <p14:tracePt t="19711" x="3068638" y="4468813"/>
          <p14:tracePt t="19727" x="3068638" y="4464050"/>
          <p14:tracePt t="19743" x="3068638" y="4457700"/>
          <p14:tracePt t="19759" x="3068638" y="4446588"/>
          <p14:tracePt t="19786" x="3068638" y="4440238"/>
          <p14:tracePt t="19799" x="3068638" y="4435475"/>
          <p14:tracePt t="19807" x="3074988" y="4429125"/>
          <p14:tracePt t="22712" x="3079750" y="4429125"/>
          <p14:tracePt t="22936" x="3086100" y="4429125"/>
          <p14:tracePt t="22938" x="3092450" y="4429125"/>
          <p14:tracePt t="22954" x="3114675" y="4429125"/>
          <p14:tracePt t="22971" x="3132138" y="4429125"/>
          <p14:tracePt t="22987" x="3165475" y="4429125"/>
          <p14:tracePt t="23004" x="3200400" y="4429125"/>
          <p14:tracePt t="23021" x="3240088" y="4429125"/>
          <p14:tracePt t="23038" x="3263900" y="4429125"/>
          <p14:tracePt t="23054" x="3279775" y="4429125"/>
          <p14:tracePt t="23071" x="3286125" y="4429125"/>
          <p14:tracePt t="23087" x="3292475" y="4429125"/>
          <p14:tracePt t="23504" x="3297238" y="4429125"/>
          <p14:tracePt t="23521" x="3303588" y="4422775"/>
          <p14:tracePt t="23527" x="3332163" y="4411663"/>
          <p14:tracePt t="23538" x="3360738" y="4400550"/>
          <p14:tracePt t="23554" x="3389313" y="4383088"/>
          <p14:tracePt t="23571" x="3422650" y="4371975"/>
          <p14:tracePt t="23587" x="3440113" y="4360863"/>
          <p14:tracePt t="23604" x="3457575" y="4343400"/>
          <p14:tracePt t="23621" x="3463925" y="4337050"/>
          <p14:tracePt t="23638" x="3475038" y="4325938"/>
          <p14:tracePt t="23654" x="3479800" y="4321175"/>
          <p14:tracePt t="23671" x="3492500" y="4308475"/>
          <p14:tracePt t="23687" x="3497263" y="4297363"/>
          <p14:tracePt t="23704" x="3508375" y="4292600"/>
          <p14:tracePt t="23720" x="3521075" y="4275138"/>
          <p14:tracePt t="23738" x="3536950" y="4257675"/>
          <p14:tracePt t="23754" x="3554413" y="4246563"/>
          <p14:tracePt t="23771" x="3582988" y="4229100"/>
          <p14:tracePt t="23787" x="3600450" y="4211638"/>
          <p14:tracePt t="23804" x="3622675" y="4194175"/>
          <p14:tracePt t="23820" x="3635375" y="4178300"/>
          <p14:tracePt t="23838" x="3646488" y="4165600"/>
          <p14:tracePt t="23854" x="3657600" y="4154488"/>
          <p14:tracePt t="23871" x="3663950" y="4149725"/>
          <p14:tracePt t="23887" x="3668713" y="4137025"/>
          <p14:tracePt t="23904" x="3675063" y="4132263"/>
          <p14:tracePt t="23920" x="3679825" y="4125913"/>
          <p14:tracePt t="23937" x="3686175" y="4114800"/>
          <p14:tracePt t="23954" x="3692525" y="4103688"/>
          <p14:tracePt t="23971" x="3703638" y="4092575"/>
          <p14:tracePt t="23987" x="3714750" y="4079875"/>
          <p14:tracePt t="24004" x="3725863" y="4068763"/>
          <p14:tracePt t="24020" x="3732213" y="4057650"/>
          <p14:tracePt t="24038" x="3736975" y="4046538"/>
          <p14:tracePt t="24054" x="3743325" y="4040188"/>
          <p14:tracePt t="24071" x="3749675" y="4029075"/>
          <p14:tracePt t="24087" x="3754438" y="4017963"/>
          <p14:tracePt t="24104" x="3760788" y="4017963"/>
          <p14:tracePt t="24120" x="3760788" y="4006850"/>
          <p14:tracePt t="24138" x="3760788" y="4000500"/>
          <p14:tracePt t="24154" x="3765550" y="4000500"/>
          <p14:tracePt t="24171" x="3765550" y="3989388"/>
          <p14:tracePt t="24187" x="3765550" y="3983038"/>
          <p14:tracePt t="24204" x="3771900" y="3971925"/>
          <p14:tracePt t="24220" x="3771900" y="3965575"/>
          <p14:tracePt t="24237" x="3778250" y="3960813"/>
          <p14:tracePt t="24254" x="3778250" y="3954463"/>
          <p14:tracePt t="24271" x="3778250" y="3949700"/>
          <p14:tracePt t="24519" x="3783013" y="3949700"/>
          <p14:tracePt t="24743" x="3783013" y="3954463"/>
          <p14:tracePt t="24753" x="3783013" y="3960813"/>
          <p14:tracePt t="24791" x="3789363" y="3960813"/>
          <p14:tracePt t="24804" x="3789363" y="3965575"/>
          <p14:tracePt t="24831" x="3789363" y="3971925"/>
          <p14:tracePt t="24844" x="3789363" y="3978275"/>
          <p14:tracePt t="24872" x="3789363" y="3983038"/>
          <p14:tracePt t="24872" x="3789363" y="3989388"/>
          <p14:tracePt t="24911" x="3789363" y="3994150"/>
          <p14:tracePt t="24916" x="3789363" y="4000500"/>
          <p14:tracePt t="24921" x="3789363" y="4006850"/>
          <p14:tracePt t="24937" x="3789363" y="4011613"/>
          <p14:tracePt t="24954" x="3789363" y="4029075"/>
          <p14:tracePt t="24970" x="3794125" y="4051300"/>
          <p14:tracePt t="24988" x="3794125" y="4068763"/>
          <p14:tracePt t="25004" x="3800475" y="4092575"/>
          <p14:tracePt t="25021" x="3800475" y="4114800"/>
          <p14:tracePt t="25037" x="3800475" y="4125913"/>
          <p14:tracePt t="25054" x="3806825" y="4143375"/>
          <p14:tracePt t="25070" x="3806825" y="4165600"/>
          <p14:tracePt t="25088" x="3806825" y="4178300"/>
          <p14:tracePt t="25104" x="3806825" y="4183063"/>
          <p14:tracePt t="25121" x="3806825" y="4194175"/>
          <p14:tracePt t="25159" x="3806825" y="4200525"/>
          <p14:tracePt t="25216" x="3800475" y="4200525"/>
          <p14:tracePt t="25295" x="3794125" y="4200525"/>
          <p14:tracePt t="25303" x="3794125" y="4206875"/>
          <p14:tracePt t="25343" x="3789363" y="4211638"/>
          <p14:tracePt t="25383" x="3783013" y="4211638"/>
          <p14:tracePt t="25480" x="3783013" y="4217988"/>
          <p14:tracePt t="25495" x="3778250" y="4217988"/>
          <p14:tracePt t="25719" x="3771900" y="4217988"/>
          <p14:tracePt t="25767" x="3771900" y="4222750"/>
          <p14:tracePt t="25787" x="3771900" y="4229100"/>
          <p14:tracePt t="25788" x="3771900" y="4235450"/>
          <p14:tracePt t="25804" x="3771900" y="4251325"/>
          <p14:tracePt t="25821" x="3771900" y="4264025"/>
          <p14:tracePt t="25837" x="3778250" y="4275138"/>
          <p14:tracePt t="25854" x="3783013" y="4279900"/>
          <p14:tracePt t="25870" x="3789363" y="4292600"/>
          <p14:tracePt t="25888" x="3789363" y="4297363"/>
          <p14:tracePt t="25935" x="3789363" y="4303713"/>
          <p14:tracePt t="27415" x="3789363" y="4308475"/>
          <p14:tracePt t="27440" x="3783013" y="4314825"/>
          <p14:tracePt t="27440" x="3778250" y="4314825"/>
          <p14:tracePt t="27454" x="3771900" y="4325938"/>
          <p14:tracePt t="27471" x="3754438" y="4332288"/>
          <p14:tracePt t="27487" x="3732213" y="4343400"/>
          <p14:tracePt t="27504" x="3703638" y="4354513"/>
          <p14:tracePt t="27520" x="3675063" y="4371975"/>
          <p14:tracePt t="27537" x="3646488" y="4383088"/>
          <p14:tracePt t="27554" x="3622675" y="4389438"/>
          <p14:tracePt t="27571" x="3606800" y="4400550"/>
          <p14:tracePt t="27587" x="3594100" y="4406900"/>
          <p14:tracePt t="27604" x="3582988" y="4406900"/>
          <p14:tracePt t="27620" x="3578225" y="4406900"/>
          <p14:tracePt t="28127" x="3589338" y="4394200"/>
          <p14:tracePt t="28135" x="3611563" y="4365625"/>
          <p14:tracePt t="28154" x="3646488" y="4343400"/>
          <p14:tracePt t="28170" x="3675063" y="4321175"/>
          <p14:tracePt t="28187" x="3686175" y="4308475"/>
          <p14:tracePt t="28204" x="3697288" y="4297363"/>
          <p14:tracePt t="28221" x="3708400" y="4292600"/>
          <p14:tracePt t="28303" x="3714750" y="4292600"/>
          <p14:tracePt t="28320" x="3725863" y="4286250"/>
          <p14:tracePt t="28321" x="3743325" y="4279900"/>
          <p14:tracePt t="28337" x="3760788" y="4275138"/>
          <p14:tracePt t="28354" x="3778250" y="4264025"/>
          <p14:tracePt t="28370" x="3783013" y="4264025"/>
          <p14:tracePt t="28387" x="3789363" y="4257675"/>
          <p14:tracePt t="28807" x="3783013" y="4257675"/>
          <p14:tracePt t="28847" x="3778250" y="4257675"/>
          <p14:tracePt t="28871" x="3771900" y="4257675"/>
          <p14:tracePt t="28877" x="3765550" y="4257675"/>
          <p14:tracePt t="28888" x="3760788" y="4264025"/>
          <p14:tracePt t="29151" x="3760788" y="4268788"/>
          <p14:tracePt t="29191" x="3754438" y="4268788"/>
          <p14:tracePt t="29207" x="3743325" y="4268788"/>
          <p14:tracePt t="29220" x="3725863" y="4279900"/>
          <p14:tracePt t="29237" x="3714750" y="4279900"/>
          <p14:tracePt t="29254" x="3697288" y="4292600"/>
          <p14:tracePt t="29270" x="3679825" y="4303713"/>
          <p14:tracePt t="29287" x="3675063" y="4303713"/>
          <p14:tracePt t="29303" x="3668713" y="4308475"/>
          <p14:tracePt t="29320" x="3663950" y="4308475"/>
          <p14:tracePt t="29359" x="3657600" y="4308475"/>
          <p14:tracePt t="29373" x="3651250" y="4308475"/>
          <p14:tracePt t="29387" x="3651250" y="4314825"/>
          <p14:tracePt t="29404" x="3646488" y="4314825"/>
          <p14:tracePt t="29420" x="3640138" y="4314825"/>
          <p14:tracePt t="29437" x="3622675" y="4321175"/>
          <p14:tracePt t="29454" x="3600450" y="4321175"/>
          <p14:tracePt t="29470" x="3578225" y="4325938"/>
          <p14:tracePt t="29487" x="3554413" y="4325938"/>
          <p14:tracePt t="29504" x="3532188" y="4332288"/>
          <p14:tracePt t="29520" x="3525838" y="4332288"/>
          <p14:tracePt t="29537" x="3521075" y="4332288"/>
          <p14:tracePt t="29663" x="3514725" y="4332288"/>
          <p14:tracePt t="29670" x="3503613" y="4332288"/>
          <p14:tracePt t="29687" x="3492500" y="4332288"/>
          <p14:tracePt t="29704" x="3475038" y="4337050"/>
          <p14:tracePt t="29720" x="3457575" y="4337050"/>
          <p14:tracePt t="29738" x="3446463" y="4337050"/>
          <p14:tracePt t="29753" x="3435350" y="4343400"/>
          <p14:tracePt t="29771" x="3429000" y="4343400"/>
          <p14:tracePt t="29787" x="3417888" y="4343400"/>
          <p14:tracePt t="29804" x="3411538" y="4349750"/>
          <p14:tracePt t="29820" x="3400425" y="4349750"/>
          <p14:tracePt t="29837" x="3389313" y="4349750"/>
          <p14:tracePt t="29853" x="3382963" y="4354513"/>
          <p14:tracePt t="29871" x="3371850" y="4360863"/>
          <p14:tracePt t="29887" x="3360738" y="4360863"/>
          <p14:tracePt t="29904" x="3349625" y="4365625"/>
          <p14:tracePt t="29920" x="3343275" y="4365625"/>
          <p14:tracePt t="29937" x="3332163" y="4365625"/>
          <p14:tracePt t="29953" x="3321050" y="4371975"/>
          <p14:tracePt t="29971" x="3308350" y="4378325"/>
          <p14:tracePt t="29987" x="3303588" y="4378325"/>
          <p14:tracePt t="30004" x="3297238" y="4378325"/>
          <p14:tracePt t="30020" x="3292475" y="4383088"/>
          <p14:tracePt t="30037" x="3279775" y="4383088"/>
          <p14:tracePt t="30071" x="3275013" y="4383088"/>
          <p14:tracePt t="30072" x="3268663" y="4383088"/>
          <p14:tracePt t="30087" x="3257550" y="4394200"/>
          <p14:tracePt t="30104" x="3240088" y="4394200"/>
          <p14:tracePt t="30120" x="3222625" y="4400550"/>
          <p14:tracePt t="30137" x="3206750" y="4406900"/>
          <p14:tracePt t="30153" x="3189288" y="4406900"/>
          <p14:tracePt t="30171" x="3178175" y="4411663"/>
          <p14:tracePt t="30187" x="3165475" y="4411663"/>
          <p14:tracePt t="30204" x="3154363" y="4418013"/>
          <p14:tracePt t="30220" x="3149600" y="4418013"/>
          <p14:tracePt t="30237" x="3143250" y="4418013"/>
          <p14:tracePt t="30253" x="3136900" y="4418013"/>
          <p14:tracePt t="30271" x="3132138" y="4422775"/>
          <p14:tracePt t="30319" x="3125788" y="4422775"/>
          <p14:tracePt t="30415" x="3125788" y="4429125"/>
          <p14:tracePt t="30423" x="3114675" y="4429125"/>
          <p14:tracePt t="30437" x="3108325" y="4435475"/>
          <p14:tracePt t="30453" x="3097213" y="4440238"/>
          <p14:tracePt t="30471" x="3092450" y="4446588"/>
          <p14:tracePt t="30487" x="3079750" y="4451350"/>
          <p14:tracePt t="30504" x="3074988" y="4457700"/>
          <p14:tracePt t="30543" x="3068638" y="4457700"/>
          <p14:tracePt t="30663" x="3063875" y="4457700"/>
          <p14:tracePt t="31159" x="3063875" y="4464050"/>
          <p14:tracePt t="31207" x="3063875" y="4475163"/>
          <p14:tracePt t="31215" x="3068638" y="4475163"/>
          <p14:tracePt t="31221" x="3068638" y="4479925"/>
          <p14:tracePt t="31256" x="3068638" y="4486275"/>
          <p14:tracePt t="31257" x="3068638" y="4492625"/>
          <p14:tracePt t="31271" x="3074988" y="4497388"/>
          <p14:tracePt t="31288" x="3074988" y="4508500"/>
          <p14:tracePt t="31304" x="3079750" y="4525963"/>
          <p14:tracePt t="31322" x="3086100" y="4549775"/>
          <p14:tracePt t="31338" x="3092450" y="4560888"/>
          <p14:tracePt t="31355" x="3092450" y="4572000"/>
          <p14:tracePt t="31371" x="3092450" y="4583113"/>
          <p14:tracePt t="31388" x="3092450" y="4589463"/>
          <p14:tracePt t="31536" x="3092450" y="4594225"/>
          <p14:tracePt t="31536" x="3086100" y="4594225"/>
          <p14:tracePt t="31760" x="3086100" y="4600575"/>
          <p14:tracePt t="31792" x="3086100" y="4606925"/>
          <p14:tracePt t="31805" x="3079750" y="4606925"/>
          <p14:tracePt t="31856" x="3079750" y="4611688"/>
          <p14:tracePt t="31888" x="3074988" y="4618038"/>
          <p14:tracePt t="31904" x="3074988" y="4622800"/>
          <p14:tracePt t="31921" x="3074988" y="4629150"/>
          <p14:tracePt t="32248" x="3079750" y="4629150"/>
          <p14:tracePt t="32272" x="3086100" y="4629150"/>
          <p14:tracePt t="32288" x="3092450" y="4622800"/>
          <p14:tracePt t="32288" x="3097213" y="4618038"/>
          <p14:tracePt t="32304" x="3103563" y="4618038"/>
          <p14:tracePt t="32321" x="3108325" y="4618038"/>
          <p14:tracePt t="32338" x="3114675" y="4611688"/>
          <p14:tracePt t="32354" x="3125788" y="4611688"/>
          <p14:tracePt t="32371" x="3143250" y="4606925"/>
          <p14:tracePt t="32388" x="3154363" y="4606925"/>
          <p14:tracePt t="32404" x="3171825" y="4606925"/>
          <p14:tracePt t="32422" x="3182938" y="4600575"/>
          <p14:tracePt t="32438" x="3200400" y="4594225"/>
          <p14:tracePt t="32455" x="3206750" y="4594225"/>
          <p14:tracePt t="32471" x="3217863" y="4589463"/>
          <p14:tracePt t="32471" x="3228975" y="4589463"/>
          <p14:tracePt t="32488" x="3235325" y="4589463"/>
          <p14:tracePt t="32504" x="3240088" y="4583113"/>
          <p14:tracePt t="32521" x="3246438" y="4583113"/>
          <p14:tracePt t="32538" x="3251200" y="4578350"/>
          <p14:tracePt t="32554" x="3257550" y="4578350"/>
          <p14:tracePt t="32571" x="3263900" y="4578350"/>
          <p14:tracePt t="32588" x="3268663" y="4578350"/>
          <p14:tracePt t="32604" x="3279775" y="4578350"/>
          <p14:tracePt t="32621" x="3286125" y="4572000"/>
          <p14:tracePt t="32638" x="3292475" y="4572000"/>
          <p14:tracePt t="32655" x="3303588" y="4572000"/>
          <p14:tracePt t="32671" x="3314700" y="4572000"/>
          <p14:tracePt t="32688" x="3321050" y="4572000"/>
          <p14:tracePt t="32704" x="3332163" y="4565650"/>
          <p14:tracePt t="32721" x="3336925" y="4565650"/>
          <p14:tracePt t="32738" x="3349625" y="4565650"/>
          <p14:tracePt t="32754" x="3365500" y="4565650"/>
          <p14:tracePt t="32771" x="3371850" y="4565650"/>
          <p14:tracePt t="32788" x="3382963" y="4565650"/>
          <p14:tracePt t="32804" x="3394075" y="4565650"/>
          <p14:tracePt t="32821" x="3400425" y="4565650"/>
          <p14:tracePt t="32838" x="3406775" y="4565650"/>
          <p14:tracePt t="32854" x="3417888" y="4565650"/>
          <p14:tracePt t="32992" x="3422650" y="4565650"/>
          <p14:tracePt t="33008" x="3429000" y="4565650"/>
          <p14:tracePt t="33009" x="3440113" y="4565650"/>
          <p14:tracePt t="33021" x="3457575" y="4565650"/>
          <p14:tracePt t="33038" x="3475038" y="4565650"/>
          <p14:tracePt t="33055" x="3492500" y="4565650"/>
          <p14:tracePt t="33071" x="3503613" y="4565650"/>
          <p14:tracePt t="33087" x="3514725" y="4565650"/>
          <p14:tracePt t="33192" x="3521075" y="4565650"/>
          <p14:tracePt t="33296" x="3525838" y="4565650"/>
          <p14:tracePt t="33312" x="3532188" y="4565650"/>
          <p14:tracePt t="33320" x="3536950" y="4565650"/>
          <p14:tracePt t="33338" x="3543300" y="4565650"/>
          <p14:tracePt t="33376" x="3549650" y="4565650"/>
          <p14:tracePt t="33432" x="3554413" y="4565650"/>
          <p14:tracePt t="33448" x="3554413" y="4560888"/>
          <p14:tracePt t="33456" x="3560763" y="4560888"/>
          <p14:tracePt t="33471" x="3565525" y="4560888"/>
          <p14:tracePt t="34208" x="3560763" y="4560888"/>
          <p14:tracePt t="34240" x="3554413" y="4560888"/>
          <p14:tracePt t="34272" x="3554413" y="4565650"/>
          <p14:tracePt t="34312" x="3549650" y="4565650"/>
          <p14:tracePt t="34600" x="3543300" y="4565650"/>
          <p14:tracePt t="34656" x="3536950" y="4565650"/>
          <p14:tracePt t="34696" x="3532188" y="4565650"/>
          <p14:tracePt t="34716" x="3532188" y="4572000"/>
          <p14:tracePt t="34776" x="3525838" y="4572000"/>
          <p14:tracePt t="34960" x="3521075" y="4572000"/>
          <p14:tracePt t="35168" x="3514725" y="4572000"/>
          <p14:tracePt t="35216" x="3514725" y="4578350"/>
          <p14:tracePt t="35904" x="3514725" y="4583113"/>
          <p14:tracePt t="35928" x="3514725" y="4589463"/>
          <p14:tracePt t="35952" x="3514725" y="4594225"/>
          <p14:tracePt t="35960" x="3514725" y="4606925"/>
          <p14:tracePt t="35971" x="3514725" y="4635500"/>
          <p14:tracePt t="35988" x="3514725" y="4657725"/>
          <p14:tracePt t="36004" x="3514725" y="4692650"/>
          <p14:tracePt t="36021" x="3514725" y="4721225"/>
          <p14:tracePt t="36037" x="3514725" y="4743450"/>
          <p14:tracePt t="36054" x="3514725" y="4765675"/>
          <p14:tracePt t="36071" x="3514725" y="4789488"/>
          <p14:tracePt t="36071" x="3514725" y="4800600"/>
          <p14:tracePt t="36088" x="3514725" y="4822825"/>
          <p14:tracePt t="36104" x="3514725" y="4840288"/>
          <p14:tracePt t="36121" x="3514725" y="4857750"/>
          <p14:tracePt t="36137" x="3514725" y="4875213"/>
          <p14:tracePt t="36154" x="3514725" y="4886325"/>
          <p14:tracePt t="36171" x="3514725" y="4903788"/>
          <p14:tracePt t="36188" x="3514725" y="4914900"/>
          <p14:tracePt t="36204" x="3514725" y="4932363"/>
          <p14:tracePt t="36221" x="3514725" y="4943475"/>
          <p14:tracePt t="36237" x="3514725" y="4954588"/>
          <p14:tracePt t="36254" x="3514725" y="4960938"/>
          <p14:tracePt t="36271" x="3521075" y="4960938"/>
          <p14:tracePt t="36287" x="3521075" y="4965700"/>
          <p14:tracePt t="36304" x="3521075" y="4972050"/>
          <p14:tracePt t="36624" x="3525838" y="4972050"/>
          <p14:tracePt t="36688" x="3532188" y="4972050"/>
          <p14:tracePt t="36694" x="3543300" y="4978400"/>
          <p14:tracePt t="36705" x="3571875" y="4994275"/>
          <p14:tracePt t="36721" x="3611563" y="5022850"/>
          <p14:tracePt t="36738" x="3657600" y="5057775"/>
          <p14:tracePt t="36754" x="3697288" y="5086350"/>
          <p14:tracePt t="36771" x="3732213" y="5103813"/>
          <p14:tracePt t="36787" x="3749675" y="5114925"/>
          <p14:tracePt t="36805" x="3760788" y="5121275"/>
          <p14:tracePt t="37386" x="0" y="0"/>
        </p14:tracePtLst>
      </p14:laserTraceLst>
    </p:ext>
  </p:extLst>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80700"/>
                <a:ext cx="8229600" cy="484870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By definition the zero sequence line-to-line voltage is always zero.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relationship between the positive sequence and negative sequence line-to-neutral and line-to-line voltages in matrix form is</a:t>
                </a:r>
                <a:endParaRPr lang="en-US" i="1" dirty="0" smtClean="0">
                  <a:latin typeface="Cambria Math"/>
                </a:endParaRPr>
              </a:p>
              <a:p>
                <a:pPr marL="0" lvl="2" algn="just"/>
                <a:r>
                  <a:rPr lang="en-US" sz="24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𝑁</m:t>
                                  </m:r>
                                </m:e>
                                <m:sub>
                                  <m:r>
                                    <a:rPr lang="en-US" sz="2000" i="1">
                                      <a:latin typeface="Cambria Math"/>
                                    </a:rPr>
                                    <m:t>0</m:t>
                                  </m:r>
                                </m:sub>
                              </m:sSub>
                            </m:e>
                          </m:mr>
                          <m:mr>
                            <m:e>
                              <m:sSub>
                                <m:sSubPr>
                                  <m:ctrlPr>
                                    <a:rPr lang="en-US" sz="2000" i="1">
                                      <a:latin typeface="Cambria Math"/>
                                    </a:rPr>
                                  </m:ctrlPr>
                                </m:sSubPr>
                                <m:e>
                                  <m:r>
                                    <a:rPr lang="en-US" sz="2000" i="1">
                                      <a:latin typeface="Cambria Math"/>
                                    </a:rPr>
                                    <m:t>𝑉𝐿𝑁</m:t>
                                  </m:r>
                                </m:e>
                                <m:sub>
                                  <m:r>
                                    <a:rPr lang="en-US" sz="2000" i="1">
                                      <a:latin typeface="Cambria Math"/>
                                    </a:rPr>
                                    <m:t>1</m:t>
                                  </m:r>
                                </m:sub>
                              </m:sSub>
                            </m:e>
                          </m:mr>
                          <m:mr>
                            <m:e>
                              <m:sSub>
                                <m:sSubPr>
                                  <m:ctrlPr>
                                    <a:rPr lang="en-US" sz="2000" i="1">
                                      <a:latin typeface="Cambria Math"/>
                                    </a:rPr>
                                  </m:ctrlPr>
                                </m:sSubPr>
                                <m:e>
                                  <m:r>
                                    <a:rPr lang="en-US" sz="2000" i="1">
                                      <a:latin typeface="Cambria Math"/>
                                    </a:rPr>
                                    <m:t>𝑉𝐿𝑁</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sSubSup>
                                <m:sSubSupPr>
                                  <m:ctrlPr>
                                    <a:rPr lang="en-US" sz="2000" i="1">
                                      <a:latin typeface="Cambria Math"/>
                                    </a:rPr>
                                  </m:ctrlPr>
                                </m:sSubSupPr>
                                <m:e>
                                  <m:r>
                                    <a:rPr lang="en-US" sz="2000" i="1">
                                      <a:latin typeface="Cambria Math"/>
                                    </a:rPr>
                                    <m:t>𝑡</m:t>
                                  </m:r>
                                </m:e>
                                <m:sub>
                                  <m:r>
                                    <a:rPr lang="en-US" sz="2000" i="1">
                                      <a:latin typeface="Cambria Math"/>
                                    </a:rPr>
                                    <m:t>𝑠</m:t>
                                  </m:r>
                                </m:sub>
                                <m:sup>
                                  <m:r>
                                    <a:rPr lang="en-US" sz="2000" i="1">
                                      <a:latin typeface="Cambria Math"/>
                                    </a:rPr>
                                    <m:t>∗</m:t>
                                  </m:r>
                                </m:sup>
                              </m:sSubSup>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𝑡</m:t>
                                  </m:r>
                                </m:e>
                                <m:sub>
                                  <m:r>
                                    <a:rPr lang="en-US" sz="2000" i="1">
                                      <a:latin typeface="Cambria Math"/>
                                    </a:rPr>
                                    <m:t>𝑠</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𝐿</m:t>
                                  </m:r>
                                </m:e>
                                <m:sub>
                                  <m:r>
                                    <a:rPr lang="en-US" sz="2000" i="1">
                                      <a:latin typeface="Cambria Math"/>
                                    </a:rPr>
                                    <m:t>0</m:t>
                                  </m:r>
                                </m:sub>
                              </m:sSub>
                            </m:e>
                          </m:mr>
                          <m:mr>
                            <m:e>
                              <m:sSub>
                                <m:sSubPr>
                                  <m:ctrlPr>
                                    <a:rPr lang="en-US" sz="2000" i="1">
                                      <a:latin typeface="Cambria Math"/>
                                    </a:rPr>
                                  </m:ctrlPr>
                                </m:sSubPr>
                                <m:e>
                                  <m:r>
                                    <a:rPr lang="en-US" sz="2000" i="1">
                                      <a:latin typeface="Cambria Math"/>
                                    </a:rPr>
                                    <m:t>𝑉𝐿𝐿</m:t>
                                  </m:r>
                                </m:e>
                                <m:sub>
                                  <m:r>
                                    <a:rPr lang="en-US" sz="2000" i="1">
                                      <a:latin typeface="Cambria Math"/>
                                    </a:rPr>
                                    <m:t>1</m:t>
                                  </m:r>
                                </m:sub>
                              </m:sSub>
                            </m:e>
                          </m:mr>
                          <m:mr>
                            <m:e>
                              <m:sSub>
                                <m:sSubPr>
                                  <m:ctrlPr>
                                    <a:rPr lang="en-US" sz="2000" i="1">
                                      <a:latin typeface="Cambria Math"/>
                                    </a:rPr>
                                  </m:ctrlPr>
                                </m:sSubPr>
                                <m:e>
                                  <m:r>
                                    <a:rPr lang="en-US" sz="2000" i="1">
                                      <a:latin typeface="Cambria Math"/>
                                    </a:rPr>
                                    <m:t>𝑉𝐿𝐿</m:t>
                                  </m:r>
                                </m:e>
                                <m:sub>
                                  <m:r>
                                    <a:rPr lang="en-US" sz="2000" i="1">
                                      <a:latin typeface="Cambria Math"/>
                                    </a:rPr>
                                    <m:t>2</m:t>
                                  </m:r>
                                </m:sub>
                              </m:sSub>
                            </m:e>
                          </m:mr>
                        </m:m>
                      </m:e>
                    </m:d>
                  </m:oMath>
                </a14:m>
                <a:r>
                  <a:rPr lang="en-US" sz="2000" dirty="0" smtClean="0"/>
                  <a:t>      </a:t>
                </a:r>
                <a:r>
                  <a:rPr lang="en-US" sz="2400" dirty="0" smtClean="0"/>
                  <a:t>			</a:t>
                </a:r>
                <a:r>
                  <a:rPr lang="en-US" sz="2000" dirty="0" smtClean="0">
                    <a:latin typeface="Times New Roman" pitchFamily="18" charset="0"/>
                    <a:cs typeface="Times New Roman" pitchFamily="18" charset="0"/>
                  </a:rPr>
                  <a:t>(18)</a:t>
                </a:r>
                <a:endParaRPr lang="en-US" sz="2000" dirty="0">
                  <a:latin typeface="Times New Roman" pitchFamily="18" charset="0"/>
                  <a:cs typeface="Times New Roman" pitchFamily="18" charset="0"/>
                </a:endParaRPr>
              </a:p>
              <a:p>
                <a:pPr marL="457200" lvl="3"/>
                <a:endParaRPr lang="en-US" sz="2400" dirty="0" smtClean="0"/>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012</m:t>
                            </m:r>
                          </m:sub>
                        </m:sSub>
                      </m:e>
                    </m:d>
                    <m:r>
                      <a:rPr lang="en-US" sz="2000" i="1">
                        <a:latin typeface="Cambria Math"/>
                      </a:rPr>
                      <m:t>=</m:t>
                    </m:r>
                    <m:d>
                      <m:dPr>
                        <m:begChr m:val="["/>
                        <m:endChr m:val="]"/>
                        <m:ctrlPr>
                          <a:rPr lang="en-US" sz="2000" i="1">
                            <a:latin typeface="Cambria Math"/>
                          </a:rPr>
                        </m:ctrlPr>
                      </m:dPr>
                      <m:e>
                        <m:r>
                          <a:rPr lang="en-US" sz="2000" i="1">
                            <a:latin typeface="Cambria Math"/>
                          </a:rPr>
                          <m:t>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oMath>
                </a14:m>
                <a:r>
                  <a:rPr lang="en-US" sz="2000" dirty="0" smtClean="0">
                    <a:latin typeface="Times New Roman" pitchFamily="18" charset="0"/>
                    <a:cs typeface="Times New Roman" pitchFamily="18" charset="0"/>
                  </a:rPr>
                  <a:t>                </a:t>
                </a:r>
                <a:r>
                  <a:rPr lang="en-US" sz="2400" dirty="0" smtClean="0"/>
                  <a:t>			</a:t>
                </a:r>
                <a:r>
                  <a:rPr lang="en-US" sz="2000" dirty="0" smtClean="0">
                    <a:latin typeface="Times New Roman" pitchFamily="18" charset="0"/>
                    <a:cs typeface="Times New Roman" pitchFamily="18" charset="0"/>
                  </a:rPr>
                  <a:t>(19)</a:t>
                </a:r>
                <a:endParaRPr lang="en-US" sz="20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where</a:t>
                </a:r>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cs typeface="Times New Roman" pitchFamily="18" charset="0"/>
                          </a:rPr>
                        </m:ctrlPr>
                      </m:sSubPr>
                      <m:e>
                        <m:r>
                          <a:rPr lang="en-US" sz="2000">
                            <a:latin typeface="Cambria Math"/>
                            <a:cs typeface="Times New Roman" pitchFamily="18" charset="0"/>
                          </a:rPr>
                          <m:t>𝑡</m:t>
                        </m:r>
                      </m:e>
                      <m:sub>
                        <m:r>
                          <a:rPr lang="en-US" sz="2000">
                            <a:latin typeface="Cambria Math"/>
                            <a:cs typeface="Times New Roman" pitchFamily="18" charset="0"/>
                          </a:rPr>
                          <m:t>𝑠</m:t>
                        </m:r>
                      </m:sub>
                    </m:sSub>
                    <m:r>
                      <a:rPr lang="en-US" sz="2000">
                        <a:latin typeface="Cambria Math"/>
                        <a:cs typeface="Times New Roman" pitchFamily="18" charset="0"/>
                      </a:rPr>
                      <m:t>=</m:t>
                    </m:r>
                    <m:f>
                      <m:fPr>
                        <m:ctrlPr>
                          <a:rPr lang="en-US" sz="2000" i="1">
                            <a:latin typeface="Cambria Math"/>
                            <a:cs typeface="Times New Roman" pitchFamily="18" charset="0"/>
                          </a:rPr>
                        </m:ctrlPr>
                      </m:fPr>
                      <m:num>
                        <m:r>
                          <a:rPr lang="en-US" sz="2000">
                            <a:latin typeface="Cambria Math"/>
                            <a:cs typeface="Times New Roman" pitchFamily="18" charset="0"/>
                          </a:rPr>
                          <m:t>1</m:t>
                        </m:r>
                      </m:num>
                      <m:den>
                        <m:rad>
                          <m:radPr>
                            <m:degHide m:val="on"/>
                            <m:ctrlPr>
                              <a:rPr lang="en-US" sz="2000" i="1">
                                <a:latin typeface="Cambria Math"/>
                                <a:cs typeface="Times New Roman" pitchFamily="18" charset="0"/>
                              </a:rPr>
                            </m:ctrlPr>
                          </m:radPr>
                          <m:deg/>
                          <m:e>
                            <m:r>
                              <a:rPr lang="en-US" sz="2000">
                                <a:latin typeface="Cambria Math"/>
                                <a:cs typeface="Times New Roman" pitchFamily="18" charset="0"/>
                              </a:rPr>
                              <m:t>3</m:t>
                            </m:r>
                          </m:e>
                        </m:rad>
                      </m:den>
                    </m:f>
                    <m:r>
                      <a:rPr lang="en-US" sz="2000" i="1" smtClean="0">
                        <a:latin typeface="Cambria Math"/>
                        <a:cs typeface="Times New Roman" pitchFamily="18" charset="0"/>
                      </a:rPr>
                      <m:t>∠</m:t>
                    </m:r>
                    <m:r>
                      <a:rPr lang="en-US" sz="2000" b="0" i="1" smtClean="0">
                        <a:latin typeface="Cambria Math"/>
                        <a:cs typeface="Times New Roman" pitchFamily="18" charset="0"/>
                      </a:rPr>
                      <m:t>30</m:t>
                    </m:r>
                  </m:oMath>
                </a14:m>
                <a:r>
                  <a:rPr lang="en-US" sz="20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20)</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780700"/>
                <a:ext cx="8229600" cy="4848700"/>
              </a:xfrm>
              <a:prstGeom prst="rect">
                <a:avLst/>
              </a:prstGeom>
              <a:blipFill rotWithShape="1">
                <a:blip r:embed="rId6"/>
                <a:stretch>
                  <a:fillRect l="-1037" t="-1005" b="-37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0</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86052754"/>
      </p:ext>
    </p:extLst>
  </p:cSld>
  <p:clrMapOvr>
    <a:masterClrMapping/>
  </p:clrMapOvr>
  <mc:AlternateContent xmlns:mc="http://schemas.openxmlformats.org/markup-compatibility/2006" xmlns:p14="http://schemas.microsoft.com/office/powerpoint/2010/main">
    <mc:Choice Requires="p14">
      <p:transition spd="slow" p14:dur="2000" advTm="47858"/>
    </mc:Choice>
    <mc:Fallback xmlns="">
      <p:transition spd="slow" advTm="478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9451" x="2822575" y="4211638"/>
          <p14:tracePt t="19672" x="2822575" y="4217988"/>
          <p14:tracePt t="19680" x="2822575" y="4229100"/>
          <p14:tracePt t="19694" x="2822575" y="4246563"/>
          <p14:tracePt t="19710" x="2828925" y="4268788"/>
          <p14:tracePt t="19727" x="2828925" y="4279900"/>
          <p14:tracePt t="19743" x="2835275" y="4308475"/>
          <p14:tracePt t="19761" x="2835275" y="4332288"/>
          <p14:tracePt t="19777" x="2840038" y="4349750"/>
          <p14:tracePt t="19794" x="2840038" y="4371975"/>
          <p14:tracePt t="19810" x="2846388" y="4389438"/>
          <p14:tracePt t="19827" x="2846388" y="4411663"/>
          <p14:tracePt t="19843" x="2846388" y="4422775"/>
          <p14:tracePt t="19861" x="2846388" y="4435475"/>
          <p14:tracePt t="19877" x="2846388" y="4446588"/>
          <p14:tracePt t="19894" x="2851150" y="4457700"/>
          <p14:tracePt t="19910" x="2851150" y="4468813"/>
          <p14:tracePt t="19927" x="2851150" y="4479925"/>
          <p14:tracePt t="19943" x="2857500" y="4497388"/>
          <p14:tracePt t="19961" x="2857500" y="4508500"/>
          <p14:tracePt t="19977" x="2857500" y="4514850"/>
          <p14:tracePt t="19994" x="2857500" y="4521200"/>
          <p14:tracePt t="20010" x="2857500" y="4525963"/>
          <p14:tracePt t="20152" x="2857500" y="4532313"/>
          <p14:tracePt t="20168" x="2857500" y="4543425"/>
          <p14:tracePt t="20176" x="2857500" y="4565650"/>
          <p14:tracePt t="20194" x="2857500" y="4572000"/>
          <p14:tracePt t="20210" x="2857500" y="4583113"/>
          <p14:tracePt t="20227" x="2857500" y="4589463"/>
          <p14:tracePt t="21329" x="2857500" y="4594225"/>
          <p14:tracePt t="21345" x="2857500" y="4600575"/>
          <p14:tracePt t="21346" x="2851150" y="4606925"/>
          <p14:tracePt t="21361" x="2851150" y="4618038"/>
          <p14:tracePt t="21378" x="2851150" y="4629150"/>
          <p14:tracePt t="21394" x="2851150" y="4646613"/>
          <p14:tracePt t="21412" x="2851150" y="4664075"/>
          <p14:tracePt t="21428" x="2851150" y="4686300"/>
          <p14:tracePt t="21445" x="2851150" y="4703763"/>
          <p14:tracePt t="21462" x="2851150" y="4721225"/>
          <p14:tracePt t="21479" x="2851150" y="4737100"/>
          <p14:tracePt t="21496" x="2851150" y="4743450"/>
          <p14:tracePt t="21512" x="2851150" y="4754563"/>
          <p14:tracePt t="21529" x="2851150" y="4765675"/>
          <p14:tracePt t="21546" x="2846388" y="4778375"/>
          <p14:tracePt t="21562" x="2846388" y="4783138"/>
          <p14:tracePt t="21579" x="2840038" y="4800600"/>
          <p14:tracePt t="21595" x="2840038" y="4806950"/>
          <p14:tracePt t="21612" x="2840038" y="4818063"/>
          <p14:tracePt t="21628" x="2840038" y="4829175"/>
          <p14:tracePt t="21645" x="2840038" y="4835525"/>
          <p14:tracePt t="21661" x="2840038" y="4840288"/>
          <p14:tracePt t="21678" x="2840038" y="4846638"/>
          <p14:tracePt t="21746" x="2840038" y="4851400"/>
          <p14:tracePt t="21857" x="2840038" y="4857750"/>
          <p14:tracePt t="21866" x="2840038" y="4868863"/>
          <p14:tracePt t="21879" x="2840038" y="4886325"/>
          <p14:tracePt t="21896" x="2840038" y="4892675"/>
          <p14:tracePt t="21912" x="2840038" y="4897438"/>
          <p14:tracePt t="21929" x="2840038" y="4903788"/>
          <p14:tracePt t="22418" x="2846388" y="4903788"/>
          <p14:tracePt t="22713" x="2851150" y="4903788"/>
          <p14:tracePt t="22729" x="2868613" y="4903788"/>
          <p14:tracePt t="22746" x="2908300" y="4903788"/>
          <p14:tracePt t="22762" x="2965450" y="4903788"/>
          <p14:tracePt t="22779" x="3028950" y="4908550"/>
          <p14:tracePt t="22795" x="3086100" y="4914900"/>
          <p14:tracePt t="22812" x="3143250" y="4914900"/>
          <p14:tracePt t="22828" x="3194050" y="4921250"/>
          <p14:tracePt t="22845" x="3235325" y="4921250"/>
          <p14:tracePt t="22862" x="3268663" y="4926013"/>
          <p14:tracePt t="22879" x="3297238" y="4932363"/>
          <p14:tracePt t="22895" x="3321050" y="4932363"/>
          <p14:tracePt t="22912" x="3336925" y="4937125"/>
          <p14:tracePt t="22928" x="3349625" y="4937125"/>
          <p14:tracePt t="22928" x="3354388" y="4937125"/>
          <p14:tracePt t="22946" x="3371850" y="4937125"/>
          <p14:tracePt t="22962" x="3394075" y="4943475"/>
          <p14:tracePt t="22979" x="3417888" y="4949825"/>
          <p14:tracePt t="22995" x="3446463" y="4949825"/>
          <p14:tracePt t="23012" x="3475038" y="4954588"/>
          <p14:tracePt t="23028" x="3503613" y="4960938"/>
          <p14:tracePt t="23045" x="3532188" y="4960938"/>
          <p14:tracePt t="23062" x="3554413" y="4965700"/>
          <p14:tracePt t="23078" x="3582988" y="4965700"/>
          <p14:tracePt t="23095" x="3606800" y="4972050"/>
          <p14:tracePt t="23112" x="3629025" y="4972050"/>
          <p14:tracePt t="23129" x="3657600" y="4978400"/>
          <p14:tracePt t="23145" x="3686175" y="4978400"/>
          <p14:tracePt t="23162" x="3697288" y="4978400"/>
          <p14:tracePt t="23178" x="3708400" y="4978400"/>
          <p14:tracePt t="23195" x="3721100" y="4978400"/>
          <p14:tracePt t="23212" x="3732213" y="4978400"/>
          <p14:tracePt t="23229" x="3736975" y="4978400"/>
          <p14:tracePt t="23245" x="3743325" y="4978400"/>
          <p14:tracePt t="23262" x="3749675" y="4978400"/>
          <p14:tracePt t="23394" x="3754438" y="4978400"/>
          <p14:tracePt t="23395" x="3760788" y="4978400"/>
          <p14:tracePt t="23412" x="3783013" y="4978400"/>
          <p14:tracePt t="23429" x="3822700" y="4978400"/>
          <p14:tracePt t="23445" x="3863975" y="4978400"/>
          <p14:tracePt t="23462" x="3908425" y="4978400"/>
          <p14:tracePt t="23478" x="3954463" y="4978400"/>
          <p14:tracePt t="23496" x="3994150" y="4978400"/>
          <p14:tracePt t="23512" x="4035425" y="4978400"/>
          <p14:tracePt t="23512" x="4051300" y="4978400"/>
          <p14:tracePt t="23530" x="4068763" y="4978400"/>
          <p14:tracePt t="23545" x="4103688" y="4978400"/>
          <p14:tracePt t="23562" x="4132263" y="4978400"/>
          <p14:tracePt t="23579" x="4149725" y="4978400"/>
          <p14:tracePt t="23596" x="4165600" y="4978400"/>
          <p14:tracePt t="23612" x="4183063" y="4983163"/>
          <p14:tracePt t="23629" x="4200525" y="4983163"/>
          <p14:tracePt t="23645" x="4222750" y="4983163"/>
          <p14:tracePt t="23662" x="4235450" y="4983163"/>
          <p14:tracePt t="23678" x="4257675" y="4983163"/>
          <p14:tracePt t="23696" x="4275138" y="4983163"/>
          <p14:tracePt t="23712" x="4292600" y="4983163"/>
          <p14:tracePt t="23729" x="4303713" y="4983163"/>
          <p14:tracePt t="24521" x="4308475" y="4983163"/>
          <p14:tracePt t="24530" x="4332288" y="4983163"/>
          <p14:tracePt t="24530" x="4365625" y="4983163"/>
          <p14:tracePt t="24545" x="4451350" y="4983163"/>
          <p14:tracePt t="24578" x="4554538" y="4983163"/>
          <p14:tracePt t="24579" x="4664075" y="4983163"/>
          <p14:tracePt t="24595" x="4760913" y="4978400"/>
          <p14:tracePt t="24612" x="4851400" y="4972050"/>
          <p14:tracePt t="24629" x="4949825" y="4965700"/>
          <p14:tracePt t="24645" x="5029200" y="4954588"/>
          <p14:tracePt t="24662" x="5108575" y="4943475"/>
          <p14:tracePt t="24678" x="5178425" y="4932363"/>
          <p14:tracePt t="24695" x="5218113" y="4921250"/>
          <p14:tracePt t="24712" x="5257800" y="4914900"/>
          <p14:tracePt t="24728" x="5275263" y="4903788"/>
          <p14:tracePt t="24728" x="5292725" y="4897438"/>
          <p14:tracePt t="24745" x="5297488" y="4886325"/>
          <p14:tracePt t="24762" x="5314950" y="4868863"/>
          <p14:tracePt t="24779" x="5332413" y="4851400"/>
          <p14:tracePt t="24795" x="5349875" y="4822825"/>
          <p14:tracePt t="24812" x="5365750" y="4794250"/>
          <p14:tracePt t="24828" x="5383213" y="4754563"/>
          <p14:tracePt t="24846" x="5400675" y="4721225"/>
          <p14:tracePt t="24862" x="5407025" y="4679950"/>
          <p14:tracePt t="24879" x="5418138" y="4651375"/>
          <p14:tracePt t="24895" x="5422900" y="4606925"/>
          <p14:tracePt t="24912" x="5435600" y="4554538"/>
          <p14:tracePt t="24928" x="5435600" y="4508500"/>
          <p14:tracePt t="24928" x="5435600" y="4492625"/>
          <p14:tracePt t="24946" x="5435600" y="4451350"/>
          <p14:tracePt t="24962" x="5440363" y="4422775"/>
          <p14:tracePt t="24979" x="5440363" y="4400550"/>
          <p14:tracePt t="24995" x="5440363" y="4378325"/>
          <p14:tracePt t="25012" x="5440363" y="4354513"/>
          <p14:tracePt t="25028" x="5440363" y="4325938"/>
          <p14:tracePt t="25046" x="5435600" y="4292600"/>
          <p14:tracePt t="25062" x="5422900" y="4268788"/>
          <p14:tracePt t="25079" x="5418138" y="4246563"/>
          <p14:tracePt t="25095" x="5411788" y="4229100"/>
          <p14:tracePt t="25112" x="5411788" y="4217988"/>
          <p14:tracePt t="25128" x="5411788" y="4206875"/>
          <p14:tracePt t="25146" x="5407025" y="4200525"/>
          <p14:tracePt t="25185" x="5407025" y="4194175"/>
          <p14:tracePt t="25201" x="5400675" y="4189413"/>
          <p14:tracePt t="25212" x="5400675" y="4183063"/>
          <p14:tracePt t="25212" x="5394325" y="4171950"/>
          <p14:tracePt t="25229" x="5389563" y="4165600"/>
          <p14:tracePt t="25246" x="5389563" y="4160838"/>
          <p14:tracePt t="25262" x="5389563" y="4149725"/>
          <p14:tracePt t="25498" x="5389563" y="4154488"/>
          <p14:tracePt t="25513" x="5389563" y="4160838"/>
          <p14:tracePt t="25528" x="5389563" y="4178300"/>
          <p14:tracePt t="25529" x="5389563" y="4206875"/>
          <p14:tracePt t="25529" x="5389563" y="4222750"/>
          <p14:tracePt t="25546" x="5389563" y="4251325"/>
          <p14:tracePt t="25562" x="5389563" y="4286250"/>
          <p14:tracePt t="25579" x="5389563" y="4321175"/>
          <p14:tracePt t="25595" x="5389563" y="4354513"/>
          <p14:tracePt t="25612" x="5389563" y="4383088"/>
          <p14:tracePt t="25628" x="5389563" y="4406900"/>
          <p14:tracePt t="25646" x="5394325" y="4435475"/>
          <p14:tracePt t="25662" x="5394325" y="4451350"/>
          <p14:tracePt t="25679" x="5394325" y="4468813"/>
          <p14:tracePt t="25695" x="5400675" y="4486275"/>
          <p14:tracePt t="25712" x="5400675" y="4497388"/>
          <p14:tracePt t="25728" x="5400675" y="4508500"/>
          <p14:tracePt t="25745" x="5400675" y="4537075"/>
          <p14:tracePt t="25762" x="5400675" y="4560888"/>
          <p14:tracePt t="25778" x="5407025" y="4578350"/>
          <p14:tracePt t="25795" x="5407025" y="4594225"/>
          <p14:tracePt t="25812" x="5407025" y="4618038"/>
          <p14:tracePt t="25828" x="5407025" y="4640263"/>
          <p14:tracePt t="25846" x="5411788" y="4664075"/>
          <p14:tracePt t="25862" x="5418138" y="4686300"/>
          <p14:tracePt t="25879" x="5422900" y="4714875"/>
          <p14:tracePt t="25895" x="5422900" y="4749800"/>
          <p14:tracePt t="25912" x="5422900" y="4778375"/>
          <p14:tracePt t="25928" x="5422900" y="4822825"/>
          <p14:tracePt t="25946" x="5429250" y="4840288"/>
          <p14:tracePt t="25962" x="5429250" y="4857750"/>
          <p14:tracePt t="25978" x="5429250" y="4875213"/>
          <p14:tracePt t="25995" x="5429250" y="4879975"/>
          <p14:tracePt t="26012" x="5429250" y="4892675"/>
          <p14:tracePt t="26028" x="5429250" y="4897438"/>
          <p14:tracePt t="26045" x="5429250" y="4908550"/>
          <p14:tracePt t="26449" x="5422900" y="4908550"/>
          <p14:tracePt t="26457" x="5422900" y="4914900"/>
          <p14:tracePt t="26462" x="5422900" y="4921250"/>
          <p14:tracePt t="26478" x="5422900" y="4932363"/>
          <p14:tracePt t="26495" x="5422900" y="4943475"/>
          <p14:tracePt t="26512" x="5422900" y="4954588"/>
          <p14:tracePt t="26529" x="5422900" y="4972050"/>
          <p14:tracePt t="26545" x="5422900" y="4983163"/>
          <p14:tracePt t="26562" x="5429250" y="4989513"/>
          <p14:tracePt t="26657" x="5435600" y="4989513"/>
          <p14:tracePt t="26665" x="5435600" y="4994275"/>
          <p14:tracePt t="26666" x="5440363" y="4994275"/>
          <p14:tracePt t="26678" x="5446713" y="5000625"/>
          <p14:tracePt t="26695" x="5451475" y="5000625"/>
          <p14:tracePt t="26712" x="5457825" y="5000625"/>
          <p14:tracePt t="26729" x="5468938" y="5000625"/>
          <p14:tracePt t="26745" x="5480050" y="5000625"/>
          <p14:tracePt t="26762" x="5492750" y="5000625"/>
          <p14:tracePt t="26778" x="5497513" y="4994275"/>
          <p14:tracePt t="26795" x="5503863" y="4994275"/>
          <p14:tracePt t="26913" x="5503863" y="4989513"/>
          <p14:tracePt t="26977" x="5503863" y="4983163"/>
          <p14:tracePt t="26985" x="5503863" y="4972050"/>
          <p14:tracePt t="27011" x="5503863" y="4949825"/>
          <p14:tracePt t="27012" x="5508625" y="4926013"/>
          <p14:tracePt t="27029" x="5508625" y="4908550"/>
          <p14:tracePt t="27045" x="5508625" y="4886325"/>
          <p14:tracePt t="27062" x="5514975" y="4875213"/>
          <p14:tracePt t="27078" x="5514975" y="4857750"/>
          <p14:tracePt t="27095" x="5514975" y="4846638"/>
          <p14:tracePt t="27111" x="5514975" y="4835525"/>
          <p14:tracePt t="27129" x="5514975" y="4829175"/>
          <p14:tracePt t="27145" x="5514975" y="4811713"/>
          <p14:tracePt t="27162" x="5514975" y="4800600"/>
          <p14:tracePt t="27178" x="5514975" y="4794250"/>
          <p14:tracePt t="27195" x="5514975" y="4783138"/>
          <p14:tracePt t="27211" x="5514975" y="4765675"/>
          <p14:tracePt t="27229" x="5514975" y="4754563"/>
          <p14:tracePt t="27245" x="5514975" y="4743450"/>
          <p14:tracePt t="27262" x="5514975" y="4721225"/>
          <p14:tracePt t="27278" x="5508625" y="4697413"/>
          <p14:tracePt t="27295" x="5508625" y="4675188"/>
          <p14:tracePt t="27311" x="5508625" y="4651375"/>
          <p14:tracePt t="27329" x="5503863" y="4618038"/>
          <p14:tracePt t="27345" x="5503863" y="4572000"/>
          <p14:tracePt t="27362" x="5497513" y="4543425"/>
          <p14:tracePt t="27378" x="5497513" y="4514850"/>
          <p14:tracePt t="27395" x="5492750" y="4475163"/>
          <p14:tracePt t="27411" x="5492750" y="4451350"/>
          <p14:tracePt t="27429" x="5492750" y="4418013"/>
          <p14:tracePt t="27445" x="5486400" y="4389438"/>
          <p14:tracePt t="27462" x="5486400" y="4365625"/>
          <p14:tracePt t="27478" x="5486400" y="4343400"/>
          <p14:tracePt t="27495" x="5486400" y="4314825"/>
          <p14:tracePt t="27512" x="5480050" y="4297363"/>
          <p14:tracePt t="27529" x="5480050" y="4275138"/>
          <p14:tracePt t="27545" x="5480050" y="4251325"/>
          <p14:tracePt t="27562" x="5480050" y="4246563"/>
          <p14:tracePt t="27579" x="5475288" y="4240213"/>
          <p14:tracePt t="27595" x="5475288" y="4235450"/>
          <p14:tracePt t="27777" x="5475288" y="4251325"/>
          <p14:tracePt t="27781" x="5475288" y="4308475"/>
          <p14:tracePt t="27795" x="5486400" y="4394200"/>
          <p14:tracePt t="27811" x="5497513" y="4497388"/>
          <p14:tracePt t="27828" x="5497513" y="4606925"/>
          <p14:tracePt t="27845" x="5497513" y="4714875"/>
          <p14:tracePt t="27862" x="5497513" y="4800600"/>
          <p14:tracePt t="27878" x="5497513" y="4875213"/>
          <p14:tracePt t="27895" x="5497513" y="4926013"/>
          <p14:tracePt t="27911" x="5497513" y="4972050"/>
          <p14:tracePt t="27928" x="5497513" y="5006975"/>
          <p14:tracePt t="27945" x="5497513" y="5040313"/>
          <p14:tracePt t="27962" x="5497513" y="5051425"/>
          <p14:tracePt t="28537" x="5486400" y="5051425"/>
          <p14:tracePt t="28546" x="5468938" y="5051425"/>
          <p14:tracePt t="28546" x="5407025" y="5051425"/>
          <p14:tracePt t="28561" x="5314950" y="5046663"/>
          <p14:tracePt t="28579" x="5207000" y="5046663"/>
          <p14:tracePt t="28595" x="5080000" y="5040313"/>
          <p14:tracePt t="28612" x="4954588" y="5040313"/>
          <p14:tracePt t="28628" x="4840288" y="5040313"/>
          <p14:tracePt t="28645" x="4721225" y="5040313"/>
          <p14:tracePt t="28661" x="4611688" y="5040313"/>
          <p14:tracePt t="28679" x="4503738" y="5040313"/>
          <p14:tracePt t="28695" x="4400550" y="5040313"/>
          <p14:tracePt t="28712" x="4314825" y="5040313"/>
          <p14:tracePt t="28728" x="4235450" y="5040313"/>
          <p14:tracePt t="28728" x="4206875" y="5040313"/>
          <p14:tracePt t="28745" x="4132263" y="5046663"/>
          <p14:tracePt t="28761" x="4068763" y="5046663"/>
          <p14:tracePt t="28779" x="4011613" y="5046663"/>
          <p14:tracePt t="28795" x="3949700" y="5046663"/>
          <p14:tracePt t="28812" x="3892550" y="5051425"/>
          <p14:tracePt t="28828" x="3835400" y="5051425"/>
          <p14:tracePt t="28845" x="3771900" y="5057775"/>
          <p14:tracePt t="28861" x="3697288" y="5064125"/>
          <p14:tracePt t="28879" x="3617913" y="5068888"/>
          <p14:tracePt t="28895" x="3532188" y="5075238"/>
          <p14:tracePt t="28912" x="3451225" y="5086350"/>
          <p14:tracePt t="28928" x="3365500" y="5092700"/>
          <p14:tracePt t="28928" x="3325813" y="5097463"/>
          <p14:tracePt t="28945" x="3235325" y="5103813"/>
          <p14:tracePt t="28961" x="3149600" y="5108575"/>
          <p14:tracePt t="28978" x="3068638" y="5114925"/>
          <p14:tracePt t="28995" x="3000375" y="5114925"/>
          <p14:tracePt t="29012" x="2943225" y="5114925"/>
          <p14:tracePt t="29028" x="2892425" y="5121275"/>
          <p14:tracePt t="29045" x="2851150" y="5121275"/>
          <p14:tracePt t="29061" x="2811463" y="5126038"/>
          <p14:tracePt t="29079" x="2782888" y="5126038"/>
          <p14:tracePt t="29095" x="2743200" y="5126038"/>
          <p14:tracePt t="29112" x="2720975" y="5126038"/>
          <p14:tracePt t="29128" x="2697163" y="5132388"/>
          <p14:tracePt t="29128" x="2686050" y="5132388"/>
          <p14:tracePt t="29145" x="2668588" y="5137150"/>
          <p14:tracePt t="29162" x="2640013" y="5143500"/>
          <p14:tracePt t="29178" x="2622550" y="5143500"/>
          <p14:tracePt t="29195" x="2606675" y="5143500"/>
          <p14:tracePt t="29211" x="2589213" y="5149850"/>
          <p14:tracePt t="29228" x="2578100" y="5154613"/>
          <p14:tracePt t="29245" x="2560638" y="5154613"/>
          <p14:tracePt t="29261" x="2543175" y="5160963"/>
          <p14:tracePt t="29279" x="2532063" y="5172075"/>
          <p14:tracePt t="29295" x="2508250" y="5172075"/>
          <p14:tracePt t="29312" x="2492375" y="5172075"/>
          <p14:tracePt t="29328" x="2474913" y="5178425"/>
          <p14:tracePt t="29328" x="2463800" y="5183188"/>
          <p14:tracePt t="29345" x="2451100" y="5183188"/>
          <p14:tracePt t="29361" x="2446338" y="5189538"/>
          <p14:tracePt t="29378" x="2439988" y="5189538"/>
          <p14:tracePt t="30065" x="2439988" y="5194300"/>
          <p14:tracePt t="30097" x="2439988" y="5200650"/>
          <p14:tracePt t="30113" x="2439988" y="5207000"/>
          <p14:tracePt t="30116" x="2435225" y="5211763"/>
          <p14:tracePt t="30129" x="2422525" y="5218113"/>
          <p14:tracePt t="30145" x="2400300" y="5235575"/>
          <p14:tracePt t="30162" x="2382838" y="5246688"/>
          <p14:tracePt t="30178" x="2365375" y="5257800"/>
          <p14:tracePt t="30195" x="2349500" y="5268913"/>
          <p14:tracePt t="30211" x="2336800" y="5275263"/>
          <p14:tracePt t="30228" x="2325688" y="5286375"/>
          <p14:tracePt t="30245" x="2314575" y="5297488"/>
          <p14:tracePt t="30262" x="2297113" y="5314950"/>
          <p14:tracePt t="30278" x="2279650" y="5343525"/>
          <p14:tracePt t="30295" x="2274888" y="5365750"/>
          <p14:tracePt t="30311" x="2268538" y="5378450"/>
          <p14:tracePt t="30929" x="2268538" y="5383213"/>
          <p14:tracePt t="30945" x="2268538" y="5418138"/>
          <p14:tracePt t="30962" x="2268538" y="5446713"/>
          <p14:tracePt t="30978" x="2274888" y="5480050"/>
          <p14:tracePt t="30995" x="2279650" y="5508625"/>
          <p14:tracePt t="31011" x="2292350" y="5543550"/>
          <p14:tracePt t="31028" x="2303463" y="5565775"/>
          <p14:tracePt t="31045" x="2303463" y="5589588"/>
          <p14:tracePt t="31061" x="2308225" y="5594350"/>
          <p14:tracePt t="31078" x="2314575" y="5607050"/>
          <p14:tracePt t="31095" x="2320925" y="5618163"/>
          <p14:tracePt t="31111" x="2332038" y="5629275"/>
          <p14:tracePt t="31128" x="2336800" y="5640388"/>
          <p14:tracePt t="31145" x="2343150" y="5651500"/>
          <p14:tracePt t="31162" x="2349500" y="5651500"/>
          <p14:tracePt t="31281" x="2354263" y="5651500"/>
          <p14:tracePt t="31305" x="2365375" y="5651500"/>
          <p14:tracePt t="31312" x="2382838" y="5657850"/>
          <p14:tracePt t="31328" x="2400300" y="5664200"/>
          <p14:tracePt t="31345" x="2435225" y="5664200"/>
          <p14:tracePt t="31362" x="2451100" y="5664200"/>
          <p14:tracePt t="31378" x="2468563" y="5668963"/>
          <p14:tracePt t="31395" x="2486025" y="5668963"/>
          <p14:tracePt t="31412" x="2508250" y="5675313"/>
          <p14:tracePt t="31428" x="2532063" y="5680075"/>
          <p14:tracePt t="31445" x="2554288" y="5692775"/>
          <p14:tracePt t="31461" x="2582863" y="5703888"/>
          <p14:tracePt t="31478" x="2600325" y="5715000"/>
          <p14:tracePt t="31495" x="2617788" y="5715000"/>
          <p14:tracePt t="31512" x="2635250" y="5726113"/>
          <p14:tracePt t="31729" x="2640013" y="5726113"/>
          <p14:tracePt t="31745" x="2646363" y="5726113"/>
          <p14:tracePt t="31746" x="2651125" y="5726113"/>
          <p14:tracePt t="31762" x="2668588" y="5726113"/>
          <p14:tracePt t="31778" x="2686050" y="5726113"/>
          <p14:tracePt t="31794" x="2703513" y="5726113"/>
          <p14:tracePt t="31812" x="2732088" y="5726113"/>
          <p14:tracePt t="31828" x="2754313" y="5726113"/>
          <p14:tracePt t="31845" x="2778125" y="5726113"/>
          <p14:tracePt t="31861" x="2806700" y="5726113"/>
          <p14:tracePt t="31878" x="2822575" y="5726113"/>
          <p14:tracePt t="31894" x="2840038" y="5726113"/>
          <p14:tracePt t="31912" x="2851150" y="5721350"/>
          <p14:tracePt t="31928" x="2857500" y="5721350"/>
          <p14:tracePt t="32425" x="2851150" y="5721350"/>
          <p14:tracePt t="32434" x="2846388" y="5721350"/>
          <p14:tracePt t="32444" x="2835275" y="5721350"/>
          <p14:tracePt t="32461" x="2817813" y="5721350"/>
          <p14:tracePt t="32478" x="2789238" y="5721350"/>
          <p14:tracePt t="32494" x="2749550" y="5721350"/>
          <p14:tracePt t="32512" x="2720975" y="5721350"/>
          <p14:tracePt t="32528" x="2697163" y="5726113"/>
          <p14:tracePt t="32528" x="2686050" y="5726113"/>
          <p14:tracePt t="32545" x="2674938" y="5726113"/>
          <p14:tracePt t="32561" x="2663825" y="5726113"/>
          <p14:tracePt t="32578" x="2657475" y="5726113"/>
          <p14:tracePt t="32825" x="2663825" y="5726113"/>
          <p14:tracePt t="32830" x="2686050" y="5726113"/>
          <p14:tracePt t="32844" x="2708275" y="5726113"/>
          <p14:tracePt t="32861" x="2732088" y="5726113"/>
          <p14:tracePt t="32878" x="2765425" y="5726113"/>
          <p14:tracePt t="32894" x="2800350" y="5726113"/>
          <p14:tracePt t="32911" x="2828925" y="5726113"/>
          <p14:tracePt t="32928" x="2857500" y="5726113"/>
          <p14:tracePt t="32945" x="2897188" y="5726113"/>
          <p14:tracePt t="32961" x="2925763" y="5726113"/>
          <p14:tracePt t="32978" x="2949575" y="5726113"/>
          <p14:tracePt t="32994" x="2978150" y="5726113"/>
          <p14:tracePt t="33011" x="3000375" y="5726113"/>
          <p14:tracePt t="33029" x="3022600" y="5726113"/>
          <p14:tracePt t="33045" x="3040063" y="5726113"/>
          <p14:tracePt t="33061" x="3051175" y="5726113"/>
          <p14:tracePt t="33078" x="3057525" y="5726113"/>
          <p14:tracePt t="33321" x="3063875" y="5726113"/>
          <p14:tracePt t="33337" x="3068638" y="5726113"/>
          <p14:tracePt t="33353" x="3079750" y="5721350"/>
          <p14:tracePt t="33362" x="3086100" y="5721350"/>
          <p14:tracePt t="33378" x="3114675" y="5721350"/>
          <p14:tracePt t="33395" x="3143250" y="5721350"/>
          <p14:tracePt t="33411" x="3171825" y="5721350"/>
          <p14:tracePt t="33428" x="3194050" y="5721350"/>
          <p14:tracePt t="33444" x="3211513" y="5721350"/>
          <p14:tracePt t="33462" x="3235325" y="5721350"/>
          <p14:tracePt t="33478" x="3251200" y="5721350"/>
          <p14:tracePt t="33495" x="3257550" y="5721350"/>
          <p14:tracePt t="33511" x="3268663" y="5721350"/>
          <p14:tracePt t="33528" x="3275013" y="5721350"/>
          <p14:tracePt t="33544" x="3286125" y="5721350"/>
          <p14:tracePt t="33777" x="3292475" y="5721350"/>
          <p14:tracePt t="33913" x="3297238" y="5721350"/>
          <p14:tracePt t="33929" x="3303588" y="5721350"/>
          <p14:tracePt t="33929" x="3308350" y="5715000"/>
          <p14:tracePt t="33944" x="3325813" y="5715000"/>
          <p14:tracePt t="33961" x="3360738" y="5708650"/>
          <p14:tracePt t="33978" x="3400425" y="5703888"/>
          <p14:tracePt t="33994" x="3446463" y="5703888"/>
          <p14:tracePt t="34011" x="3492500" y="5703888"/>
          <p14:tracePt t="34028" x="3525838" y="5703888"/>
          <p14:tracePt t="34044" x="3554413" y="5703888"/>
          <p14:tracePt t="34062" x="3589338" y="5703888"/>
          <p14:tracePt t="34078" x="3606800" y="5703888"/>
          <p14:tracePt t="34095" x="3617913" y="5703888"/>
          <p14:tracePt t="34111" x="3629025" y="5703888"/>
          <p14:tracePt t="34305" x="3635375" y="5703888"/>
          <p14:tracePt t="34313" x="3651250" y="5703888"/>
          <p14:tracePt t="34328" x="3679825" y="5703888"/>
          <p14:tracePt t="34344" x="3736975" y="5703888"/>
          <p14:tracePt t="34362" x="3778250" y="5697538"/>
          <p14:tracePt t="34378" x="3817938" y="5697538"/>
          <p14:tracePt t="34394" x="3851275" y="5697538"/>
          <p14:tracePt t="34411" x="3886200" y="5692775"/>
          <p14:tracePt t="34428" x="3908425" y="5692775"/>
          <p14:tracePt t="34444" x="3925888" y="5692775"/>
          <p14:tracePt t="34461" x="3932238" y="5692775"/>
          <p14:tracePt t="34478" x="3937000" y="5692775"/>
          <p14:tracePt t="35249" x="3949700" y="5692775"/>
          <p14:tracePt t="35257" x="3954463" y="5686425"/>
          <p14:tracePt t="35265" x="3965575" y="5680075"/>
          <p14:tracePt t="35278" x="3978275" y="5680075"/>
          <p14:tracePt t="35294" x="3989388" y="5668963"/>
          <p14:tracePt t="35311" x="4017963" y="5657850"/>
          <p14:tracePt t="35328" x="4046538" y="5646738"/>
          <p14:tracePt t="35345" x="4086225" y="5635625"/>
          <p14:tracePt t="35361" x="4114800" y="5629275"/>
          <p14:tracePt t="35378" x="4143375" y="5618163"/>
          <p14:tracePt t="35394" x="4160838" y="5618163"/>
          <p14:tracePt t="35411" x="4171950" y="5611813"/>
          <p14:tracePt t="35428" x="4178300" y="5611813"/>
          <p14:tracePt t="35444" x="4183063" y="5611813"/>
          <p14:tracePt t="35461" x="4189413" y="5607050"/>
          <p14:tracePt t="35625" x="4194175" y="5607050"/>
          <p14:tracePt t="35635" x="4200525" y="5611813"/>
          <p14:tracePt t="35644" x="4217988" y="5622925"/>
          <p14:tracePt t="35661" x="4229100" y="5629275"/>
          <p14:tracePt t="35678" x="4240213" y="5640388"/>
          <p14:tracePt t="35695" x="4251325" y="5640388"/>
          <p14:tracePt t="35711" x="4257675" y="5640388"/>
          <p14:tracePt t="35727" x="4264025" y="5640388"/>
          <p14:tracePt t="36656" x="4268788" y="5640388"/>
          <p14:tracePt t="36672" x="4275138" y="5640388"/>
          <p14:tracePt t="36693" x="4279900" y="5640388"/>
          <p14:tracePt t="36694" x="4286250" y="5640388"/>
          <p14:tracePt t="36840" x="4292600" y="5640388"/>
          <p14:tracePt t="36904" x="4297363" y="5640388"/>
          <p14:tracePt t="36928" x="4303713" y="5640388"/>
          <p14:tracePt t="36928" x="4308475" y="5640388"/>
          <p14:tracePt t="36943" x="4314825" y="5640388"/>
          <p14:tracePt t="36960" x="4321175" y="5646738"/>
          <p14:tracePt t="36976" x="4325938" y="5646738"/>
          <p14:tracePt t="37016" x="4325938" y="5651500"/>
          <p14:tracePt t="37032" x="4332288" y="5651500"/>
          <p14:tracePt t="37048" x="4343400" y="5657850"/>
          <p14:tracePt t="37052" x="4360863" y="5657850"/>
          <p14:tracePt t="37060" x="4400550" y="5664200"/>
          <p14:tracePt t="37076" x="4429125" y="5664200"/>
          <p14:tracePt t="37094" x="4451350" y="5668963"/>
          <p14:tracePt t="37110" x="4479925" y="5668963"/>
          <p14:tracePt t="37127" x="4497388" y="5668963"/>
          <p14:tracePt t="37143" x="4514850" y="5668963"/>
          <p14:tracePt t="37160" x="4521200" y="5668963"/>
          <p14:tracePt t="37176" x="4525963" y="5668963"/>
          <p14:tracePt t="37320" x="4532313" y="5668963"/>
          <p14:tracePt t="37336" x="4537075" y="5668963"/>
          <p14:tracePt t="37352" x="4549775" y="5668963"/>
          <p14:tracePt t="37360" x="4560888" y="5675313"/>
          <p14:tracePt t="37360" x="4589463" y="5675313"/>
          <p14:tracePt t="37376" x="4622800" y="5675313"/>
          <p14:tracePt t="37393" x="4651375" y="5675313"/>
          <p14:tracePt t="37410" x="4679950" y="5675313"/>
          <p14:tracePt t="37426" x="4697413" y="5675313"/>
          <p14:tracePt t="37443" x="4708525" y="5675313"/>
          <p14:tracePt t="37460" x="4714875" y="5675313"/>
          <p14:tracePt t="38552" x="4708525" y="5675313"/>
          <p14:tracePt t="38560" x="4703763" y="5675313"/>
          <p14:tracePt t="38584" x="4697413" y="5675313"/>
          <p14:tracePt t="38600" x="4692650" y="5675313"/>
          <p14:tracePt t="38601" x="4686300" y="5675313"/>
          <p14:tracePt t="38610" x="4668838" y="5675313"/>
          <p14:tracePt t="38626" x="4646613" y="5675313"/>
          <p14:tracePt t="38644" x="4618038" y="5664200"/>
          <p14:tracePt t="38660" x="4583113" y="5657850"/>
          <p14:tracePt t="38677" x="4537075" y="5651500"/>
          <p14:tracePt t="38693" x="4497388" y="5646738"/>
          <p14:tracePt t="38710" x="4446588" y="5646738"/>
          <p14:tracePt t="38726" x="4400550" y="5640388"/>
          <p14:tracePt t="38726" x="4371975" y="5640388"/>
          <p14:tracePt t="38744" x="4325938" y="5640388"/>
          <p14:tracePt t="38760" x="4275138" y="5635625"/>
          <p14:tracePt t="38777" x="4211638" y="5635625"/>
          <p14:tracePt t="38793" x="4165600" y="5635625"/>
          <p14:tracePt t="38810" x="4108450" y="5635625"/>
          <p14:tracePt t="38826" x="4068763" y="5635625"/>
          <p14:tracePt t="38844" x="4029075" y="5635625"/>
          <p14:tracePt t="38860" x="3989388" y="5635625"/>
          <p14:tracePt t="38877" x="3954463" y="5635625"/>
          <p14:tracePt t="38893" x="3925888" y="5635625"/>
          <p14:tracePt t="38910" x="3897313" y="5635625"/>
          <p14:tracePt t="38926" x="3875088" y="5635625"/>
          <p14:tracePt t="38926" x="3863975" y="5635625"/>
          <p14:tracePt t="38945" x="3846513" y="5640388"/>
          <p14:tracePt t="38961" x="3829050" y="5640388"/>
          <p14:tracePt t="38977" x="3811588" y="5640388"/>
          <p14:tracePt t="38994" x="3794125" y="5640388"/>
          <p14:tracePt t="39011" x="3765550" y="5640388"/>
          <p14:tracePt t="39027" x="3749675" y="5640388"/>
          <p14:tracePt t="39045" x="3736975" y="5640388"/>
          <p14:tracePt t="39061" x="3732213" y="5640388"/>
          <p14:tracePt t="39078" x="3725863" y="5646738"/>
          <p14:tracePt t="39152" x="3725863" y="5651500"/>
          <p14:tracePt t="39177" x="3721100" y="5651500"/>
          <p14:tracePt t="39178" x="3721100" y="5657850"/>
          <p14:tracePt t="39194" x="3714750" y="5664200"/>
          <p14:tracePt t="39211" x="3714750" y="5675313"/>
          <p14:tracePt t="39227" x="3703638" y="5692775"/>
          <p14:tracePt t="39245" x="3697288" y="5708650"/>
          <p14:tracePt t="39261" x="3692525" y="5721350"/>
          <p14:tracePt t="39277" x="3686175" y="5732463"/>
          <p14:tracePt t="39294" x="3686175" y="5743575"/>
          <p14:tracePt t="39311" x="3679825" y="5749925"/>
          <p14:tracePt t="39327" x="3675063" y="5754688"/>
          <p14:tracePt t="39345" x="3675063" y="5761038"/>
          <p14:tracePt t="39361" x="3668713" y="5761038"/>
          <p14:tracePt t="39377" x="3668713" y="5765800"/>
          <p14:tracePt t="39521" x="3663950" y="5772150"/>
          <p14:tracePt t="39529" x="3657600" y="5772150"/>
          <p14:tracePt t="39529" x="3657600" y="5778500"/>
          <p14:tracePt t="39544" x="3651250" y="5789613"/>
          <p14:tracePt t="39562" x="3646488" y="5789613"/>
          <p14:tracePt t="39601" x="3640138" y="5789613"/>
          <p14:tracePt t="39608" x="3640138" y="5794375"/>
          <p14:tracePt t="39617" x="3635375" y="5794375"/>
          <p14:tracePt t="39745" x="3635375" y="5800725"/>
          <p14:tracePt t="39753" x="3635375" y="5807075"/>
          <p14:tracePt t="39761" x="3635375" y="5811838"/>
          <p14:tracePt t="39777" x="3635375" y="5822950"/>
          <p14:tracePt t="39795" x="3635375" y="5840413"/>
          <p14:tracePt t="39811" x="3635375" y="5864225"/>
          <p14:tracePt t="39828" x="3635375" y="5892800"/>
          <p14:tracePt t="39844" x="3635375" y="5903913"/>
          <p14:tracePt t="39861" x="3635375" y="5915025"/>
          <p14:tracePt t="39877" x="3629025" y="5915025"/>
          <p14:tracePt t="40585" x="3635375" y="5915025"/>
          <p14:tracePt t="40594" x="3640138" y="5921375"/>
          <p14:tracePt t="40595" x="3679825" y="5926138"/>
          <p14:tracePt t="40611" x="3736975" y="5943600"/>
          <p14:tracePt t="40628" x="3800475" y="5954713"/>
          <p14:tracePt t="40644" x="3868738" y="5965825"/>
          <p14:tracePt t="40661" x="3943350" y="5978525"/>
          <p14:tracePt t="40677" x="4000500" y="5989638"/>
          <p14:tracePt t="40694" x="4051300" y="5994400"/>
          <p14:tracePt t="40710" x="4079875" y="5994400"/>
          <p14:tracePt t="40728" x="4097338" y="5994400"/>
          <p14:tracePt t="40744" x="4108450" y="5994400"/>
          <p14:tracePt t="40928" x="4114800" y="5994400"/>
          <p14:tracePt t="40943" x="4121150" y="5994400"/>
          <p14:tracePt t="40961" x="4132263" y="5989638"/>
          <p14:tracePt t="41136" x="4125913" y="5989638"/>
          <p14:tracePt t="41145" x="4097338" y="5989638"/>
          <p14:tracePt t="41161" x="4064000" y="5989638"/>
          <p14:tracePt t="41177" x="4029075" y="5989638"/>
          <p14:tracePt t="41194" x="3989388" y="5989638"/>
          <p14:tracePt t="41210" x="3965575" y="5989638"/>
          <p14:tracePt t="41227" x="3949700" y="5989638"/>
          <p14:tracePt t="41480" x="3954463" y="5989638"/>
          <p14:tracePt t="41488" x="3978275" y="5983288"/>
          <p14:tracePt t="41496" x="4035425" y="5983288"/>
          <p14:tracePt t="41511" x="4114800" y="5983288"/>
          <p14:tracePt t="41527" x="4222750" y="5983288"/>
          <p14:tracePt t="41527" x="4286250" y="5983288"/>
          <p14:tracePt t="41544" x="4411663" y="5983288"/>
          <p14:tracePt t="41561" x="4543425" y="5983288"/>
          <p14:tracePt t="41578" x="4675188" y="5983288"/>
          <p14:tracePt t="41594" x="4806950" y="5989638"/>
          <p14:tracePt t="41611" x="4926013" y="5994400"/>
          <p14:tracePt t="41627" x="5006975" y="6011863"/>
          <p14:tracePt t="41644" x="5064125" y="6029325"/>
          <p14:tracePt t="41660" x="5097463" y="6040438"/>
          <p14:tracePt t="41678" x="5121275" y="6051550"/>
          <p14:tracePt t="41694" x="5126038" y="6064250"/>
          <p14:tracePt t="41711" x="5126038" y="6075363"/>
          <p14:tracePt t="41727" x="5126038" y="6080125"/>
          <p14:tracePt t="41744" x="5132388" y="6103938"/>
          <p14:tracePt t="41761" x="5143500" y="6126163"/>
          <p14:tracePt t="41778" x="5143500" y="6143625"/>
          <p14:tracePt t="41794" x="5149850" y="6149975"/>
          <p14:tracePt t="41953" x="5149850" y="6154738"/>
          <p14:tracePt t="41963" x="5149850" y="6161088"/>
          <p14:tracePt t="41977" x="5149850" y="6165850"/>
          <p14:tracePt t="42016" x="5149850" y="6172200"/>
          <p14:tracePt t="42027" x="5149850" y="6178550"/>
          <p14:tracePt t="42192" x="5149850" y="6172200"/>
          <p14:tracePt t="42217" x="5154613" y="6165850"/>
          <p14:tracePt t="42224" x="5160963" y="6165850"/>
          <p14:tracePt t="42232" x="5165725" y="6161088"/>
          <p14:tracePt t="42244" x="5165725" y="6149975"/>
          <p14:tracePt t="42260" x="5172075" y="6143625"/>
          <p14:tracePt t="42278" x="5178425" y="6143625"/>
          <p14:tracePt t="42294" x="5178425" y="6137275"/>
          <p14:tracePt t="42311" x="5183188" y="6132513"/>
          <p14:tracePt t="42528" x="5178425" y="6132513"/>
          <p14:tracePt t="42531" x="5172075" y="6132513"/>
          <p14:tracePt t="42544" x="5160963" y="6143625"/>
          <p14:tracePt t="42561" x="5143500" y="6149975"/>
          <p14:tracePt t="42577" x="5121275" y="6161088"/>
          <p14:tracePt t="42594" x="5108575" y="6165850"/>
          <p14:tracePt t="42611" x="5097463" y="6172200"/>
          <p14:tracePt t="42627" x="5080000" y="6178550"/>
          <p14:tracePt t="42644" x="5068888" y="6183313"/>
          <p14:tracePt t="42660" x="5064125" y="6189663"/>
          <p14:tracePt t="42677" x="5057775" y="6194425"/>
          <p14:tracePt t="44003" x="5057775" y="6189663"/>
          <p14:tracePt t="44040" x="5057775" y="6183313"/>
          <p14:tracePt t="44048" x="5068888" y="6183313"/>
          <p14:tracePt t="44061" x="5068888" y="6172200"/>
          <p14:tracePt t="44077" x="5075238" y="6172200"/>
          <p14:tracePt t="44094" x="5075238" y="6165850"/>
          <p14:tracePt t="44344" x="5068888" y="6172200"/>
          <p14:tracePt t="44346" x="5064125" y="6178550"/>
          <p14:tracePt t="44360" x="5057775" y="6189663"/>
          <p14:tracePt t="44377" x="5040313" y="6194425"/>
          <p14:tracePt t="44394" x="5022850" y="6207125"/>
          <p14:tracePt t="44410" x="5011738" y="6218238"/>
          <p14:tracePt t="44427" x="5006975" y="6218238"/>
          <p14:tracePt t="44444" x="5000625" y="6223000"/>
          <p14:tracePt t="44576" x="5006975" y="6223000"/>
          <p14:tracePt t="44577" x="5011738" y="6223000"/>
          <p14:tracePt t="44594" x="5022850" y="6223000"/>
          <p14:tracePt t="44611" x="5057775" y="6223000"/>
          <p14:tracePt t="44627" x="5092700" y="6223000"/>
          <p14:tracePt t="44644" x="5132388" y="6223000"/>
          <p14:tracePt t="44660" x="5165725" y="6223000"/>
          <p14:tracePt t="44677" x="5194300" y="6229350"/>
          <p14:tracePt t="44693" x="5218113" y="6229350"/>
          <p14:tracePt t="44880" x="5218113" y="6235700"/>
          <p14:tracePt t="45672" x="5222875" y="6235700"/>
          <p14:tracePt t="45988" x="0" y="0"/>
        </p14:tracePtLst>
      </p14:laserTraceLst>
    </p:ext>
  </p:extLst>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551087"/>
                <a:ext cx="8382000" cy="5078313"/>
              </a:xfrm>
              <a:prstGeom prst="rect">
                <a:avLst/>
              </a:prstGeom>
              <a:noFill/>
            </p:spPr>
            <p:txBody>
              <a:bodyPr wrap="square" rtlCol="0">
                <a:spAutoFit/>
              </a:bodyPr>
              <a:lstStyle/>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ince the  zero sequence line-to-line voltages is zero, the (1,1) term of </a:t>
                </a:r>
                <a14:m>
                  <m:oMath xmlns:m="http://schemas.openxmlformats.org/officeDocument/2006/math">
                    <m:d>
                      <m:dPr>
                        <m:begChr m:val="["/>
                        <m:endChr m:val="]"/>
                        <m:ctrlPr>
                          <a:rPr lang="en-US" sz="2400" i="1">
                            <a:latin typeface="Cambria Math"/>
                          </a:rPr>
                        </m:ctrlPr>
                      </m:dPr>
                      <m:e>
                        <m:r>
                          <a:rPr lang="en-US" sz="2400" i="1">
                            <a:latin typeface="Cambria Math"/>
                          </a:rPr>
                          <m:t>𝑇</m:t>
                        </m:r>
                      </m:e>
                    </m:d>
                  </m:oMath>
                </a14:m>
                <a:r>
                  <a:rPr lang="en-US"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can be taken as </a:t>
                </a:r>
                <a:r>
                  <a:rPr lang="en-US" sz="2400" dirty="0" smtClean="0">
                    <a:latin typeface="Times New Roman" pitchFamily="18" charset="0"/>
                    <a:cs typeface="Times New Roman" pitchFamily="18" charset="0"/>
                  </a:rPr>
                  <a:t>1.0. </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Knowing </a:t>
                </a:r>
                <a:r>
                  <a:rPr lang="en-US" sz="2400" dirty="0">
                    <a:latin typeface="Times New Roman" pitchFamily="18" charset="0"/>
                    <a:cs typeface="Times New Roman" pitchFamily="18" charset="0"/>
                  </a:rPr>
                  <a:t>the sequence line-to-neutral voltages, the equivalent line-to-neutral voltages can be determined.</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equivalent line-to-neutral voltages, as a function of the sequence line-to-neutral voltages, </a:t>
                </a:r>
                <a:r>
                  <a:rPr lang="en-US" sz="2400" dirty="0" smtClean="0">
                    <a:latin typeface="Times New Roman" pitchFamily="18" charset="0"/>
                    <a:cs typeface="Times New Roman" pitchFamily="18" charset="0"/>
                  </a:rPr>
                  <a:t>are</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012</m:t>
                            </m:r>
                          </m:sub>
                        </m:sSub>
                      </m:e>
                    </m:d>
                  </m:oMath>
                </a14:m>
                <a:r>
                  <a:rPr lang="en-US" sz="2000" dirty="0"/>
                  <a:t>	</a:t>
                </a:r>
                <a:r>
                  <a:rPr lang="en-US" sz="2000" dirty="0" smtClean="0"/>
                  <a:t>	</a:t>
                </a:r>
                <a:r>
                  <a:rPr lang="en-US" sz="2000" dirty="0" smtClean="0">
                    <a:latin typeface="Times New Roman" pitchFamily="18" charset="0"/>
                    <a:cs typeface="Times New Roman" pitchFamily="18" charset="0"/>
                  </a:rPr>
                  <a:t>(21)</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r>
                          <a:rPr lang="en-US" sz="2000" i="1">
                            <a:latin typeface="Cambria Math"/>
                          </a:rPr>
                          <m:t>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22)</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551087"/>
                <a:ext cx="8382000" cy="5078313"/>
              </a:xfrm>
              <a:prstGeom prst="rect">
                <a:avLst/>
              </a:prstGeom>
              <a:blipFill rotWithShape="1">
                <a:blip r:embed="rId6"/>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1</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64749656"/>
      </p:ext>
    </p:extLst>
  </p:cSld>
  <p:clrMapOvr>
    <a:masterClrMapping/>
  </p:clrMapOvr>
  <mc:AlternateContent xmlns:mc="http://schemas.openxmlformats.org/markup-compatibility/2006" xmlns:p14="http://schemas.microsoft.com/office/powerpoint/2010/main">
    <mc:Choice Requires="p14">
      <p:transition spd="slow" p14:dur="2000" advTm="44222"/>
    </mc:Choice>
    <mc:Fallback xmlns="">
      <p:transition spd="slow" advTm="442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399" y="1676400"/>
                <a:ext cx="8229601" cy="4661084"/>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6)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2):</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smtClean="0">
                            <a:solidFill>
                              <a:schemeClr val="tx1"/>
                            </a:solidFill>
                            <a:latin typeface="Cambria Math"/>
                          </a:rPr>
                        </m:ctrlPr>
                      </m:dPr>
                      <m:e>
                        <m:sSub>
                          <m:sSubPr>
                            <m:ctrlPr>
                              <a:rPr lang="en-US" sz="2000" i="1">
                                <a:solidFill>
                                  <a:schemeClr val="tx1"/>
                                </a:solidFill>
                                <a:latin typeface="Cambria Math"/>
                              </a:rPr>
                            </m:ctrlPr>
                          </m:sSubPr>
                          <m:e>
                            <m:r>
                              <a:rPr lang="en-US" sz="2000" b="0" i="1">
                                <a:solidFill>
                                  <a:schemeClr val="tx1"/>
                                </a:solidFill>
                                <a:latin typeface="Cambria Math"/>
                              </a:rPr>
                              <m:t>𝑉𝐿𝐿</m:t>
                            </m:r>
                          </m:e>
                          <m:sub>
                            <m:r>
                              <a:rPr lang="en-US" sz="2000" b="0" i="1">
                                <a:solidFill>
                                  <a:schemeClr val="tx1"/>
                                </a:solidFill>
                                <a:latin typeface="Cambria Math"/>
                              </a:rPr>
                              <m:t>𝐴𝐵𝐶</m:t>
                            </m:r>
                          </m:sub>
                        </m:sSub>
                      </m:e>
                    </m:d>
                  </m:oMath>
                </a14:m>
                <a:r>
                  <a:rPr lang="en-US" sz="2000" dirty="0" smtClean="0">
                    <a:solidFill>
                      <a:schemeClr val="tx1"/>
                    </a:solidFill>
                  </a:rPr>
                  <a:t>    			    	</a:t>
                </a:r>
                <a:r>
                  <a:rPr lang="en-US" sz="2000" dirty="0" smtClean="0">
                    <a:latin typeface="Times New Roman" pitchFamily="18" charset="0"/>
                    <a:cs typeface="Times New Roman" pitchFamily="18" charset="0"/>
                  </a:rPr>
                  <a:t>(23)</a:t>
                </a:r>
              </a:p>
              <a:p>
                <a:pPr marL="0" lvl="1" indent="-457200" algn="ctr"/>
                <a:r>
                  <a:rPr lang="en-US" sz="2000" dirty="0" smtClean="0">
                    <a:latin typeface="Times New Roman" pitchFamily="18" charset="0"/>
                    <a:cs typeface="Times New Roman" pitchFamily="18" charset="0"/>
                  </a:rPr>
                  <a:t>where </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r>
                          <a:rPr lang="en-US" sz="2000" i="1">
                            <a:latin typeface="Cambria Math"/>
                          </a:rPr>
                          <m:t>𝑊</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r>
                          <a:rPr lang="en-US" sz="2000" i="1">
                            <a:latin typeface="Cambria Math"/>
                          </a:rPr>
                          <m:t>𝑇</m:t>
                        </m:r>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
                      </m:e>
                    </m:d>
                  </m:oMath>
                </a14:m>
                <a:r>
                  <a:rPr lang="en-US" sz="2000" dirty="0" smtClean="0"/>
                  <a:t>    		</a:t>
                </a:r>
                <a:r>
                  <a:rPr lang="en-US" sz="2000" dirty="0" smtClean="0">
                    <a:latin typeface="Times New Roman" pitchFamily="18" charset="0"/>
                    <a:cs typeface="Times New Roman" pitchFamily="18" charset="0"/>
                  </a:rPr>
                  <a:t>(24)</a:t>
                </a:r>
                <a:endParaRPr lang="en-US" sz="20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24) </a:t>
                </a:r>
                <a:r>
                  <a:rPr lang="en-US" sz="2400" dirty="0">
                    <a:latin typeface="Times New Roman" pitchFamily="18" charset="0"/>
                    <a:cs typeface="Times New Roman" pitchFamily="18" charset="0"/>
                  </a:rPr>
                  <a:t>provides a method for computing the equivalent line-to-neutral voltages from knowledge of line-to-line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endParaRPr>
              </a:p>
              <a:p>
                <a:pPr marL="0" lvl="2"/>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399" y="1676400"/>
                <a:ext cx="8229601" cy="4661084"/>
              </a:xfrm>
              <a:prstGeom prst="rect">
                <a:avLst/>
              </a:prstGeom>
              <a:blipFill rotWithShape="1">
                <a:blip r:embed="rId6"/>
                <a:stretch>
                  <a:fillRect l="-962" r="-88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2</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28744431"/>
      </p:ext>
    </p:extLst>
  </p:cSld>
  <p:clrMapOvr>
    <a:masterClrMapping/>
  </p:clrMapOvr>
  <mc:AlternateContent xmlns:mc="http://schemas.openxmlformats.org/markup-compatibility/2006" xmlns:p14="http://schemas.microsoft.com/office/powerpoint/2010/main">
    <mc:Choice Requires="p14">
      <p:transition spd="slow" p14:dur="2000" advTm="44875"/>
    </mc:Choice>
    <mc:Fallback xmlns="">
      <p:transition spd="slow" advTm="448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343" x="1463675" y="3446463"/>
          <p14:tracePt t="8471" x="1457325" y="3446463"/>
          <p14:tracePt t="8479" x="1435100" y="3451225"/>
          <p14:tracePt t="8490" x="1393825" y="3463925"/>
          <p14:tracePt t="8507" x="1349375" y="3468688"/>
          <p14:tracePt t="8524" x="1296988" y="3475038"/>
          <p14:tracePt t="8540" x="1257300" y="3475038"/>
          <p14:tracePt t="8557" x="1222375" y="3479800"/>
          <p14:tracePt t="8574" x="1206500" y="3479800"/>
          <p14:tracePt t="8590" x="1189038" y="3479800"/>
          <p14:tracePt t="8607" x="1182688" y="3479800"/>
          <p14:tracePt t="8767" x="1182688" y="3486150"/>
          <p14:tracePt t="8815" x="1189038" y="3486150"/>
          <p14:tracePt t="8822" x="1206500" y="3497263"/>
          <p14:tracePt t="8840" x="1222375" y="3503613"/>
          <p14:tracePt t="8858" x="1239838" y="3508375"/>
          <p14:tracePt t="8874" x="1257300" y="3508375"/>
          <p14:tracePt t="8891" x="1279525" y="3508375"/>
          <p14:tracePt t="8907" x="1296988" y="3508375"/>
          <p14:tracePt t="8924" x="1320800" y="3508375"/>
          <p14:tracePt t="8940" x="1325563" y="3508375"/>
          <p14:tracePt t="8957" x="1343025" y="3508375"/>
          <p14:tracePt t="8974" x="1360488" y="3508375"/>
          <p14:tracePt t="8991" x="1393825" y="3503613"/>
          <p14:tracePt t="9007" x="1406525" y="3497263"/>
          <p14:tracePt t="9024" x="1411288" y="3492500"/>
          <p14:tracePt t="9471" x="1417638" y="3492500"/>
          <p14:tracePt t="9478" x="1422400" y="3492500"/>
          <p14:tracePt t="9543" x="1428750" y="3492500"/>
          <p14:tracePt t="9559" x="1439863" y="3492500"/>
          <p14:tracePt t="9559" x="1446213" y="3492500"/>
          <p14:tracePt t="9574" x="1468438" y="3492500"/>
          <p14:tracePt t="9591" x="1514475" y="3492500"/>
          <p14:tracePt t="9607" x="1536700" y="3492500"/>
          <p14:tracePt t="9624" x="1560513" y="3492500"/>
          <p14:tracePt t="9640" x="1571625" y="3497263"/>
          <p14:tracePt t="9657" x="1577975" y="3497263"/>
          <p14:tracePt t="10231" x="1582738" y="3497263"/>
          <p14:tracePt t="10241" x="1606550" y="3497263"/>
          <p14:tracePt t="10257" x="1639888" y="3497263"/>
          <p14:tracePt t="10274" x="1679575" y="3497263"/>
          <p14:tracePt t="10290" x="1720850" y="3497263"/>
          <p14:tracePt t="10308" x="1754188" y="3497263"/>
          <p14:tracePt t="10323" x="1782763" y="3497263"/>
          <p14:tracePt t="10341" x="1800225" y="3497263"/>
          <p14:tracePt t="10357" x="1811338" y="3497263"/>
          <p14:tracePt t="10374" x="1817688" y="3497263"/>
          <p14:tracePt t="10374" x="1822450" y="3497263"/>
          <p14:tracePt t="11103" x="1828800" y="3497263"/>
          <p14:tracePt t="11111" x="1839913" y="3503613"/>
          <p14:tracePt t="11123" x="1868488" y="3503613"/>
          <p14:tracePt t="11127" x="1908175" y="3508375"/>
          <p14:tracePt t="11140" x="1960563" y="3514725"/>
          <p14:tracePt t="11157" x="2006600" y="3514725"/>
          <p14:tracePt t="11174" x="2079625" y="3521075"/>
          <p14:tracePt t="11190" x="2165350" y="3525838"/>
          <p14:tracePt t="11208" x="2222500" y="3525838"/>
          <p14:tracePt t="11223" x="2263775" y="3525838"/>
          <p14:tracePt t="11240" x="2303463" y="3525838"/>
          <p14:tracePt t="11257" x="2336800" y="3525838"/>
          <p14:tracePt t="11274" x="2378075" y="3525838"/>
          <p14:tracePt t="11290" x="2411413" y="3525838"/>
          <p14:tracePt t="11307" x="2439988" y="3525838"/>
          <p14:tracePt t="11323" x="2463800" y="3521075"/>
          <p14:tracePt t="11341" x="2486025" y="3521075"/>
          <p14:tracePt t="11357" x="2508250" y="3521075"/>
          <p14:tracePt t="11374" x="2532063" y="3521075"/>
          <p14:tracePt t="11390" x="2565400" y="3521075"/>
          <p14:tracePt t="11408" x="2578100" y="3521075"/>
          <p14:tracePt t="11423" x="2589213" y="3514725"/>
          <p14:tracePt t="11440" x="2593975" y="3514725"/>
          <p14:tracePt t="11559" x="2593975" y="3508375"/>
          <p14:tracePt t="11591" x="2600325" y="3508375"/>
          <p14:tracePt t="12375" x="2606675" y="3508375"/>
          <p14:tracePt t="12390" x="2611438" y="3503613"/>
          <p14:tracePt t="12527" x="2617788" y="3503613"/>
          <p14:tracePt t="12623" x="2622550" y="3503613"/>
          <p14:tracePt t="12647" x="2628900" y="3503613"/>
          <p14:tracePt t="12657" x="2635250" y="3503613"/>
          <p14:tracePt t="12657" x="2674938" y="3503613"/>
          <p14:tracePt t="12673" x="2732088" y="3503613"/>
          <p14:tracePt t="12707" x="2806700" y="3508375"/>
          <p14:tracePt t="12707" x="2892425" y="3508375"/>
          <p14:tracePt t="12724" x="2971800" y="3508375"/>
          <p14:tracePt t="12740" x="3046413" y="3508375"/>
          <p14:tracePt t="12757" x="3125788" y="3508375"/>
          <p14:tracePt t="12773" x="3189288" y="3508375"/>
          <p14:tracePt t="12791" x="3246438" y="3508375"/>
          <p14:tracePt t="12807" x="3303588" y="3508375"/>
          <p14:tracePt t="12823" x="3325813" y="3503613"/>
          <p14:tracePt t="12840" x="3336925" y="3503613"/>
          <p14:tracePt t="13255" x="3336925" y="3497263"/>
          <p14:tracePt t="13273" x="3343275" y="3497263"/>
          <p14:tracePt t="13367" x="3343275" y="3492500"/>
          <p14:tracePt t="13375" x="3349625" y="3492500"/>
          <p14:tracePt t="13423" x="3354388" y="3492500"/>
          <p14:tracePt t="13447" x="3354388" y="3486150"/>
          <p14:tracePt t="13456" x="3360738" y="3486150"/>
          <p14:tracePt t="13495" x="3365500" y="3486150"/>
          <p14:tracePt t="13623" x="3371850" y="3486150"/>
          <p14:tracePt t="13687" x="3378200" y="3486150"/>
          <p14:tracePt t="13690" x="3382963" y="3486150"/>
          <p14:tracePt t="13727" x="3382963" y="3479800"/>
          <p14:tracePt t="13735" x="3389313" y="3479800"/>
          <p14:tracePt t="13759" x="3394075" y="3479800"/>
          <p14:tracePt t="13760" x="3394075" y="3475038"/>
          <p14:tracePt t="13815" x="3400425" y="3475038"/>
          <p14:tracePt t="13823" x="3406775" y="3475038"/>
          <p14:tracePt t="13840" x="3411538" y="3468688"/>
          <p14:tracePt t="13857" x="3422650" y="3468688"/>
          <p14:tracePt t="13874" x="3429000" y="3468688"/>
          <p14:tracePt t="13890" x="3435350" y="3468688"/>
          <p14:tracePt t="13907" x="3451225" y="3468688"/>
          <p14:tracePt t="13923" x="3463925" y="3475038"/>
          <p14:tracePt t="13941" x="3475038" y="3475038"/>
          <p14:tracePt t="13957" x="3486150" y="3479800"/>
          <p14:tracePt t="13974" x="3497263" y="3486150"/>
          <p14:tracePt t="14199" x="3503613" y="3486150"/>
          <p14:tracePt t="14207" x="3508375" y="3486150"/>
          <p14:tracePt t="14207" x="3514725" y="3486150"/>
          <p14:tracePt t="14223" x="3525838" y="3486150"/>
          <p14:tracePt t="14241" x="3549650" y="3486150"/>
          <p14:tracePt t="14256" x="3565525" y="3486150"/>
          <p14:tracePt t="14274" x="3589338" y="3486150"/>
          <p14:tracePt t="14290" x="3600450" y="3486150"/>
          <p14:tracePt t="14307" x="3611563" y="3486150"/>
          <p14:tracePt t="14367" x="3617913" y="3486150"/>
          <p14:tracePt t="15111" x="3611563" y="3486150"/>
          <p14:tracePt t="15143" x="3606800" y="3486150"/>
          <p14:tracePt t="15183" x="3600450" y="3486150"/>
          <p14:tracePt t="15190" x="3594100" y="3486150"/>
          <p14:tracePt t="15191" x="3589338" y="3486150"/>
          <p14:tracePt t="15207" x="3565525" y="3486150"/>
          <p14:tracePt t="15223" x="3549650" y="3486150"/>
          <p14:tracePt t="15240" x="3532188" y="3486150"/>
          <p14:tracePt t="15256" x="3508375" y="3486150"/>
          <p14:tracePt t="15273" x="3486150" y="3492500"/>
          <p14:tracePt t="15290" x="3446463" y="3497263"/>
          <p14:tracePt t="15306" x="3389313" y="3508375"/>
          <p14:tracePt t="15323" x="3325813" y="3508375"/>
          <p14:tracePt t="15340" x="3263900" y="3514725"/>
          <p14:tracePt t="15357" x="3182938" y="3525838"/>
          <p14:tracePt t="15373" x="3103563" y="3532188"/>
          <p14:tracePt t="15390" x="3028950" y="3543300"/>
          <p14:tracePt t="15406" x="2914650" y="3565525"/>
          <p14:tracePt t="15424" x="2835275" y="3578225"/>
          <p14:tracePt t="15440" x="2760663" y="3600450"/>
          <p14:tracePt t="15457" x="2692400" y="3617913"/>
          <p14:tracePt t="15473" x="2622550" y="3635375"/>
          <p14:tracePt t="15490" x="2571750" y="3646488"/>
          <p14:tracePt t="15506" x="2520950" y="3668713"/>
          <p14:tracePt t="15524" x="2486025" y="3686175"/>
          <p14:tracePt t="15540" x="2457450" y="3697288"/>
          <p14:tracePt t="15557" x="2428875" y="3708400"/>
          <p14:tracePt t="15573" x="2417763" y="3725863"/>
          <p14:tracePt t="15590" x="2400300" y="3736975"/>
          <p14:tracePt t="15607" x="2389188" y="3760788"/>
          <p14:tracePt t="15624" x="2371725" y="3778250"/>
          <p14:tracePt t="15640" x="2371725" y="3789363"/>
          <p14:tracePt t="15657" x="2365375" y="3800475"/>
          <p14:tracePt t="15673" x="2360613" y="3811588"/>
          <p14:tracePt t="15711" x="2360613" y="3817938"/>
          <p14:tracePt t="15735" x="2354263" y="3817938"/>
          <p14:tracePt t="15756" x="2354263" y="3822700"/>
          <p14:tracePt t="15758" x="2343150" y="3829050"/>
          <p14:tracePt t="15773" x="2336800" y="3835400"/>
          <p14:tracePt t="15773" x="2332038" y="3840163"/>
          <p14:tracePt t="15791" x="2325688" y="3851275"/>
          <p14:tracePt t="15806" x="2314575" y="3868738"/>
          <p14:tracePt t="15824" x="2303463" y="3892550"/>
          <p14:tracePt t="15840" x="2297113" y="3908425"/>
          <p14:tracePt t="15857" x="2292350" y="3925888"/>
          <p14:tracePt t="15873" x="2292350" y="3943350"/>
          <p14:tracePt t="15890" x="2292350" y="3954463"/>
          <p14:tracePt t="15906" x="2292350" y="3960813"/>
          <p14:tracePt t="15950" x="2286000" y="3960813"/>
          <p14:tracePt t="16695" x="2286000" y="3965575"/>
          <p14:tracePt t="16703" x="2286000" y="3971925"/>
          <p14:tracePt t="16706" x="2292350" y="3978275"/>
          <p14:tracePt t="16723" x="2292350" y="3989388"/>
          <p14:tracePt t="16740" x="2292350" y="3994150"/>
          <p14:tracePt t="16757" x="2297113" y="4006850"/>
          <p14:tracePt t="16773" x="2314575" y="4022725"/>
          <p14:tracePt t="16790" x="2320925" y="4035425"/>
          <p14:tracePt t="16806" x="2332038" y="4051300"/>
          <p14:tracePt t="16824" x="2349500" y="4064000"/>
          <p14:tracePt t="16840" x="2365375" y="4079875"/>
          <p14:tracePt t="16856" x="2389188" y="4097338"/>
          <p14:tracePt t="16873" x="2406650" y="4114800"/>
          <p14:tracePt t="16890" x="2428875" y="4125913"/>
          <p14:tracePt t="16906" x="2451100" y="4143375"/>
          <p14:tracePt t="16923" x="2486025" y="4154488"/>
          <p14:tracePt t="16940" x="2520950" y="4171950"/>
          <p14:tracePt t="16956" x="2565400" y="4178300"/>
          <p14:tracePt t="16974" x="2611438" y="4183063"/>
          <p14:tracePt t="16990" x="2674938" y="4194175"/>
          <p14:tracePt t="17007" x="2725738" y="4194175"/>
          <p14:tracePt t="17023" x="2778125" y="4206875"/>
          <p14:tracePt t="17040" x="2817813" y="4211638"/>
          <p14:tracePt t="17056" x="2857500" y="4222750"/>
          <p14:tracePt t="17073" x="2892425" y="4229100"/>
          <p14:tracePt t="17090" x="2903538" y="4229100"/>
          <p14:tracePt t="17107" x="2914650" y="4229100"/>
          <p14:tracePt t="18095" x="2921000" y="4229100"/>
          <p14:tracePt t="18136" x="2925763" y="4229100"/>
          <p14:tracePt t="18143" x="2925763" y="4222750"/>
          <p14:tracePt t="18792" x="2925763" y="4217988"/>
          <p14:tracePt t="18792" x="2932113" y="4206875"/>
          <p14:tracePt t="18808" x="2936875" y="4183063"/>
          <p14:tracePt t="18825" x="2943225" y="4165600"/>
          <p14:tracePt t="18841" x="2949575" y="4154488"/>
          <p14:tracePt t="18858" x="2949575" y="4143375"/>
          <p14:tracePt t="18874" x="2949575" y="4137025"/>
          <p14:tracePt t="19135" x="2949575" y="4132263"/>
          <p14:tracePt t="19151" x="2949575" y="4125913"/>
          <p14:tracePt t="19158" x="2949575" y="4121150"/>
          <p14:tracePt t="19174" x="2949575" y="4114800"/>
          <p14:tracePt t="19191" x="2949575" y="4108450"/>
          <p14:tracePt t="19207" x="2949575" y="4092575"/>
          <p14:tracePt t="19224" x="2949575" y="4079875"/>
          <p14:tracePt t="19240" x="2949575" y="4075113"/>
          <p14:tracePt t="19257" x="2949575" y="4068763"/>
          <p14:tracePt t="19274" x="2949575" y="4064000"/>
          <p14:tracePt t="19312" x="2949575" y="4057650"/>
          <p14:tracePt t="19336" x="2949575" y="4051300"/>
          <p14:tracePt t="19344" x="2943225" y="4051300"/>
          <p14:tracePt t="19350" x="2943225" y="4046538"/>
          <p14:tracePt t="19552" x="2949575" y="4046538"/>
          <p14:tracePt t="19560" x="2954338" y="4051300"/>
          <p14:tracePt t="19567" x="2954338" y="4064000"/>
          <p14:tracePt t="19576" x="2965450" y="4079875"/>
          <p14:tracePt t="19591" x="2982913" y="4092575"/>
          <p14:tracePt t="19607" x="2994025" y="4114800"/>
          <p14:tracePt t="19624" x="3000375" y="4121150"/>
          <p14:tracePt t="19640" x="3000375" y="4125913"/>
          <p14:tracePt t="20121" x="3006725" y="4125913"/>
          <p14:tracePt t="20224" x="3011488" y="4125913"/>
          <p14:tracePt t="20232" x="3017838" y="4125913"/>
          <p14:tracePt t="20242" x="3022600" y="4125913"/>
          <p14:tracePt t="20258" x="3028950" y="4121150"/>
          <p14:tracePt t="20276" x="3040063" y="4121150"/>
          <p14:tracePt t="20291" x="3046413" y="4114800"/>
          <p14:tracePt t="20309" x="3057525" y="4114800"/>
          <p14:tracePt t="20325" x="3068638" y="4108450"/>
          <p14:tracePt t="20342" x="3074988" y="4103688"/>
          <p14:tracePt t="20358" x="3086100" y="4097338"/>
          <p14:tracePt t="20375" x="3092450" y="4097338"/>
          <p14:tracePt t="20391" x="3103563" y="4092575"/>
          <p14:tracePt t="20409" x="3108325" y="4092575"/>
          <p14:tracePt t="20425" x="3125788" y="4079875"/>
          <p14:tracePt t="20442" x="3143250" y="4075113"/>
          <p14:tracePt t="20458" x="3154363" y="4075113"/>
          <p14:tracePt t="20475" x="3178175" y="4064000"/>
          <p14:tracePt t="20491" x="3194050" y="4064000"/>
          <p14:tracePt t="20508" x="3211513" y="4051300"/>
          <p14:tracePt t="20525" x="3222625" y="4051300"/>
          <p14:tracePt t="20542" x="3240088" y="4051300"/>
          <p14:tracePt t="20558" x="3251200" y="4051300"/>
          <p14:tracePt t="20575" x="3263900" y="4051300"/>
          <p14:tracePt t="20591" x="3268663" y="4051300"/>
          <p14:tracePt t="20609" x="3279775" y="4051300"/>
          <p14:tracePt t="20625" x="3286125" y="4051300"/>
          <p14:tracePt t="20642" x="3292475" y="4051300"/>
          <p14:tracePt t="20705" x="3297238" y="4051300"/>
          <p14:tracePt t="20720" x="3303588" y="4051300"/>
          <p14:tracePt t="20741" x="3308350" y="4051300"/>
          <p14:tracePt t="20742" x="3321050" y="4051300"/>
          <p14:tracePt t="20776" x="3325813" y="4051300"/>
          <p14:tracePt t="20880" x="3332163" y="4051300"/>
          <p14:tracePt t="20905" x="3336925" y="4051300"/>
          <p14:tracePt t="22040" x="3343275" y="4040188"/>
          <p14:tracePt t="22048" x="3360738" y="4035425"/>
          <p14:tracePt t="22059" x="3382963" y="4022725"/>
          <p14:tracePt t="22075" x="3406775" y="4006850"/>
          <p14:tracePt t="22092" x="3417888" y="4000500"/>
          <p14:tracePt t="22108" x="3435350" y="3994150"/>
          <p14:tracePt t="22125" x="3446463" y="3989388"/>
          <p14:tracePt t="22141" x="3457575" y="3983038"/>
          <p14:tracePt t="22158" x="3475038" y="3983038"/>
          <p14:tracePt t="22174" x="3492500" y="3978275"/>
          <p14:tracePt t="22192" x="3525838" y="3971925"/>
          <p14:tracePt t="22208" x="3571875" y="3965575"/>
          <p14:tracePt t="22225" x="3606800" y="3965575"/>
          <p14:tracePt t="22241" x="3640138" y="3965575"/>
          <p14:tracePt t="22258" x="3679825" y="3965575"/>
          <p14:tracePt t="22274" x="3708400" y="3965575"/>
          <p14:tracePt t="22292" x="3736975" y="3965575"/>
          <p14:tracePt t="22308" x="3760788" y="3971925"/>
          <p14:tracePt t="22325" x="3778250" y="3983038"/>
          <p14:tracePt t="22341" x="3783013" y="3989388"/>
          <p14:tracePt t="22358" x="3794125" y="3994150"/>
          <p14:tracePt t="22374" x="3806825" y="4000500"/>
          <p14:tracePt t="22392" x="3806825" y="4006850"/>
          <p14:tracePt t="22408" x="3811588" y="4011613"/>
          <p14:tracePt t="22425" x="3811588" y="4017963"/>
          <p14:tracePt t="22441" x="3817938" y="4022725"/>
          <p14:tracePt t="22458" x="3822700" y="4035425"/>
          <p14:tracePt t="22474" x="3829050" y="4040188"/>
          <p14:tracePt t="22491" x="3835400" y="4051300"/>
          <p14:tracePt t="22508" x="3840163" y="4057650"/>
          <p14:tracePt t="22525" x="3840163" y="4064000"/>
          <p14:tracePt t="22541" x="3846513" y="4068763"/>
          <p14:tracePt t="23504" x="3846513" y="4064000"/>
          <p14:tracePt t="23656" x="3846513" y="4057650"/>
          <p14:tracePt t="23659" x="3851275" y="4051300"/>
          <p14:tracePt t="23675" x="3857625" y="4040188"/>
          <p14:tracePt t="23691" x="3863975" y="4029075"/>
          <p14:tracePt t="23708" x="3863975" y="4022725"/>
          <p14:tracePt t="23725" x="3875088" y="4011613"/>
          <p14:tracePt t="23742" x="3875088" y="4006850"/>
          <p14:tracePt t="23758" x="3879850" y="4000500"/>
          <p14:tracePt t="23775" x="3886200" y="3994150"/>
          <p14:tracePt t="23791" x="3892550" y="3983038"/>
          <p14:tracePt t="23791" x="3892550" y="3978275"/>
          <p14:tracePt t="23808" x="3897313" y="3971925"/>
          <p14:tracePt t="23848" x="3897313" y="3965575"/>
          <p14:tracePt t="23856" x="3903663" y="3965575"/>
          <p14:tracePt t="23864" x="3903663" y="3960813"/>
          <p14:tracePt t="24432" x="3908425" y="3960813"/>
          <p14:tracePt t="24448" x="3914775" y="3960813"/>
          <p14:tracePt t="24472" x="3921125" y="3960813"/>
          <p14:tracePt t="24492" x="3925888" y="3960813"/>
          <p14:tracePt t="24508" x="3932238" y="3960813"/>
          <p14:tracePt t="24524" x="3937000" y="3960813"/>
          <p14:tracePt t="24542" x="3943350" y="3960813"/>
          <p14:tracePt t="24688" x="3949700" y="3960813"/>
          <p14:tracePt t="24696" x="3954463" y="3960813"/>
          <p14:tracePt t="24708" x="3960813" y="3960813"/>
          <p14:tracePt t="24724" x="3965575" y="3960813"/>
          <p14:tracePt t="24741" x="3983038" y="3960813"/>
          <p14:tracePt t="24758" x="4011613" y="3960813"/>
          <p14:tracePt t="24775" x="4029075" y="3960813"/>
          <p14:tracePt t="24791" x="4057650" y="3960813"/>
          <p14:tracePt t="24791" x="4068763" y="3960813"/>
          <p14:tracePt t="24808" x="4086225" y="3960813"/>
          <p14:tracePt t="24824" x="4097338" y="3960813"/>
          <p14:tracePt t="24841" x="4103688" y="3960813"/>
          <p14:tracePt t="25016" x="4108450" y="3960813"/>
          <p14:tracePt t="25024" x="4114800" y="3965575"/>
          <p14:tracePt t="25042" x="4121150" y="3965575"/>
          <p14:tracePt t="25058" x="4125913" y="3965575"/>
          <p14:tracePt t="25075" x="4143375" y="3965575"/>
          <p14:tracePt t="25091" x="4178300" y="3965575"/>
          <p14:tracePt t="25108" x="4211638" y="3965575"/>
          <p14:tracePt t="25124" x="4246563" y="3965575"/>
          <p14:tracePt t="25141" x="4279900" y="3965575"/>
          <p14:tracePt t="25158" x="4303713" y="3965575"/>
          <p14:tracePt t="25174" x="4321175" y="3965575"/>
          <p14:tracePt t="26184" x="4325938" y="3965575"/>
          <p14:tracePt t="26192" x="4325938" y="3954463"/>
          <p14:tracePt t="26200" x="4332288" y="3949700"/>
          <p14:tracePt t="26208" x="4349750" y="3932238"/>
          <p14:tracePt t="26225" x="4365625" y="3914775"/>
          <p14:tracePt t="26241" x="4383088" y="3897313"/>
          <p14:tracePt t="26258" x="4394200" y="3892550"/>
          <p14:tracePt t="26480" x="4394200" y="3897313"/>
          <p14:tracePt t="26481" x="4394200" y="3903663"/>
          <p14:tracePt t="26491" x="4394200" y="3921125"/>
          <p14:tracePt t="26508" x="4400550" y="3937000"/>
          <p14:tracePt t="26524" x="4406900" y="3949700"/>
          <p14:tracePt t="26541" x="4406900" y="3954463"/>
          <p14:tracePt t="26558" x="4406900" y="3960813"/>
          <p14:tracePt t="26680" x="4411663" y="3960813"/>
          <p14:tracePt t="26768" x="4422775" y="3960813"/>
          <p14:tracePt t="26775" x="4440238" y="3949700"/>
          <p14:tracePt t="26791" x="4468813" y="3937000"/>
          <p14:tracePt t="26791" x="4479925" y="3932238"/>
          <p14:tracePt t="26808" x="4514850" y="3921125"/>
          <p14:tracePt t="26824" x="4543425" y="3908425"/>
          <p14:tracePt t="26842" x="4565650" y="3897313"/>
          <p14:tracePt t="26858" x="4594225" y="3886200"/>
          <p14:tracePt t="26875" x="4622800" y="3875088"/>
          <p14:tracePt t="26891" x="4635500" y="3868738"/>
          <p14:tracePt t="26908" x="4657725" y="3857625"/>
          <p14:tracePt t="26924" x="4679950" y="3840163"/>
          <p14:tracePt t="26941" x="4703763" y="3822700"/>
          <p14:tracePt t="26958" x="4725988" y="3794125"/>
          <p14:tracePt t="26975" x="4749800" y="3771900"/>
          <p14:tracePt t="26991" x="4783138" y="3732213"/>
          <p14:tracePt t="27009" x="4806950" y="3703638"/>
          <p14:tracePt t="27024" x="4829175" y="3675063"/>
          <p14:tracePt t="27041" x="4846638" y="3646488"/>
          <p14:tracePt t="27058" x="4864100" y="3622675"/>
          <p14:tracePt t="27074" x="4868863" y="3606800"/>
          <p14:tracePt t="27091" x="4875213" y="3582988"/>
          <p14:tracePt t="27108" x="4879975" y="3571875"/>
          <p14:tracePt t="27124" x="4879975" y="3560763"/>
          <p14:tracePt t="27141" x="4879975" y="3554413"/>
          <p14:tracePt t="27157" x="4879975" y="3543300"/>
          <p14:tracePt t="27174" x="4875213" y="3543300"/>
          <p14:tracePt t="27191" x="4875213" y="3536950"/>
          <p14:tracePt t="27280" x="4868863" y="3536950"/>
          <p14:tracePt t="27320" x="4864100" y="3536950"/>
          <p14:tracePt t="27328" x="4857750" y="3536950"/>
          <p14:tracePt t="27341" x="4846638" y="3536950"/>
          <p14:tracePt t="27358" x="4840288" y="3536950"/>
          <p14:tracePt t="27456" x="4840288" y="3549650"/>
          <p14:tracePt t="27464" x="4840288" y="3578225"/>
          <p14:tracePt t="27475" x="4840288" y="3640138"/>
          <p14:tracePt t="27491" x="4840288" y="3708400"/>
          <p14:tracePt t="27508" x="4840288" y="3789363"/>
          <p14:tracePt t="27524" x="4840288" y="3857625"/>
          <p14:tracePt t="27541" x="4840288" y="3921125"/>
          <p14:tracePt t="27557" x="4840288" y="3989388"/>
          <p14:tracePt t="27575" x="4846638" y="4046538"/>
          <p14:tracePt t="27591" x="4846638" y="4086225"/>
          <p14:tracePt t="27591" x="4846638" y="4103688"/>
          <p14:tracePt t="27608" x="4846638" y="4125913"/>
          <p14:tracePt t="27624" x="4846638" y="4132263"/>
          <p14:tracePt t="27776" x="4851400" y="4132263"/>
          <p14:tracePt t="27792" x="4851400" y="4125913"/>
          <p14:tracePt t="27807" x="4851400" y="4121150"/>
          <p14:tracePt t="27808" x="4851400" y="4114800"/>
          <p14:tracePt t="27824" x="4851400" y="4086225"/>
          <p14:tracePt t="27841" x="4851400" y="4064000"/>
          <p14:tracePt t="27858" x="4851400" y="4029075"/>
          <p14:tracePt t="27874" x="4851400" y="4000500"/>
          <p14:tracePt t="27891" x="4864100" y="3971925"/>
          <p14:tracePt t="27908" x="4875213" y="3943350"/>
          <p14:tracePt t="27924" x="4879975" y="3908425"/>
          <p14:tracePt t="27941" x="4892675" y="3879850"/>
          <p14:tracePt t="27957" x="4903788" y="3851275"/>
          <p14:tracePt t="27975" x="4908550" y="3817938"/>
          <p14:tracePt t="27991" x="4921250" y="3794125"/>
          <p14:tracePt t="27991" x="4921250" y="3778250"/>
          <p14:tracePt t="28008" x="4926013" y="3760788"/>
          <p14:tracePt t="28024" x="4932363" y="3736975"/>
          <p14:tracePt t="28041" x="4937125" y="3725863"/>
          <p14:tracePt t="28057" x="4937125" y="3714750"/>
          <p14:tracePt t="28074" x="4937125" y="3708400"/>
          <p14:tracePt t="28091" x="4943475" y="3708400"/>
          <p14:tracePt t="28108" x="4943475" y="3703638"/>
          <p14:tracePt t="28560" x="4949825" y="3703638"/>
          <p14:tracePt t="28561" x="4949825" y="3697288"/>
          <p14:tracePt t="28574" x="4954588" y="3686175"/>
          <p14:tracePt t="28591" x="4954588" y="3675063"/>
          <p14:tracePt t="28608" x="4960938" y="3663950"/>
          <p14:tracePt t="28625" x="4965700" y="3657600"/>
          <p14:tracePt t="28680" x="4972050" y="3657600"/>
          <p14:tracePt t="28696" x="4978400" y="3657600"/>
          <p14:tracePt t="28704" x="4983163" y="3657600"/>
          <p14:tracePt t="28712" x="5011738" y="3657600"/>
          <p14:tracePt t="28725" x="5092700" y="3657600"/>
          <p14:tracePt t="28741" x="5200650" y="3657600"/>
          <p14:tracePt t="28758" x="5308600" y="3657600"/>
          <p14:tracePt t="28774" x="5407025" y="3651250"/>
          <p14:tracePt t="28791" x="5492750" y="3646488"/>
          <p14:tracePt t="28807" x="5622925" y="3646488"/>
          <p14:tracePt t="28825" x="5708650" y="3646488"/>
          <p14:tracePt t="28841" x="5789613" y="3646488"/>
          <p14:tracePt t="28858" x="5835650" y="3651250"/>
          <p14:tracePt t="28874" x="5857875" y="3651250"/>
          <p14:tracePt t="28891" x="5868988" y="3651250"/>
          <p14:tracePt t="28936" x="5868988" y="3657600"/>
          <p14:tracePt t="28957" x="5875338" y="3657600"/>
          <p14:tracePt t="28959" x="5880100" y="3663950"/>
          <p14:tracePt t="28974" x="5886450" y="3675063"/>
          <p14:tracePt t="28991" x="5892800" y="3679825"/>
          <p14:tracePt t="29007" x="5908675" y="3708400"/>
          <p14:tracePt t="29025" x="5921375" y="3725863"/>
          <p14:tracePt t="29041" x="5932488" y="3765550"/>
          <p14:tracePt t="29058" x="5937250" y="3800475"/>
          <p14:tracePt t="29074" x="5937250" y="3851275"/>
          <p14:tracePt t="29091" x="5937250" y="3892550"/>
          <p14:tracePt t="29107" x="5932488" y="3932238"/>
          <p14:tracePt t="29125" x="5921375" y="3954463"/>
          <p14:tracePt t="29141" x="5908675" y="3971925"/>
          <p14:tracePt t="29159" x="5903913" y="3989388"/>
          <p14:tracePt t="29174" x="5897563" y="3994150"/>
          <p14:tracePt t="29496" x="0" y="0"/>
        </p14:tracePtLst>
      </p14:laserTraceLst>
    </p:ext>
  </p:extLst>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2209800"/>
                <a:ext cx="8305801" cy="389164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4) </a:t>
                </a:r>
                <a:r>
                  <a:rPr lang="en-US" sz="2400" dirty="0">
                    <a:latin typeface="Times New Roman" pitchFamily="18" charset="0"/>
                    <a:cs typeface="Times New Roman" pitchFamily="18" charset="0"/>
                  </a:rPr>
                  <a:t>can now be substituted into equation </a:t>
                </a:r>
                <a:r>
                  <a:rPr lang="en-US" sz="2400" dirty="0" smtClean="0">
                    <a:latin typeface="Times New Roman" pitchFamily="18" charset="0"/>
                    <a:cs typeface="Times New Roman" pitchFamily="18" charset="0"/>
                  </a:rPr>
                  <a:t>(24).</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25)</a:t>
                </a:r>
                <a:endParaRPr lang="en-US" sz="2000" dirty="0">
                  <a:latin typeface="Times New Roman" pitchFamily="18" charset="0"/>
                  <a:cs typeface="Times New Roman" pitchFamily="18" charset="0"/>
                </a:endParaRPr>
              </a:p>
              <a:p>
                <a:pPr marL="457200" lvl="3" algn="ctr"/>
                <a:endParaRPr lang="en-US" sz="2000" dirty="0"/>
              </a:p>
              <a:p>
                <a:pPr marL="0" lvl="2" algn="ctr"/>
                <a:r>
                  <a:rPr lang="en-US" sz="2000" dirty="0">
                    <a:latin typeface="Times New Roman" pitchFamily="18" charset="0"/>
                    <a:cs typeface="Times New Roman" pitchFamily="18" charset="0"/>
                  </a:rPr>
                  <a:t>where</a:t>
                </a:r>
                <a:r>
                  <a:rPr lang="en-US" sz="2000" b="1" dirty="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r>
                            <m:e>
                              <m:r>
                                <a:rPr lang="en-US" sz="2000" i="1">
                                  <a:latin typeface="Cambria Math"/>
                                </a:rPr>
                                <m:t>2</m:t>
                              </m:r>
                            </m:e>
                            <m:e>
                              <m:r>
                                <a:rPr lang="en-US" sz="2000" i="1">
                                  <a:latin typeface="Cambria Math"/>
                                </a:rPr>
                                <m:t>1</m:t>
                              </m:r>
                            </m:e>
                            <m:e>
                              <m:r>
                                <a:rPr lang="en-US" sz="2000" i="1">
                                  <a:latin typeface="Cambria Math"/>
                                </a:rPr>
                                <m:t>0</m:t>
                              </m:r>
                            </m:e>
                          </m:mr>
                        </m:m>
                      </m:e>
                    </m:d>
                  </m:oMath>
                </a14:m>
                <a:r>
                  <a:rPr lang="en-US" sz="2000" b="1" dirty="0">
                    <a:solidFill>
                      <a:srgbClr val="FF0000"/>
                    </a:solidFill>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26)</a:t>
                </a:r>
              </a:p>
              <a:p>
                <a:pPr marL="0" lvl="2" algn="ctr"/>
                <a:endParaRPr lang="en-US" sz="2000" b="1" dirty="0" smtClean="0">
                  <a:solidFill>
                    <a:srgbClr val="FF0000"/>
                  </a:solidFill>
                </a:endParaRPr>
              </a:p>
              <a:p>
                <a:pPr marL="342900" lvl="2" indent="-342900">
                  <a:buFont typeface="Arial" pitchFamily="34" charset="0"/>
                  <a:buChar char="•"/>
                </a:pPr>
                <a:endParaRPr lang="en-US" sz="2000" dirty="0" smtClean="0"/>
              </a:p>
              <a:p>
                <a:pPr marL="457200" lvl="2" indent="-457200">
                  <a:buFont typeface="Wingdings" pitchFamily="2" charset="2"/>
                  <a:buChar char="Ø"/>
                </a:pPr>
                <a:r>
                  <a:rPr lang="en-US" sz="2400" dirty="0" smtClean="0">
                    <a:latin typeface="Times New Roman" pitchFamily="18" charset="0"/>
                    <a:cs typeface="Times New Roman" pitchFamily="18" charset="0"/>
                  </a:rPr>
                  <a:t>Equation (26) </a:t>
                </a:r>
                <a:r>
                  <a:rPr lang="en-US" sz="2400" dirty="0">
                    <a:latin typeface="Times New Roman" pitchFamily="18" charset="0"/>
                    <a:cs typeface="Times New Roman" pitchFamily="18" charset="0"/>
                  </a:rPr>
                  <a:t>defines the generalized </a:t>
                </a:r>
                <a14:m>
                  <m:oMath xmlns:m="http://schemas.openxmlformats.org/officeDocument/2006/math">
                    <m:r>
                      <a:rPr lang="en-US" sz="2400" i="1" dirty="0">
                        <a:latin typeface="Cambria Math"/>
                      </a:rPr>
                      <m:t>[</m:t>
                    </m:r>
                    <m:r>
                      <a:rPr lang="en-US" sz="2400" b="0" i="1" dirty="0" smtClean="0">
                        <a:latin typeface="Cambria Math"/>
                      </a:rPr>
                      <m:t>𝑎</m:t>
                    </m:r>
                    <m:r>
                      <a:rPr lang="en-US" sz="2400" i="1" dirty="0">
                        <a:latin typeface="Cambria Math"/>
                      </a:rPr>
                      <m:t>]</m:t>
                    </m:r>
                  </m:oMath>
                </a14:m>
                <a:r>
                  <a:rPr lang="en-US" sz="2400" dirty="0">
                    <a:latin typeface="Times New Roman" pitchFamily="18" charset="0"/>
                    <a:cs typeface="Times New Roman" pitchFamily="18" charset="0"/>
                  </a:rPr>
                  <a:t> matrix for the delta-grounded wye step-down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2209800"/>
                <a:ext cx="8305801" cy="3891643"/>
              </a:xfrm>
              <a:prstGeom prst="rect">
                <a:avLst/>
              </a:prstGeom>
              <a:blipFill rotWithShape="1">
                <a:blip r:embed="rId6"/>
                <a:stretch>
                  <a:fillRect l="-954" t="-1254" b="-266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3</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28214753"/>
      </p:ext>
    </p:extLst>
  </p:cSld>
  <p:clrMapOvr>
    <a:masterClrMapping/>
  </p:clrMapOvr>
  <mc:AlternateContent xmlns:mc="http://schemas.openxmlformats.org/markup-compatibility/2006" xmlns:p14="http://schemas.microsoft.com/office/powerpoint/2010/main">
    <mc:Choice Requires="p14">
      <p:transition spd="slow" p14:dur="2000" advTm="47211"/>
    </mc:Choice>
    <mc:Fallback xmlns="">
      <p:transition spd="slow" advTm="472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6638" x="6389688" y="3708400"/>
          <p14:tracePt t="6699" x="6383338" y="3708400"/>
          <p14:tracePt t="6707" x="6378575" y="3708400"/>
          <p14:tracePt t="6739" x="6372225" y="3708400"/>
          <p14:tracePt t="6750" x="6337300" y="3708400"/>
          <p14:tracePt t="6771" x="6275388" y="3708400"/>
          <p14:tracePt t="6787" x="6194425" y="3708400"/>
          <p14:tracePt t="6803" x="6108700" y="3708400"/>
          <p14:tracePt t="6819" x="6018213" y="3714750"/>
          <p14:tracePt t="6835" x="5921375" y="3721100"/>
          <p14:tracePt t="6851" x="5829300" y="3725863"/>
          <p14:tracePt t="6866" x="5726113" y="3732213"/>
          <p14:tracePt t="6883" x="5578475" y="3736975"/>
          <p14:tracePt t="6915" x="5468938" y="3736975"/>
          <p14:tracePt t="6932" x="5365750" y="3743325"/>
          <p14:tracePt t="6949" x="5240338" y="3749675"/>
          <p14:tracePt t="6955" x="5114925" y="3749675"/>
          <p14:tracePt t="6971" x="4994275" y="3760788"/>
          <p14:tracePt t="6987" x="4857750" y="3765550"/>
          <p14:tracePt t="7003" x="4725988" y="3771900"/>
          <p14:tracePt t="7015" x="4578350" y="3778250"/>
          <p14:tracePt t="7035" x="4411663" y="3783013"/>
          <p14:tracePt t="7049" x="4251325" y="3789363"/>
          <p14:tracePt t="7065" x="4097338" y="3789363"/>
          <p14:tracePt t="7065" x="4029075" y="3789363"/>
          <p14:tracePt t="7083" x="3954463" y="3789363"/>
          <p14:tracePt t="7099" x="3778250" y="3794125"/>
          <p14:tracePt t="7116" x="3657600" y="3794125"/>
          <p14:tracePt t="7132" x="3565525" y="3794125"/>
          <p14:tracePt t="7149" x="3475038" y="3794125"/>
          <p14:tracePt t="7165" x="3389313" y="3794125"/>
          <p14:tracePt t="7182" x="3321050" y="3794125"/>
          <p14:tracePt t="7198" x="3275013" y="3794125"/>
          <p14:tracePt t="7216" x="3246438" y="3794125"/>
          <p14:tracePt t="7232" x="3222625" y="3794125"/>
          <p14:tracePt t="7249" x="3211513" y="3794125"/>
          <p14:tracePt t="7265" x="3200400" y="3794125"/>
          <p14:tracePt t="7265" x="3194050" y="3794125"/>
          <p14:tracePt t="7283" x="3189288" y="3794125"/>
          <p14:tracePt t="7283" x="3182938" y="3794125"/>
          <p14:tracePt t="7459" x="3178175" y="3794125"/>
          <p14:tracePt t="7475" x="3160713" y="3794125"/>
          <p14:tracePt t="7483" x="3149600" y="3794125"/>
          <p14:tracePt t="7491" x="3092450" y="3794125"/>
          <p14:tracePt t="7499" x="3028950" y="3794125"/>
          <p14:tracePt t="7515" x="2925763" y="3794125"/>
          <p14:tracePt t="7532" x="2835275" y="3794125"/>
          <p14:tracePt t="7549" x="2736850" y="3800475"/>
          <p14:tracePt t="7565" x="2646363" y="3800475"/>
          <p14:tracePt t="7582" x="2565400" y="3806825"/>
          <p14:tracePt t="7598" x="2508250" y="3806825"/>
          <p14:tracePt t="7615" x="2468563" y="3806825"/>
          <p14:tracePt t="7633" x="2439988" y="3806825"/>
          <p14:tracePt t="7649" x="2428875" y="3806825"/>
          <p14:tracePt t="7666" x="2417763" y="3806825"/>
          <p14:tracePt t="7682" x="2406650" y="3806825"/>
          <p14:tracePt t="7699" x="2400300" y="3811588"/>
          <p14:tracePt t="7715" x="2393950" y="3811588"/>
          <p14:tracePt t="7732" x="2389188" y="3811588"/>
          <p14:tracePt t="7748" x="2382838" y="3811588"/>
          <p14:tracePt t="7766" x="2378075" y="3811588"/>
          <p14:tracePt t="7782" x="2371725" y="3817938"/>
          <p14:tracePt t="7923" x="2365375" y="3817938"/>
          <p14:tracePt t="7930" x="2360613" y="3817938"/>
          <p14:tracePt t="7933" x="2354263" y="3817938"/>
          <p14:tracePt t="7949" x="2320925" y="3811588"/>
          <p14:tracePt t="7967" x="2286000" y="3806825"/>
          <p14:tracePt t="7983" x="2239963" y="3800475"/>
          <p14:tracePt t="8000" x="2200275" y="3794125"/>
          <p14:tracePt t="8016" x="2149475" y="3789363"/>
          <p14:tracePt t="8032" x="2125663" y="3789363"/>
          <p14:tracePt t="8786" x="2132013" y="3789363"/>
          <p14:tracePt t="8979" x="2136775" y="3789363"/>
          <p14:tracePt t="8985" x="2143125" y="3783013"/>
          <p14:tracePt t="9019" x="2149475" y="3783013"/>
          <p14:tracePt t="9019" x="2154238" y="3783013"/>
          <p14:tracePt t="9032" x="2160588" y="3783013"/>
          <p14:tracePt t="9048" x="2165350" y="3783013"/>
          <p14:tracePt t="9065" x="2182813" y="3783013"/>
          <p14:tracePt t="9082" x="2211388" y="3783013"/>
          <p14:tracePt t="9099" x="2228850" y="3789363"/>
          <p14:tracePt t="9115" x="2246313" y="3789363"/>
          <p14:tracePt t="9132" x="2257425" y="3789363"/>
          <p14:tracePt t="9148" x="2268538" y="3789363"/>
          <p14:tracePt t="9165" x="2274888" y="3789363"/>
          <p14:tracePt t="9182" x="2274888" y="3783013"/>
          <p14:tracePt t="9198" x="2274888" y="3765550"/>
          <p14:tracePt t="9215" x="2274888" y="3743325"/>
          <p14:tracePt t="9232" x="2274888" y="3721100"/>
          <p14:tracePt t="9249" x="2274888" y="3708400"/>
          <p14:tracePt t="9265" x="2279650" y="3697288"/>
          <p14:tracePt t="9265" x="2286000" y="3692525"/>
          <p14:tracePt t="9283" x="2286000" y="3686175"/>
          <p14:tracePt t="9298" x="2292350" y="3686175"/>
          <p14:tracePt t="9316" x="2297113" y="3686175"/>
          <p14:tracePt t="9354" x="2303463" y="3686175"/>
          <p14:tracePt t="9371" x="2308225" y="3692525"/>
          <p14:tracePt t="9382" x="2314575" y="3703638"/>
          <p14:tracePt t="9707" x="2314575" y="3708400"/>
          <p14:tracePt t="9842" x="2314575" y="3714750"/>
          <p14:tracePt t="10347" x="2314575" y="3721100"/>
          <p14:tracePt t="10354" x="2308225" y="3721100"/>
          <p14:tracePt t="10387" x="2308225" y="3725863"/>
          <p14:tracePt t="10400" x="2314575" y="3732213"/>
          <p14:tracePt t="10415" x="2325688" y="3736975"/>
          <p14:tracePt t="10432" x="2336800" y="3743325"/>
          <p14:tracePt t="10449" x="2349500" y="3749675"/>
          <p14:tracePt t="10465" x="2360613" y="3754438"/>
          <p14:tracePt t="10465" x="2365375" y="3754438"/>
          <p14:tracePt t="10499" x="2371725" y="3754438"/>
          <p14:tracePt t="10499" x="2382838" y="3754438"/>
          <p14:tracePt t="10515" x="2393950" y="3754438"/>
          <p14:tracePt t="10532" x="2417763" y="3754438"/>
          <p14:tracePt t="10548" x="2439988" y="3754438"/>
          <p14:tracePt t="10565" x="2463800" y="3760788"/>
          <p14:tracePt t="10582" x="2479675" y="3760788"/>
          <p14:tracePt t="10598" x="2503488" y="3760788"/>
          <p14:tracePt t="10615" x="2520950" y="3765550"/>
          <p14:tracePt t="10632" x="2536825" y="3765550"/>
          <p14:tracePt t="10649" x="2560638" y="3765550"/>
          <p14:tracePt t="10665" x="2582863" y="3765550"/>
          <p14:tracePt t="10665" x="2593975" y="3765550"/>
          <p14:tracePt t="10682" x="2617788" y="3765550"/>
          <p14:tracePt t="10699" x="2628900" y="3765550"/>
          <p14:tracePt t="10715" x="2646363" y="3765550"/>
          <p14:tracePt t="10732" x="2657475" y="3765550"/>
          <p14:tracePt t="10748" x="2674938" y="3765550"/>
          <p14:tracePt t="10765" x="2686050" y="3760788"/>
          <p14:tracePt t="10782" x="2708275" y="3760788"/>
          <p14:tracePt t="10798" x="2725738" y="3760788"/>
          <p14:tracePt t="10815" x="2743200" y="3760788"/>
          <p14:tracePt t="10832" x="2771775" y="3760788"/>
          <p14:tracePt t="10848" x="2800350" y="3760788"/>
          <p14:tracePt t="10865" x="2840038" y="3760788"/>
          <p14:tracePt t="10882" x="2897188" y="3760788"/>
          <p14:tracePt t="10899" x="2925763" y="3760788"/>
          <p14:tracePt t="10915" x="2954338" y="3760788"/>
          <p14:tracePt t="10932" x="2982913" y="3760788"/>
          <p14:tracePt t="10948" x="3006725" y="3760788"/>
          <p14:tracePt t="10966" x="3028950" y="3760788"/>
          <p14:tracePt t="10982" x="3051175" y="3760788"/>
          <p14:tracePt t="10999" x="3068638" y="3760788"/>
          <p14:tracePt t="11015" x="3074988" y="3760788"/>
          <p14:tracePt t="11032" x="3086100" y="3760788"/>
          <p14:tracePt t="11048" x="3092450" y="3760788"/>
          <p14:tracePt t="11314" x="3092450" y="3754438"/>
          <p14:tracePt t="11316" x="3103563" y="3754438"/>
          <p14:tracePt t="11332" x="3108325" y="3754438"/>
          <p14:tracePt t="11348" x="3121025" y="3754438"/>
          <p14:tracePt t="11365" x="3125788" y="3754438"/>
          <p14:tracePt t="11381" x="3136900" y="3754438"/>
          <p14:tracePt t="11399" x="3136900" y="3749675"/>
          <p14:tracePt t="11415" x="3143250" y="3749675"/>
          <p14:tracePt t="11506" x="3149600" y="3749675"/>
          <p14:tracePt t="11538" x="3154363" y="3749675"/>
          <p14:tracePt t="11546" x="3160713" y="3749675"/>
          <p14:tracePt t="11571" x="3165475" y="3749675"/>
          <p14:tracePt t="11586" x="3171825" y="3743325"/>
          <p14:tracePt t="11598" x="3178175" y="3743325"/>
          <p14:tracePt t="11615" x="3182938" y="3743325"/>
          <p14:tracePt t="11632" x="3189288" y="3743325"/>
          <p14:tracePt t="11667" x="3194050" y="3743325"/>
          <p14:tracePt t="11683" x="3200400" y="3743325"/>
          <p14:tracePt t="11706" x="3206750" y="3743325"/>
          <p14:tracePt t="11731" x="3211513" y="3743325"/>
          <p14:tracePt t="11732" x="3217863" y="3743325"/>
          <p14:tracePt t="11858" x="3217863" y="3736975"/>
          <p14:tracePt t="12178" x="3217863" y="3732213"/>
          <p14:tracePt t="12178" x="3217863" y="3725863"/>
          <p14:tracePt t="12202" x="3217863" y="3721100"/>
          <p14:tracePt t="12226" x="3217863" y="3714750"/>
          <p14:tracePt t="12250" x="3217863" y="3708400"/>
          <p14:tracePt t="12265" x="3217863" y="3703638"/>
          <p14:tracePt t="12786" x="3222625" y="3703638"/>
          <p14:tracePt t="12794" x="3228975" y="3697288"/>
          <p14:tracePt t="12802" x="3246438" y="3692525"/>
          <p14:tracePt t="12815" x="3268663" y="3692525"/>
          <p14:tracePt t="12831" x="3297238" y="3686175"/>
          <p14:tracePt t="12849" x="3314700" y="3686175"/>
          <p14:tracePt t="12865" x="3336925" y="3679825"/>
          <p14:tracePt t="12882" x="3349625" y="3679825"/>
          <p14:tracePt t="12898" x="3354388" y="3679825"/>
          <p14:tracePt t="13002" x="3365500" y="3679825"/>
          <p14:tracePt t="13010" x="3371850" y="3675063"/>
          <p14:tracePt t="13015" x="3389313" y="3675063"/>
          <p14:tracePt t="13032" x="3411538" y="3668713"/>
          <p14:tracePt t="13049" x="3435350" y="3668713"/>
          <p14:tracePt t="13065" x="3440113" y="3668713"/>
          <p14:tracePt t="13065" x="3446463" y="3668713"/>
          <p14:tracePt t="13083" x="3451225" y="3668713"/>
          <p14:tracePt t="13122" x="3457575" y="3668713"/>
          <p14:tracePt t="13138" x="3457575" y="3663950"/>
          <p14:tracePt t="13154" x="3463925" y="3663950"/>
          <p14:tracePt t="13165" x="3468688" y="3663950"/>
          <p14:tracePt t="13165" x="3492500" y="3663950"/>
          <p14:tracePt t="13182" x="3503613" y="3663950"/>
          <p14:tracePt t="13500" x="3508375" y="3663950"/>
          <p14:tracePt t="13515" x="3514725" y="3668713"/>
          <p14:tracePt t="13515" x="3536950" y="3668713"/>
          <p14:tracePt t="13532" x="3571875" y="3675063"/>
          <p14:tracePt t="13549" x="3617913" y="3679825"/>
          <p14:tracePt t="13565" x="3663950" y="3679825"/>
          <p14:tracePt t="13582" x="3703638" y="3679825"/>
          <p14:tracePt t="13598" x="3732213" y="3679825"/>
          <p14:tracePt t="13615" x="3749675" y="3679825"/>
          <p14:tracePt t="13631" x="3760788" y="3679825"/>
          <p14:tracePt t="13649" x="3771900" y="3679825"/>
          <p14:tracePt t="13665" x="3778250" y="3679825"/>
          <p14:tracePt t="13682" x="3789363" y="3679825"/>
          <p14:tracePt t="13698" x="3806825" y="3679825"/>
          <p14:tracePt t="13715" x="3835400" y="3679825"/>
          <p14:tracePt t="13731" x="3863975" y="3679825"/>
          <p14:tracePt t="13748" x="3892550" y="3679825"/>
          <p14:tracePt t="13765" x="3925888" y="3679825"/>
          <p14:tracePt t="13781" x="3954463" y="3679825"/>
          <p14:tracePt t="13798" x="3978275" y="3679825"/>
          <p14:tracePt t="13815" x="3994150" y="3679825"/>
          <p14:tracePt t="13831" x="4000500" y="3679825"/>
          <p14:tracePt t="13922" x="4006850" y="3679825"/>
          <p14:tracePt t="13935" x="4022725" y="3679825"/>
          <p14:tracePt t="13948" x="4029075" y="3679825"/>
          <p14:tracePt t="14098" x="4029075" y="3675063"/>
          <p14:tracePt t="14100" x="4035425" y="3668713"/>
          <p14:tracePt t="14115" x="4040188" y="3663950"/>
          <p14:tracePt t="14131" x="4046538" y="3657600"/>
          <p14:tracePt t="14148" x="4046538" y="3651250"/>
          <p14:tracePt t="14165" x="4051300" y="3646488"/>
          <p14:tracePt t="14181" x="4051300" y="3640138"/>
          <p14:tracePt t="14234" x="4051300" y="3635375"/>
          <p14:tracePt t="14266" x="4051300" y="3629025"/>
          <p14:tracePt t="14282" x="4051300" y="3622675"/>
          <p14:tracePt t="14314" x="4051300" y="3617913"/>
          <p14:tracePt t="14338" x="4051300" y="3611563"/>
          <p14:tracePt t="14346" x="4051300" y="3606800"/>
          <p14:tracePt t="14810" x="4051300" y="3611563"/>
          <p14:tracePt t="14810" x="4057650" y="3611563"/>
          <p14:tracePt t="14834" x="4057650" y="3617913"/>
          <p14:tracePt t="14835" x="4057650" y="3629025"/>
          <p14:tracePt t="14848" x="4068763" y="3646488"/>
          <p14:tracePt t="14865" x="4075113" y="3657600"/>
          <p14:tracePt t="14881" x="4092575" y="3686175"/>
          <p14:tracePt t="14899" x="4103688" y="3697288"/>
          <p14:tracePt t="14915" x="4108450" y="3703638"/>
          <p14:tracePt t="15082" x="4108450" y="3697288"/>
          <p14:tracePt t="15106" x="4114800" y="3692525"/>
          <p14:tracePt t="15131" x="4114800" y="3686175"/>
          <p14:tracePt t="15132" x="4114800" y="3679825"/>
          <p14:tracePt t="17050" x="4121150" y="3679825"/>
          <p14:tracePt t="17066" x="4121150" y="3675063"/>
          <p14:tracePt t="17098" x="4125913" y="3675063"/>
          <p14:tracePt t="17447" x="4132263" y="3675063"/>
          <p14:tracePt t="17466" x="4132263" y="3668713"/>
          <p14:tracePt t="17481" x="4137025" y="3668713"/>
          <p14:tracePt t="17619" x="4143375" y="3668713"/>
          <p14:tracePt t="17729" x="4149725" y="3668713"/>
          <p14:tracePt t="17731" x="4160838" y="3668713"/>
          <p14:tracePt t="17749" x="4178300" y="3668713"/>
          <p14:tracePt t="17766" x="4200525" y="3668713"/>
          <p14:tracePt t="17782" x="4217988" y="3668713"/>
          <p14:tracePt t="17799" x="4240213" y="3675063"/>
          <p14:tracePt t="17815" x="4251325" y="3675063"/>
          <p14:tracePt t="17832" x="4275138" y="3675063"/>
          <p14:tracePt t="17849" x="4286250" y="3679825"/>
          <p14:tracePt t="17866" x="4292600" y="3679825"/>
          <p14:tracePt t="17882" x="4303713" y="3679825"/>
          <p14:tracePt t="17899" x="4308475" y="3686175"/>
          <p14:tracePt t="17915" x="4321175" y="3686175"/>
          <p14:tracePt t="17932" x="4343400" y="3692525"/>
          <p14:tracePt t="17949" x="4418013" y="3692525"/>
          <p14:tracePt t="17966" x="4532313" y="3697288"/>
          <p14:tracePt t="17982" x="4635500" y="3703638"/>
          <p14:tracePt t="17999" x="4721225" y="3703638"/>
          <p14:tracePt t="18015" x="4840288" y="3708400"/>
          <p14:tracePt t="18033" x="4932363" y="3708400"/>
          <p14:tracePt t="18049" x="5035550" y="3708400"/>
          <p14:tracePt t="18066" x="5103813" y="3708400"/>
          <p14:tracePt t="18082" x="5165725" y="3708400"/>
          <p14:tracePt t="18100" x="5178425" y="3708400"/>
          <p14:tracePt t="18115" x="5183188" y="3708400"/>
          <p14:tracePt t="18475" x="5189538" y="3708400"/>
          <p14:tracePt t="18491" x="5194300" y="3708400"/>
          <p14:tracePt t="18499" x="5200650" y="3714750"/>
          <p14:tracePt t="18500" x="5222875" y="3714750"/>
          <p14:tracePt t="18515" x="5240338" y="3721100"/>
          <p14:tracePt t="18532" x="5251450" y="3721100"/>
          <p14:tracePt t="18549" x="5257800" y="3725863"/>
          <p14:tracePt t="18566" x="5268913" y="3725863"/>
          <p14:tracePt t="18907" x="5275263" y="3725863"/>
          <p14:tracePt t="18919" x="5280025" y="3725863"/>
          <p14:tracePt t="19123" x="5286375" y="3725863"/>
          <p14:tracePt t="19171" x="5292725" y="3721100"/>
          <p14:tracePt t="19371" x="5297488" y="3721100"/>
          <p14:tracePt t="19411" x="5303838" y="3721100"/>
          <p14:tracePt t="19435" x="5308600" y="3721100"/>
          <p14:tracePt t="19436" x="5308600" y="3725863"/>
          <p14:tracePt t="19449" x="5314950" y="3725863"/>
          <p14:tracePt t="19491" x="5321300" y="3725863"/>
          <p14:tracePt t="19507" x="5326063" y="3725863"/>
          <p14:tracePt t="19516" x="5332413" y="3725863"/>
          <p14:tracePt t="19555" x="5337175" y="3725863"/>
          <p14:tracePt t="19575" x="5343525" y="3725863"/>
          <p14:tracePt t="19582" x="5349875" y="3714750"/>
          <p14:tracePt t="19599" x="5360988" y="3714750"/>
          <p14:tracePt t="19616" x="5365750" y="3708400"/>
          <p14:tracePt t="19632" x="5372100" y="3708400"/>
          <p14:tracePt t="19649" x="5378450" y="3703638"/>
          <p14:tracePt t="19665" x="5383213" y="3697288"/>
          <p14:tracePt t="19665" x="5389563" y="3697288"/>
          <p14:tracePt t="19731" x="5394325" y="3697288"/>
          <p14:tracePt t="19771" x="5400675" y="3697288"/>
          <p14:tracePt t="19775" x="5400675" y="3692525"/>
          <p14:tracePt t="19782" x="5407025" y="3692525"/>
          <p14:tracePt t="19835" x="5411788" y="3692525"/>
          <p14:tracePt t="20003" x="5418138" y="3692525"/>
          <p14:tracePt t="20020" x="5429250" y="3692525"/>
          <p14:tracePt t="20020" x="5440363" y="3692525"/>
          <p14:tracePt t="20035" x="5457825" y="3692525"/>
          <p14:tracePt t="20049" x="5468938" y="3692525"/>
          <p14:tracePt t="20065" x="5480050" y="3692525"/>
          <p14:tracePt t="20082" x="5486400" y="3692525"/>
          <p14:tracePt t="20171" x="5492750" y="3692525"/>
          <p14:tracePt t="20188" x="5497513" y="3692525"/>
          <p14:tracePt t="20196" x="5503863" y="3692525"/>
          <p14:tracePt t="20207" x="5508625" y="3692525"/>
          <p14:tracePt t="20216" x="5521325" y="3692525"/>
          <p14:tracePt t="20233" x="5532438" y="3692525"/>
          <p14:tracePt t="20250" x="5543550" y="3692525"/>
          <p14:tracePt t="20266" x="5549900" y="3692525"/>
          <p14:tracePt t="21244" x="5543550" y="3692525"/>
          <p14:tracePt t="21276" x="5537200" y="3692525"/>
          <p14:tracePt t="21300" x="5526088" y="3692525"/>
          <p14:tracePt t="21301" x="5508625" y="3692525"/>
          <p14:tracePt t="21316" x="5497513" y="3692525"/>
          <p14:tracePt t="21334" x="5486400" y="3692525"/>
          <p14:tracePt t="21349" x="5480050" y="3692525"/>
          <p14:tracePt t="21367" x="5468938" y="3692525"/>
          <p14:tracePt t="21484" x="5464175" y="3692525"/>
          <p14:tracePt t="21596" x="5457825" y="3692525"/>
          <p14:tracePt t="21620" x="5451475" y="3692525"/>
          <p14:tracePt t="21660" x="5451475" y="3697288"/>
          <p14:tracePt t="21668" x="5446713" y="3697288"/>
          <p14:tracePt t="21684" x="5435600" y="3697288"/>
          <p14:tracePt t="21684" x="5422900" y="3697288"/>
          <p14:tracePt t="21700" x="5407025" y="3697288"/>
          <p14:tracePt t="21700" x="5365750" y="3703638"/>
          <p14:tracePt t="21716" x="5308600" y="3708400"/>
          <p14:tracePt t="21733" x="5235575" y="3714750"/>
          <p14:tracePt t="21749" x="5132388" y="3721100"/>
          <p14:tracePt t="21767" x="5018088" y="3725863"/>
          <p14:tracePt t="21783" x="4892675" y="3732213"/>
          <p14:tracePt t="21800" x="4765675" y="3743325"/>
          <p14:tracePt t="21816" x="4651375" y="3749675"/>
          <p14:tracePt t="21833" x="4537075" y="3765550"/>
          <p14:tracePt t="21849" x="4429125" y="3778250"/>
          <p14:tracePt t="21867" x="4321175" y="3794125"/>
          <p14:tracePt t="21883" x="4165600" y="3811588"/>
          <p14:tracePt t="21900" x="4086225" y="3822700"/>
          <p14:tracePt t="21916" x="4006850" y="3835400"/>
          <p14:tracePt t="21933" x="3932238" y="3846513"/>
          <p14:tracePt t="21949" x="3863975" y="3857625"/>
          <p14:tracePt t="21966" x="3789363" y="3868738"/>
          <p14:tracePt t="21983" x="3708400" y="3886200"/>
          <p14:tracePt t="22000" x="3622675" y="3903663"/>
          <p14:tracePt t="22016" x="3543300" y="3921125"/>
          <p14:tracePt t="22033" x="3463925" y="3932238"/>
          <p14:tracePt t="22049" x="3382963" y="3943350"/>
          <p14:tracePt t="22067" x="3308350" y="3954463"/>
          <p14:tracePt t="22083" x="3235325" y="3965575"/>
          <p14:tracePt t="22083" x="3206750" y="3971925"/>
          <p14:tracePt t="22100" x="3136900" y="3989388"/>
          <p14:tracePt t="22116" x="3068638" y="4011613"/>
          <p14:tracePt t="22133" x="3011488" y="4035425"/>
          <p14:tracePt t="22149" x="2954338" y="4051300"/>
          <p14:tracePt t="22166" x="2908300" y="4079875"/>
          <p14:tracePt t="22183" x="2874963" y="4114800"/>
          <p14:tracePt t="22200" x="2835275" y="4149725"/>
          <p14:tracePt t="22216" x="2806700" y="4183063"/>
          <p14:tracePt t="22233" x="2782888" y="4217988"/>
          <p14:tracePt t="22249" x="2754313" y="4257675"/>
          <p14:tracePt t="22267" x="2720975" y="4303713"/>
          <p14:tracePt t="22283" x="2674938" y="4371975"/>
          <p14:tracePt t="22300" x="2651125" y="4418013"/>
          <p14:tracePt t="22316" x="2628900" y="4464050"/>
          <p14:tracePt t="22333" x="2617788" y="4497388"/>
          <p14:tracePt t="22349" x="2611438" y="4521200"/>
          <p14:tracePt t="22366" x="2593975" y="4543425"/>
          <p14:tracePt t="22383" x="2593975" y="4565650"/>
          <p14:tracePt t="22400" x="2589213" y="4594225"/>
          <p14:tracePt t="22416" x="2582863" y="4622800"/>
          <p14:tracePt t="22433" x="2582863" y="4651375"/>
          <p14:tracePt t="22449" x="2578100" y="4686300"/>
          <p14:tracePt t="22466" x="2578100" y="4708525"/>
          <p14:tracePt t="22483" x="2578100" y="4749800"/>
          <p14:tracePt t="22500" x="2578100" y="4772025"/>
          <p14:tracePt t="22516" x="2578100" y="4794250"/>
          <p14:tracePt t="22533" x="2571750" y="4818063"/>
          <p14:tracePt t="22549" x="2571750" y="4835525"/>
          <p14:tracePt t="22566" x="2565400" y="4846638"/>
          <p14:tracePt t="22583" x="2565400" y="4851400"/>
          <p14:tracePt t="22780" x="2560638" y="4851400"/>
          <p14:tracePt t="22788" x="2554288" y="4851400"/>
          <p14:tracePt t="22796" x="2554288" y="4857750"/>
          <p14:tracePt t="22812" x="2549525" y="4857750"/>
          <p14:tracePt t="22844" x="2543175" y="4857750"/>
          <p14:tracePt t="23380" x="2549525" y="4857750"/>
          <p14:tracePt t="23404" x="2549525" y="4851400"/>
          <p14:tracePt t="23416" x="2554288" y="4851400"/>
          <p14:tracePt t="23417" x="2554288" y="4840288"/>
          <p14:tracePt t="23433" x="2554288" y="4822825"/>
          <p14:tracePt t="23450" x="2560638" y="4800600"/>
          <p14:tracePt t="23466" x="2560638" y="4783138"/>
          <p14:tracePt t="23483" x="2560638" y="4765675"/>
          <p14:tracePt t="23499" x="2560638" y="4737100"/>
          <p14:tracePt t="23533" x="2560638" y="4725988"/>
          <p14:tracePt t="23533" x="2560638" y="4708525"/>
          <p14:tracePt t="23550" x="2560638" y="4692650"/>
          <p14:tracePt t="23566" x="2560638" y="4686300"/>
          <p14:tracePt t="23583" x="2560638" y="4675188"/>
          <p14:tracePt t="23599" x="2560638" y="4664075"/>
          <p14:tracePt t="23617" x="2560638" y="4651375"/>
          <p14:tracePt t="23633" x="2560638" y="4646613"/>
          <p14:tracePt t="23650" x="2560638" y="4640263"/>
          <p14:tracePt t="23666" x="2560638" y="4635500"/>
          <p14:tracePt t="23708" x="2560638" y="4629150"/>
          <p14:tracePt t="23732" x="2560638" y="4622800"/>
          <p14:tracePt t="23811" x="2554288" y="4622800"/>
          <p14:tracePt t="24092" x="2554288" y="4618038"/>
          <p14:tracePt t="24108" x="2565400" y="4618038"/>
          <p14:tracePt t="24116" x="2571750" y="4611688"/>
          <p14:tracePt t="24124" x="2593975" y="4600575"/>
          <p14:tracePt t="24134" x="2617788" y="4600575"/>
          <p14:tracePt t="24149" x="2646363" y="4594225"/>
          <p14:tracePt t="24167" x="2679700" y="4589463"/>
          <p14:tracePt t="24183" x="2708275" y="4583113"/>
          <p14:tracePt t="24200" x="2732088" y="4583113"/>
          <p14:tracePt t="24216" x="2749550" y="4583113"/>
          <p14:tracePt t="24233" x="2754313" y="4583113"/>
          <p14:tracePt t="24249" x="2760663" y="4583113"/>
          <p14:tracePt t="24460" x="2765425" y="4583113"/>
          <p14:tracePt t="24468" x="2771775" y="4583113"/>
          <p14:tracePt t="24483" x="2782888" y="4583113"/>
          <p14:tracePt t="24483" x="2835275" y="4589463"/>
          <p14:tracePt t="24500" x="2868613" y="4594225"/>
          <p14:tracePt t="24516" x="2903538" y="4594225"/>
          <p14:tracePt t="24533" x="2925763" y="4594225"/>
          <p14:tracePt t="24549" x="2943225" y="4600575"/>
          <p14:tracePt t="24566" x="2954338" y="4600575"/>
          <p14:tracePt t="24583" x="2965450" y="4600575"/>
          <p14:tracePt t="24804" x="2971800" y="4600575"/>
          <p14:tracePt t="24817" x="2978150" y="4600575"/>
          <p14:tracePt t="24833" x="2994025" y="4600575"/>
          <p14:tracePt t="24849" x="3006725" y="4600575"/>
          <p14:tracePt t="24866" x="3017838" y="4600575"/>
          <p14:tracePt t="24883" x="3035300" y="4600575"/>
          <p14:tracePt t="24900" x="3040063" y="4600575"/>
          <p14:tracePt t="24996" x="3046413" y="4600575"/>
          <p14:tracePt t="25236" x="3051175" y="4600575"/>
          <p14:tracePt t="25243" x="3057525" y="4600575"/>
          <p14:tracePt t="25251" x="3079750" y="4600575"/>
          <p14:tracePt t="25266" x="3121025" y="4594225"/>
          <p14:tracePt t="25282" x="3149600" y="4589463"/>
          <p14:tracePt t="25282" x="3165475" y="4589463"/>
          <p14:tracePt t="25300" x="3194050" y="4589463"/>
          <p14:tracePt t="25316" x="3217863" y="4583113"/>
          <p14:tracePt t="25333" x="3228975" y="4583113"/>
          <p14:tracePt t="25724" x="3235325" y="4583113"/>
          <p14:tracePt t="25731" x="3251200" y="4583113"/>
          <p14:tracePt t="25750" x="3257550" y="4578350"/>
          <p14:tracePt t="25766" x="3268663" y="4578350"/>
          <p14:tracePt t="25782" x="3275013" y="4578350"/>
          <p14:tracePt t="25799" x="3279775" y="4578350"/>
          <p14:tracePt t="26235" x="3286125" y="4578350"/>
          <p14:tracePt t="26284" x="3292475" y="4578350"/>
          <p14:tracePt t="27003" x="3286125" y="4578350"/>
          <p14:tracePt t="27035" x="3279775" y="4578350"/>
          <p14:tracePt t="27067" x="3297238" y="4578350"/>
          <p14:tracePt t="27070" x="3321050" y="4572000"/>
          <p14:tracePt t="27082" x="3378200" y="4565650"/>
          <p14:tracePt t="27099" x="3457575" y="4565650"/>
          <p14:tracePt t="27116" x="3514725" y="4565650"/>
          <p14:tracePt t="27132" x="3554413" y="4560888"/>
          <p14:tracePt t="27149" x="3594100" y="4560888"/>
          <p14:tracePt t="27166" x="3611563" y="4560888"/>
          <p14:tracePt t="27183" x="3629025" y="4560888"/>
          <p14:tracePt t="27199" x="3635375" y="4560888"/>
          <p14:tracePt t="27428" x="3640138" y="4560888"/>
          <p14:tracePt t="27433" x="3646488" y="4560888"/>
          <p14:tracePt t="27449" x="3663950" y="4560888"/>
          <p14:tracePt t="27466" x="3675063" y="4560888"/>
          <p14:tracePt t="27482" x="3686175" y="4560888"/>
          <p14:tracePt t="27500" x="3692525" y="4560888"/>
          <p14:tracePt t="27516" x="3697288" y="4560888"/>
          <p14:tracePt t="27604" x="3703638" y="4560888"/>
          <p14:tracePt t="27619" x="3714750" y="4560888"/>
          <p14:tracePt t="27633" x="3721100" y="4560888"/>
          <p14:tracePt t="27649" x="3725863" y="4560888"/>
          <p14:tracePt t="27827" x="3732213" y="4560888"/>
          <p14:tracePt t="27875" x="3736975" y="4560888"/>
          <p14:tracePt t="27931" x="3743325" y="4560888"/>
          <p14:tracePt t="28043" x="3749675" y="4560888"/>
          <p14:tracePt t="28059" x="3754438" y="4560888"/>
          <p14:tracePt t="28619" x="3765550" y="4560888"/>
          <p14:tracePt t="28632" x="3783013" y="4560888"/>
          <p14:tracePt t="28633" x="3811588" y="4554538"/>
          <p14:tracePt t="28649" x="3840163" y="4543425"/>
          <p14:tracePt t="28666" x="3879850" y="4525963"/>
          <p14:tracePt t="28682" x="3925888" y="4508500"/>
          <p14:tracePt t="28682" x="3937000" y="4508500"/>
          <p14:tracePt t="28700" x="3960813" y="4492625"/>
          <p14:tracePt t="28716" x="3978275" y="4479925"/>
          <p14:tracePt t="28733" x="3989388" y="4468813"/>
          <p14:tracePt t="28749" x="4006850" y="4457700"/>
          <p14:tracePt t="28766" x="4011613" y="4440238"/>
          <p14:tracePt t="28782" x="4029075" y="4429125"/>
          <p14:tracePt t="28799" x="4040188" y="4411663"/>
          <p14:tracePt t="28816" x="4051300" y="4394200"/>
          <p14:tracePt t="28832" x="4064000" y="4378325"/>
          <p14:tracePt t="28849" x="4075113" y="4360863"/>
          <p14:tracePt t="28866" x="4079875" y="4354513"/>
          <p14:tracePt t="28882" x="4086225" y="4343400"/>
          <p14:tracePt t="28882" x="4092575" y="4343400"/>
          <p14:tracePt t="28900" x="4097338" y="4332288"/>
          <p14:tracePt t="28916" x="4097338" y="4321175"/>
          <p14:tracePt t="28932" x="4108450" y="4303713"/>
          <p14:tracePt t="28949" x="4114800" y="4286250"/>
          <p14:tracePt t="28966" x="4125913" y="4275138"/>
          <p14:tracePt t="28982" x="4132263" y="4257675"/>
          <p14:tracePt t="28999" x="4137025" y="4251325"/>
          <p14:tracePt t="29016" x="4137025" y="4240213"/>
          <p14:tracePt t="29051" x="4137025" y="4235450"/>
          <p14:tracePt t="29139" x="4143375" y="4235450"/>
          <p14:tracePt t="29187" x="4149725" y="4235450"/>
          <p14:tracePt t="29195" x="4149725" y="4229100"/>
          <p14:tracePt t="29203" x="4160838" y="4229100"/>
          <p14:tracePt t="29235" x="4165600" y="4229100"/>
          <p14:tracePt t="29251" x="4171950" y="4229100"/>
          <p14:tracePt t="29267" x="4178300" y="4222750"/>
          <p14:tracePt t="29275" x="4183063" y="4222750"/>
          <p14:tracePt t="29283" x="4194175" y="4217988"/>
          <p14:tracePt t="29299" x="4206875" y="4211638"/>
          <p14:tracePt t="29316" x="4211638" y="4211638"/>
          <p14:tracePt t="29332" x="4217988" y="4206875"/>
          <p14:tracePt t="29371" x="4217988" y="4200525"/>
          <p14:tracePt t="29379" x="4222750" y="4200525"/>
          <p14:tracePt t="29491" x="4222750" y="4194175"/>
          <p14:tracePt t="29507" x="4206875" y="4171950"/>
          <p14:tracePt t="29517" x="4189413" y="4149725"/>
          <p14:tracePt t="29532" x="4171950" y="4121150"/>
          <p14:tracePt t="29549" x="4154488" y="4108450"/>
          <p14:tracePt t="29565" x="4149725" y="4097338"/>
          <p14:tracePt t="29583" x="4149725" y="4092575"/>
          <p14:tracePt t="30051" x="4154488" y="4092575"/>
          <p14:tracePt t="30067" x="4160838" y="4092575"/>
          <p14:tracePt t="30091" x="4165600" y="4086225"/>
          <p14:tracePt t="30123" x="4171950" y="4086225"/>
          <p14:tracePt t="30147" x="4178300" y="4086225"/>
          <p14:tracePt t="30155" x="4183063" y="4086225"/>
          <p14:tracePt t="30171" x="4189413" y="4086225"/>
          <p14:tracePt t="30182" x="4200525" y="4086225"/>
          <p14:tracePt t="30199" x="4206875" y="4086225"/>
          <p14:tracePt t="30216" x="4211638" y="4086225"/>
          <p14:tracePt t="30232" x="4217988" y="4086225"/>
          <p14:tracePt t="30249" x="4222750" y="4086225"/>
          <p14:tracePt t="30475" x="4222750" y="4079875"/>
          <p14:tracePt t="30483" x="4229100" y="4079875"/>
          <p14:tracePt t="30502" x="4240213" y="4079875"/>
          <p14:tracePt t="30516" x="4240213" y="4075113"/>
          <p14:tracePt t="30532" x="4251325" y="4075113"/>
          <p14:tracePt t="30549" x="4264025" y="4075113"/>
          <p14:tracePt t="30565" x="4268788" y="4075113"/>
          <p14:tracePt t="30582" x="4275138" y="4075113"/>
          <p14:tracePt t="30599" x="4279900" y="4075113"/>
          <p14:tracePt t="30616" x="4279900" y="4068763"/>
          <p14:tracePt t="30632" x="4292600" y="4068763"/>
          <p14:tracePt t="30649" x="4303713" y="4068763"/>
          <p14:tracePt t="30665" x="4321175" y="4068763"/>
          <p14:tracePt t="30682" x="4337050" y="4064000"/>
          <p14:tracePt t="30699" x="4365625" y="4064000"/>
          <p14:tracePt t="30716" x="4378325" y="4057650"/>
          <p14:tracePt t="30732" x="4383088" y="4057650"/>
          <p14:tracePt t="30749" x="4389438" y="4057650"/>
          <p14:tracePt t="30811" x="4389438" y="4051300"/>
          <p14:tracePt t="30851" x="4389438" y="4046538"/>
          <p14:tracePt t="30859" x="4383088" y="4040188"/>
          <p14:tracePt t="30866" x="4378325" y="4035425"/>
          <p14:tracePt t="30882" x="4365625" y="4029075"/>
          <p14:tracePt t="30882" x="4354513" y="4022725"/>
          <p14:tracePt t="30899" x="4337050" y="4017963"/>
          <p14:tracePt t="30916" x="4325938" y="4017963"/>
          <p14:tracePt t="30933" x="4321175" y="4011613"/>
          <p14:tracePt t="30949" x="4308475" y="4011613"/>
          <p14:tracePt t="31011" x="4303713" y="4011613"/>
          <p14:tracePt t="31035" x="4303713" y="4017963"/>
          <p14:tracePt t="31059" x="4292600" y="4022725"/>
          <p14:tracePt t="31067" x="4292600" y="4035425"/>
          <p14:tracePt t="31082" x="4286250" y="4046538"/>
          <p14:tracePt t="31082" x="4279900" y="4075113"/>
          <p14:tracePt t="31082" x="4279900" y="4086225"/>
          <p14:tracePt t="31100" x="4275138" y="4108450"/>
          <p14:tracePt t="31116" x="4275138" y="4132263"/>
          <p14:tracePt t="31133" x="4275138" y="4149725"/>
          <p14:tracePt t="31149" x="4286250" y="4165600"/>
          <p14:tracePt t="31166" x="4303713" y="4194175"/>
          <p14:tracePt t="31182" x="4332288" y="4217988"/>
          <p14:tracePt t="31199" x="4365625" y="4240213"/>
          <p14:tracePt t="31215" x="4406900" y="4251325"/>
          <p14:tracePt t="31232" x="4464050" y="4279900"/>
          <p14:tracePt t="31249" x="4543425" y="4297363"/>
          <p14:tracePt t="31266" x="4640263" y="4303713"/>
          <p14:tracePt t="31282" x="4721225" y="4303713"/>
          <p14:tracePt t="31299" x="4829175" y="4303713"/>
          <p14:tracePt t="31315" x="4892675" y="4303713"/>
          <p14:tracePt t="31332" x="4943475" y="4297363"/>
          <p14:tracePt t="31349" x="4972050" y="4279900"/>
          <p14:tracePt t="31366" x="4983163" y="4268788"/>
          <p14:tracePt t="31382" x="4989513" y="4257675"/>
          <p14:tracePt t="31399" x="4989513" y="4240213"/>
          <p14:tracePt t="31415" x="4989513" y="4222750"/>
          <p14:tracePt t="31432" x="4978400" y="4206875"/>
          <p14:tracePt t="31449" x="4965700" y="4178300"/>
          <p14:tracePt t="31466" x="4949825" y="4154488"/>
          <p14:tracePt t="31482" x="4914900" y="4121150"/>
          <p14:tracePt t="31482" x="4903788" y="4103688"/>
          <p14:tracePt t="31499" x="4846638" y="4068763"/>
          <p14:tracePt t="31515" x="4783138" y="4040188"/>
          <p14:tracePt t="31532" x="4708525" y="4011613"/>
          <p14:tracePt t="31549" x="4635500" y="3989388"/>
          <p14:tracePt t="31566" x="4554538" y="3978275"/>
          <p14:tracePt t="31582" x="4475163" y="3978275"/>
          <p14:tracePt t="31599" x="4394200" y="3971925"/>
          <p14:tracePt t="31615" x="4325938" y="3971925"/>
          <p14:tracePt t="31632" x="4251325" y="3971925"/>
          <p14:tracePt t="31649" x="4194175" y="3983038"/>
          <p14:tracePt t="31666" x="4149725" y="4000500"/>
          <p14:tracePt t="31682" x="4125913" y="4011613"/>
          <p14:tracePt t="31682" x="4121150" y="4022725"/>
          <p14:tracePt t="31699" x="4108450" y="4046538"/>
          <p14:tracePt t="31715" x="4108450" y="4086225"/>
          <p14:tracePt t="31732" x="4121150" y="4154488"/>
          <p14:tracePt t="31749" x="4149725" y="4217988"/>
          <p14:tracePt t="31766" x="4189413" y="4268788"/>
          <p14:tracePt t="31782" x="4229100" y="4321175"/>
          <p14:tracePt t="31799" x="4268788" y="4349750"/>
          <p14:tracePt t="31815" x="4308475" y="4371975"/>
          <p14:tracePt t="31833" x="4349750" y="4383088"/>
          <p14:tracePt t="31848" x="4394200" y="4389438"/>
          <p14:tracePt t="31866" x="4435475" y="4389438"/>
          <p14:tracePt t="31882" x="4464050" y="4383088"/>
          <p14:tracePt t="31882" x="4479925" y="4371975"/>
          <p14:tracePt t="31899" x="4497388" y="4360863"/>
          <p14:tracePt t="31915" x="4514850" y="4349750"/>
          <p14:tracePt t="31932" x="4525963" y="4343400"/>
          <p14:tracePt t="31949" x="4532313" y="4332288"/>
          <p14:tracePt t="31965" x="4532313" y="4325938"/>
          <p14:tracePt t="31982" x="4537075" y="4314825"/>
          <p14:tracePt t="31999" x="4543425" y="4308475"/>
          <p14:tracePt t="32015" x="4543425" y="4297363"/>
          <p14:tracePt t="32032" x="4543425" y="4292600"/>
          <p14:tracePt t="32048" x="4549775" y="4292600"/>
          <p14:tracePt t="32123" x="4549775" y="4286250"/>
          <p14:tracePt t="33131" x="4554538" y="4286250"/>
          <p14:tracePt t="33171" x="4554538" y="4292600"/>
          <p14:tracePt t="33174" x="4560888" y="4292600"/>
          <p14:tracePt t="33183" x="4565650" y="4297363"/>
          <p14:tracePt t="33199" x="4565650" y="4308475"/>
          <p14:tracePt t="33216" x="4572000" y="4314825"/>
          <p14:tracePt t="33232" x="4578350" y="4321175"/>
          <p14:tracePt t="33249" x="4589463" y="4332288"/>
          <p14:tracePt t="33265" x="4611688" y="4354513"/>
          <p14:tracePt t="33282" x="4629150" y="4378325"/>
          <p14:tracePt t="33299" x="4646613" y="4400550"/>
          <p14:tracePt t="33316" x="4657725" y="4418013"/>
          <p14:tracePt t="33332" x="4668838" y="4429125"/>
          <p14:tracePt t="33349" x="4675188" y="4446588"/>
          <p14:tracePt t="33365" x="4679950" y="4464050"/>
          <p14:tracePt t="33382" x="4686300" y="4468813"/>
          <p14:tracePt t="33398" x="4686300" y="4479925"/>
          <p14:tracePt t="33416" x="4686300" y="4492625"/>
          <p14:tracePt t="33432" x="4692650" y="4508500"/>
          <p14:tracePt t="33449" x="4697413" y="4525963"/>
          <p14:tracePt t="33465" x="4703763" y="4537075"/>
          <p14:tracePt t="33482" x="4703763" y="4554538"/>
          <p14:tracePt t="33498" x="4703763" y="4572000"/>
          <p14:tracePt t="33516" x="4703763" y="4589463"/>
          <p14:tracePt t="33532" x="4703763" y="4600575"/>
          <p14:tracePt t="33549" x="4703763" y="4611688"/>
          <p14:tracePt t="33565" x="4703763" y="4618038"/>
          <p14:tracePt t="33582" x="4703763" y="4629150"/>
          <p14:tracePt t="33598" x="4703763" y="4635500"/>
          <p14:tracePt t="33651" x="4697413" y="4635500"/>
          <p14:tracePt t="33665" x="4697413" y="4640263"/>
          <p14:tracePt t="33707" x="4692650" y="4640263"/>
          <p14:tracePt t="33755" x="4686300" y="4640263"/>
          <p14:tracePt t="33795" x="4679950" y="4640263"/>
          <p14:tracePt t="33811" x="4679950" y="4646613"/>
          <p14:tracePt t="33818" x="4675188" y="4646613"/>
          <p14:tracePt t="34291" x="4675188" y="4640263"/>
          <p14:tracePt t="34297" x="4686300" y="4611688"/>
          <p14:tracePt t="34316" x="4714875" y="4572000"/>
          <p14:tracePt t="34332" x="4737100" y="4532313"/>
          <p14:tracePt t="34349" x="4778375" y="4475163"/>
          <p14:tracePt t="34366" x="4818063" y="4429125"/>
          <p14:tracePt t="34382" x="4851400" y="4378325"/>
          <p14:tracePt t="34399" x="4875213" y="4349750"/>
          <p14:tracePt t="34415" x="4903788" y="4303713"/>
          <p14:tracePt t="34432" x="4932363" y="4264025"/>
          <p14:tracePt t="34448" x="4949825" y="4235450"/>
          <p14:tracePt t="34466" x="4960938" y="4206875"/>
          <p14:tracePt t="34482" x="4978400" y="4178300"/>
          <p14:tracePt t="34499" x="4994275" y="4137025"/>
          <p14:tracePt t="34515" x="5006975" y="4114800"/>
          <p14:tracePt t="34533" x="5018088" y="4097338"/>
          <p14:tracePt t="34548" x="5029200" y="4079875"/>
          <p14:tracePt t="34566" x="5040313" y="4057650"/>
          <p14:tracePt t="34582" x="5051425" y="4046538"/>
          <p14:tracePt t="34599" x="5057775" y="4035425"/>
          <p14:tracePt t="34615" x="5057775" y="4029075"/>
          <p14:tracePt t="34632" x="5064125" y="4029075"/>
          <p14:tracePt t="34648" x="5064125" y="4022725"/>
          <p14:tracePt t="34666" x="5064125" y="4011613"/>
          <p14:tracePt t="34699" x="5064125" y="4006850"/>
          <p14:tracePt t="34700" x="5057775" y="4000500"/>
          <p14:tracePt t="34715" x="5046663" y="3994150"/>
          <p14:tracePt t="34732" x="5022850" y="3978275"/>
          <p14:tracePt t="34748" x="4989513" y="3965575"/>
          <p14:tracePt t="34766" x="4960938" y="3954463"/>
          <p14:tracePt t="34782" x="4937125" y="3954463"/>
          <p14:tracePt t="34799" x="4926013" y="3954463"/>
          <p14:tracePt t="34816" x="4921250" y="3954463"/>
          <p14:tracePt t="34947" x="4921250" y="3960813"/>
          <p14:tracePt t="34965" x="4914900" y="3983038"/>
          <p14:tracePt t="34967" x="4914900" y="4011613"/>
          <p14:tracePt t="34982" x="4914900" y="4051300"/>
          <p14:tracePt t="34999" x="4914900" y="4092575"/>
          <p14:tracePt t="35015" x="4921250" y="4137025"/>
          <p14:tracePt t="35033" x="4932363" y="4189413"/>
          <p14:tracePt t="35049" x="4943475" y="4240213"/>
          <p14:tracePt t="35067" x="4954588" y="4292600"/>
          <p14:tracePt t="35083" x="4965700" y="4343400"/>
          <p14:tracePt t="35083" x="4965700" y="4360863"/>
          <p14:tracePt t="35100" x="4978400" y="4411663"/>
          <p14:tracePt t="35116" x="4983163" y="4457700"/>
          <p14:tracePt t="35133" x="4994275" y="4492625"/>
          <p14:tracePt t="35149" x="4994275" y="4525963"/>
          <p14:tracePt t="35166" x="4994275" y="4560888"/>
          <p14:tracePt t="35183" x="5000625" y="4606925"/>
          <p14:tracePt t="35200" x="5006975" y="4640263"/>
          <p14:tracePt t="35216" x="5011738" y="4668838"/>
          <p14:tracePt t="35233" x="5018088" y="4697413"/>
          <p14:tracePt t="35250" x="5018088" y="4708525"/>
          <p14:tracePt t="35267" x="5018088" y="4721225"/>
          <p14:tracePt t="35348" x="5022850" y="4721225"/>
          <p14:tracePt t="35380" x="5029200" y="4721225"/>
          <p14:tracePt t="35387" x="5035550" y="4721225"/>
          <p14:tracePt t="35399" x="5057775" y="4714875"/>
          <p14:tracePt t="35416" x="5086350" y="4708525"/>
          <p14:tracePt t="35433" x="5121275" y="4708525"/>
          <p14:tracePt t="35449" x="5165725" y="4703763"/>
          <p14:tracePt t="35467" x="5194300" y="4703763"/>
          <p14:tracePt t="35483" x="5222875" y="4703763"/>
          <p14:tracePt t="35483" x="5235575" y="4697413"/>
          <p14:tracePt t="36283" x="0" y="0"/>
        </p14:tracePtLst>
      </p14:laserTraceLst>
    </p:ext>
  </p:extLst>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228600" y="2286000"/>
                <a:ext cx="8686800" cy="307109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ideal secondary voltages as a function of the secondary line-to-ground voltages and the secondary line currents are</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27)</a:t>
                </a:r>
              </a:p>
              <a:p>
                <a:pPr marL="457200" lvl="3" algn="ctr"/>
                <a:endParaRPr lang="en-US" sz="2000" dirty="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smtClean="0">
                            <a:solidFill>
                              <a:schemeClr val="tx1"/>
                            </a:solidFill>
                            <a:latin typeface="Cambria Math"/>
                          </a:rPr>
                        </m:ctrlPr>
                      </m:dPr>
                      <m:e>
                        <m:m>
                          <m:mPr>
                            <m:mcs>
                              <m:mc>
                                <m:mcPr>
                                  <m:count m:val="3"/>
                                  <m:mcJc m:val="center"/>
                                </m:mcPr>
                              </m:mc>
                            </m:mcs>
                            <m:ctrlPr>
                              <a:rPr lang="en-US" sz="2000" i="1">
                                <a:solidFill>
                                  <a:schemeClr val="tx1"/>
                                </a:solidFill>
                                <a:latin typeface="Cambria Math"/>
                              </a:rPr>
                            </m:ctrlPr>
                          </m:mPr>
                          <m:mr>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𝑎</m:t>
                                  </m:r>
                                </m:sub>
                              </m:sSub>
                            </m:e>
                            <m:e>
                              <m:r>
                                <a:rPr lang="en-US" sz="2000" b="0" i="1">
                                  <a:solidFill>
                                    <a:schemeClr val="tx1"/>
                                  </a:solidFill>
                                  <a:latin typeface="Cambria Math"/>
                                </a:rPr>
                                <m:t>0</m:t>
                              </m:r>
                            </m:e>
                            <m:e>
                              <m:r>
                                <a:rPr lang="en-US" sz="2000" b="0" i="1">
                                  <a:solidFill>
                                    <a:schemeClr val="tx1"/>
                                  </a:solidFill>
                                  <a:latin typeface="Cambria Math"/>
                                </a:rPr>
                                <m:t>0</m:t>
                              </m:r>
                            </m:e>
                          </m:mr>
                          <m:mr>
                            <m:e>
                              <m:r>
                                <a:rPr lang="en-US" sz="2000" b="0" i="1">
                                  <a:solidFill>
                                    <a:schemeClr val="tx1"/>
                                  </a:solidFill>
                                  <a:latin typeface="Cambria Math"/>
                                </a:rPr>
                                <m:t>0</m:t>
                              </m:r>
                            </m:e>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𝑏</m:t>
                                  </m:r>
                                </m:sub>
                              </m:sSub>
                            </m:e>
                            <m:e>
                              <m:r>
                                <a:rPr lang="en-US" sz="2000" b="0" i="1">
                                  <a:solidFill>
                                    <a:schemeClr val="tx1"/>
                                  </a:solidFill>
                                  <a:latin typeface="Cambria Math"/>
                                </a:rPr>
                                <m:t>0</m:t>
                              </m:r>
                            </m:e>
                          </m:mr>
                          <m:mr>
                            <m:e>
                              <m:r>
                                <a:rPr lang="en-US" sz="2000" b="0" i="1">
                                  <a:solidFill>
                                    <a:schemeClr val="tx1"/>
                                  </a:solidFill>
                                  <a:latin typeface="Cambria Math"/>
                                </a:rPr>
                                <m:t>0</m:t>
                              </m:r>
                            </m:e>
                            <m:e>
                              <m:r>
                                <a:rPr lang="en-US" sz="2000" b="0" i="1">
                                  <a:solidFill>
                                    <a:schemeClr val="tx1"/>
                                  </a:solidFill>
                                  <a:latin typeface="Cambria Math"/>
                                </a:rPr>
                                <m:t>0</m:t>
                              </m:r>
                            </m:e>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𝑐</m:t>
                                  </m:r>
                                </m:sub>
                              </m:sSub>
                            </m:e>
                          </m:mr>
                        </m:m>
                      </m:e>
                    </m:d>
                  </m:oMath>
                </a14:m>
                <a:r>
                  <a:rPr lang="en-US" sz="2000" dirty="0" smtClean="0">
                    <a:solidFill>
                      <a:schemeClr val="tx1"/>
                    </a:solidFill>
                  </a:rPr>
                  <a:t>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28)</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28600" y="2286000"/>
                <a:ext cx="8686800" cy="3071097"/>
              </a:xfrm>
              <a:prstGeom prst="rect">
                <a:avLst/>
              </a:prstGeom>
              <a:blipFill rotWithShape="1">
                <a:blip r:embed="rId5"/>
                <a:stretch>
                  <a:fillRect l="-982" t="-15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4</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05215070"/>
      </p:ext>
    </p:extLst>
  </p:cSld>
  <p:clrMapOvr>
    <a:masterClrMapping/>
  </p:clrMapOvr>
  <mc:AlternateContent xmlns:mc="http://schemas.openxmlformats.org/markup-compatibility/2006" xmlns:p14="http://schemas.microsoft.com/office/powerpoint/2010/main">
    <mc:Choice Requires="p14">
      <p:transition spd="slow" p14:dur="2000" advTm="64953"/>
    </mc:Choice>
    <mc:Fallback xmlns="">
      <p:transition spd="slow" advTm="649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0658" x="2497138" y="4171950"/>
          <p14:tracePt t="10823" x="2503488" y="4171950"/>
          <p14:tracePt t="10831" x="2525713" y="4171950"/>
          <p14:tracePt t="10843" x="2571750" y="4171950"/>
          <p14:tracePt t="10863" x="2635250" y="4171950"/>
          <p14:tracePt t="10879" x="2714625" y="4171950"/>
          <p14:tracePt t="10895" x="2822575" y="4171950"/>
          <p14:tracePt t="10911" x="2949575" y="4171950"/>
          <p14:tracePt t="10911" x="3017838" y="4171950"/>
          <p14:tracePt t="10927" x="3086100" y="4171950"/>
          <p14:tracePt t="10927" x="3160713" y="4171950"/>
          <p14:tracePt t="10943" x="3303588" y="4171950"/>
          <p14:tracePt t="10960" x="3451225" y="4171950"/>
          <p14:tracePt t="10983" x="3606800" y="4165600"/>
          <p14:tracePt t="10993" x="3771900" y="4165600"/>
          <p14:tracePt t="11010" x="3914775" y="4165600"/>
          <p14:tracePt t="11027" x="4040188" y="4160838"/>
          <p14:tracePt t="11043" x="4149725" y="4160838"/>
          <p14:tracePt t="11060" x="4229100" y="4154488"/>
          <p14:tracePt t="11076" x="4279900" y="4154488"/>
          <p14:tracePt t="11094" x="4297363" y="4154488"/>
          <p14:tracePt t="11287" x="4297363" y="4149725"/>
          <p14:tracePt t="12407" x="4303713" y="4149725"/>
          <p14:tracePt t="12408" x="4321175" y="4149725"/>
          <p14:tracePt t="12426" x="4343400" y="4149725"/>
          <p14:tracePt t="12444" x="4365625" y="4149725"/>
          <p14:tracePt t="12460" x="4394200" y="4143375"/>
          <p14:tracePt t="12477" x="4418013" y="4143375"/>
          <p14:tracePt t="12493" x="4446588" y="4143375"/>
          <p14:tracePt t="12510" x="4457700" y="4143375"/>
          <p14:tracePt t="12526" x="4468813" y="4137025"/>
          <p14:tracePt t="12543" x="4475163" y="4137025"/>
          <p14:tracePt t="12560" x="4479925" y="4137025"/>
          <p14:tracePt t="12577" x="4486275" y="4137025"/>
          <p14:tracePt t="12593" x="4503738" y="4137025"/>
          <p14:tracePt t="12610" x="4521200" y="4137025"/>
          <p14:tracePt t="12626" x="4532313" y="4137025"/>
          <p14:tracePt t="12644" x="4549775" y="4137025"/>
          <p14:tracePt t="12660" x="4560888" y="4132263"/>
          <p14:tracePt t="12677" x="4572000" y="4132263"/>
          <p14:tracePt t="12693" x="4589463" y="4132263"/>
          <p14:tracePt t="12710" x="4611688" y="4132263"/>
          <p14:tracePt t="12726" x="4629150" y="4132263"/>
          <p14:tracePt t="12726" x="4640263" y="4132263"/>
          <p14:tracePt t="12743" x="4657725" y="4132263"/>
          <p14:tracePt t="12760" x="4675188" y="4132263"/>
          <p14:tracePt t="12777" x="4679950" y="4125913"/>
          <p14:tracePt t="13047" x="4686300" y="4125913"/>
          <p14:tracePt t="13063" x="4697413" y="4121150"/>
          <p14:tracePt t="13077" x="4721225" y="4121150"/>
          <p14:tracePt t="13093" x="4737100" y="4121150"/>
          <p14:tracePt t="13110" x="4765675" y="4114800"/>
          <p14:tracePt t="13126" x="4783138" y="4114800"/>
          <p14:tracePt t="13143" x="4789488" y="4108450"/>
          <p14:tracePt t="13719" x="4794250" y="4108450"/>
          <p14:tracePt t="13767" x="4800600" y="4108450"/>
          <p14:tracePt t="13775" x="4818063" y="4114800"/>
          <p14:tracePt t="13794" x="4822825" y="4121150"/>
          <p14:tracePt t="13810" x="4829175" y="4121150"/>
          <p14:tracePt t="13827" x="4835525" y="4121150"/>
          <p14:tracePt t="13843" x="4840288" y="4121150"/>
          <p14:tracePt t="13967" x="4835525" y="4121150"/>
          <p14:tracePt t="13983" x="4829175" y="4121150"/>
          <p14:tracePt t="13999" x="4818063" y="4121150"/>
          <p14:tracePt t="14007" x="4800600" y="4121150"/>
          <p14:tracePt t="14015" x="4783138" y="4121150"/>
          <p14:tracePt t="14027" x="4754563" y="4125913"/>
          <p14:tracePt t="14043" x="4725988" y="4132263"/>
          <p14:tracePt t="14060" x="4692650" y="4137025"/>
          <p14:tracePt t="14076" x="4635500" y="4143375"/>
          <p14:tracePt t="14093" x="4549775" y="4143375"/>
          <p14:tracePt t="14110" x="4451350" y="4143375"/>
          <p14:tracePt t="14128" x="4354513" y="4149725"/>
          <p14:tracePt t="14144" x="4194175" y="4154488"/>
          <p14:tracePt t="14161" x="4108450" y="4165600"/>
          <p14:tracePt t="14177" x="4011613" y="4178300"/>
          <p14:tracePt t="14194" x="3925888" y="4189413"/>
          <p14:tracePt t="14210" x="3840163" y="4206875"/>
          <p14:tracePt t="14228" x="3771900" y="4217988"/>
          <p14:tracePt t="14244" x="3708400" y="4235450"/>
          <p14:tracePt t="14261" x="3657600" y="4240213"/>
          <p14:tracePt t="14277" x="3622675" y="4251325"/>
          <p14:tracePt t="14295" x="3582988" y="4257675"/>
          <p14:tracePt t="14310" x="3543300" y="4264025"/>
          <p14:tracePt t="14328" x="3508375" y="4264025"/>
          <p14:tracePt t="14344" x="3475038" y="4268788"/>
          <p14:tracePt t="14361" x="3451225" y="4275138"/>
          <p14:tracePt t="14377" x="3435350" y="4275138"/>
          <p14:tracePt t="14394" x="3422650" y="4279900"/>
          <p14:tracePt t="14410" x="3406775" y="4279900"/>
          <p14:tracePt t="14428" x="3389313" y="4279900"/>
          <p14:tracePt t="14444" x="3378200" y="4279900"/>
          <p14:tracePt t="14461" x="3365500" y="4279900"/>
          <p14:tracePt t="14477" x="3343275" y="4279900"/>
          <p14:tracePt t="14495" x="3325813" y="4279900"/>
          <p14:tracePt t="14510" x="3303588" y="4286250"/>
          <p14:tracePt t="14528" x="3275013" y="4292600"/>
          <p14:tracePt t="14544" x="3251200" y="4292600"/>
          <p14:tracePt t="14561" x="3228975" y="4297363"/>
          <p14:tracePt t="14577" x="3206750" y="4297363"/>
          <p14:tracePt t="14594" x="3182938" y="4303713"/>
          <p14:tracePt t="14610" x="3178175" y="4303713"/>
          <p14:tracePt t="14628" x="3160713" y="4308475"/>
          <p14:tracePt t="14644" x="3149600" y="4308475"/>
          <p14:tracePt t="14661" x="3136900" y="4314825"/>
          <p14:tracePt t="14677" x="3125788" y="4321175"/>
          <p14:tracePt t="14694" x="3121025" y="4325938"/>
          <p14:tracePt t="14710" x="3108325" y="4332288"/>
          <p14:tracePt t="14727" x="3103563" y="4337050"/>
          <p14:tracePt t="14727" x="3103563" y="4343400"/>
          <p14:tracePt t="14744" x="3097213" y="4343400"/>
          <p14:tracePt t="14761" x="3092450" y="4349750"/>
          <p14:tracePt t="14777" x="3092450" y="4354513"/>
          <p14:tracePt t="14794" x="3086100" y="4360863"/>
          <p14:tracePt t="14832" x="3086100" y="4365625"/>
          <p14:tracePt t="14844" x="3079750" y="4365625"/>
          <p14:tracePt t="14861" x="3079750" y="4371975"/>
          <p14:tracePt t="14877" x="3079750" y="4378325"/>
          <p14:tracePt t="14894" x="3074988" y="4383088"/>
          <p14:tracePt t="14910" x="3068638" y="4383088"/>
          <p14:tracePt t="14976" x="3068638" y="4389438"/>
          <p14:tracePt t="15008" x="3063875" y="4389438"/>
          <p14:tracePt t="15011" x="3063875" y="4400550"/>
          <p14:tracePt t="15048" x="3057525" y="4406900"/>
          <p14:tracePt t="15064" x="3057525" y="4411663"/>
          <p14:tracePt t="15074" x="3051175" y="4418013"/>
          <p14:tracePt t="15080" x="3051175" y="4422775"/>
          <p14:tracePt t="15094" x="3046413" y="4429125"/>
          <p14:tracePt t="15110" x="3040063" y="4435475"/>
          <p14:tracePt t="15127" x="3040063" y="4440238"/>
          <p14:tracePt t="15144" x="3040063" y="4446588"/>
          <p14:tracePt t="15216" x="3040063" y="4451350"/>
          <p14:tracePt t="15232" x="3040063" y="4457700"/>
          <p14:tracePt t="15240" x="3040063" y="4464050"/>
          <p14:tracePt t="15260" x="3035300" y="4468813"/>
          <p14:tracePt t="15261" x="3035300" y="4475163"/>
          <p14:tracePt t="15424" x="3035300" y="4479925"/>
          <p14:tracePt t="15447" x="3035300" y="4486275"/>
          <p14:tracePt t="15464" x="3035300" y="4492625"/>
          <p14:tracePt t="15472" x="3035300" y="4497388"/>
          <p14:tracePt t="15478" x="3028950" y="4503738"/>
          <p14:tracePt t="15512" x="3028950" y="4508500"/>
          <p14:tracePt t="15513" x="3022600" y="4508500"/>
          <p14:tracePt t="15527" x="3022600" y="4514850"/>
          <p14:tracePt t="15544" x="3022600" y="4521200"/>
          <p14:tracePt t="15560" x="3017838" y="4521200"/>
          <p14:tracePt t="15600" x="3011488" y="4521200"/>
          <p14:tracePt t="15600" x="3011488" y="4525963"/>
          <p14:tracePt t="15616" x="3006725" y="4525963"/>
          <p14:tracePt t="15632" x="3000375" y="4525963"/>
          <p14:tracePt t="15644" x="3000375" y="4532313"/>
          <p14:tracePt t="15645" x="2989263" y="4537075"/>
          <p14:tracePt t="15660" x="2978150" y="4537075"/>
          <p14:tracePt t="15677" x="2971800" y="4543425"/>
          <p14:tracePt t="15694" x="2960688" y="4543425"/>
          <p14:tracePt t="15711" x="2943225" y="4554538"/>
          <p14:tracePt t="15727" x="2932113" y="4554538"/>
          <p14:tracePt t="15744" x="2932113" y="4560888"/>
          <p14:tracePt t="16104" x="2936875" y="4560888"/>
          <p14:tracePt t="16112" x="2949575" y="4549775"/>
          <p14:tracePt t="16112" x="2954338" y="4543425"/>
          <p14:tracePt t="16127" x="2994025" y="4525963"/>
          <p14:tracePt t="16144" x="3035300" y="4503738"/>
          <p14:tracePt t="16160" x="3074988" y="4486275"/>
          <p14:tracePt t="16177" x="3108325" y="4468813"/>
          <p14:tracePt t="16194" x="3149600" y="4446588"/>
          <p14:tracePt t="16211" x="3189288" y="4429125"/>
          <p14:tracePt t="16227" x="3222625" y="4411663"/>
          <p14:tracePt t="16244" x="3240088" y="4394200"/>
          <p14:tracePt t="16260" x="3263900" y="4383088"/>
          <p14:tracePt t="16277" x="3279775" y="4378325"/>
          <p14:tracePt t="16294" x="3297238" y="4365625"/>
          <p14:tracePt t="16311" x="3308350" y="4354513"/>
          <p14:tracePt t="16327" x="3332163" y="4343400"/>
          <p14:tracePt t="16344" x="3336925" y="4343400"/>
          <p14:tracePt t="16360" x="3349625" y="4337050"/>
          <p14:tracePt t="16377" x="3360738" y="4332288"/>
          <p14:tracePt t="16394" x="3371850" y="4325938"/>
          <p14:tracePt t="16410" x="3389313" y="4325938"/>
          <p14:tracePt t="16427" x="3400425" y="4325938"/>
          <p14:tracePt t="16444" x="3429000" y="4325938"/>
          <p14:tracePt t="16460" x="3451225" y="4325938"/>
          <p14:tracePt t="16478" x="3486150" y="4332288"/>
          <p14:tracePt t="16494" x="3532188" y="4349750"/>
          <p14:tracePt t="16512" x="3571875" y="4365625"/>
          <p14:tracePt t="16527" x="3646488" y="4394200"/>
          <p14:tracePt t="16544" x="3692525" y="4418013"/>
          <p14:tracePt t="16560" x="3732213" y="4435475"/>
          <p14:tracePt t="16577" x="3760788" y="4451350"/>
          <p14:tracePt t="16594" x="3789363" y="4468813"/>
          <p14:tracePt t="16610" x="3806825" y="4486275"/>
          <p14:tracePt t="16627" x="3835400" y="4497388"/>
          <p14:tracePt t="16644" x="3863975" y="4514850"/>
          <p14:tracePt t="16660" x="3892550" y="4525963"/>
          <p14:tracePt t="16677" x="3925888" y="4543425"/>
          <p14:tracePt t="16694" x="3949700" y="4554538"/>
          <p14:tracePt t="16711" x="3971925" y="4565650"/>
          <p14:tracePt t="16727" x="4000500" y="4578350"/>
          <p14:tracePt t="16727" x="4011613" y="4583113"/>
          <p14:tracePt t="16744" x="4051300" y="4600575"/>
          <p14:tracePt t="16760" x="4092575" y="4618038"/>
          <p14:tracePt t="16777" x="4137025" y="4635500"/>
          <p14:tracePt t="16794" x="4183063" y="4651375"/>
          <p14:tracePt t="16810" x="4235450" y="4668838"/>
          <p14:tracePt t="16827" x="4292600" y="4686300"/>
          <p14:tracePt t="16844" x="4343400" y="4708525"/>
          <p14:tracePt t="16860" x="4406900" y="4725988"/>
          <p14:tracePt t="16877" x="4464050" y="4754563"/>
          <p14:tracePt t="16894" x="4532313" y="4783138"/>
          <p14:tracePt t="16910" x="4594225" y="4811713"/>
          <p14:tracePt t="16927" x="4668838" y="4846638"/>
          <p14:tracePt t="16944" x="4697413" y="4864100"/>
          <p14:tracePt t="16960" x="4732338" y="4879975"/>
          <p14:tracePt t="16977" x="4765675" y="4897438"/>
          <p14:tracePt t="16994" x="4789488" y="4908550"/>
          <p14:tracePt t="17011" x="4822825" y="4926013"/>
          <p14:tracePt t="17028" x="4840288" y="4937125"/>
          <p14:tracePt t="17044" x="4864100" y="4949825"/>
          <p14:tracePt t="17061" x="4875213" y="4954588"/>
          <p14:tracePt t="17077" x="4879975" y="4960938"/>
          <p14:tracePt t="17094" x="4886325" y="4965700"/>
          <p14:tracePt t="17110" x="4892675" y="4972050"/>
          <p14:tracePt t="17127" x="4897438" y="4972050"/>
          <p14:tracePt t="17344" x="4892675" y="4965700"/>
          <p14:tracePt t="17360" x="4840288" y="4954588"/>
          <p14:tracePt t="17362" x="4765675" y="4921250"/>
          <p14:tracePt t="17377" x="4651375" y="4886325"/>
          <p14:tracePt t="17394" x="4554538" y="4868863"/>
          <p14:tracePt t="17410" x="4468813" y="4857750"/>
          <p14:tracePt t="17427" x="4389438" y="4846638"/>
          <p14:tracePt t="17444" x="4303713" y="4829175"/>
          <p14:tracePt t="17461" x="4240213" y="4811713"/>
          <p14:tracePt t="17477" x="4178300" y="4789488"/>
          <p14:tracePt t="17494" x="4108450" y="4765675"/>
          <p14:tracePt t="17510" x="4051300" y="4737100"/>
          <p14:tracePt t="17510" x="4035425" y="4732338"/>
          <p14:tracePt t="17528" x="4011613" y="4725988"/>
          <p14:tracePt t="17544" x="3978275" y="4708525"/>
          <p14:tracePt t="17561" x="3960813" y="4697413"/>
          <p14:tracePt t="17577" x="3954463" y="4692650"/>
          <p14:tracePt t="17594" x="3943350" y="4686300"/>
          <p14:tracePt t="17610" x="3937000" y="4679950"/>
          <p14:tracePt t="17627" x="3925888" y="4675188"/>
          <p14:tracePt t="17672" x="3921125" y="4675188"/>
          <p14:tracePt t="17712" x="3921125" y="4668838"/>
          <p14:tracePt t="17744" x="3921125" y="4664075"/>
          <p14:tracePt t="17753" x="3914775" y="4664075"/>
          <p14:tracePt t="17760" x="3908425" y="4657725"/>
          <p14:tracePt t="18016" x="3914775" y="4668838"/>
          <p14:tracePt t="18017" x="3925888" y="4675188"/>
          <p14:tracePt t="18027" x="3949700" y="4692650"/>
          <p14:tracePt t="18044" x="3971925" y="4703763"/>
          <p14:tracePt t="18061" x="4000500" y="4721225"/>
          <p14:tracePt t="18077" x="4017963" y="4725988"/>
          <p14:tracePt t="18094" x="4046538" y="4732338"/>
          <p14:tracePt t="18110" x="4057650" y="4732338"/>
          <p14:tracePt t="18440" x="4064000" y="4732338"/>
          <p14:tracePt t="18446" x="4103688" y="4732338"/>
          <p14:tracePt t="18460" x="4143375" y="4725988"/>
          <p14:tracePt t="18477" x="4189413" y="4725988"/>
          <p14:tracePt t="18494" x="4235450" y="4714875"/>
          <p14:tracePt t="18510" x="4275138" y="4714875"/>
          <p14:tracePt t="18527" x="4292600" y="4708525"/>
          <p14:tracePt t="18888" x="4303713" y="4725988"/>
          <p14:tracePt t="18910" x="4360863" y="4783138"/>
          <p14:tracePt t="18911" x="4418013" y="4840288"/>
          <p14:tracePt t="18927" x="4503738" y="4914900"/>
          <p14:tracePt t="18944" x="4543425" y="4949825"/>
          <p14:tracePt t="18960" x="4565650" y="4960938"/>
          <p14:tracePt t="18977" x="4572000" y="4965700"/>
          <p14:tracePt t="19200" x="4583113" y="4965700"/>
          <p14:tracePt t="19205" x="4600575" y="4965700"/>
          <p14:tracePt t="19210" x="4668838" y="4965700"/>
          <p14:tracePt t="19227" x="4725988" y="4960938"/>
          <p14:tracePt t="19244" x="4783138" y="4960938"/>
          <p14:tracePt t="19260" x="4840288" y="4954588"/>
          <p14:tracePt t="19277" x="4886325" y="4949825"/>
          <p14:tracePt t="19293" x="4908550" y="4949825"/>
          <p14:tracePt t="19311" x="4914900" y="4949825"/>
          <p14:tracePt t="19536" x="4908550" y="4960938"/>
          <p14:tracePt t="19544" x="4903788" y="4972050"/>
          <p14:tracePt t="19545" x="4903788" y="4994275"/>
          <p14:tracePt t="19560" x="4897438" y="5029200"/>
          <p14:tracePt t="19578" x="4897438" y="5057775"/>
          <p14:tracePt t="19593" x="4892675" y="5080000"/>
          <p14:tracePt t="19611" x="4892675" y="5114925"/>
          <p14:tracePt t="19627" x="4892675" y="5137150"/>
          <p14:tracePt t="19644" x="4892675" y="5160963"/>
          <p14:tracePt t="19660" x="4897438" y="5178425"/>
          <p14:tracePt t="19677" x="4903788" y="5189538"/>
          <p14:tracePt t="19693" x="4903788" y="5194300"/>
          <p14:tracePt t="19710" x="4914900" y="5200650"/>
          <p14:tracePt t="19727" x="4914900" y="5207000"/>
          <p14:tracePt t="20497" x="0" y="0"/>
        </p14:tracePtLst>
        <p14:tracePtLst>
          <p14:tracePt t="27783" x="4092575" y="4589463"/>
          <p14:tracePt t="27847" x="4086225" y="4589463"/>
          <p14:tracePt t="27895" x="4086225" y="4594225"/>
          <p14:tracePt t="27903" x="4086225" y="4611688"/>
          <p14:tracePt t="27919" x="4092575" y="4640263"/>
          <p14:tracePt t="27935" x="4097338" y="4668838"/>
          <p14:tracePt t="27959" x="4103688" y="4675188"/>
          <p14:tracePt t="27968" x="4103688" y="4679950"/>
          <p14:tracePt t="28055" x="4108450" y="4679950"/>
          <p14:tracePt t="28068" x="4125913" y="4686300"/>
          <p14:tracePt t="28085" x="4149725" y="4692650"/>
          <p14:tracePt t="28102" x="4178300" y="4697413"/>
          <p14:tracePt t="28118" x="4200525" y="4697413"/>
          <p14:tracePt t="28118" x="4211638" y="4697413"/>
          <p14:tracePt t="28135" x="4240213" y="4697413"/>
          <p14:tracePt t="28151" x="4275138" y="4697413"/>
          <p14:tracePt t="28168" x="4292600" y="4697413"/>
          <p14:tracePt t="28184" x="4308475" y="4697413"/>
          <p14:tracePt t="28201" x="4321175" y="4697413"/>
          <p14:tracePt t="28647" x="4321175" y="4703763"/>
          <p14:tracePt t="28661" x="4325938" y="4703763"/>
          <p14:tracePt t="28668" x="4337050" y="4721225"/>
          <p14:tracePt t="28684" x="4349750" y="4737100"/>
          <p14:tracePt t="28702" x="4365625" y="4754563"/>
          <p14:tracePt t="28718" x="4383088" y="4772025"/>
          <p14:tracePt t="28718" x="4389438" y="4778375"/>
          <p14:tracePt t="28735" x="4406900" y="4794250"/>
          <p14:tracePt t="28751" x="4429125" y="4806950"/>
          <p14:tracePt t="28768" x="4446588" y="4818063"/>
          <p14:tracePt t="28784" x="4468813" y="4829175"/>
          <p14:tracePt t="28802" x="4479925" y="4846638"/>
          <p14:tracePt t="28818" x="4503738" y="4857750"/>
          <p14:tracePt t="28835" x="4525963" y="4868863"/>
          <p14:tracePt t="28851" x="4549775" y="4879975"/>
          <p14:tracePt t="28868" x="4572000" y="4892675"/>
          <p14:tracePt t="28884" x="4594225" y="4897438"/>
          <p14:tracePt t="28901" x="4618038" y="4914900"/>
          <p14:tracePt t="28917" x="4640263" y="4921250"/>
          <p14:tracePt t="28917" x="4646613" y="4926013"/>
          <p14:tracePt t="28935" x="4664075" y="4932363"/>
          <p14:tracePt t="28951" x="4679950" y="4937125"/>
          <p14:tracePt t="29536" x="4679950" y="4943475"/>
          <p14:tracePt t="29544" x="4692650" y="4943475"/>
          <p14:tracePt t="29554" x="4721225" y="4960938"/>
          <p14:tracePt t="29569" x="4754563" y="4978400"/>
          <p14:tracePt t="29585" x="4794250" y="4994275"/>
          <p14:tracePt t="29602" x="4840288" y="5011738"/>
          <p14:tracePt t="29619" x="4892675" y="5035550"/>
          <p14:tracePt t="29635" x="4932363" y="5046663"/>
          <p14:tracePt t="29652" x="4978400" y="5075238"/>
          <p14:tracePt t="29669" x="5018088" y="5103813"/>
          <p14:tracePt t="29685" x="5057775" y="5137150"/>
          <p14:tracePt t="29702" x="5108575" y="5172075"/>
          <p14:tracePt t="29719" x="5149850" y="5194300"/>
          <p14:tracePt t="29735" x="5200650" y="5222875"/>
          <p14:tracePt t="29753" x="5222875" y="5235575"/>
          <p14:tracePt t="29769" x="5251450" y="5246688"/>
          <p14:tracePt t="29786" x="5268913" y="5257800"/>
          <p14:tracePt t="29802" x="5286375" y="5268913"/>
          <p14:tracePt t="29819" x="5303838" y="5275263"/>
          <p14:tracePt t="29835" x="5321300" y="5286375"/>
          <p14:tracePt t="29852" x="5332413" y="5292725"/>
          <p14:tracePt t="29869" x="5343525" y="5297488"/>
          <p14:tracePt t="29886" x="5354638" y="5297488"/>
          <p14:tracePt t="29902" x="5360988" y="5297488"/>
          <p14:tracePt t="30480" x="5360988" y="5292725"/>
          <p14:tracePt t="30496" x="5360988" y="5286375"/>
          <p14:tracePt t="30507" x="5354638" y="5268913"/>
          <p14:tracePt t="30519" x="5326063" y="5229225"/>
          <p14:tracePt t="30535" x="5240338" y="5121275"/>
          <p14:tracePt t="30553" x="5160963" y="5018088"/>
          <p14:tracePt t="30569" x="5064125" y="4908550"/>
          <p14:tracePt t="30586" x="4983163" y="4822825"/>
          <p14:tracePt t="30602" x="4926013" y="4765675"/>
          <p14:tracePt t="30619" x="4886325" y="4725988"/>
          <p14:tracePt t="30635" x="4851400" y="4692650"/>
          <p14:tracePt t="30652" x="4818063" y="4657725"/>
          <p14:tracePt t="30669" x="4783138" y="4622800"/>
          <p14:tracePt t="30686" x="4765675" y="4600575"/>
          <p14:tracePt t="30702" x="4760913" y="4589463"/>
          <p14:tracePt t="30846" x="0" y="0"/>
        </p14:tracePtLst>
      </p14:laserTraceLst>
    </p:ext>
  </p:extLst>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533400" y="1826063"/>
                <a:ext cx="8305800" cy="4117537"/>
              </a:xfrm>
              <a:prstGeom prst="rect">
                <a:avLst/>
              </a:prstGeom>
              <a:noFill/>
            </p:spPr>
            <p:txBody>
              <a:bodyPr wrap="square" rtlCol="0">
                <a:spAutoFit/>
              </a:bodyPr>
              <a:lstStyle/>
              <a:p>
                <a:pPr marL="342900" lvl="2" indent="-342900">
                  <a:buFont typeface="Arial" pitchFamily="34" charset="0"/>
                  <a:buChar char="•"/>
                </a:pPr>
                <a:endParaRPr lang="en-US" sz="2000" dirty="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5).</a:t>
                </a:r>
                <a:endParaRPr lang="en-US" sz="2400" dirty="0">
                  <a:latin typeface="Times New Roman" pitchFamily="18" charset="0"/>
                  <a:cs typeface="Times New Roman" pitchFamily="18" charset="0"/>
                </a:endParaRPr>
              </a:p>
              <a:p>
                <a:endParaRPr lang="en-US" dirty="0"/>
              </a:p>
              <a:p>
                <a:r>
                  <a:rPr lang="en-US" sz="24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endParaRPr lang="en-US" sz="2000" dirty="0" smtClean="0"/>
              </a:p>
              <a:p>
                <a:endParaRPr lang="en-US" sz="2000" dirty="0"/>
              </a:p>
              <a:p>
                <a:pPr lvl="1"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9)</a:t>
                </a:r>
              </a:p>
              <a:p>
                <a:pPr lvl="1" algn="ctr"/>
                <a:endParaRPr lang="en-US" sz="2400" dirty="0">
                  <a:latin typeface="Times New Roman" pitchFamily="18" charset="0"/>
                  <a:cs typeface="Times New Roman" pitchFamily="18" charset="0"/>
                </a:endParaRPr>
              </a:p>
              <a:p>
                <a:pPr marL="457200" lvl="3" algn="ctr"/>
                <a:endParaRPr lang="en-US" sz="2400" dirty="0" smtClean="0"/>
              </a:p>
              <a:p>
                <a:pPr marL="457200" lvl="3"/>
                <a:r>
                  <a:rPr lang="en-US" sz="2400" dirty="0">
                    <a:latin typeface="Times New Roman" pitchFamily="18" charset="0"/>
                    <a:cs typeface="Times New Roman" pitchFamily="18" charset="0"/>
                  </a:rPr>
                  <a:t>where</a:t>
                </a:r>
                <a:endParaRPr lang="en-US" sz="2400" dirty="0" smtClean="0">
                  <a:latin typeface="Times New Roman" pitchFamily="18" charset="0"/>
                  <a:cs typeface="Times New Roman" pitchFamily="18" charset="0"/>
                </a:endParaRPr>
              </a:p>
              <a:p>
                <a:pPr marL="0" lvl="1" indent="-4572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m:t>
                                  </m:r>
                                </m:sub>
                              </m:sSub>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m:t>
                                  </m:r>
                                </m:sub>
                              </m:sSub>
                            </m:e>
                          </m:m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𝑎</m:t>
                                  </m:r>
                                </m:sub>
                              </m:sSub>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30)</a:t>
                </a:r>
                <a:endParaRPr lang="en-US" sz="20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33400" y="1826063"/>
                <a:ext cx="8305800" cy="4117537"/>
              </a:xfrm>
              <a:prstGeom prst="rect">
                <a:avLst/>
              </a:prstGeom>
              <a:blipFill rotWithShape="1">
                <a:blip r:embed="rId4"/>
                <a:stretch>
                  <a:fillRect l="-102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5</a:t>
            </a:fld>
            <a:endParaRPr lang="en-US"/>
          </a:p>
        </p:txBody>
      </p:sp>
      <p:sp>
        <p:nvSpPr>
          <p:cNvPr id="5" name="TextBox 4"/>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039522383"/>
      </p:ext>
    </p:extLst>
  </p:cSld>
  <p:clrMapOvr>
    <a:masterClrMapping/>
  </p:clrMapOvr>
  <mc:AlternateContent xmlns:mc="http://schemas.openxmlformats.org/markup-compatibility/2006" xmlns:p14="http://schemas.microsoft.com/office/powerpoint/2010/main">
    <mc:Choice Requires="p14">
      <p:transition spd="slow" p14:dur="2000" advTm="46917"/>
    </mc:Choice>
    <mc:Fallback xmlns="">
      <p:transition spd="slow" advTm="469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8963" x="3035300" y="3949700"/>
          <p14:tracePt t="9060" x="3035300" y="3943350"/>
          <p14:tracePt t="9068" x="3040063" y="3925888"/>
          <p14:tracePt t="9084" x="3057525" y="3914775"/>
          <p14:tracePt t="9111" x="3063875" y="3908425"/>
          <p14:tracePt t="9116" x="3074988" y="3897313"/>
          <p14:tracePt t="9127" x="3086100" y="3892550"/>
          <p14:tracePt t="9148" x="3103563" y="3886200"/>
          <p14:tracePt t="9164" x="3114675" y="3886200"/>
          <p14:tracePt t="9177" x="3125788" y="3886200"/>
          <p14:tracePt t="9197" x="3136900" y="3879850"/>
          <p14:tracePt t="9220" x="3143250" y="3879850"/>
          <p14:tracePt t="9236" x="3154363" y="3879850"/>
          <p14:tracePt t="9252" x="3165475" y="3879850"/>
          <p14:tracePt t="9261" x="3171825" y="3879850"/>
          <p14:tracePt t="9277" x="3182938" y="3879850"/>
          <p14:tracePt t="9294" x="3194050" y="3886200"/>
          <p14:tracePt t="9311" x="3206750" y="3892550"/>
          <p14:tracePt t="9328" x="3217863" y="3897313"/>
          <p14:tracePt t="9344" x="3228975" y="3897313"/>
          <p14:tracePt t="9692" x="3222625" y="3897313"/>
          <p14:tracePt t="9697" x="3211513" y="3903663"/>
          <p14:tracePt t="9716" x="3171825" y="3908425"/>
          <p14:tracePt t="9728" x="3114675" y="3908425"/>
          <p14:tracePt t="9744" x="3051175" y="3908425"/>
          <p14:tracePt t="9761" x="2994025" y="3914775"/>
          <p14:tracePt t="9777" x="2936875" y="3914775"/>
          <p14:tracePt t="9795" x="2886075" y="3914775"/>
          <p14:tracePt t="9811" x="2840038" y="3914775"/>
          <p14:tracePt t="9811" x="2822575" y="3914775"/>
          <p14:tracePt t="9828" x="2794000" y="3914775"/>
          <p14:tracePt t="9844" x="2765425" y="3914775"/>
          <p14:tracePt t="9861" x="2749550" y="3914775"/>
          <p14:tracePt t="9877" x="2736850" y="3914775"/>
          <p14:tracePt t="9894" x="2720975" y="3914775"/>
          <p14:tracePt t="9911" x="2708275" y="3914775"/>
          <p14:tracePt t="9927" x="2679700" y="3914775"/>
          <p14:tracePt t="9944" x="2663825" y="3914775"/>
          <p14:tracePt t="9961" x="2635250" y="3914775"/>
          <p14:tracePt t="9977" x="2611438" y="3914775"/>
          <p14:tracePt t="9994" x="2582863" y="3914775"/>
          <p14:tracePt t="10011" x="2549525" y="3914775"/>
          <p14:tracePt t="10011" x="2532063" y="3914775"/>
          <p14:tracePt t="10028" x="2492375" y="3914775"/>
          <p14:tracePt t="10044" x="2457450" y="3914775"/>
          <p14:tracePt t="10061" x="2435225" y="3914775"/>
          <p14:tracePt t="10077" x="2411413" y="3914775"/>
          <p14:tracePt t="10094" x="2393950" y="3914775"/>
          <p14:tracePt t="10111" x="2371725" y="3914775"/>
          <p14:tracePt t="10127" x="2349500" y="3914775"/>
          <p14:tracePt t="10144" x="2325688" y="3914775"/>
          <p14:tracePt t="10161" x="2308225" y="3914775"/>
          <p14:tracePt t="10177" x="2303463" y="3914775"/>
          <p14:tracePt t="13556" x="2297113" y="3914775"/>
          <p14:tracePt t="13564" x="2286000" y="3914775"/>
          <p14:tracePt t="13577" x="2251075" y="3921125"/>
          <p14:tracePt t="13594" x="2222500" y="3921125"/>
          <p14:tracePt t="13610" x="2189163" y="3925888"/>
          <p14:tracePt t="13610" x="2165350" y="3925888"/>
          <p14:tracePt t="13628" x="2132013" y="3932238"/>
          <p14:tracePt t="13644" x="2108200" y="3932238"/>
          <p14:tracePt t="13660" x="2085975" y="3932238"/>
          <p14:tracePt t="13677" x="2074863" y="3937000"/>
          <p14:tracePt t="13694" x="2068513" y="3937000"/>
          <p14:tracePt t="13710" x="2057400" y="3937000"/>
          <p14:tracePt t="13727" x="2051050" y="3943350"/>
          <p14:tracePt t="13744" x="2046288" y="3943350"/>
          <p14:tracePt t="13760" x="2039938" y="3943350"/>
          <p14:tracePt t="13778" x="2035175" y="3943350"/>
          <p14:tracePt t="13812" x="2028825" y="3943350"/>
          <p14:tracePt t="13828" x="2022475" y="3943350"/>
          <p14:tracePt t="13828" x="2006600" y="3949700"/>
          <p14:tracePt t="13844" x="2000250" y="3954463"/>
          <p14:tracePt t="13860" x="1989138" y="3954463"/>
          <p14:tracePt t="13878" x="1982788" y="3954463"/>
          <p14:tracePt t="14396" x="1989138" y="3954463"/>
          <p14:tracePt t="14412" x="1993900" y="3954463"/>
          <p14:tracePt t="14444" x="2000250" y="3954463"/>
          <p14:tracePt t="14451" x="2000250" y="3949700"/>
          <p14:tracePt t="14499" x="2006600" y="3949700"/>
          <p14:tracePt t="14524" x="2017713" y="3949700"/>
          <p14:tracePt t="14531" x="2017713" y="3943350"/>
          <p14:tracePt t="14544" x="2022475" y="3943350"/>
          <p14:tracePt t="14668" x="2022475" y="3937000"/>
          <p14:tracePt t="14669" x="2022475" y="3932238"/>
          <p14:tracePt t="14677" x="2022475" y="3925888"/>
          <p14:tracePt t="14715" x="2022475" y="3921125"/>
          <p14:tracePt t="14819" x="2022475" y="3914775"/>
          <p14:tracePt t="14867" x="2022475" y="3908425"/>
          <p14:tracePt t="14939" x="2028825" y="3908425"/>
          <p14:tracePt t="14948" x="2035175" y="3908425"/>
          <p14:tracePt t="14964" x="2039938" y="3908425"/>
          <p14:tracePt t="14977" x="2063750" y="3908425"/>
          <p14:tracePt t="14994" x="2079625" y="3908425"/>
          <p14:tracePt t="15011" x="2103438" y="3908425"/>
          <p14:tracePt t="15027" x="2136775" y="3903663"/>
          <p14:tracePt t="15044" x="2160588" y="3903663"/>
          <p14:tracePt t="15060" x="2171700" y="3903663"/>
          <p14:tracePt t="15475" x="2178050" y="3903663"/>
          <p14:tracePt t="15494" x="2182813" y="3903663"/>
          <p14:tracePt t="15494" x="2189163" y="3908425"/>
          <p14:tracePt t="15510" x="2200275" y="3914775"/>
          <p14:tracePt t="15527" x="2211388" y="3921125"/>
          <p14:tracePt t="15543" x="2217738" y="3921125"/>
          <p14:tracePt t="15561" x="2217738" y="3925888"/>
          <p14:tracePt t="15577" x="2228850" y="3925888"/>
          <p14:tracePt t="15611" x="2235200" y="3925888"/>
          <p14:tracePt t="15627" x="2239963" y="3925888"/>
          <p14:tracePt t="15628" x="2246313" y="3925888"/>
          <p14:tracePt t="15644" x="2251075" y="3925888"/>
          <p14:tracePt t="15661" x="2257425" y="3932238"/>
          <p14:tracePt t="15677" x="2263775" y="3932238"/>
          <p14:tracePt t="15694" x="2268538" y="3932238"/>
          <p14:tracePt t="15710" x="2274888" y="3932238"/>
          <p14:tracePt t="15819" x="2274888" y="3937000"/>
          <p14:tracePt t="15827" x="2279650" y="3937000"/>
          <p14:tracePt t="16035" x="2286000" y="3937000"/>
          <p14:tracePt t="16048" x="2308225" y="3937000"/>
          <p14:tracePt t="16061" x="2332038" y="3937000"/>
          <p14:tracePt t="16077" x="2354263" y="3937000"/>
          <p14:tracePt t="16094" x="2389188" y="3937000"/>
          <p14:tracePt t="16110" x="2411413" y="3937000"/>
          <p14:tracePt t="16127" x="2428875" y="3937000"/>
          <p14:tracePt t="16143" x="2439988" y="3937000"/>
          <p14:tracePt t="16161" x="2446338" y="3937000"/>
          <p14:tracePt t="16659" x="2451100" y="3937000"/>
          <p14:tracePt t="16684" x="2457450" y="3943350"/>
          <p14:tracePt t="16694" x="2468563" y="3943350"/>
          <p14:tracePt t="16694" x="2492375" y="3954463"/>
          <p14:tracePt t="16710" x="2514600" y="3960813"/>
          <p14:tracePt t="16727" x="2536825" y="3971925"/>
          <p14:tracePt t="16743" x="2560638" y="3978275"/>
          <p14:tracePt t="16760" x="2582863" y="3983038"/>
          <p14:tracePt t="16777" x="2606675" y="3983038"/>
          <p14:tracePt t="16794" x="2635250" y="3989388"/>
          <p14:tracePt t="16810" x="2663825" y="3989388"/>
          <p14:tracePt t="16810" x="2674938" y="3989388"/>
          <p14:tracePt t="16828" x="2703513" y="3989388"/>
          <p14:tracePt t="16844" x="2732088" y="3989388"/>
          <p14:tracePt t="16860" x="2749550" y="3994150"/>
          <p14:tracePt t="16877" x="2765425" y="3994150"/>
          <p14:tracePt t="16894" x="2778125" y="3994150"/>
          <p14:tracePt t="16910" x="2789238" y="3994150"/>
          <p14:tracePt t="16927" x="2806700" y="3994150"/>
          <p14:tracePt t="16943" x="2822575" y="3994150"/>
          <p14:tracePt t="16960" x="2835275" y="3994150"/>
          <p14:tracePt t="16977" x="2840038" y="3994150"/>
          <p14:tracePt t="16994" x="2846388" y="3994150"/>
          <p14:tracePt t="17115" x="2851150" y="3994150"/>
          <p14:tracePt t="17131" x="2863850" y="3994150"/>
          <p14:tracePt t="17139" x="2868613" y="3994150"/>
          <p14:tracePt t="17144" x="2892425" y="3989388"/>
          <p14:tracePt t="17160" x="2908300" y="3989388"/>
          <p14:tracePt t="17177" x="2925763" y="3983038"/>
          <p14:tracePt t="17193" x="2949575" y="3983038"/>
          <p14:tracePt t="17211" x="2954338" y="3978275"/>
          <p14:tracePt t="17227" x="2960688" y="3978275"/>
          <p14:tracePt t="17244" x="2960688" y="3971925"/>
          <p14:tracePt t="17315" x="2960688" y="3965575"/>
          <p14:tracePt t="17323" x="2965450" y="3965575"/>
          <p14:tracePt t="17331" x="2965450" y="3960813"/>
          <p14:tracePt t="17344" x="2971800" y="3949700"/>
          <p14:tracePt t="17360" x="2971800" y="3943350"/>
          <p14:tracePt t="17377" x="2978150" y="3937000"/>
          <p14:tracePt t="17393" x="2978150" y="3932238"/>
          <p14:tracePt t="17755" x="2982913" y="3932238"/>
          <p14:tracePt t="17760" x="2989263" y="3932238"/>
          <p14:tracePt t="17777" x="3011488" y="3932238"/>
          <p14:tracePt t="17793" x="3035300" y="3932238"/>
          <p14:tracePt t="17811" x="3068638" y="3932238"/>
          <p14:tracePt t="17827" x="3121025" y="3932238"/>
          <p14:tracePt t="17844" x="3149600" y="3932238"/>
          <p14:tracePt t="17860" x="3182938" y="3932238"/>
          <p14:tracePt t="17877" x="3222625" y="3932238"/>
          <p14:tracePt t="17893" x="3263900" y="3932238"/>
          <p14:tracePt t="17911" x="3303588" y="3932238"/>
          <p14:tracePt t="17927" x="3332163" y="3932238"/>
          <p14:tracePt t="17944" x="3378200" y="3937000"/>
          <p14:tracePt t="17960" x="3417888" y="3937000"/>
          <p14:tracePt t="17977" x="3475038" y="3943350"/>
          <p14:tracePt t="17993" x="3521075" y="3943350"/>
          <p14:tracePt t="18011" x="3560763" y="3943350"/>
          <p14:tracePt t="18027" x="3635375" y="3949700"/>
          <p14:tracePt t="18044" x="3686175" y="3949700"/>
          <p14:tracePt t="18060" x="3721100" y="3949700"/>
          <p14:tracePt t="18077" x="3743325" y="3954463"/>
          <p14:tracePt t="18093" x="3760788" y="3954463"/>
          <p14:tracePt t="18403" x="3760788" y="3949700"/>
          <p14:tracePt t="18427" x="3760788" y="3937000"/>
          <p14:tracePt t="18428" x="3765550" y="3932238"/>
          <p14:tracePt t="18444" x="3765550" y="3925888"/>
          <p14:tracePt t="18460" x="3771900" y="3925888"/>
          <p14:tracePt t="18477" x="3771900" y="3921125"/>
          <p14:tracePt t="18596" x="3771900" y="3914775"/>
          <p14:tracePt t="18611" x="3771900" y="3908425"/>
          <p14:tracePt t="18819" x="3778250" y="3908425"/>
          <p14:tracePt t="18963" x="3783013" y="3908425"/>
          <p14:tracePt t="18971" x="3800475" y="3908425"/>
          <p14:tracePt t="18979" x="3840163" y="3908425"/>
          <p14:tracePt t="18994" x="3886200" y="3908425"/>
          <p14:tracePt t="19010" x="3943350" y="3908425"/>
          <p14:tracePt t="19010" x="3965575" y="3903663"/>
          <p14:tracePt t="19028" x="4017963" y="3903663"/>
          <p14:tracePt t="19044" x="4057650" y="3897313"/>
          <p14:tracePt t="19061" x="4079875" y="3892550"/>
          <p14:tracePt t="19077" x="4097338" y="3886200"/>
          <p14:tracePt t="19094" x="4103688" y="3886200"/>
          <p14:tracePt t="19467" x="4108450" y="3886200"/>
          <p14:tracePt t="19477" x="4114800" y="3886200"/>
          <p14:tracePt t="19515" x="4121150" y="3886200"/>
          <p14:tracePt t="19539" x="4121150" y="3879850"/>
          <p14:tracePt t="19563" x="4125913" y="3879850"/>
          <p14:tracePt t="19603" x="4132263" y="3879850"/>
          <p14:tracePt t="20548" x="4137025" y="3879850"/>
          <p14:tracePt t="20563" x="4143375" y="3879850"/>
          <p14:tracePt t="20576" x="4143375" y="3875088"/>
          <p14:tracePt t="20578" x="4149725" y="3875088"/>
          <p14:tracePt t="20593" x="4165600" y="3875088"/>
          <p14:tracePt t="20610" x="4171950" y="3875088"/>
          <p14:tracePt t="20626" x="4183063" y="3875088"/>
          <p14:tracePt t="20644" x="4189413" y="3875088"/>
          <p14:tracePt t="20867" x="4183063" y="3875088"/>
          <p14:tracePt t="20877" x="4183063" y="3879850"/>
          <p14:tracePt t="20877" x="4178300" y="3879850"/>
          <p14:tracePt t="20893" x="4171950" y="3879850"/>
          <p14:tracePt t="20910" x="4165600" y="3879850"/>
          <p14:tracePt t="20947" x="4160838" y="3879850"/>
          <p14:tracePt t="20955" x="4154488" y="3879850"/>
          <p14:tracePt t="20963" x="4132263" y="3879850"/>
          <p14:tracePt t="20977" x="4108450" y="3879850"/>
          <p14:tracePt t="20993" x="4064000" y="3879850"/>
          <p14:tracePt t="21010" x="4022725" y="3868738"/>
          <p14:tracePt t="21026" x="3932238" y="3857625"/>
          <p14:tracePt t="21044" x="3857625" y="3851275"/>
          <p14:tracePt t="21060" x="3778250" y="3846513"/>
          <p14:tracePt t="21077" x="3703638" y="3846513"/>
          <p14:tracePt t="21093" x="3622675" y="3840163"/>
          <p14:tracePt t="21110" x="3560763" y="3840163"/>
          <p14:tracePt t="21127" x="3503613" y="3840163"/>
          <p14:tracePt t="21144" x="3457575" y="3840163"/>
          <p14:tracePt t="21160" x="3422650" y="3840163"/>
          <p14:tracePt t="21177" x="3389313" y="3840163"/>
          <p14:tracePt t="21193" x="3365500" y="3840163"/>
          <p14:tracePt t="21210" x="3343275" y="3835400"/>
          <p14:tracePt t="21226" x="3321050" y="3835400"/>
          <p14:tracePt t="21244" x="3308350" y="3835400"/>
          <p14:tracePt t="21260" x="3297238" y="3835400"/>
          <p14:tracePt t="21732" x="3303588" y="3840163"/>
          <p14:tracePt t="21748" x="3314700" y="3846513"/>
          <p14:tracePt t="21761" x="3325813" y="3851275"/>
          <p14:tracePt t="21761" x="3349625" y="3857625"/>
          <p14:tracePt t="21764" x="3365500" y="3868738"/>
          <p14:tracePt t="21777" x="3411538" y="3886200"/>
          <p14:tracePt t="21794" x="3463925" y="3903663"/>
          <p14:tracePt t="21811" x="3521075" y="3921125"/>
          <p14:tracePt t="21827" x="3622675" y="3943350"/>
          <p14:tracePt t="21845" x="3703638" y="3949700"/>
          <p14:tracePt t="21861" x="3800475" y="3960813"/>
          <p14:tracePt t="21877" x="3892550" y="3965575"/>
          <p14:tracePt t="21894" x="3983038" y="3978275"/>
          <p14:tracePt t="21910" x="4075113" y="3983038"/>
          <p14:tracePt t="21926" x="4171950" y="3989388"/>
          <p14:tracePt t="21943" x="4240213" y="3994150"/>
          <p14:tracePt t="21960" x="4314825" y="3994150"/>
          <p14:tracePt t="21976" x="4371975" y="3994150"/>
          <p14:tracePt t="21993" x="4411663" y="4000500"/>
          <p14:tracePt t="22010" x="4440238" y="4000500"/>
          <p14:tracePt t="22026" x="4468813" y="4000500"/>
          <p14:tracePt t="22043" x="4475163" y="4000500"/>
          <p14:tracePt t="22060" x="4479925" y="4000500"/>
          <p14:tracePt t="22172" x="4486275" y="4000500"/>
          <p14:tracePt t="22180" x="4492625" y="3994150"/>
          <p14:tracePt t="22188" x="4497388" y="3989388"/>
          <p14:tracePt t="22194" x="4514850" y="3983038"/>
          <p14:tracePt t="22211" x="4532313" y="3971925"/>
          <p14:tracePt t="22227" x="4549775" y="3960813"/>
          <p14:tracePt t="22243" x="4578350" y="3949700"/>
          <p14:tracePt t="22260" x="4589463" y="3943350"/>
          <p14:tracePt t="22276" x="4594225" y="3932238"/>
          <p14:tracePt t="22316" x="4600575" y="3932238"/>
          <p14:tracePt t="22323" x="4600575" y="3925888"/>
          <p14:tracePt t="22348" x="4600575" y="3921125"/>
          <p14:tracePt t="22364" x="4606925" y="3921125"/>
          <p14:tracePt t="22372" x="4606925" y="3914775"/>
          <p14:tracePt t="22380" x="4611688" y="3908425"/>
          <p14:tracePt t="22516" x="4618038" y="3908425"/>
          <p14:tracePt t="22540" x="4622800" y="3914775"/>
          <p14:tracePt t="22548" x="4629150" y="3925888"/>
          <p14:tracePt t="22561" x="4640263" y="3937000"/>
          <p14:tracePt t="22578" x="4651375" y="3943350"/>
          <p14:tracePt t="22594" x="4651375" y="3954463"/>
          <p14:tracePt t="22611" x="4657725" y="3960813"/>
          <p14:tracePt t="22764" x="4664075" y="3960813"/>
          <p14:tracePt t="22780" x="4675188" y="3960813"/>
          <p14:tracePt t="22794" x="4697413" y="3960813"/>
          <p14:tracePt t="22794" x="4743450" y="3960813"/>
          <p14:tracePt t="22811" x="4778375" y="3960813"/>
          <p14:tracePt t="22811" x="4794250" y="3960813"/>
          <p14:tracePt t="22828" x="4840288" y="3960813"/>
          <p14:tracePt t="22844" x="4868863" y="3954463"/>
          <p14:tracePt t="22861" x="4897438" y="3954463"/>
          <p14:tracePt t="22877" x="4921250" y="3954463"/>
          <p14:tracePt t="22894" x="4943475" y="3954463"/>
          <p14:tracePt t="22910" x="4972050" y="3954463"/>
          <p14:tracePt t="22928" x="5000625" y="3954463"/>
          <p14:tracePt t="22944" x="5029200" y="3954463"/>
          <p14:tracePt t="22961" x="5068888" y="3954463"/>
          <p14:tracePt t="22977" x="5097463" y="3954463"/>
          <p14:tracePt t="22994" x="5132388" y="3954463"/>
          <p14:tracePt t="23011" x="5149850" y="3954463"/>
          <p14:tracePt t="23011" x="5160963" y="3954463"/>
          <p14:tracePt t="23028" x="5178425" y="3954463"/>
          <p14:tracePt t="23044" x="5200650" y="3954463"/>
          <p14:tracePt t="23061" x="5229225" y="3954463"/>
          <p14:tracePt t="23077" x="5251450" y="3949700"/>
          <p14:tracePt t="23094" x="5275263" y="3949700"/>
          <p14:tracePt t="23110" x="5286375" y="3943350"/>
          <p14:tracePt t="23277" x="5292725" y="3943350"/>
          <p14:tracePt t="23381" x="5292725" y="3937000"/>
          <p14:tracePt t="23382" x="5297488" y="3937000"/>
          <p14:tracePt t="23395" x="5303838" y="3937000"/>
          <p14:tracePt t="23412" x="5308600" y="3932238"/>
          <p14:tracePt t="23445" x="5314950" y="3932238"/>
          <p14:tracePt t="23446" x="5321300" y="3932238"/>
          <p14:tracePt t="23501" x="5321300" y="3925888"/>
          <p14:tracePt t="24029" x="5326063" y="3925888"/>
          <p14:tracePt t="24069" x="5332413" y="3925888"/>
          <p14:tracePt t="24093" x="5337175" y="3925888"/>
          <p14:tracePt t="24095" x="5343525" y="3925888"/>
          <p14:tracePt t="24112" x="5349875" y="3921125"/>
          <p14:tracePt t="24128" x="5354638" y="3921125"/>
          <p14:tracePt t="24145" x="5372100" y="3914775"/>
          <p14:tracePt t="24161" x="5378450" y="3908425"/>
          <p14:tracePt t="24197" x="5383213" y="3908425"/>
          <p14:tracePt t="24213" x="5383213" y="3903663"/>
          <p14:tracePt t="24214" x="5389563" y="3903663"/>
          <p14:tracePt t="24293" x="5394325" y="3903663"/>
          <p14:tracePt t="24485" x="5400675" y="3903663"/>
          <p14:tracePt t="24517" x="5400675" y="3897313"/>
          <p14:tracePt t="24533" x="5411788" y="3897313"/>
          <p14:tracePt t="24545" x="5418138" y="3897313"/>
          <p14:tracePt t="24581" x="5422900" y="3897313"/>
          <p14:tracePt t="24733" x="5429250" y="3897313"/>
          <p14:tracePt t="24781" x="5435600" y="3897313"/>
          <p14:tracePt t="24821" x="5440363" y="3897313"/>
          <p14:tracePt t="24861" x="5446713" y="3897313"/>
          <p14:tracePt t="24997" x="5451475" y="3897313"/>
          <p14:tracePt t="24999" x="5457825" y="3897313"/>
          <p14:tracePt t="25012" x="5464175" y="3897313"/>
          <p14:tracePt t="25028" x="5480050" y="3897313"/>
          <p14:tracePt t="25061" x="5492750" y="3897313"/>
          <p14:tracePt t="25062" x="5497513" y="3897313"/>
          <p14:tracePt t="25078" x="5508625" y="3897313"/>
          <p14:tracePt t="25117" x="5514975" y="3897313"/>
          <p14:tracePt t="25165" x="5521325" y="3897313"/>
          <p14:tracePt t="25165" x="5526088" y="3897313"/>
          <p14:tracePt t="25178" x="5532438" y="3897313"/>
          <p14:tracePt t="25195" x="5537200" y="3897313"/>
          <p14:tracePt t="25212" x="5549900" y="3897313"/>
          <p14:tracePt t="25228" x="5561013" y="3897313"/>
          <p14:tracePt t="25246" x="5565775" y="3897313"/>
          <p14:tracePt t="25285" x="5572125" y="3897313"/>
          <p14:tracePt t="25677" x="5565775" y="3897313"/>
          <p14:tracePt t="25765" x="5561013" y="3897313"/>
          <p14:tracePt t="25813" x="5554663" y="3897313"/>
          <p14:tracePt t="25877" x="5549900" y="3897313"/>
          <p14:tracePt t="25925" x="5543550" y="3897313"/>
          <p14:tracePt t="25941" x="5537200" y="3897313"/>
          <p14:tracePt t="25949" x="5532438" y="3897313"/>
          <p14:tracePt t="25962" x="5526088" y="3897313"/>
          <p14:tracePt t="25978" x="5514975" y="3892550"/>
          <p14:tracePt t="25995" x="5508625" y="3892550"/>
          <p14:tracePt t="26011" x="5503863" y="3892550"/>
          <p14:tracePt t="26028" x="5486400" y="3886200"/>
          <p14:tracePt t="26045" x="5468938" y="3879850"/>
          <p14:tracePt t="26062" x="5451475" y="3879850"/>
          <p14:tracePt t="26078" x="5422900" y="3875088"/>
          <p14:tracePt t="26095" x="5411788" y="3875088"/>
          <p14:tracePt t="26111" x="5400675" y="3868738"/>
          <p14:tracePt t="26129" x="5394325" y="3868738"/>
          <p14:tracePt t="26145" x="5383213" y="3868738"/>
          <p14:tracePt t="26162" x="5365750" y="3868738"/>
          <p14:tracePt t="26178" x="5349875" y="3868738"/>
          <p14:tracePt t="26195" x="5326063" y="3868738"/>
          <p14:tracePt t="26211" x="5303838" y="3868738"/>
          <p14:tracePt t="26211" x="5292725" y="3868738"/>
          <p14:tracePt t="26229" x="5264150" y="3868738"/>
          <p14:tracePt t="26245" x="5246688" y="3868738"/>
          <p14:tracePt t="26262" x="5222875" y="3868738"/>
          <p14:tracePt t="26278" x="5207000" y="3868738"/>
          <p14:tracePt t="26295" x="5189538" y="3868738"/>
          <p14:tracePt t="26311" x="5172075" y="3868738"/>
          <p14:tracePt t="26329" x="5154613" y="3868738"/>
          <p14:tracePt t="26345" x="5137150" y="3868738"/>
          <p14:tracePt t="26362" x="5126038" y="3868738"/>
          <p14:tracePt t="26378" x="5108575" y="3868738"/>
          <p14:tracePt t="26395" x="5092700" y="3868738"/>
          <p14:tracePt t="26411" x="5086350" y="3868738"/>
          <p14:tracePt t="26428" x="5075238" y="3868738"/>
          <p14:tracePt t="27429" x="5068888" y="3868738"/>
          <p14:tracePt t="27477" x="5057775" y="3868738"/>
          <p14:tracePt t="27480" x="5006975" y="3879850"/>
          <p14:tracePt t="27501" x="4914900" y="3892550"/>
          <p14:tracePt t="27512" x="4800600" y="3903663"/>
          <p14:tracePt t="27528" x="4675188" y="3914775"/>
          <p14:tracePt t="27545" x="4543425" y="3937000"/>
          <p14:tracePt t="27561" x="4394200" y="3949700"/>
          <p14:tracePt t="27578" x="4246563" y="3971925"/>
          <p14:tracePt t="27595" x="4086225" y="3994150"/>
          <p14:tracePt t="27612" x="3921125" y="4022725"/>
          <p14:tracePt t="27628" x="3686175" y="4046538"/>
          <p14:tracePt t="27646" x="3549650" y="4064000"/>
          <p14:tracePt t="27661" x="3422650" y="4075113"/>
          <p14:tracePt t="27679" x="3308350" y="4086225"/>
          <p14:tracePt t="27695" x="3194050" y="4103688"/>
          <p14:tracePt t="27712" x="3086100" y="4121150"/>
          <p14:tracePt t="27728" x="2978150" y="4137025"/>
          <p14:tracePt t="27745" x="2863850" y="4165600"/>
          <p14:tracePt t="27761" x="2760663" y="4189413"/>
          <p14:tracePt t="27778" x="2657475" y="4211638"/>
          <p14:tracePt t="27795" x="2560638" y="4235450"/>
          <p14:tracePt t="27812" x="2468563" y="4264025"/>
          <p14:tracePt t="27828" x="2325688" y="4303713"/>
          <p14:tracePt t="27845" x="2217738" y="4337050"/>
          <p14:tracePt t="27861" x="2114550" y="4365625"/>
          <p14:tracePt t="27878" x="2022475" y="4394200"/>
          <p14:tracePt t="27895" x="1936750" y="4435475"/>
          <p14:tracePt t="27912" x="1868488" y="4468813"/>
          <p14:tracePt t="27928" x="1817688" y="4497388"/>
          <p14:tracePt t="27945" x="1760538" y="4525963"/>
          <p14:tracePt t="27961" x="1720850" y="4554538"/>
          <p14:tracePt t="27994" x="1697038" y="4578350"/>
          <p14:tracePt t="27995" x="1674813" y="4594225"/>
          <p14:tracePt t="28012" x="1663700" y="4618038"/>
          <p14:tracePt t="28028" x="1639888" y="4657725"/>
          <p14:tracePt t="28045" x="1622425" y="4686300"/>
          <p14:tracePt t="28061" x="1611313" y="4714875"/>
          <p14:tracePt t="28078" x="1606550" y="4737100"/>
          <p14:tracePt t="28095" x="1593850" y="4749800"/>
          <p14:tracePt t="28111" x="1593850" y="4765675"/>
          <p14:tracePt t="28128" x="1593850" y="4789488"/>
          <p14:tracePt t="28145" x="1593850" y="4806950"/>
          <p14:tracePt t="28161" x="1589088" y="4829175"/>
          <p14:tracePt t="28179" x="1582738" y="4846638"/>
          <p14:tracePt t="28195" x="1582738" y="4875213"/>
          <p14:tracePt t="28212" x="1577975" y="4897438"/>
          <p14:tracePt t="28228" x="1577975" y="4932363"/>
          <p14:tracePt t="28228" x="1577975" y="4949825"/>
          <p14:tracePt t="28245" x="1577975" y="4994275"/>
          <p14:tracePt t="28261" x="1571625" y="5029200"/>
          <p14:tracePt t="28278" x="1565275" y="5068888"/>
          <p14:tracePt t="28295" x="1560513" y="5103813"/>
          <p14:tracePt t="28311" x="1554163" y="5121275"/>
          <p14:tracePt t="28328" x="1554163" y="5137150"/>
          <p14:tracePt t="28345" x="1554163" y="5143500"/>
          <p14:tracePt t="28361" x="1554163" y="5149850"/>
          <p14:tracePt t="28378" x="1549400" y="5149850"/>
          <p14:tracePt t="28525" x="1549400" y="5154613"/>
          <p14:tracePt t="28529" x="1543050" y="5154613"/>
          <p14:tracePt t="28555" x="1543050" y="5160963"/>
          <p14:tracePt t="28563" x="1543050" y="5172075"/>
          <p14:tracePt t="28578" x="1543050" y="5183188"/>
          <p14:tracePt t="28594" x="1543050" y="5189538"/>
          <p14:tracePt t="28637" x="1543050" y="5194300"/>
          <p14:tracePt t="28653" x="1543050" y="5207000"/>
          <p14:tracePt t="28661" x="1543050" y="5211763"/>
          <p14:tracePt t="28679" x="1543050" y="5222875"/>
          <p14:tracePt t="28695" x="1543050" y="5229225"/>
          <p14:tracePt t="28861" x="1543050" y="5222875"/>
          <p14:tracePt t="28861" x="1543050" y="5218113"/>
          <p14:tracePt t="28878" x="1543050" y="5211763"/>
          <p14:tracePt t="28895" x="1543050" y="5194300"/>
          <p14:tracePt t="28911" x="1543050" y="5189538"/>
          <p14:tracePt t="28928" x="1543050" y="5178425"/>
          <p14:tracePt t="28945" x="1543050" y="5172075"/>
          <p14:tracePt t="29549" x="1549400" y="5172075"/>
          <p14:tracePt t="29565" x="1560513" y="5165725"/>
          <p14:tracePt t="29565" x="1582738" y="5165725"/>
          <p14:tracePt t="29581" x="1622425" y="5160963"/>
          <p14:tracePt t="29595" x="1657350" y="5160963"/>
          <p14:tracePt t="29611" x="1697038" y="5160963"/>
          <p14:tracePt t="29628" x="1754188" y="5160963"/>
          <p14:tracePt t="29645" x="1782763" y="5160963"/>
          <p14:tracePt t="29661" x="1800225" y="5160963"/>
          <p14:tracePt t="29678" x="1817688" y="5160963"/>
          <p14:tracePt t="29695" x="1822450" y="5160963"/>
          <p14:tracePt t="29711" x="1828800" y="5160963"/>
          <p14:tracePt t="29728" x="1835150" y="5154613"/>
          <p14:tracePt t="29744" x="1839913" y="5154613"/>
          <p14:tracePt t="29762" x="1846263" y="5154613"/>
          <p14:tracePt t="29778" x="1851025" y="5154613"/>
          <p14:tracePt t="29795" x="1868488" y="5154613"/>
          <p14:tracePt t="29811" x="1892300" y="5154613"/>
          <p14:tracePt t="29828" x="1908175" y="5154613"/>
          <p14:tracePt t="29844" x="1949450" y="5154613"/>
          <p14:tracePt t="29862" x="1982788" y="5154613"/>
          <p14:tracePt t="29878" x="2011363" y="5154613"/>
          <p14:tracePt t="29895" x="2039938" y="5154613"/>
          <p14:tracePt t="29911" x="2074863" y="5154613"/>
          <p14:tracePt t="29928" x="2114550" y="5160963"/>
          <p14:tracePt t="29944" x="2149475" y="5160963"/>
          <p14:tracePt t="29961" x="2178050" y="5160963"/>
          <p14:tracePt t="29978" x="2206625" y="5165725"/>
          <p14:tracePt t="29995" x="2235200" y="5165725"/>
          <p14:tracePt t="30011" x="2251075" y="5165725"/>
          <p14:tracePt t="30011" x="2257425" y="5165725"/>
          <p14:tracePt t="30029" x="2268538" y="5165725"/>
          <p14:tracePt t="30044" x="2279650" y="5172075"/>
          <p14:tracePt t="30157" x="2279650" y="5178425"/>
          <p14:tracePt t="30178" x="2292350" y="5178425"/>
          <p14:tracePt t="30179" x="2297113" y="5183188"/>
          <p14:tracePt t="30194" x="2297113" y="5189538"/>
          <p14:tracePt t="30211" x="2303463" y="5189538"/>
          <p14:tracePt t="30605" x="2308225" y="5189538"/>
          <p14:tracePt t="30620" x="2314575" y="5189538"/>
          <p14:tracePt t="30629" x="2354263" y="5189538"/>
          <p14:tracePt t="30645" x="2393950" y="5183188"/>
          <p14:tracePt t="30662" x="2428875" y="5183188"/>
          <p14:tracePt t="30679" x="2474913" y="5183188"/>
          <p14:tracePt t="30695" x="2508250" y="5183188"/>
          <p14:tracePt t="30712" x="2536825" y="5183188"/>
          <p14:tracePt t="30728" x="2571750" y="5183188"/>
          <p14:tracePt t="30745" x="2593975" y="5189538"/>
          <p14:tracePt t="30761" x="2617788" y="5189538"/>
          <p14:tracePt t="30778" x="2635250" y="5194300"/>
          <p14:tracePt t="30794" x="2646363" y="5200650"/>
          <p14:tracePt t="30811" x="2651125" y="5200650"/>
          <p14:tracePt t="31173" x="2657475" y="5200650"/>
          <p14:tracePt t="31189" x="2657475" y="5194300"/>
          <p14:tracePt t="31205" x="2663825" y="5183188"/>
          <p14:tracePt t="31213" x="2674938" y="5172075"/>
          <p14:tracePt t="31221" x="2679700" y="5149850"/>
          <p14:tracePt t="31229" x="2708275" y="5103813"/>
          <p14:tracePt t="31229" x="2720975" y="5086350"/>
          <p14:tracePt t="31245" x="2749550" y="5022850"/>
          <p14:tracePt t="31261" x="2782888" y="4949825"/>
          <p14:tracePt t="31278" x="2822575" y="4857750"/>
          <p14:tracePt t="31294" x="2857500" y="4772025"/>
          <p14:tracePt t="31312" x="2886075" y="4679950"/>
          <p14:tracePt t="31328" x="2925763" y="4589463"/>
          <p14:tracePt t="31345" x="2954338" y="4521200"/>
          <p14:tracePt t="31361" x="2982913" y="4451350"/>
          <p14:tracePt t="31378" x="3006725" y="4400550"/>
          <p14:tracePt t="31394" x="3022600" y="4360863"/>
          <p14:tracePt t="31412" x="3035300" y="4337050"/>
          <p14:tracePt t="31428" x="3051175" y="4308475"/>
          <p14:tracePt t="31445" x="3057525" y="4297363"/>
          <p14:tracePt t="31485" x="3057525" y="4292600"/>
          <p14:tracePt t="32570" x="0" y="0"/>
        </p14:tracePtLst>
      </p14:laserTraceLst>
    </p:ext>
  </p:extLst>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85828"/>
                <a:ext cx="8382000" cy="4814972"/>
              </a:xfrm>
              <a:prstGeom prst="rect">
                <a:avLst/>
              </a:prstGeom>
              <a:noFill/>
            </p:spPr>
            <p:txBody>
              <a:bodyPr wrap="square" rtlCol="0">
                <a:spAutoFit/>
              </a:bodyPr>
              <a:lstStyle/>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e generalize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𝐴</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an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𝐵</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matrices, we solve equation </a:t>
                </a:r>
                <a:r>
                  <a:rPr lang="en-US" sz="2400" dirty="0" smtClean="0">
                    <a:latin typeface="Times New Roman" pitchFamily="18" charset="0"/>
                    <a:cs typeface="Times New Roman" pitchFamily="18" charset="0"/>
                  </a:rPr>
                  <a:t>(14) </a:t>
                </a:r>
                <a:r>
                  <a:rPr lang="en-US" sz="2400" dirty="0">
                    <a:latin typeface="Times New Roman" pitchFamily="18" charset="0"/>
                    <a:cs typeface="Times New Roman" pitchFamily="18" charset="0"/>
                  </a:rPr>
                  <a:t>for the ideal secondary </a:t>
                </a:r>
                <a:r>
                  <a:rPr lang="en-US" sz="2400" dirty="0" smtClean="0">
                    <a:latin typeface="Times New Roman" pitchFamily="18" charset="0"/>
                    <a:cs typeface="Times New Roman" pitchFamily="18" charset="0"/>
                  </a:rPr>
                  <a:t>voltages.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smtClean="0">
                            <a:solidFill>
                              <a:schemeClr val="tx1"/>
                            </a:solidFill>
                            <a:latin typeface="Cambria Math"/>
                          </a:rPr>
                        </m:ctrlPr>
                      </m:dPr>
                      <m:e>
                        <m:sSub>
                          <m:sSubPr>
                            <m:ctrlPr>
                              <a:rPr lang="en-US" sz="2000" i="1">
                                <a:solidFill>
                                  <a:schemeClr val="tx1"/>
                                </a:solidFill>
                                <a:latin typeface="Cambria Math"/>
                              </a:rPr>
                            </m:ctrlPr>
                          </m:sSubPr>
                          <m:e>
                            <m:r>
                              <a:rPr lang="en-US" sz="2000" b="0" i="1">
                                <a:solidFill>
                                  <a:schemeClr val="tx1"/>
                                </a:solidFill>
                                <a:latin typeface="Cambria Math"/>
                              </a:rPr>
                              <m:t>𝑉𝐿𝐿</m:t>
                            </m:r>
                          </m:e>
                          <m:sub>
                            <m:r>
                              <a:rPr lang="en-US" sz="2000" b="0" i="1">
                                <a:solidFill>
                                  <a:schemeClr val="tx1"/>
                                </a:solidFill>
                                <a:latin typeface="Cambria Math"/>
                              </a:rPr>
                              <m:t>𝐴𝐵𝐶</m:t>
                            </m:r>
                          </m:sub>
                        </m:sSub>
                      </m:e>
                    </m:d>
                  </m:oMath>
                </a14:m>
                <a:r>
                  <a:rPr lang="en-US" sz="2000" dirty="0" smtClean="0">
                    <a:solidFill>
                      <a:schemeClr val="tx1"/>
                    </a:solidFill>
                  </a:rPr>
                  <a:t>     		</a:t>
                </a:r>
                <a:r>
                  <a:rPr lang="en-US" sz="2000" dirty="0" smtClean="0">
                    <a:solidFill>
                      <a:schemeClr val="tx1"/>
                    </a:solidFill>
                    <a:latin typeface="Times New Roman" pitchFamily="18" charset="0"/>
                    <a:cs typeface="Times New Roman" pitchFamily="18" charset="0"/>
                  </a:rPr>
                  <a:t>(31)</a:t>
                </a:r>
              </a:p>
              <a:p>
                <a:pPr marL="457200" lvl="3" algn="ctr"/>
                <a:endParaRPr lang="en-US" dirty="0" smtClean="0">
                  <a:solidFill>
                    <a:srgbClr val="FF0000"/>
                  </a:solidFill>
                </a:endParaRPr>
              </a:p>
              <a:p>
                <a:pPr marL="457200" lvl="3" algn="ctr"/>
                <a:endParaRPr lang="en-US"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line-to-line voltages as a function of the equivalent line-to-neutral voltages are: </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32)</a:t>
                </a:r>
                <a:endParaRPr lang="en-US" sz="2000" dirty="0">
                  <a:latin typeface="Times New Roman" pitchFamily="18" charset="0"/>
                  <a:cs typeface="Times New Roman" pitchFamily="18" charset="0"/>
                </a:endParaRPr>
              </a:p>
              <a:p>
                <a:pPr marL="0" lvl="2" algn="ctr"/>
                <a:endParaRPr lang="en-US" sz="20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585828"/>
                <a:ext cx="8382000" cy="4814972"/>
              </a:xfrm>
              <a:prstGeom prst="rect">
                <a:avLst/>
              </a:prstGeom>
              <a:blipFill rotWithShape="1">
                <a:blip r:embed="rId6"/>
                <a:stretch>
                  <a:fillRect l="-101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6</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62485369"/>
      </p:ext>
    </p:extLst>
  </p:cSld>
  <p:clrMapOvr>
    <a:masterClrMapping/>
  </p:clrMapOvr>
  <mc:AlternateContent xmlns:mc="http://schemas.openxmlformats.org/markup-compatibility/2006" xmlns:p14="http://schemas.microsoft.com/office/powerpoint/2010/main">
    <mc:Choice Requires="p14">
      <p:transition spd="slow" p14:dur="2000" advTm="53074"/>
    </mc:Choice>
    <mc:Fallback xmlns="">
      <p:transition spd="slow" advTm="530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6594" x="2892425" y="3457575"/>
          <p14:tracePt t="16773" x="2897188" y="3457575"/>
          <p14:tracePt t="16794" x="2914650" y="3457575"/>
          <p14:tracePt t="16797" x="2978150" y="3463925"/>
          <p14:tracePt t="16811" x="3068638" y="3468688"/>
          <p14:tracePt t="16829" x="3160713" y="3475038"/>
          <p14:tracePt t="16845" x="3268663" y="3475038"/>
          <p14:tracePt t="16845" x="3325813" y="3486150"/>
          <p14:tracePt t="16861" x="3429000" y="3486150"/>
          <p14:tracePt t="16885" x="3536950" y="3492500"/>
          <p14:tracePt t="16901" x="3646488" y="3492500"/>
          <p14:tracePt t="16917" x="3754438" y="3492500"/>
          <p14:tracePt t="16928" x="3875088" y="3492500"/>
          <p14:tracePt t="16945" x="3989388" y="3492500"/>
          <p14:tracePt t="16961" x="4108450" y="3479800"/>
          <p14:tracePt t="16978" x="4235450" y="3475038"/>
          <p14:tracePt t="16994" x="4354513" y="3468688"/>
          <p14:tracePt t="17011" x="4475163" y="3463925"/>
          <p14:tracePt t="17027" x="4583113" y="3457575"/>
          <p14:tracePt t="17044" x="4732338" y="3451225"/>
          <p14:tracePt t="17061" x="4829175" y="3451225"/>
          <p14:tracePt t="17077" x="4908550" y="3451225"/>
          <p14:tracePt t="17095" x="4983163" y="3451225"/>
          <p14:tracePt t="17111" x="5040313" y="3451225"/>
          <p14:tracePt t="17128" x="5086350" y="3451225"/>
          <p14:tracePt t="17144" x="5114925" y="3451225"/>
          <p14:tracePt t="17161" x="5132388" y="3446463"/>
          <p14:tracePt t="17661" x="0" y="0"/>
        </p14:tracePtLst>
        <p14:tracePtLst>
          <p14:tracePt t="26853" x="3525838" y="5229225"/>
          <p14:tracePt t="26862" x="3503613" y="5229225"/>
          <p14:tracePt t="26863" x="3457575" y="5229225"/>
          <p14:tracePt t="26878" x="3400425" y="5229225"/>
          <p14:tracePt t="26894" x="3336925" y="5229225"/>
          <p14:tracePt t="26911" x="3275013" y="5229225"/>
          <p14:tracePt t="26928" x="3206750" y="5229225"/>
          <p14:tracePt t="26944" x="3160713" y="5229225"/>
          <p14:tracePt t="26961" x="3114675" y="5229225"/>
          <p14:tracePt t="26981" x="3068638" y="5229225"/>
          <p14:tracePt t="26997" x="3046413" y="5235575"/>
          <p14:tracePt t="27013" x="3035300" y="5235575"/>
          <p14:tracePt t="27117" x="3046413" y="5235575"/>
          <p14:tracePt t="27123" x="3057525" y="5240338"/>
          <p14:tracePt t="27128" x="3092450" y="5246688"/>
          <p14:tracePt t="27144" x="3160713" y="5257800"/>
          <p14:tracePt t="27161" x="3240088" y="5264150"/>
          <p14:tracePt t="27178" x="3343275" y="5268913"/>
          <p14:tracePt t="27195" x="3463925" y="5275263"/>
          <p14:tracePt t="27211" x="3582988" y="5275263"/>
          <p14:tracePt t="27228" x="3703638" y="5275263"/>
          <p14:tracePt t="27244" x="3829050" y="5275263"/>
          <p14:tracePt t="27244" x="3879850" y="5275263"/>
          <p14:tracePt t="27261" x="3983038" y="5275263"/>
          <p14:tracePt t="27278" x="4064000" y="5275263"/>
          <p14:tracePt t="27295" x="4121150" y="5280025"/>
          <p14:tracePt t="27311" x="4154488" y="5280025"/>
          <p14:tracePt t="27328" x="4165600" y="5286375"/>
          <p14:tracePt t="28205" x="4160838" y="5286375"/>
          <p14:tracePt t="28212" x="4154488" y="5286375"/>
          <p14:tracePt t="28228" x="4121150" y="5280025"/>
          <p14:tracePt t="28244" x="4051300" y="5275263"/>
          <p14:tracePt t="28261" x="3932238" y="5264150"/>
          <p14:tracePt t="28278" x="3835400" y="5257800"/>
          <p14:tracePt t="28294" x="3743325" y="5251450"/>
          <p14:tracePt t="28311" x="3668713" y="5251450"/>
          <p14:tracePt t="28328" x="3589338" y="5251450"/>
          <p14:tracePt t="28345" x="3521075" y="5257800"/>
          <p14:tracePt t="28361" x="3451225" y="5275263"/>
          <p14:tracePt t="28378" x="3406775" y="5297488"/>
          <p14:tracePt t="28394" x="3365500" y="5321300"/>
          <p14:tracePt t="28411" x="3336925" y="5343525"/>
          <p14:tracePt t="28428" x="3321050" y="5360988"/>
          <p14:tracePt t="28445" x="3314700" y="5389563"/>
          <p14:tracePt t="28461" x="3303588" y="5429250"/>
          <p14:tracePt t="28479" x="3292475" y="5451475"/>
          <p14:tracePt t="28494" x="3286125" y="5486400"/>
          <p14:tracePt t="28511" x="3275013" y="5514975"/>
          <p14:tracePt t="28528" x="3263900" y="5554663"/>
          <p14:tracePt t="28545" x="3251200" y="5583238"/>
          <p14:tracePt t="28561" x="3246438" y="5618163"/>
          <p14:tracePt t="28579" x="3240088" y="5646738"/>
          <p14:tracePt t="28594" x="3228975" y="5675313"/>
          <p14:tracePt t="28612" x="3222625" y="5697538"/>
          <p14:tracePt t="28628" x="3222625" y="5708650"/>
          <p14:tracePt t="28645" x="3222625" y="5721350"/>
          <p14:tracePt t="28725" x="3222625" y="5715000"/>
          <p14:tracePt t="28765" x="3222625" y="5708650"/>
          <p14:tracePt t="28773" x="3228975" y="5703888"/>
          <p14:tracePt t="28778" x="3228975" y="5686425"/>
          <p14:tracePt t="28794" x="3228975" y="5668963"/>
          <p14:tracePt t="28811" x="3228975" y="5646738"/>
          <p14:tracePt t="28827" x="3228975" y="5635625"/>
          <p14:tracePt t="28845" x="3228975" y="5622925"/>
          <p14:tracePt t="28861" x="3228975" y="5607050"/>
          <p14:tracePt t="28878" x="3228975" y="5600700"/>
          <p14:tracePt t="28917" x="3228975" y="5594350"/>
          <p14:tracePt t="32397" x="0" y="0"/>
        </p14:tracePtLst>
      </p14:laserTraceLst>
    </p:ext>
  </p:extLst>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0" y="1725071"/>
                <a:ext cx="7924800" cy="4599529"/>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3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1) </a:t>
                </a:r>
                <a:r>
                  <a:rPr lang="en-US" sz="2400" dirty="0">
                    <a:latin typeface="Times New Roman" pitchFamily="18" charset="0"/>
                    <a:cs typeface="Times New Roman" pitchFamily="18" charset="0"/>
                  </a:rPr>
                  <a:t>we </a:t>
                </a:r>
                <a:r>
                  <a:rPr lang="en-US" sz="2400" dirty="0" smtClean="0">
                    <a:latin typeface="Times New Roman" pitchFamily="18" charset="0"/>
                    <a:cs typeface="Times New Roman" pitchFamily="18" charset="0"/>
                  </a:rPr>
                  <a:t>get:</a:t>
                </a:r>
              </a:p>
              <a:p>
                <a:pPr marL="0" lvl="2"/>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34)</a:t>
                </a:r>
              </a:p>
              <a:p>
                <a:pPr marL="0" lvl="2" algn="ctr"/>
                <a:endParaRPr lang="en-US" sz="2000" dirty="0"/>
              </a:p>
              <a:p>
                <a:pPr marL="0" lvl="2" algn="ctr"/>
                <a:r>
                  <a:rPr lang="en-US" sz="2000" dirty="0">
                    <a:latin typeface="Times New Roman" pitchFamily="18" charset="0"/>
                    <a:cs typeface="Times New Roman" pitchFamily="18" charset="0"/>
                  </a:rPr>
                  <a:t>where</a:t>
                </a:r>
                <a:r>
                  <a:rPr lang="en-US" sz="2000" b="1" dirty="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b="0" i="1" smtClean="0">
                                  <a:latin typeface="Cambria Math"/>
                                </a:rPr>
                                <m:t>0</m:t>
                              </m:r>
                            </m:e>
                            <m:e>
                              <m:r>
                                <a:rPr lang="en-US" sz="2000" b="0" i="1" smtClean="0">
                                  <a:latin typeface="Cambria Math"/>
                                </a:rPr>
                                <m:t>−1</m:t>
                              </m:r>
                            </m:e>
                            <m:e>
                              <m:r>
                                <a:rPr lang="en-US" sz="2000" i="1">
                                  <a:latin typeface="Cambria Math"/>
                                </a:rPr>
                                <m:t>1</m:t>
                              </m:r>
                            </m:e>
                          </m:mr>
                        </m:m>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35)</a:t>
                </a: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s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b="1" dirty="0">
                    <a:solidFill>
                      <a:srgbClr val="FF0000"/>
                    </a:solidFill>
                  </a:rPr>
                  <a:t>  		</a:t>
                </a:r>
                <a:r>
                  <a:rPr lang="en-US" sz="2000" dirty="0" smtClean="0">
                    <a:latin typeface="Times New Roman" pitchFamily="18" charset="0"/>
                    <a:cs typeface="Times New Roman" pitchFamily="18" charset="0"/>
                  </a:rPr>
                  <a:t>(36)</a:t>
                </a:r>
                <a:endParaRPr lang="en-US" sz="20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62000" y="1725071"/>
                <a:ext cx="7924800" cy="4599529"/>
              </a:xfrm>
              <a:prstGeom prst="rect">
                <a:avLst/>
              </a:prstGeom>
              <a:blipFill rotWithShape="1">
                <a:blip r:embed="rId4"/>
                <a:stretch>
                  <a:fillRect l="-100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27</a:t>
            </a:fld>
            <a:endParaRPr lang="en-US"/>
          </a:p>
        </p:txBody>
      </p:sp>
      <p:sp>
        <p:nvSpPr>
          <p:cNvPr id="6" name="TextBox 5"/>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97004138"/>
      </p:ext>
    </p:extLst>
  </p:cSld>
  <p:clrMapOvr>
    <a:masterClrMapping/>
  </p:clrMapOvr>
  <mc:AlternateContent xmlns:mc="http://schemas.openxmlformats.org/markup-compatibility/2006" xmlns:p14="http://schemas.microsoft.com/office/powerpoint/2010/main">
    <mc:Choice Requires="p14">
      <p:transition spd="slow" p14:dur="2000" advTm="76628"/>
    </mc:Choice>
    <mc:Fallback xmlns="">
      <p:transition spd="slow" advTm="766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8559" x="3275013" y="3057525"/>
          <p14:tracePt t="8672" x="3268663" y="3057525"/>
          <p14:tracePt t="8690" x="3257550" y="3057525"/>
          <p14:tracePt t="8707" x="3222625" y="3057525"/>
          <p14:tracePt t="8723" x="3178175" y="3057525"/>
          <p14:tracePt t="8728" x="3114675" y="3057525"/>
          <p14:tracePt t="8740" x="3035300" y="3057525"/>
          <p14:tracePt t="8760" x="2932113" y="3057525"/>
          <p14:tracePt t="8776" x="2835275" y="3057525"/>
          <p14:tracePt t="8792" x="2736850" y="3057525"/>
          <p14:tracePt t="8808" x="2651125" y="3057525"/>
          <p14:tracePt t="8824" x="2565400" y="3057525"/>
          <p14:tracePt t="8840" x="2446338" y="3057525"/>
          <p14:tracePt t="8864" x="2382838" y="3057525"/>
          <p14:tracePt t="8873" x="2320925" y="3057525"/>
          <p14:tracePt t="8890" x="2263775" y="3063875"/>
          <p14:tracePt t="8907" x="2211388" y="3063875"/>
          <p14:tracePt t="8923" x="2171700" y="3068638"/>
          <p14:tracePt t="8940" x="2136775" y="3079750"/>
          <p14:tracePt t="8956" x="2103438" y="3079750"/>
          <p14:tracePt t="8974" x="2074863" y="3092450"/>
          <p14:tracePt t="8990" x="2046288" y="3103563"/>
          <p14:tracePt t="9007" x="2022475" y="3103563"/>
          <p14:tracePt t="9023" x="2000250" y="3103563"/>
          <p14:tracePt t="9040" x="1971675" y="3108325"/>
          <p14:tracePt t="9056" x="1949450" y="3108325"/>
          <p14:tracePt t="9074" x="1936750" y="3108325"/>
          <p14:tracePt t="9090" x="1925638" y="3108325"/>
          <p14:tracePt t="9107" x="1920875" y="3108325"/>
          <p14:tracePt t="9123" x="1914525" y="3108325"/>
          <p14:tracePt t="9527" x="1914525" y="3103563"/>
          <p14:tracePt t="9544" x="1914525" y="3097213"/>
          <p14:tracePt t="9568" x="1914525" y="3092450"/>
          <p14:tracePt t="10552" x="1914525" y="3086100"/>
          <p14:tracePt t="10576" x="1908175" y="3079750"/>
          <p14:tracePt t="10648" x="1908175" y="3074988"/>
          <p14:tracePt t="10657" x="1908175" y="3068638"/>
          <p14:tracePt t="10688" x="1908175" y="3063875"/>
          <p14:tracePt t="11049" x="1914525" y="3063875"/>
          <p14:tracePt t="11120" x="1920875" y="3063875"/>
          <p14:tracePt t="11152" x="1925638" y="3063875"/>
          <p14:tracePt t="11173" x="1931988" y="3063875"/>
          <p14:tracePt t="11174" x="1943100" y="3063875"/>
          <p14:tracePt t="11190" x="1954213" y="3063875"/>
          <p14:tracePt t="11206" x="1965325" y="3068638"/>
          <p14:tracePt t="11224" x="1978025" y="3074988"/>
          <p14:tracePt t="11240" x="1989138" y="3074988"/>
          <p14:tracePt t="11257" x="1993900" y="3074988"/>
          <p14:tracePt t="11273" x="1993900" y="3079750"/>
          <p14:tracePt t="11290" x="2000250" y="3079750"/>
          <p14:tracePt t="11892" x="2006600" y="3079750"/>
          <p14:tracePt t="11920" x="2022475" y="3079750"/>
          <p14:tracePt t="11928" x="2051050" y="3079750"/>
          <p14:tracePt t="11941" x="2085975" y="3086100"/>
          <p14:tracePt t="11956" x="2120900" y="3086100"/>
          <p14:tracePt t="11973" x="2143125" y="3086100"/>
          <p14:tracePt t="11990" x="2160588" y="3086100"/>
          <p14:tracePt t="12007" x="2171700" y="3086100"/>
          <p14:tracePt t="12023" x="2182813" y="3086100"/>
          <p14:tracePt t="12040" x="2189163" y="3086100"/>
          <p14:tracePt t="12056" x="2193925" y="3086100"/>
          <p14:tracePt t="12120" x="2200275" y="3086100"/>
          <p14:tracePt t="12140" x="2206625" y="3086100"/>
          <p14:tracePt t="12480" x="2211388" y="3086100"/>
          <p14:tracePt t="12496" x="2222500" y="3086100"/>
          <p14:tracePt t="12498" x="2235200" y="3092450"/>
          <p14:tracePt t="12506" x="2257425" y="3097213"/>
          <p14:tracePt t="12523" x="2292350" y="3097213"/>
          <p14:tracePt t="12540" x="2320925" y="3097213"/>
          <p14:tracePt t="12556" x="2354263" y="3103563"/>
          <p14:tracePt t="12573" x="2378075" y="3103563"/>
          <p14:tracePt t="12589" x="2400300" y="3108325"/>
          <p14:tracePt t="12607" x="2417763" y="3108325"/>
          <p14:tracePt t="12623" x="2428875" y="3114675"/>
          <p14:tracePt t="12623" x="2435225" y="3114675"/>
          <p14:tracePt t="12640" x="2451100" y="3114675"/>
          <p14:tracePt t="12656" x="2468563" y="3114675"/>
          <p14:tracePt t="12673" x="2497138" y="3121025"/>
          <p14:tracePt t="12689" x="2532063" y="3125788"/>
          <p14:tracePt t="12706" x="2565400" y="3125788"/>
          <p14:tracePt t="12723" x="2600325" y="3132138"/>
          <p14:tracePt t="12740" x="2646363" y="3132138"/>
          <p14:tracePt t="12756" x="2703513" y="3136900"/>
          <p14:tracePt t="12773" x="2771775" y="3143250"/>
          <p14:tracePt t="12789" x="2835275" y="3143250"/>
          <p14:tracePt t="12807" x="2908300" y="3149600"/>
          <p14:tracePt t="12823" x="2989263" y="3154363"/>
          <p14:tracePt t="12823" x="3022600" y="3154363"/>
          <p14:tracePt t="12840" x="3114675" y="3160713"/>
          <p14:tracePt t="12856" x="3206750" y="3160713"/>
          <p14:tracePt t="12873" x="3308350" y="3171825"/>
          <p14:tracePt t="12890" x="3417888" y="3171825"/>
          <p14:tracePt t="12906" x="3521075" y="3171825"/>
          <p14:tracePt t="12923" x="3611563" y="3171825"/>
          <p14:tracePt t="12940" x="3697288" y="3171825"/>
          <p14:tracePt t="12956" x="3789363" y="3171825"/>
          <p14:tracePt t="12973" x="3851275" y="3171825"/>
          <p14:tracePt t="12989" x="3908425" y="3165475"/>
          <p14:tracePt t="13007" x="3949700" y="3165475"/>
          <p14:tracePt t="13023" x="3989388" y="3165475"/>
          <p14:tracePt t="13023" x="4000500" y="3160713"/>
          <p14:tracePt t="13040" x="4035425" y="3160713"/>
          <p14:tracePt t="13056" x="4046538" y="3160713"/>
          <p14:tracePt t="13073" x="4057650" y="3154363"/>
          <p14:tracePt t="13160" x="4064000" y="3154363"/>
          <p14:tracePt t="13184" x="4068763" y="3154363"/>
          <p14:tracePt t="13392" x="4079875" y="3154363"/>
          <p14:tracePt t="13393" x="4086225" y="3154363"/>
          <p14:tracePt t="13406" x="4108450" y="3154363"/>
          <p14:tracePt t="13423" x="4149725" y="3160713"/>
          <p14:tracePt t="13439" x="4206875" y="3160713"/>
          <p14:tracePt t="13458" x="4235450" y="3160713"/>
          <p14:tracePt t="13473" x="4264025" y="3160713"/>
          <p14:tracePt t="13490" x="4279900" y="3160713"/>
          <p14:tracePt t="13506" x="4286250" y="3160713"/>
          <p14:tracePt t="13584" x="4292600" y="3160713"/>
          <p14:tracePt t="13600" x="4297363" y="3160713"/>
          <p14:tracePt t="13608" x="4303713" y="3160713"/>
          <p14:tracePt t="13913" x="4308475" y="3160713"/>
          <p14:tracePt t="14001" x="4308475" y="3154363"/>
          <p14:tracePt t="14009" x="4314825" y="3143250"/>
          <p14:tracePt t="14024" x="4314825" y="3132138"/>
          <p14:tracePt t="14040" x="4314825" y="3114675"/>
          <p14:tracePt t="14058" x="4314825" y="3103563"/>
          <p14:tracePt t="14074" x="4314825" y="3097213"/>
          <p14:tracePt t="14091" x="4314825" y="3092450"/>
          <p14:tracePt t="14248" x="4314825" y="3086100"/>
          <p14:tracePt t="14257" x="4308475" y="3086100"/>
          <p14:tracePt t="14258" x="4297363" y="3074988"/>
          <p14:tracePt t="14274" x="4286250" y="3063875"/>
          <p14:tracePt t="14291" x="4275138" y="3057525"/>
          <p14:tracePt t="14307" x="4268788" y="3051175"/>
          <p14:tracePt t="14324" x="4257675" y="3046413"/>
          <p14:tracePt t="14340" x="4251325" y="3046413"/>
          <p14:tracePt t="14745" x="4264025" y="3046413"/>
          <p14:tracePt t="14746" x="4279900" y="3046413"/>
          <p14:tracePt t="14757" x="4314825" y="3046413"/>
          <p14:tracePt t="14774" x="4349750" y="3046413"/>
          <p14:tracePt t="14791" x="4389438" y="3046413"/>
          <p14:tracePt t="14807" x="4429125" y="3046413"/>
          <p14:tracePt t="14824" x="4464050" y="3046413"/>
          <p14:tracePt t="14840" x="4486275" y="3046413"/>
          <p14:tracePt t="14858" x="4492625" y="3046413"/>
          <p14:tracePt t="16081" x="4497388" y="3046413"/>
          <p14:tracePt t="16121" x="4503738" y="3046413"/>
          <p14:tracePt t="16145" x="4508500" y="3046413"/>
          <p14:tracePt t="16201" x="4514850" y="3046413"/>
          <p14:tracePt t="16225" x="4521200" y="3046413"/>
          <p14:tracePt t="16249" x="4525963" y="3046413"/>
          <p14:tracePt t="16274" x="4537075" y="3051175"/>
          <p14:tracePt t="16274" x="4543425" y="3051175"/>
          <p14:tracePt t="16290" x="4549775" y="3057525"/>
          <p14:tracePt t="16307" x="4560888" y="3063875"/>
          <p14:tracePt t="16324" x="4565650" y="3068638"/>
          <p14:tracePt t="16340" x="4572000" y="3068638"/>
          <p14:tracePt t="16357" x="4578350" y="3068638"/>
          <p14:tracePt t="16401" x="4578350" y="3074988"/>
          <p14:tracePt t="16409" x="4583113" y="3074988"/>
          <p14:tracePt t="16465" x="4589463" y="3074988"/>
          <p14:tracePt t="16521" x="4594225" y="3079750"/>
          <p14:tracePt t="16525" x="4600575" y="3086100"/>
          <p14:tracePt t="16540" x="4611688" y="3092450"/>
          <p14:tracePt t="16557" x="4622800" y="3097213"/>
          <p14:tracePt t="16574" x="4635500" y="3103563"/>
          <p14:tracePt t="16590" x="4646613" y="3108325"/>
          <p14:tracePt t="16625" x="4651375" y="3108325"/>
          <p14:tracePt t="18393" x="4646613" y="3108325"/>
          <p14:tracePt t="18409" x="4640263" y="3108325"/>
          <p14:tracePt t="18410" x="4629150" y="3108325"/>
          <p14:tracePt t="18424" x="4589463" y="3103563"/>
          <p14:tracePt t="18424" x="4554538" y="3103563"/>
          <p14:tracePt t="18441" x="4475163" y="3092450"/>
          <p14:tracePt t="18457" x="4389438" y="3086100"/>
          <p14:tracePt t="18474" x="4286250" y="3079750"/>
          <p14:tracePt t="18490" x="4171950" y="3074988"/>
          <p14:tracePt t="18507" x="4057650" y="3074988"/>
          <p14:tracePt t="18523" x="3949700" y="3068638"/>
          <p14:tracePt t="18541" x="3857625" y="3068638"/>
          <p14:tracePt t="18557" x="3778250" y="3068638"/>
          <p14:tracePt t="18574" x="3708400" y="3068638"/>
          <p14:tracePt t="18590" x="3635375" y="3068638"/>
          <p14:tracePt t="18607" x="3571875" y="3068638"/>
          <p14:tracePt t="18623" x="3514725" y="3068638"/>
          <p14:tracePt t="18623" x="3492500" y="3063875"/>
          <p14:tracePt t="18641" x="3451225" y="3063875"/>
          <p14:tracePt t="18657" x="3406775" y="3057525"/>
          <p14:tracePt t="18674" x="3371850" y="3057525"/>
          <p14:tracePt t="18690" x="3336925" y="3057525"/>
          <p14:tracePt t="18707" x="3303588" y="3057525"/>
          <p14:tracePt t="18723" x="3275013" y="3057525"/>
          <p14:tracePt t="18741" x="3246438" y="3057525"/>
          <p14:tracePt t="18757" x="3235325" y="3057525"/>
          <p14:tracePt t="18774" x="3222625" y="3051175"/>
          <p14:tracePt t="18790" x="3211513" y="3051175"/>
          <p14:tracePt t="18807" x="3206750" y="3051175"/>
          <p14:tracePt t="18824" x="3194050" y="3051175"/>
          <p14:tracePt t="18840" x="3178175" y="3051175"/>
          <p14:tracePt t="18857" x="3160713" y="3051175"/>
          <p14:tracePt t="18874" x="3149600" y="3051175"/>
          <p14:tracePt t="18890" x="3143250" y="3051175"/>
          <p14:tracePt t="18907" x="3132138" y="3051175"/>
          <p14:tracePt t="18923" x="3125788" y="3051175"/>
          <p14:tracePt t="19041" x="3125788" y="3046413"/>
          <p14:tracePt t="19049" x="3121025" y="3040063"/>
          <p14:tracePt t="19057" x="3121025" y="3022600"/>
          <p14:tracePt t="19074" x="3121025" y="3000375"/>
          <p14:tracePt t="19090" x="3121025" y="2978150"/>
          <p14:tracePt t="19107" x="3125788" y="2949575"/>
          <p14:tracePt t="19123" x="3136900" y="2932113"/>
          <p14:tracePt t="19140" x="3143250" y="2921000"/>
          <p14:tracePt t="19177" x="3149600" y="2921000"/>
          <p14:tracePt t="19265" x="3154363" y="2921000"/>
          <p14:tracePt t="19289" x="3154363" y="2925763"/>
          <p14:tracePt t="19457" x="3160713" y="2925763"/>
          <p14:tracePt t="19459" x="3160713" y="2932113"/>
          <p14:tracePt t="19474" x="3160713" y="2943225"/>
          <p14:tracePt t="19490" x="3160713" y="2949575"/>
          <p14:tracePt t="19507" x="3165475" y="2960688"/>
          <p14:tracePt t="19523" x="3165475" y="2965450"/>
          <p14:tracePt t="19577" x="3171825" y="2965450"/>
          <p14:tracePt t="19641" x="3178175" y="2965450"/>
          <p14:tracePt t="19649" x="3222625" y="2971800"/>
          <p14:tracePt t="19657" x="3275013" y="2982913"/>
          <p14:tracePt t="19673" x="3332163" y="2989263"/>
          <p14:tracePt t="19690" x="3389313" y="2989263"/>
          <p14:tracePt t="19707" x="3429000" y="2989263"/>
          <p14:tracePt t="19723" x="3479800" y="2989263"/>
          <p14:tracePt t="19740" x="3536950" y="2989263"/>
          <p14:tracePt t="19757" x="3589338" y="2989263"/>
          <p14:tracePt t="19773" x="3629025" y="2989263"/>
          <p14:tracePt t="19790" x="3657600" y="2989263"/>
          <p14:tracePt t="19807" x="3679825" y="2989263"/>
          <p14:tracePt t="19824" x="3692525" y="2989263"/>
          <p14:tracePt t="19840" x="3697288" y="2989263"/>
          <p14:tracePt t="24297" x="0" y="0"/>
        </p14:tracePtLst>
        <p14:tracePtLst>
          <p14:tracePt t="25559" x="5503863" y="3068638"/>
          <p14:tracePt t="25761" x="5508625" y="3068638"/>
          <p14:tracePt t="25769" x="5514975" y="3068638"/>
          <p14:tracePt t="25774" x="5543550" y="3068638"/>
          <p14:tracePt t="25791" x="5578475" y="3063875"/>
          <p14:tracePt t="25808" x="5611813" y="3063875"/>
          <p14:tracePt t="25824" x="5646738" y="3057525"/>
          <p14:tracePt t="25841" x="5675313" y="3051175"/>
          <p14:tracePt t="25857" x="5697538" y="3051175"/>
          <p14:tracePt t="25874" x="5708650" y="3051175"/>
          <p14:tracePt t="25890" x="5715000" y="3051175"/>
          <p14:tracePt t="26170" x="5703888" y="3051175"/>
          <p14:tracePt t="26177" x="5697538" y="3051175"/>
          <p14:tracePt t="26191" x="5686425" y="3051175"/>
          <p14:tracePt t="26191" x="5664200" y="3051175"/>
          <p14:tracePt t="26208" x="5651500" y="3051175"/>
          <p14:tracePt t="26224" x="5629275" y="3051175"/>
          <p14:tracePt t="26224" x="5618163" y="3051175"/>
          <p14:tracePt t="26241" x="5611813" y="3051175"/>
          <p14:tracePt t="26257" x="5589588" y="3046413"/>
          <p14:tracePt t="26275" x="5578475" y="3046413"/>
          <p14:tracePt t="26290" x="5572125" y="3046413"/>
          <p14:tracePt t="26308" x="5565775" y="3046413"/>
          <p14:tracePt t="26324" x="5554663" y="3046413"/>
          <p14:tracePt t="26341" x="5549900" y="3046413"/>
          <p14:tracePt t="26357" x="5537200" y="3046413"/>
          <p14:tracePt t="26374" x="5532438" y="3046413"/>
          <p14:tracePt t="26390" x="5514975" y="3046413"/>
          <p14:tracePt t="26408" x="5497513" y="3051175"/>
          <p14:tracePt t="26424" x="5492750" y="3051175"/>
          <p14:tracePt t="26441" x="5475288" y="3051175"/>
          <p14:tracePt t="26457" x="5464175" y="3051175"/>
          <p14:tracePt t="26474" x="5457825" y="3051175"/>
          <p14:tracePt t="26490" x="5451475" y="3051175"/>
          <p14:tracePt t="26507" x="5446713" y="3051175"/>
          <p14:tracePt t="26524" x="5440363" y="3051175"/>
          <p14:tracePt t="26541" x="5435600" y="3051175"/>
          <p14:tracePt t="26809" x="5435600" y="3046413"/>
          <p14:tracePt t="26898" x="5435600" y="3040063"/>
          <p14:tracePt t="26908" x="5429250" y="3022600"/>
          <p14:tracePt t="26926" x="5429250" y="3011488"/>
          <p14:tracePt t="26940" x="5429250" y="3006725"/>
          <p14:tracePt t="26957" x="5422900" y="2994025"/>
          <p14:tracePt t="26974" x="5422900" y="2982913"/>
          <p14:tracePt t="26990" x="5422900" y="2971800"/>
          <p14:tracePt t="27007" x="5418138" y="2954338"/>
          <p14:tracePt t="27024" x="5411788" y="2936875"/>
          <p14:tracePt t="27041" x="5407025" y="2921000"/>
          <p14:tracePt t="27057" x="5394325" y="2886075"/>
          <p14:tracePt t="27074" x="5389563" y="2868613"/>
          <p14:tracePt t="27090" x="5383213" y="2857500"/>
          <p14:tracePt t="27107" x="5383213" y="2851150"/>
          <p14:tracePt t="27124" x="5383213" y="2846388"/>
          <p14:tracePt t="27140" x="5378450" y="2840038"/>
          <p14:tracePt t="27158" x="5372100" y="2835275"/>
          <p14:tracePt t="27193" x="5372100" y="2828925"/>
          <p14:tracePt t="27194" x="5365750" y="2828925"/>
          <p14:tracePt t="27207" x="5365750" y="2817813"/>
          <p14:tracePt t="27224" x="5360988" y="2811463"/>
          <p14:tracePt t="27240" x="5354638" y="2811463"/>
          <p14:tracePt t="27258" x="5354638" y="2806700"/>
          <p14:tracePt t="27433" x="5354638" y="2811463"/>
          <p14:tracePt t="27449" x="5354638" y="2828925"/>
          <p14:tracePt t="27458" x="5354638" y="2863850"/>
          <p14:tracePt t="27474" x="5354638" y="2903538"/>
          <p14:tracePt t="27491" x="5354638" y="2936875"/>
          <p14:tracePt t="27507" x="5354638" y="2954338"/>
          <p14:tracePt t="27524" x="5354638" y="2971800"/>
          <p14:tracePt t="27540" x="5354638" y="2978150"/>
          <p14:tracePt t="27617" x="5360988" y="2978150"/>
          <p14:tracePt t="27625" x="5365750" y="2978150"/>
          <p14:tracePt t="27626" x="5378450" y="2971800"/>
          <p14:tracePt t="27640" x="5429250" y="2971800"/>
          <p14:tracePt t="27658" x="5475288" y="2971800"/>
          <p14:tracePt t="27674" x="5508625" y="2965450"/>
          <p14:tracePt t="27691" x="5526088" y="2965450"/>
          <p14:tracePt t="27708" x="5532438" y="2965450"/>
          <p14:tracePt t="28218" x="5526088" y="2965450"/>
          <p14:tracePt t="28225" x="5503863" y="2965450"/>
          <p14:tracePt t="28241" x="5457825" y="2965450"/>
          <p14:tracePt t="28241" x="5422900" y="2965450"/>
          <p14:tracePt t="28258" x="5326063" y="2960688"/>
          <p14:tracePt t="28274" x="5211763" y="2960688"/>
          <p14:tracePt t="28291" x="5075238" y="2960688"/>
          <p14:tracePt t="28307" x="4908550" y="2960688"/>
          <p14:tracePt t="28324" x="4754563" y="2965450"/>
          <p14:tracePt t="28340" x="4589463" y="2971800"/>
          <p14:tracePt t="28357" x="4429125" y="2982913"/>
          <p14:tracePt t="28374" x="4279900" y="2994025"/>
          <p14:tracePt t="28391" x="4137025" y="3011488"/>
          <p14:tracePt t="28407" x="4022725" y="3017838"/>
          <p14:tracePt t="28424" x="3908425" y="3028950"/>
          <p14:tracePt t="28440" x="3743325" y="3046413"/>
          <p14:tracePt t="28458" x="3657600" y="3051175"/>
          <p14:tracePt t="28474" x="3571875" y="3057525"/>
          <p14:tracePt t="28490" x="3497263" y="3068638"/>
          <p14:tracePt t="28507" x="3411538" y="3074988"/>
          <p14:tracePt t="28524" x="3308350" y="3092450"/>
          <p14:tracePt t="28540" x="3189288" y="3103563"/>
          <p14:tracePt t="28557" x="3086100" y="3125788"/>
          <p14:tracePt t="28574" x="2982913" y="3136900"/>
          <p14:tracePt t="28590" x="2903538" y="3154363"/>
          <p14:tracePt t="28607" x="2817813" y="3171825"/>
          <p14:tracePt t="28624" x="2736850" y="3194050"/>
          <p14:tracePt t="28640" x="2617788" y="3217863"/>
          <p14:tracePt t="28658" x="2565400" y="3228975"/>
          <p14:tracePt t="28674" x="2536825" y="3240088"/>
          <p14:tracePt t="28690" x="2525713" y="3251200"/>
          <p14:tracePt t="28707" x="2520950" y="3257550"/>
          <p14:tracePt t="28724" x="2520950" y="3263900"/>
          <p14:tracePt t="28740" x="2514600" y="3292475"/>
          <p14:tracePt t="28757" x="2514600" y="3354388"/>
          <p14:tracePt t="28774" x="2520950" y="3435350"/>
          <p14:tracePt t="28790" x="2549525" y="3514725"/>
          <p14:tracePt t="28808" x="2578100" y="3578225"/>
          <p14:tracePt t="28824" x="2593975" y="3617913"/>
          <p14:tracePt t="28841" x="2593975" y="3635375"/>
          <p14:tracePt t="28857" x="2606675" y="3657600"/>
          <p14:tracePt t="28969" x="2606675" y="3651250"/>
          <p14:tracePt t="28993" x="2600325" y="3646488"/>
          <p14:tracePt t="29001" x="2589213" y="3640138"/>
          <p14:tracePt t="29007" x="2549525" y="3622675"/>
          <p14:tracePt t="29024" x="2514600" y="3611563"/>
          <p14:tracePt t="29041" x="2468563" y="3606800"/>
          <p14:tracePt t="29057" x="2439988" y="3606800"/>
          <p14:tracePt t="29074" x="2428875" y="3606800"/>
          <p14:tracePt t="29145" x="2428875" y="3611563"/>
          <p14:tracePt t="29161" x="2428875" y="3617913"/>
          <p14:tracePt t="29174" x="2428875" y="3622675"/>
          <p14:tracePt t="29175" x="2428875" y="3646488"/>
          <p14:tracePt t="29190" x="2428875" y="3679825"/>
          <p14:tracePt t="29207" x="2435225" y="3725863"/>
          <p14:tracePt t="29224" x="2446338" y="3765550"/>
          <p14:tracePt t="29224" x="2451100" y="3783013"/>
          <p14:tracePt t="29242" x="2457450" y="3811588"/>
          <p14:tracePt t="29257" x="2457450" y="3822700"/>
          <p14:tracePt t="29274" x="2463800" y="3829050"/>
          <p14:tracePt t="29397" x="2468563" y="3829050"/>
          <p14:tracePt t="29409" x="2474913" y="3829050"/>
          <p14:tracePt t="29425" x="2479675" y="3829050"/>
          <p14:tracePt t="29440" x="2503488" y="3822700"/>
          <p14:tracePt t="29442" x="2536825" y="3817938"/>
          <p14:tracePt t="29457" x="2582863" y="3800475"/>
          <p14:tracePt t="29474" x="2617788" y="3789363"/>
          <p14:tracePt t="29490" x="2635250" y="3778250"/>
          <p14:tracePt t="29508" x="2657475" y="3760788"/>
          <p14:tracePt t="29524" x="2668588" y="3743325"/>
          <p14:tracePt t="29541" x="2679700" y="3714750"/>
          <p14:tracePt t="29557" x="2679700" y="3692525"/>
          <p14:tracePt t="29574" x="2679700" y="3663950"/>
          <p14:tracePt t="29590" x="2679700" y="3635375"/>
          <p14:tracePt t="29608" x="2679700" y="3622675"/>
          <p14:tracePt t="29624" x="2679700" y="3611563"/>
          <p14:tracePt t="29641" x="2679700" y="3600450"/>
          <p14:tracePt t="29657" x="2692400" y="3589338"/>
          <p14:tracePt t="29674" x="2697163" y="3578225"/>
          <p14:tracePt t="29690" x="2708275" y="3578225"/>
          <p14:tracePt t="29708" x="2732088" y="3565525"/>
          <p14:tracePt t="29724" x="2754313" y="3565525"/>
          <p14:tracePt t="29741" x="2789238" y="3565525"/>
          <p14:tracePt t="29757" x="2817813" y="3565525"/>
          <p14:tracePt t="29774" x="2840038" y="3571875"/>
          <p14:tracePt t="29790" x="2851150" y="3571875"/>
          <p14:tracePt t="29807" x="2851150" y="3578225"/>
          <p14:tracePt t="29897" x="2857500" y="3582988"/>
          <p14:tracePt t="29921" x="2863850" y="3589338"/>
          <p14:tracePt t="29927" x="2868613" y="3606800"/>
          <p14:tracePt t="29941" x="2879725" y="3617913"/>
          <p14:tracePt t="29957" x="2886075" y="3629025"/>
          <p14:tracePt t="29974" x="2886075" y="3635375"/>
          <p14:tracePt t="29990" x="2886075" y="3640138"/>
          <p14:tracePt t="36657" x="2892425" y="3640138"/>
          <p14:tracePt t="36961" x="2897188" y="3640138"/>
          <p14:tracePt t="36977" x="2903538" y="3640138"/>
          <p14:tracePt t="36990" x="2908300" y="3640138"/>
          <p14:tracePt t="36991" x="2925763" y="3640138"/>
          <p14:tracePt t="37006" x="2943225" y="3640138"/>
          <p14:tracePt t="37023" x="2982913" y="3640138"/>
          <p14:tracePt t="37040" x="3040063" y="3646488"/>
          <p14:tracePt t="37056" x="3092450" y="3646488"/>
          <p14:tracePt t="37073" x="3132138" y="3646488"/>
          <p14:tracePt t="37090" x="3171825" y="3646488"/>
          <p14:tracePt t="37106" x="3189288" y="3646488"/>
          <p14:tracePt t="37124" x="3206750" y="3646488"/>
          <p14:tracePt t="37140" x="3211513" y="3646488"/>
          <p14:tracePt t="37465" x="3222625" y="3646488"/>
          <p14:tracePt t="37473" x="3275013" y="3646488"/>
          <p14:tracePt t="37490" x="3314700" y="3646488"/>
          <p14:tracePt t="37506" x="3349625" y="3646488"/>
          <p14:tracePt t="37523" x="3389313" y="3646488"/>
          <p14:tracePt t="37540" x="3422650" y="3646488"/>
          <p14:tracePt t="37557" x="3451225" y="3646488"/>
          <p14:tracePt t="37573" x="3468688" y="3646488"/>
          <p14:tracePt t="37590" x="3475038" y="3646488"/>
          <p14:tracePt t="37606" x="3479800" y="3640138"/>
          <p14:tracePt t="37641" x="3486150" y="3640138"/>
          <p14:tracePt t="37657" x="3492500" y="3640138"/>
          <p14:tracePt t="37657" x="3497263" y="3640138"/>
          <p14:tracePt t="37673" x="3508375" y="3640138"/>
          <p14:tracePt t="37690" x="3525838" y="3640138"/>
          <p14:tracePt t="37706" x="3543300" y="3640138"/>
          <p14:tracePt t="37723" x="3560763" y="3640138"/>
          <p14:tracePt t="37740" x="3578225" y="3640138"/>
          <p14:tracePt t="37757" x="3594100" y="3640138"/>
          <p14:tracePt t="37774" x="3606800" y="3640138"/>
          <p14:tracePt t="37790" x="3617913" y="3640138"/>
          <p14:tracePt t="37807" x="3622675" y="3640138"/>
          <p14:tracePt t="37921" x="3629025" y="3640138"/>
          <p14:tracePt t="37929" x="3640138" y="3640138"/>
          <p14:tracePt t="37940" x="3663950" y="3640138"/>
          <p14:tracePt t="37957" x="3703638" y="3640138"/>
          <p14:tracePt t="37973" x="3760788" y="3640138"/>
          <p14:tracePt t="37990" x="3822700" y="3640138"/>
          <p14:tracePt t="38006" x="3868738" y="3640138"/>
          <p14:tracePt t="38024" x="3897313" y="3640138"/>
          <p14:tracePt t="38040" x="3908425" y="3640138"/>
          <p14:tracePt t="39513" x="3908425" y="3635375"/>
          <p14:tracePt t="39525" x="3908425" y="3629025"/>
          <p14:tracePt t="39540" x="3908425" y="3622675"/>
          <p14:tracePt t="39556" x="3908425" y="3611563"/>
          <p14:tracePt t="39574" x="3908425" y="3606800"/>
          <p14:tracePt t="40001" x="3908425" y="3600450"/>
          <p14:tracePt t="40009" x="3908425" y="3594100"/>
          <p14:tracePt t="40027" x="3908425" y="3589338"/>
          <p14:tracePt t="40039" x="3914775" y="3589338"/>
          <p14:tracePt t="40056" x="3914775" y="3582988"/>
          <p14:tracePt t="40073" x="3914775" y="3578225"/>
          <p14:tracePt t="42872" x="3921125" y="3578225"/>
          <p14:tracePt t="42889" x="3925888" y="3578225"/>
          <p14:tracePt t="42912" x="3932238" y="3578225"/>
          <p14:tracePt t="42929" x="3937000" y="3578225"/>
          <p14:tracePt t="42930" x="3937000" y="3571875"/>
          <p14:tracePt t="42939" x="3943350" y="3571875"/>
          <p14:tracePt t="42956" x="3949700" y="3571875"/>
          <p14:tracePt t="42973" x="3954463" y="3565525"/>
          <p14:tracePt t="42989" x="3960813" y="3565525"/>
          <p14:tracePt t="43006" x="3965575" y="3565525"/>
          <p14:tracePt t="43041" x="3965575" y="3560763"/>
          <p14:tracePt t="43104" x="3971925" y="3560763"/>
          <p14:tracePt t="43136" x="3971925" y="3554413"/>
          <p14:tracePt t="43143" x="3978275" y="3554413"/>
          <p14:tracePt t="43176" x="3983038" y="3554413"/>
          <p14:tracePt t="43184" x="3989388" y="3554413"/>
          <p14:tracePt t="43192" x="3989388" y="3549650"/>
          <p14:tracePt t="43206" x="4000500" y="3536950"/>
          <p14:tracePt t="43223" x="4006850" y="3536950"/>
          <p14:tracePt t="43240" x="4011613" y="3532188"/>
          <p14:tracePt t="43368" x="4011613" y="3525838"/>
          <p14:tracePt t="43374" x="4011613" y="3521075"/>
          <p14:tracePt t="43374" x="4011613" y="3514725"/>
          <p14:tracePt t="43392" x="4006850" y="3514725"/>
          <p14:tracePt t="43657" x="4006850" y="3508375"/>
          <p14:tracePt t="43688" x="4000500" y="3508375"/>
          <p14:tracePt t="43689" x="4000500" y="3503613"/>
          <p14:tracePt t="43736" x="4006850" y="3503613"/>
          <p14:tracePt t="43755" x="4011613" y="3503613"/>
          <p14:tracePt t="43773" x="4040188" y="3503613"/>
          <p14:tracePt t="43790" x="4068763" y="3514725"/>
          <p14:tracePt t="43806" x="4114800" y="3536950"/>
          <p14:tracePt t="43823" x="4178300" y="3560763"/>
          <p14:tracePt t="43839" x="4229100" y="3594100"/>
          <p14:tracePt t="43839" x="4264025" y="3617913"/>
          <p14:tracePt t="43856" x="4321175" y="3663950"/>
          <p14:tracePt t="43872" x="4371975" y="3708400"/>
          <p14:tracePt t="43889" x="4411663" y="3749675"/>
          <p14:tracePt t="43906" x="4451350" y="3789363"/>
          <p14:tracePt t="43923" x="4479925" y="3822700"/>
          <p14:tracePt t="43939" x="4503738" y="3846513"/>
          <p14:tracePt t="43956" x="4514850" y="3875088"/>
          <p14:tracePt t="43972" x="4525963" y="3892550"/>
          <p14:tracePt t="43990" x="4537075" y="3903663"/>
          <p14:tracePt t="44006" x="4549775" y="3908425"/>
          <p14:tracePt t="44023" x="4554538" y="3921125"/>
          <p14:tracePt t="44039" x="4565650" y="3925888"/>
          <p14:tracePt t="44039" x="4572000" y="3932238"/>
          <p14:tracePt t="44056" x="4589463" y="3937000"/>
          <p14:tracePt t="44072" x="4600575" y="3937000"/>
          <p14:tracePt t="44090" x="4618038" y="3937000"/>
          <p14:tracePt t="44106" x="4640263" y="3937000"/>
          <p14:tracePt t="44123" x="4664075" y="3937000"/>
          <p14:tracePt t="44139" x="4686300" y="3932238"/>
          <p14:tracePt t="44156" x="4725988" y="3932238"/>
          <p14:tracePt t="44172" x="4760913" y="3932238"/>
          <p14:tracePt t="44190" x="4794250" y="3925888"/>
          <p14:tracePt t="44206" x="4829175" y="3921125"/>
          <p14:tracePt t="44223" x="4857750" y="3921125"/>
          <p14:tracePt t="44239" x="4875213" y="3921125"/>
          <p14:tracePt t="44239" x="4886325" y="3921125"/>
          <p14:tracePt t="44256" x="4908550" y="3914775"/>
          <p14:tracePt t="44273" x="4926013" y="3914775"/>
          <p14:tracePt t="44290" x="4937125" y="3914775"/>
          <p14:tracePt t="44306" x="4943475" y="3914775"/>
          <p14:tracePt t="44323" x="4949825" y="3914775"/>
          <p14:tracePt t="44339" x="4954588" y="3908425"/>
          <p14:tracePt t="44356" x="4954588" y="3903663"/>
          <p14:tracePt t="44392" x="4954588" y="3897313"/>
          <p14:tracePt t="44400" x="4954588" y="3892550"/>
          <p14:tracePt t="44415" x="4954588" y="3886200"/>
          <p14:tracePt t="44422" x="4954588" y="3879850"/>
          <p14:tracePt t="44439" x="4954588" y="3875088"/>
          <p14:tracePt t="44457" x="4954588" y="3868738"/>
          <p14:tracePt t="44472" x="4954588" y="3857625"/>
          <p14:tracePt t="44489" x="4949825" y="3851275"/>
          <p14:tracePt t="44506" x="4943475" y="3846513"/>
          <p14:tracePt t="44522" x="4937125" y="3840163"/>
          <p14:tracePt t="44539" x="4932363" y="3829050"/>
          <p14:tracePt t="44557" x="4921250" y="3817938"/>
          <p14:tracePt t="44572" x="4908550" y="3800475"/>
          <p14:tracePt t="44590" x="4897438" y="3789363"/>
          <p14:tracePt t="44606" x="4879975" y="3778250"/>
          <p14:tracePt t="44623" x="4851400" y="3765550"/>
          <p14:tracePt t="44639" x="4835525" y="3749675"/>
          <p14:tracePt t="44639" x="4818063" y="3743325"/>
          <p14:tracePt t="44656" x="4794250" y="3732213"/>
          <p14:tracePt t="44673" x="4765675" y="3721100"/>
          <p14:tracePt t="44689" x="4749800" y="3708400"/>
          <p14:tracePt t="44706" x="4725988" y="3703638"/>
          <p14:tracePt t="44722" x="4703763" y="3703638"/>
          <p14:tracePt t="44739" x="4686300" y="3697288"/>
          <p14:tracePt t="44756" x="4664075" y="3697288"/>
          <p14:tracePt t="44772" x="4657725" y="3697288"/>
          <p14:tracePt t="44789" x="4640263" y="3697288"/>
          <p14:tracePt t="44806" x="4629150" y="3708400"/>
          <p14:tracePt t="44823" x="4606925" y="3725863"/>
          <p14:tracePt t="44839" x="4589463" y="3749675"/>
          <p14:tracePt t="44839" x="4578350" y="3771900"/>
          <p14:tracePt t="44856" x="4560888" y="3817938"/>
          <p14:tracePt t="44873" x="4537075" y="3851275"/>
          <p14:tracePt t="44889" x="4537075" y="3897313"/>
          <p14:tracePt t="44906" x="4537075" y="3943350"/>
          <p14:tracePt t="44922" x="4537075" y="4000500"/>
          <p14:tracePt t="44939" x="4565650" y="4064000"/>
          <p14:tracePt t="44956" x="4594225" y="4108450"/>
          <p14:tracePt t="44972" x="4622800" y="4143375"/>
          <p14:tracePt t="44989" x="4651375" y="4165600"/>
          <p14:tracePt t="45006" x="4668838" y="4171950"/>
          <p14:tracePt t="45023" x="4692650" y="4183063"/>
          <p14:tracePt t="45039" x="4708525" y="4183063"/>
          <p14:tracePt t="45039" x="4725988" y="4183063"/>
          <p14:tracePt t="45056" x="4760913" y="4178300"/>
          <p14:tracePt t="45073" x="4783138" y="4165600"/>
          <p14:tracePt t="45089" x="4818063" y="4154488"/>
          <p14:tracePt t="45106" x="4851400" y="4132263"/>
          <p14:tracePt t="45122" x="4879975" y="4121150"/>
          <p14:tracePt t="45139" x="4903788" y="4108450"/>
          <p14:tracePt t="45156" x="4921250" y="4097338"/>
          <p14:tracePt t="45172" x="4932363" y="4097338"/>
          <p14:tracePt t="45189" x="4937125" y="4092575"/>
          <p14:tracePt t="45206" x="4943475" y="4079875"/>
          <p14:tracePt t="45222" x="4943475" y="4075113"/>
          <p14:tracePt t="45239" x="4943475" y="4064000"/>
          <p14:tracePt t="45256" x="4943475" y="4029075"/>
          <p14:tracePt t="45272" x="4943475" y="4000500"/>
          <p14:tracePt t="45289" x="4943475" y="3971925"/>
          <p14:tracePt t="45306" x="4937125" y="3937000"/>
          <p14:tracePt t="45322" x="4932363" y="3908425"/>
          <p14:tracePt t="45339" x="4908550" y="3863975"/>
          <p14:tracePt t="45356" x="4897438" y="3822700"/>
          <p14:tracePt t="45373" x="4879975" y="3783013"/>
          <p14:tracePt t="45389" x="4857750" y="3749675"/>
          <p14:tracePt t="45406" x="4835525" y="3721100"/>
          <p14:tracePt t="45422" x="4811713" y="3692525"/>
          <p14:tracePt t="45439" x="4794250" y="3675063"/>
          <p14:tracePt t="45439" x="4783138" y="3675063"/>
          <p14:tracePt t="45456" x="4765675" y="3657600"/>
          <p14:tracePt t="45473" x="4749800" y="3657600"/>
          <p14:tracePt t="45489" x="4732338" y="3651250"/>
          <p14:tracePt t="45506" x="4721225" y="3651250"/>
          <p14:tracePt t="45522" x="4714875" y="3651250"/>
          <p14:tracePt t="45539" x="4697413" y="3651250"/>
          <p14:tracePt t="45556" x="4686300" y="3663950"/>
          <p14:tracePt t="45573" x="4664075" y="3675063"/>
          <p14:tracePt t="45589" x="4640263" y="3692525"/>
          <p14:tracePt t="45606" x="4611688" y="3708400"/>
          <p14:tracePt t="45622" x="4583113" y="3732213"/>
          <p14:tracePt t="45639" x="4554538" y="3754438"/>
          <p14:tracePt t="45656" x="4537075" y="3789363"/>
          <p14:tracePt t="45673" x="4532313" y="3817938"/>
          <p14:tracePt t="45689" x="4532313" y="3851275"/>
          <p14:tracePt t="45706" x="4532313" y="3879850"/>
          <p14:tracePt t="45722" x="4532313" y="3914775"/>
          <p14:tracePt t="45739" x="4532313" y="3949700"/>
          <p14:tracePt t="45756" x="4554538" y="3989388"/>
          <p14:tracePt t="45773" x="4578350" y="4029075"/>
          <p14:tracePt t="45789" x="4606925" y="4064000"/>
          <p14:tracePt t="45806" x="4635500" y="4092575"/>
          <p14:tracePt t="45822" x="4664075" y="4103688"/>
          <p14:tracePt t="45839" x="4675188" y="4114800"/>
          <p14:tracePt t="45856" x="4686300" y="4114800"/>
          <p14:tracePt t="45952" x="4692650" y="4114800"/>
          <p14:tracePt t="46496" x="4697413" y="4114800"/>
          <p14:tracePt t="46506" x="4703763" y="4114800"/>
          <p14:tracePt t="46506" x="4725988" y="4103688"/>
          <p14:tracePt t="46522" x="4760913" y="4092575"/>
          <p14:tracePt t="46539" x="4806950" y="4068763"/>
          <p14:tracePt t="46556" x="4864100" y="4040188"/>
          <p14:tracePt t="46572" x="4903788" y="4017963"/>
          <p14:tracePt t="46589" x="4943475" y="4000500"/>
          <p14:tracePt t="46606" x="4965700" y="3978275"/>
          <p14:tracePt t="46622" x="4983163" y="3954463"/>
          <p14:tracePt t="46640" x="5006975" y="3932238"/>
          <p14:tracePt t="46656" x="5022850" y="3886200"/>
          <p14:tracePt t="46673" x="5040313" y="3857625"/>
          <p14:tracePt t="46689" x="5064125" y="3822700"/>
          <p14:tracePt t="46706" x="5097463" y="3783013"/>
          <p14:tracePt t="46722" x="5132388" y="3736975"/>
          <p14:tracePt t="46739" x="5160963" y="3686175"/>
          <p14:tracePt t="46756" x="5189538" y="3640138"/>
          <p14:tracePt t="46772" x="5207000" y="3611563"/>
          <p14:tracePt t="46789" x="5218113" y="3578225"/>
          <p14:tracePt t="46806" x="5222875" y="3549650"/>
          <p14:tracePt t="46822" x="5229225" y="3525838"/>
          <p14:tracePt t="46839" x="5229225" y="3508375"/>
          <p14:tracePt t="46856" x="5229225" y="3486150"/>
          <p14:tracePt t="46873" x="5222875" y="3468688"/>
          <p14:tracePt t="46889" x="5218113" y="3463925"/>
          <p14:tracePt t="46906" x="5218113" y="3457575"/>
          <p14:tracePt t="47040" x="5211763" y="3457575"/>
          <p14:tracePt t="47048" x="5211763" y="3451225"/>
          <p14:tracePt t="47056" x="5189538" y="3446463"/>
          <p14:tracePt t="47072" x="5172075" y="3440113"/>
          <p14:tracePt t="47090" x="5154613" y="3435350"/>
          <p14:tracePt t="47106" x="5149850" y="3435350"/>
          <p14:tracePt t="47123" x="5149850" y="3429000"/>
          <p14:tracePt t="49833" x="5143500" y="3429000"/>
          <p14:tracePt t="49841" x="5132388" y="3417888"/>
          <p14:tracePt t="49857" x="5121275" y="3411538"/>
          <p14:tracePt t="49873" x="5108575" y="3400425"/>
          <p14:tracePt t="49890" x="5103813" y="3400425"/>
          <p14:tracePt t="50426" x="0" y="0"/>
        </p14:tracePtLst>
        <p14:tracePtLst>
          <p14:tracePt t="60352" x="6161088" y="6103938"/>
          <p14:tracePt t="60496" x="6161088" y="6097588"/>
          <p14:tracePt t="60508" x="6172200" y="6097588"/>
          <p14:tracePt t="60528" x="6194425" y="6092825"/>
          <p14:tracePt t="60544" x="6229350" y="6080125"/>
          <p14:tracePt t="60560" x="6280150" y="6075363"/>
          <p14:tracePt t="60576" x="6332538" y="6064250"/>
          <p14:tracePt t="60592" x="6389688" y="6057900"/>
          <p14:tracePt t="60606" x="6429375" y="6057900"/>
          <p14:tracePt t="60622" x="6451600" y="6051550"/>
          <p14:tracePt t="60639" x="6464300" y="6051550"/>
          <p14:tracePt t="60760" x="6457950" y="6051550"/>
          <p14:tracePt t="60768" x="6451600" y="6051550"/>
          <p14:tracePt t="60773" x="6407150" y="6046788"/>
          <p14:tracePt t="60789" x="6337300" y="6040438"/>
          <p14:tracePt t="60806" x="6235700" y="6040438"/>
          <p14:tracePt t="60822" x="6097588" y="6035675"/>
          <p14:tracePt t="60839" x="5926138" y="6035675"/>
          <p14:tracePt t="60856" x="5611813" y="6035675"/>
          <p14:tracePt t="60873" x="5407025" y="6040438"/>
          <p14:tracePt t="60889" x="5235575" y="6040438"/>
          <p14:tracePt t="60906" x="5068888" y="6040438"/>
          <p14:tracePt t="60922" x="4960938" y="6040438"/>
          <p14:tracePt t="60940" x="4868863" y="6040438"/>
          <p14:tracePt t="60956" x="4818063" y="6040438"/>
          <p14:tracePt t="60973" x="4800600" y="6040438"/>
          <p14:tracePt t="60989" x="4789488" y="6040438"/>
          <p14:tracePt t="61201" x="4783138" y="6040438"/>
          <p14:tracePt t="61208" x="4772025" y="6040438"/>
          <p14:tracePt t="61216" x="4760913" y="6040438"/>
          <p14:tracePt t="61224" x="4714875" y="6040438"/>
          <p14:tracePt t="61239" x="4640263" y="6046788"/>
          <p14:tracePt t="61256" x="4479925" y="6046788"/>
          <p14:tracePt t="61273" x="4337050" y="6046788"/>
          <p14:tracePt t="61289" x="4178300" y="6046788"/>
          <p14:tracePt t="61306" x="4006850" y="6046788"/>
          <p14:tracePt t="61322" x="3822700" y="6040438"/>
          <p14:tracePt t="61339" x="3646488" y="6040438"/>
          <p14:tracePt t="61356" x="3475038" y="6035675"/>
          <p14:tracePt t="61373" x="3308350" y="6029325"/>
          <p14:tracePt t="61389" x="3171825" y="6029325"/>
          <p14:tracePt t="61406" x="3063875" y="6029325"/>
          <p14:tracePt t="61422" x="2960688" y="6018213"/>
          <p14:tracePt t="61439" x="2879725" y="6018213"/>
          <p14:tracePt t="61456" x="2782888" y="6018213"/>
          <p14:tracePt t="61473" x="2749550" y="6018213"/>
          <p14:tracePt t="61489" x="2720975" y="6018213"/>
          <p14:tracePt t="61506" x="2697163" y="6011863"/>
          <p14:tracePt t="61522" x="2679700" y="6011863"/>
          <p14:tracePt t="61539" x="2657475" y="6011863"/>
          <p14:tracePt t="61556" x="2635250" y="6011863"/>
          <p14:tracePt t="61573" x="2606675" y="6011863"/>
          <p14:tracePt t="61589" x="2571750" y="6011863"/>
          <p14:tracePt t="61606" x="2536825" y="6011863"/>
          <p14:tracePt t="61622" x="2503488" y="6011863"/>
          <p14:tracePt t="61639" x="2468563" y="6007100"/>
          <p14:tracePt t="61655" x="2411413" y="6000750"/>
          <p14:tracePt t="61673" x="2360613" y="6000750"/>
          <p14:tracePt t="61689" x="2320925" y="5994400"/>
          <p14:tracePt t="61706" x="2274888" y="5994400"/>
          <p14:tracePt t="61722" x="2246313" y="5989638"/>
          <p14:tracePt t="61739" x="2217738" y="5978525"/>
          <p14:tracePt t="61756" x="2193925" y="5978525"/>
          <p14:tracePt t="61772" x="2171700" y="5965825"/>
          <p14:tracePt t="61789" x="2149475" y="5961063"/>
          <p14:tracePt t="61806" x="2125663" y="5954713"/>
          <p14:tracePt t="61822" x="2114550" y="5949950"/>
          <p14:tracePt t="61839" x="2103438" y="5937250"/>
          <p14:tracePt t="61855" x="2085975" y="5932488"/>
          <p14:tracePt t="61872" x="2079625" y="5926138"/>
          <p14:tracePt t="61889" x="2074863" y="5926138"/>
          <p14:tracePt t="62144" x="2074863" y="5932488"/>
          <p14:tracePt t="62152" x="2074863" y="5943600"/>
          <p14:tracePt t="62156" x="2074863" y="5954713"/>
          <p14:tracePt t="62172" x="2074863" y="5965825"/>
          <p14:tracePt t="62190" x="2074863" y="5983288"/>
          <p14:tracePt t="62205" x="2074863" y="5989638"/>
          <p14:tracePt t="62241" x="2074863" y="5994400"/>
          <p14:tracePt t="62328" x="2079625" y="5994400"/>
          <p14:tracePt t="62356" x="2092325" y="5983288"/>
          <p14:tracePt t="62357" x="2114550" y="5965825"/>
          <p14:tracePt t="62372" x="2149475" y="5937250"/>
          <p14:tracePt t="62389" x="2178050" y="5915025"/>
          <p14:tracePt t="62405" x="2200275" y="5892800"/>
          <p14:tracePt t="62423" x="2217738" y="5880100"/>
          <p14:tracePt t="62439" x="2222500" y="5875338"/>
          <p14:tracePt t="62472" x="2222500" y="5868988"/>
          <p14:tracePt t="62872" x="2222500" y="5875338"/>
          <p14:tracePt t="62880" x="2228850" y="5880100"/>
          <p14:tracePt t="62889" x="2235200" y="5892800"/>
          <p14:tracePt t="62905" x="2246313" y="5903913"/>
          <p14:tracePt t="62923" x="2251075" y="5915025"/>
          <p14:tracePt t="62939" x="2263775" y="5926138"/>
          <p14:tracePt t="63048" x="2268538" y="5932488"/>
          <p14:tracePt t="63080" x="2268538" y="5937250"/>
          <p14:tracePt t="63104" x="2274888" y="5943600"/>
          <p14:tracePt t="63122" x="2279650" y="5943600"/>
          <p14:tracePt t="63123" x="2286000" y="5949950"/>
          <p14:tracePt t="63139" x="2292350" y="5961063"/>
          <p14:tracePt t="63156" x="2297113" y="5961063"/>
          <p14:tracePt t="63576" x="2303463" y="5961063"/>
          <p14:tracePt t="63592" x="2303463" y="5954713"/>
          <p14:tracePt t="63607" x="2308225" y="5949950"/>
          <p14:tracePt t="63639" x="2308225" y="5943600"/>
          <p14:tracePt t="63640" x="2314575" y="5943600"/>
          <p14:tracePt t="65760" x="2320925" y="5943600"/>
          <p14:tracePt t="65768" x="2325688" y="5943600"/>
          <p14:tracePt t="65776" x="2336800" y="5937250"/>
          <p14:tracePt t="65789" x="2349500" y="5937250"/>
          <p14:tracePt t="65806" x="2371725" y="5937250"/>
          <p14:tracePt t="65822" x="2406650" y="5937250"/>
          <p14:tracePt t="65838" x="2422525" y="5937250"/>
          <p14:tracePt t="65855" x="2446338" y="5937250"/>
          <p14:tracePt t="65872" x="2451100" y="5937250"/>
          <p14:tracePt t="66096" x="2463800" y="5943600"/>
          <p14:tracePt t="66104" x="2593975" y="5961063"/>
          <p14:tracePt t="66123" x="2760663" y="5972175"/>
          <p14:tracePt t="66139" x="2949575" y="5978525"/>
          <p14:tracePt t="66156" x="3200400" y="5994400"/>
          <p14:tracePt t="66172" x="3457575" y="6007100"/>
          <p14:tracePt t="66189" x="3760788" y="6007100"/>
          <p14:tracePt t="66205" x="4086225" y="6011863"/>
          <p14:tracePt t="66222" x="4360863" y="6022975"/>
          <p14:tracePt t="66238" x="4606925" y="6035675"/>
          <p14:tracePt t="66238" x="4708525" y="6046788"/>
          <p14:tracePt t="66256" x="4806950" y="6046788"/>
          <p14:tracePt t="66272" x="5035550" y="6046788"/>
          <p14:tracePt t="66289" x="5137150" y="6046788"/>
          <p14:tracePt t="66305" x="5194300" y="6040438"/>
          <p14:tracePt t="66323" x="5229225" y="6035675"/>
          <p14:tracePt t="66338" x="5235575" y="6029325"/>
          <p14:tracePt t="66585" x="5240338" y="6029325"/>
          <p14:tracePt t="66593" x="5257800" y="6029325"/>
          <p14:tracePt t="66601" x="5275263" y="6029325"/>
          <p14:tracePt t="66609" x="5321300" y="6022975"/>
          <p14:tracePt t="66623" x="5354638" y="6022975"/>
          <p14:tracePt t="66639" x="5394325" y="6022975"/>
          <p14:tracePt t="66657" x="5422900" y="6022975"/>
          <p14:tracePt t="66673" x="5440363" y="6022975"/>
          <p14:tracePt t="66826" x="5440363" y="6018213"/>
          <p14:tracePt t="66906" x="5440363" y="6011863"/>
          <p14:tracePt t="66938" x="5440363" y="6007100"/>
          <p14:tracePt t="66970" x="5440363" y="6000750"/>
          <p14:tracePt t="67106" x="5440363" y="5994400"/>
          <p14:tracePt t="67107" x="5440363" y="5989638"/>
          <p14:tracePt t="67124" x="5440363" y="5983288"/>
          <p14:tracePt t="67141" x="5446713" y="5978525"/>
          <p14:tracePt t="67157" x="5446713" y="5972175"/>
          <p14:tracePt t="67578" x="5451475" y="5972175"/>
          <p14:tracePt t="67586" x="5457825" y="5972175"/>
          <p14:tracePt t="67594" x="5486400" y="5965825"/>
          <p14:tracePt t="67607" x="5508625" y="5965825"/>
          <p14:tracePt t="67624" x="5537200" y="5961063"/>
          <p14:tracePt t="67641" x="5565775" y="5961063"/>
          <p14:tracePt t="67657" x="5578475" y="5961063"/>
          <p14:tracePt t="67914" x="5583238" y="5961063"/>
          <p14:tracePt t="67954" x="5589588" y="5961063"/>
          <p14:tracePt t="67974" x="5594350" y="5954713"/>
          <p14:tracePt t="68002" x="5600700" y="5954713"/>
          <p14:tracePt t="68018" x="5611813" y="5954713"/>
          <p14:tracePt t="68098" x="5618163" y="5954713"/>
          <p14:tracePt t="68202" x="5622925" y="5954713"/>
          <p14:tracePt t="68242" x="5629275" y="5954713"/>
          <p14:tracePt t="68258" x="5635625" y="5954713"/>
          <p14:tracePt t="68298" x="5640388" y="5954713"/>
          <p14:tracePt t="68314" x="5640388" y="5961063"/>
          <p14:tracePt t="68362" x="5646738" y="5961063"/>
          <p14:tracePt t="71566" x="0" y="0"/>
        </p14:tracePtLst>
      </p14:laserTraceLst>
    </p:ext>
  </p:extLst>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641397"/>
                <a:ext cx="8229600" cy="4302203"/>
              </a:xfrm>
              <a:prstGeom prst="rect">
                <a:avLst/>
              </a:prstGeom>
              <a:noFill/>
            </p:spPr>
            <p:txBody>
              <a:bodyPr wrap="square" rtlCol="0">
                <a:spAutoFit/>
              </a:bodyPr>
              <a:lstStyle/>
              <a:p>
                <a:pPr marL="342900" lvl="2" indent="-342900">
                  <a:buFont typeface="Arial" pitchFamily="34" charset="0"/>
                  <a:buChar char="•"/>
                </a:pPr>
                <a:endParaRPr lang="en-US" sz="2000" b="1" dirty="0" smtClean="0">
                  <a:solidFill>
                    <a:srgbClr val="FF0000"/>
                  </a:solidFill>
                </a:endParaRPr>
              </a:p>
              <a:p>
                <a:pPr marL="0" lvl="2" algn="ct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Rearrange equat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37)</a:t>
                </a:r>
              </a:p>
              <a:p>
                <a:pPr marL="0" lvl="2" algn="ctr"/>
                <a:endParaRPr lang="en-US" sz="2000" dirty="0" smtClean="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38)</a:t>
                </a:r>
              </a:p>
              <a:p>
                <a:pPr marL="0" lvl="2" algn="ctr"/>
                <a:endParaRPr lang="en-US" sz="24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29) </a:t>
                </a:r>
                <a:r>
                  <a:rPr lang="en-US" sz="2400" dirty="0">
                    <a:latin typeface="Times New Roman" pitchFamily="18" charset="0"/>
                    <a:cs typeface="Times New Roman" pitchFamily="18" charset="0"/>
                  </a:rPr>
                  <a:t>and </a:t>
                </a:r>
                <a:r>
                  <a:rPr lang="en-US" sz="2400" dirty="0" smtClean="0">
                    <a:latin typeface="Times New Roman" pitchFamily="18" charset="0"/>
                    <a:cs typeface="Times New Roman" pitchFamily="18" charset="0"/>
                  </a:rPr>
                  <a:t>(37) </a:t>
                </a:r>
                <a:r>
                  <a:rPr lang="en-US" sz="2400" dirty="0">
                    <a:latin typeface="Times New Roman" pitchFamily="18" charset="0"/>
                    <a:cs typeface="Times New Roman" pitchFamily="18" charset="0"/>
                  </a:rPr>
                  <a:t>are the generalized voltage equations for the step-down delta-grounded wye </a:t>
                </a:r>
                <a:r>
                  <a:rPr lang="en-US" sz="2400" dirty="0" smtClean="0">
                    <a:latin typeface="Times New Roman" pitchFamily="18" charset="0"/>
                    <a:cs typeface="Times New Roman" pitchFamily="18" charset="0"/>
                  </a:rPr>
                  <a:t>transformer.</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641397"/>
                <a:ext cx="8229600" cy="4302203"/>
              </a:xfrm>
              <a:prstGeom prst="rect">
                <a:avLst/>
              </a:prstGeom>
              <a:blipFill rotWithShape="1">
                <a:blip r:embed="rId6"/>
                <a:stretch>
                  <a:fillRect l="-963" b="-226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8</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96742585"/>
      </p:ext>
    </p:extLst>
  </p:cSld>
  <p:clrMapOvr>
    <a:masterClrMapping/>
  </p:clrMapOvr>
  <mc:AlternateContent xmlns:mc="http://schemas.openxmlformats.org/markup-compatibility/2006" xmlns:p14="http://schemas.microsoft.com/office/powerpoint/2010/main">
    <mc:Choice Requires="p14">
      <p:transition spd="slow" p14:dur="2000" advTm="72777"/>
    </mc:Choice>
    <mc:Fallback xmlns="">
      <p:transition spd="slow" advTm="727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6311" x="2292350" y="3435350"/>
          <p14:tracePt t="6312" x="2279650" y="3429000"/>
          <p14:tracePt t="6329" x="2274888" y="3429000"/>
          <p14:tracePt t="6346" x="2268538" y="3429000"/>
          <p14:tracePt t="6383" x="2263775" y="3429000"/>
          <p14:tracePt t="6391" x="2257425" y="3429000"/>
          <p14:tracePt t="6399" x="2251075" y="3422650"/>
          <p14:tracePt t="6415" x="2235200" y="3417888"/>
          <p14:tracePt t="6431" x="2217738" y="3417888"/>
          <p14:tracePt t="6447" x="2200275" y="3417888"/>
          <p14:tracePt t="6463" x="2160588" y="3406775"/>
          <p14:tracePt t="6487" x="2125663" y="3406775"/>
          <p14:tracePt t="6496" x="2097088" y="3394075"/>
          <p14:tracePt t="6519" x="2063750" y="3389313"/>
          <p14:tracePt t="6535" x="2039938" y="3382963"/>
          <p14:tracePt t="6551" x="2006600" y="3382963"/>
          <p14:tracePt t="6567" x="1989138" y="3378200"/>
          <p14:tracePt t="6583" x="1971675" y="3371850"/>
          <p14:tracePt t="6597" x="1960563" y="3371850"/>
          <p14:tracePt t="6613" x="1949450" y="3371850"/>
          <p14:tracePt t="6655" x="1949450" y="3365500"/>
          <p14:tracePt t="7015" x="1954213" y="3365500"/>
          <p14:tracePt t="7039" x="1960563" y="3365500"/>
          <p14:tracePt t="7047" x="1971675" y="3365500"/>
          <p14:tracePt t="7047" x="1982788" y="3365500"/>
          <p14:tracePt t="7063" x="2017713" y="3365500"/>
          <p14:tracePt t="7079" x="2057400" y="3365500"/>
          <p14:tracePt t="7097" x="2103438" y="3365500"/>
          <p14:tracePt t="7113" x="2154238" y="3360738"/>
          <p14:tracePt t="7130" x="2200275" y="3360738"/>
          <p14:tracePt t="7146" x="2235200" y="3360738"/>
          <p14:tracePt t="7163" x="2251075" y="3360738"/>
          <p14:tracePt t="7179" x="2257425" y="3360738"/>
          <p14:tracePt t="8352" x="2263775" y="3360738"/>
          <p14:tracePt t="8360" x="2268538" y="3360738"/>
          <p14:tracePt t="8376" x="2268538" y="3354388"/>
          <p14:tracePt t="8381" x="2274888" y="3354388"/>
          <p14:tracePt t="8397" x="2292350" y="3354388"/>
          <p14:tracePt t="8414" x="2303463" y="3354388"/>
          <p14:tracePt t="8430" x="2314575" y="3354388"/>
          <p14:tracePt t="8447" x="2325688" y="3354388"/>
          <p14:tracePt t="8463" x="2343150" y="3349625"/>
          <p14:tracePt t="8503" x="2349500" y="3349625"/>
          <p14:tracePt t="8567" x="2354263" y="3349625"/>
          <p14:tracePt t="8583" x="2360613" y="3349625"/>
          <p14:tracePt t="8584" x="2365375" y="3349625"/>
          <p14:tracePt t="8607" x="2371725" y="3349625"/>
          <p14:tracePt t="9039" x="2371725" y="3343275"/>
          <p14:tracePt t="10512" x="2378075" y="3343275"/>
          <p14:tracePt t="10530" x="2393950" y="3349625"/>
          <p14:tracePt t="10531" x="2428875" y="3354388"/>
          <p14:tracePt t="10547" x="2463800" y="3360738"/>
          <p14:tracePt t="10564" x="2508250" y="3371850"/>
          <p14:tracePt t="10580" x="2560638" y="3378200"/>
          <p14:tracePt t="10597" x="2617788" y="3389313"/>
          <p14:tracePt t="10613" x="2668588" y="3406775"/>
          <p14:tracePt t="10631" x="2714625" y="3422650"/>
          <p14:tracePt t="10647" x="2743200" y="3435350"/>
          <p14:tracePt t="10647" x="2754313" y="3440113"/>
          <p14:tracePt t="10664" x="2782888" y="3446463"/>
          <p14:tracePt t="10680" x="2817813" y="3463925"/>
          <p14:tracePt t="10697" x="2857500" y="3463925"/>
          <p14:tracePt t="10713" x="2897188" y="3463925"/>
          <p14:tracePt t="10731" x="2932113" y="3463925"/>
          <p14:tracePt t="10747" x="2949575" y="3463925"/>
          <p14:tracePt t="10764" x="2960688" y="3463925"/>
          <p14:tracePt t="10824" x="2965450" y="3463925"/>
          <p14:tracePt t="10832" x="2971800" y="3451225"/>
          <p14:tracePt t="10840" x="2971800" y="3440113"/>
          <p14:tracePt t="10848" x="2989263" y="3417888"/>
          <p14:tracePt t="10864" x="3006725" y="3382963"/>
          <p14:tracePt t="10880" x="3022600" y="3360738"/>
          <p14:tracePt t="10897" x="3040063" y="3336925"/>
          <p14:tracePt t="10914" x="3057525" y="3308350"/>
          <p14:tracePt t="10930" x="3068638" y="3292475"/>
          <p14:tracePt t="10947" x="3079750" y="3268663"/>
          <p14:tracePt t="10963" x="3086100" y="3251200"/>
          <p14:tracePt t="10980" x="3097213" y="3235325"/>
          <p14:tracePt t="10997" x="3097213" y="3222625"/>
          <p14:tracePt t="11013" x="3097213" y="3211513"/>
          <p14:tracePt t="11031" x="3097213" y="3206750"/>
          <p14:tracePt t="11047" x="3103563" y="3200400"/>
          <p14:tracePt t="11047" x="3103563" y="3194050"/>
          <p14:tracePt t="11064" x="3103563" y="3189288"/>
          <p14:tracePt t="11080" x="3103563" y="3178175"/>
          <p14:tracePt t="11097" x="3103563" y="3165475"/>
          <p14:tracePt t="11113" x="3103563" y="3154363"/>
          <p14:tracePt t="11130" x="3103563" y="3149600"/>
          <p14:tracePt t="11147" x="3103563" y="3125788"/>
          <p14:tracePt t="11163" x="3103563" y="3108325"/>
          <p14:tracePt t="11180" x="3103563" y="3097213"/>
          <p14:tracePt t="11197" x="3103563" y="3079750"/>
          <p14:tracePt t="11213" x="3097213" y="3074988"/>
          <p14:tracePt t="11320" x="3097213" y="3079750"/>
          <p14:tracePt t="11328" x="3097213" y="3103563"/>
          <p14:tracePt t="11336" x="3097213" y="3160713"/>
          <p14:tracePt t="11348" x="3108325" y="3217863"/>
          <p14:tracePt t="11363" x="3125788" y="3257550"/>
          <p14:tracePt t="11380" x="3136900" y="3279775"/>
          <p14:tracePt t="11397" x="3143250" y="3286125"/>
          <p14:tracePt t="11432" x="3149600" y="3286125"/>
          <p14:tracePt t="11512" x="3154363" y="3286125"/>
          <p14:tracePt t="11536" x="3154363" y="3279775"/>
          <p14:tracePt t="11544" x="3160713" y="3279775"/>
          <p14:tracePt t="11736" x="3165475" y="3279775"/>
          <p14:tracePt t="11760" x="3171825" y="3279775"/>
          <p14:tracePt t="11764" x="3178175" y="3279775"/>
          <p14:tracePt t="11781" x="3189288" y="3279775"/>
          <p14:tracePt t="11797" x="3222625" y="3279775"/>
          <p14:tracePt t="11814" x="3251200" y="3279775"/>
          <p14:tracePt t="11830" x="3279775" y="3279775"/>
          <p14:tracePt t="11847" x="3303588" y="3275013"/>
          <p14:tracePt t="11863" x="3308350" y="3275013"/>
          <p14:tracePt t="12120" x="3314700" y="3279775"/>
          <p14:tracePt t="12128" x="3332163" y="3286125"/>
          <p14:tracePt t="12136" x="3389313" y="3303588"/>
          <p14:tracePt t="12147" x="3451225" y="3314700"/>
          <p14:tracePt t="12163" x="3514725" y="3321050"/>
          <p14:tracePt t="12181" x="3606800" y="3321050"/>
          <p14:tracePt t="12197" x="3692525" y="3325813"/>
          <p14:tracePt t="12214" x="3771900" y="3325813"/>
          <p14:tracePt t="12230" x="3811588" y="3325813"/>
          <p14:tracePt t="12247" x="3840163" y="3325813"/>
          <p14:tracePt t="12263" x="3851275" y="3325813"/>
          <p14:tracePt t="12496" x="3851275" y="3321050"/>
          <p14:tracePt t="12497" x="3835400" y="3314700"/>
          <p14:tracePt t="12513" x="3817938" y="3308350"/>
          <p14:tracePt t="12530" x="3806825" y="3303588"/>
          <p14:tracePt t="12547" x="3800475" y="3297238"/>
          <p14:tracePt t="12563" x="3789363" y="3297238"/>
          <p14:tracePt t="12581" x="3771900" y="3292475"/>
          <p14:tracePt t="12597" x="3765550" y="3286125"/>
          <p14:tracePt t="12614" x="3760788" y="3286125"/>
          <p14:tracePt t="12728" x="3754438" y="3286125"/>
          <p14:tracePt t="12731" x="3754438" y="3279775"/>
          <p14:tracePt t="12747" x="3749675" y="3279775"/>
          <p14:tracePt t="12763" x="3743325" y="3279775"/>
          <p14:tracePt t="13384" x="3749675" y="3279775"/>
          <p14:tracePt t="13401" x="3760788" y="3279775"/>
          <p14:tracePt t="13413" x="3783013" y="3279775"/>
          <p14:tracePt t="13413" x="3817938" y="3279775"/>
          <p14:tracePt t="13430" x="3857625" y="3279775"/>
          <p14:tracePt t="13446" x="3903663" y="3279775"/>
          <p14:tracePt t="13446" x="3921125" y="3279775"/>
          <p14:tracePt t="13464" x="3937000" y="3279775"/>
          <p14:tracePt t="13480" x="3943350" y="3279775"/>
          <p14:tracePt t="13800" x="3949700" y="3279775"/>
          <p14:tracePt t="13816" x="3965575" y="3292475"/>
          <p14:tracePt t="13831" x="3994150" y="3303588"/>
          <p14:tracePt t="13846" x="4017963" y="3314700"/>
          <p14:tracePt t="13846" x="4029075" y="3321050"/>
          <p14:tracePt t="13864" x="4051300" y="3325813"/>
          <p14:tracePt t="13880" x="4068763" y="3332163"/>
          <p14:tracePt t="13897" x="4075113" y="3336925"/>
          <p14:tracePt t="14824" x="4079875" y="3343275"/>
          <p14:tracePt t="14832" x="4108450" y="3343275"/>
          <p14:tracePt t="14847" x="4149725" y="3343275"/>
          <p14:tracePt t="14863" x="4240213" y="3343275"/>
          <p14:tracePt t="14880" x="4292600" y="3343275"/>
          <p14:tracePt t="14896" x="4332288" y="3343275"/>
          <p14:tracePt t="14914" x="4360863" y="3343275"/>
          <p14:tracePt t="14930" x="4365625" y="3349625"/>
          <p14:tracePt t="15304" x="4365625" y="3354388"/>
          <p14:tracePt t="15313" x="4371975" y="3354388"/>
          <p14:tracePt t="15314" x="4389438" y="3371850"/>
          <p14:tracePt t="15330" x="4406900" y="3400425"/>
          <p14:tracePt t="15347" x="4435475" y="3422650"/>
          <p14:tracePt t="15363" x="4464050" y="3446463"/>
          <p14:tracePt t="15380" x="4479925" y="3463925"/>
          <p14:tracePt t="15396" x="4497388" y="3468688"/>
          <p14:tracePt t="15414" x="4503738" y="3468688"/>
          <p14:tracePt t="15464" x="4503738" y="3475038"/>
          <p14:tracePt t="15473" x="4503738" y="3479800"/>
          <p14:tracePt t="15856" x="4503738" y="3475038"/>
          <p14:tracePt t="15866" x="4503738" y="3468688"/>
          <p14:tracePt t="15880" x="4503738" y="3463925"/>
          <p14:tracePt t="15896" x="4503738" y="3457575"/>
          <p14:tracePt t="15936" x="4503738" y="3451225"/>
          <p14:tracePt t="15936" x="4503738" y="3446463"/>
          <p14:tracePt t="15946" x="4508500" y="3440113"/>
          <p14:tracePt t="15963" x="4514850" y="3440113"/>
          <p14:tracePt t="15981" x="4525963" y="3429000"/>
          <p14:tracePt t="15996" x="4543425" y="3429000"/>
          <p14:tracePt t="16014" x="4560888" y="3417888"/>
          <p14:tracePt t="16030" x="4589463" y="3406775"/>
          <p14:tracePt t="16047" x="4618038" y="3394075"/>
          <p14:tracePt t="16063" x="4657725" y="3389313"/>
          <p14:tracePt t="16080" x="4686300" y="3382963"/>
          <p14:tracePt t="16096" x="4714875" y="3382963"/>
          <p14:tracePt t="16113" x="4743450" y="3382963"/>
          <p14:tracePt t="16130" x="4772025" y="3382963"/>
          <p14:tracePt t="16146" x="4794250" y="3382963"/>
          <p14:tracePt t="16163" x="4822825" y="3382963"/>
          <p14:tracePt t="16180" x="4840288" y="3382963"/>
          <p14:tracePt t="16196" x="4851400" y="3382963"/>
          <p14:tracePt t="16213" x="4857750" y="3378200"/>
          <p14:tracePt t="16230" x="4864100" y="3371850"/>
          <p14:tracePt t="16640" x="4857750" y="3371850"/>
          <p14:tracePt t="16654" x="4851400" y="3371850"/>
          <p14:tracePt t="16654" x="4846638" y="3371850"/>
          <p14:tracePt t="16664" x="4840288" y="3371850"/>
          <p14:tracePt t="16872" x="4846638" y="3371850"/>
          <p14:tracePt t="16960" x="4851400" y="3371850"/>
          <p14:tracePt t="16992" x="4857750" y="3371850"/>
          <p14:tracePt t="17080" x="4864100" y="3371850"/>
          <p14:tracePt t="17083" x="4875213" y="3371850"/>
          <p14:tracePt t="17097" x="4897438" y="3371850"/>
          <p14:tracePt t="17113" x="4914900" y="3371850"/>
          <p14:tracePt t="17130" x="4943475" y="3371850"/>
          <p14:tracePt t="17146" x="4960938" y="3371850"/>
          <p14:tracePt t="17164" x="4965700" y="3371850"/>
          <p14:tracePt t="17223" x="4972050" y="3371850"/>
          <p14:tracePt t="17416" x="4978400" y="3371850"/>
          <p14:tracePt t="17432" x="4983163" y="3371850"/>
          <p14:tracePt t="17471" x="4989513" y="3371850"/>
          <p14:tracePt t="17480" x="4989513" y="3365500"/>
          <p14:tracePt t="17486" x="4994275" y="3365500"/>
          <p14:tracePt t="17496" x="5000625" y="3365500"/>
          <p14:tracePt t="17672" x="5006975" y="3365500"/>
          <p14:tracePt t="17695" x="5011738" y="3365500"/>
          <p14:tracePt t="17704" x="5011738" y="3360738"/>
          <p14:tracePt t="17717" x="5022850" y="3360738"/>
          <p14:tracePt t="17729" x="5022850" y="3354388"/>
          <p14:tracePt t="17928" x="5022850" y="3349625"/>
          <p14:tracePt t="17935" x="5022850" y="3343275"/>
          <p14:tracePt t="17948" x="5022850" y="3332163"/>
          <p14:tracePt t="17963" x="5022850" y="3314700"/>
          <p14:tracePt t="17979" x="5011738" y="3303588"/>
          <p14:tracePt t="17996" x="5006975" y="3297238"/>
          <p14:tracePt t="18013" x="5000625" y="3297238"/>
          <p14:tracePt t="18030" x="4994275" y="3292475"/>
          <p14:tracePt t="18063" x="4994275" y="3286125"/>
          <p14:tracePt t="18080" x="4989513" y="3286125"/>
          <p14:tracePt t="18081" x="4983163" y="3275013"/>
          <p14:tracePt t="18119" x="4978400" y="3268663"/>
          <p14:tracePt t="18136" x="4978400" y="3263900"/>
          <p14:tracePt t="18144" x="4972050" y="3263900"/>
          <p14:tracePt t="18168" x="4965700" y="3263900"/>
          <p14:tracePt t="18179" x="4960938" y="3257550"/>
          <p14:tracePt t="18200" x="4954588" y="3257550"/>
          <p14:tracePt t="18200" x="4954588" y="3251200"/>
          <p14:tracePt t="18213" x="4949825" y="3251200"/>
          <p14:tracePt t="18229" x="4943475" y="3251200"/>
          <p14:tracePt t="18247" x="4937125" y="3251200"/>
          <p14:tracePt t="18263" x="4932363" y="3251200"/>
          <p14:tracePt t="18280" x="4921250" y="3251200"/>
          <p14:tracePt t="18296" x="4914900" y="3251200"/>
          <p14:tracePt t="18336" x="4908550" y="3251200"/>
          <p14:tracePt t="18343" x="4903788" y="3251200"/>
          <p14:tracePt t="18368" x="4897438" y="3251200"/>
          <p14:tracePt t="18392" x="4892675" y="3251200"/>
          <p14:tracePt t="18488" x="4892675" y="3257550"/>
          <p14:tracePt t="18495" x="4879975" y="3292475"/>
          <p14:tracePt t="18514" x="4879975" y="3314700"/>
          <p14:tracePt t="18530" x="4879975" y="3332163"/>
          <p14:tracePt t="18547" x="4879975" y="3336925"/>
          <p14:tracePt t="18563" x="4879975" y="3349625"/>
          <p14:tracePt t="18580" x="4886325" y="3354388"/>
          <p14:tracePt t="18596" x="4897438" y="3354388"/>
          <p14:tracePt t="18613" x="4903788" y="3354388"/>
          <p14:tracePt t="18629" x="4908550" y="3354388"/>
          <p14:tracePt t="18647" x="4921250" y="3354388"/>
          <p14:tracePt t="18663" x="4932363" y="3354388"/>
          <p14:tracePt t="18680" x="4943475" y="3354388"/>
          <p14:tracePt t="18696" x="4949825" y="3354388"/>
          <p14:tracePt t="18991" x="4960938" y="3349625"/>
          <p14:tracePt t="19000" x="5006975" y="3336925"/>
          <p14:tracePt t="19013" x="5075238" y="3314700"/>
          <p14:tracePt t="19030" x="5132388" y="3303588"/>
          <p14:tracePt t="19047" x="5189538" y="3286125"/>
          <p14:tracePt t="19063" x="5275263" y="3275013"/>
          <p14:tracePt t="19080" x="5303838" y="3275013"/>
          <p14:tracePt t="19096" x="5326063" y="3275013"/>
          <p14:tracePt t="19113" x="5343525" y="3275013"/>
          <p14:tracePt t="19129" x="5354638" y="3275013"/>
          <p14:tracePt t="19147" x="5365750" y="3268663"/>
          <p14:tracePt t="19163" x="5383213" y="3268663"/>
          <p14:tracePt t="19180" x="5400675" y="3268663"/>
          <p14:tracePt t="19196" x="5418138" y="3263900"/>
          <p14:tracePt t="19213" x="5440363" y="3263900"/>
          <p14:tracePt t="19229" x="5457825" y="3263900"/>
          <p14:tracePt t="19247" x="5480050" y="3263900"/>
          <p14:tracePt t="19263" x="5497513" y="3268663"/>
          <p14:tracePt t="19279" x="5503863" y="3268663"/>
          <p14:tracePt t="19296" x="5508625" y="3275013"/>
          <p14:tracePt t="19313" x="5514975" y="3275013"/>
          <p14:tracePt t="19407" x="5521325" y="3275013"/>
          <p14:tracePt t="19600" x="5521325" y="3279775"/>
          <p14:tracePt t="19616" x="5526088" y="3279775"/>
          <p14:tracePt t="19631" x="5532438" y="3279775"/>
          <p14:tracePt t="19648" x="5532438" y="3286125"/>
          <p14:tracePt t="19648" x="5537200" y="3286125"/>
          <p14:tracePt t="19664" x="5543550" y="3292475"/>
          <p14:tracePt t="19680" x="5549900" y="3292475"/>
          <p14:tracePt t="19808" x="5554663" y="3292475"/>
          <p14:tracePt t="21816" x="5549900" y="3292475"/>
          <p14:tracePt t="21832" x="5543550" y="3292475"/>
          <p14:tracePt t="21840" x="5537200" y="3292475"/>
          <p14:tracePt t="21847" x="5508625" y="3297238"/>
          <p14:tracePt t="21864" x="5422900" y="3297238"/>
          <p14:tracePt t="21881" x="5314950" y="3297238"/>
          <p14:tracePt t="21897" x="5200650" y="3297238"/>
          <p14:tracePt t="21914" x="5057775" y="3297238"/>
          <p14:tracePt t="21930" x="4914900" y="3297238"/>
          <p14:tracePt t="21948" x="4754563" y="3297238"/>
          <p14:tracePt t="21964" x="4589463" y="3303588"/>
          <p14:tracePt t="21981" x="4429125" y="3303588"/>
          <p14:tracePt t="21997" x="4279900" y="3308350"/>
          <p14:tracePt t="22014" x="4149725" y="3314700"/>
          <p14:tracePt t="22030" x="4022725" y="3321050"/>
          <p14:tracePt t="22047" x="3914775" y="3332163"/>
          <p14:tracePt t="22047" x="3851275" y="3332163"/>
          <p14:tracePt t="22065" x="3749675" y="3343275"/>
          <p14:tracePt t="22080" x="3651250" y="3343275"/>
          <p14:tracePt t="22097" x="3560763" y="3354388"/>
          <p14:tracePt t="22114" x="3479800" y="3360738"/>
          <p14:tracePt t="22130" x="3411538" y="3365500"/>
          <p14:tracePt t="22148" x="3354388" y="3378200"/>
          <p14:tracePt t="22164" x="3292475" y="3389313"/>
          <p14:tracePt t="22181" x="3240088" y="3400425"/>
          <p14:tracePt t="22197" x="3182938" y="3411538"/>
          <p14:tracePt t="22214" x="3132138" y="3422650"/>
          <p14:tracePt t="22230" x="3097213" y="3429000"/>
          <p14:tracePt t="22247" x="3068638" y="3440113"/>
          <p14:tracePt t="22263" x="3028950" y="3463925"/>
          <p14:tracePt t="22281" x="3000375" y="3475038"/>
          <p14:tracePt t="22297" x="2982913" y="3486150"/>
          <p14:tracePt t="22314" x="2960688" y="3503613"/>
          <p14:tracePt t="22330" x="2936875" y="3514725"/>
          <p14:tracePt t="22347" x="2921000" y="3532188"/>
          <p14:tracePt t="22363" x="2908300" y="3536950"/>
          <p14:tracePt t="22381" x="2897188" y="3543300"/>
          <p14:tracePt t="22397" x="2886075" y="3549650"/>
          <p14:tracePt t="22414" x="2879725" y="3549650"/>
          <p14:tracePt t="22430" x="2874963" y="3554413"/>
          <p14:tracePt t="22447" x="2863850" y="3560763"/>
          <p14:tracePt t="22463" x="2851150" y="3565525"/>
          <p14:tracePt t="22480" x="2835275" y="3571875"/>
          <p14:tracePt t="22497" x="2817813" y="3578225"/>
          <p14:tracePt t="22514" x="2789238" y="3589338"/>
          <p14:tracePt t="22530" x="2765425" y="3594100"/>
          <p14:tracePt t="22547" x="2749550" y="3606800"/>
          <p14:tracePt t="22563" x="2736850" y="3606800"/>
          <p14:tracePt t="22581" x="2732088" y="3617913"/>
          <p14:tracePt t="22597" x="2725738" y="3622675"/>
          <p14:tracePt t="22614" x="2714625" y="3629025"/>
          <p14:tracePt t="22630" x="2708275" y="3640138"/>
          <p14:tracePt t="22647" x="2703513" y="3640138"/>
          <p14:tracePt t="22688" x="2703513" y="3646488"/>
          <p14:tracePt t="22969" x="2697163" y="3646488"/>
          <p14:tracePt t="22980" x="2697163" y="3651250"/>
          <p14:tracePt t="23000" x="2697163" y="3657600"/>
          <p14:tracePt t="23001" x="2692400" y="3668713"/>
          <p14:tracePt t="23013" x="2686050" y="3679825"/>
          <p14:tracePt t="23030" x="2679700" y="3692525"/>
          <p14:tracePt t="23047" x="2679700" y="3703638"/>
          <p14:tracePt t="23064" x="2679700" y="3714750"/>
          <p14:tracePt t="23080" x="2679700" y="3721100"/>
          <p14:tracePt t="23098" x="2674938" y="3725863"/>
          <p14:tracePt t="23736" x="2674938" y="3721100"/>
          <p14:tracePt t="23744" x="2674938" y="3714750"/>
          <p14:tracePt t="23756" x="2674938" y="3708400"/>
          <p14:tracePt t="23763" x="2679700" y="3692525"/>
          <p14:tracePt t="23780" x="2686050" y="3668713"/>
          <p14:tracePt t="23797" x="2692400" y="3651250"/>
          <p14:tracePt t="23813" x="2697163" y="3646488"/>
          <p14:tracePt t="23831" x="2697163" y="3635375"/>
          <p14:tracePt t="23847" x="2697163" y="3629025"/>
          <p14:tracePt t="23864" x="2697163" y="3617913"/>
          <p14:tracePt t="23880" x="2703513" y="3611563"/>
          <p14:tracePt t="23897" x="2703513" y="3600450"/>
          <p14:tracePt t="23944" x="2703513" y="3594100"/>
          <p14:tracePt t="24167" x="0" y="0"/>
        </p14:tracePtLst>
        <p14:tracePtLst>
          <p14:tracePt t="43656" x="3297238" y="3400425"/>
          <p14:tracePt t="43793" x="3297238" y="3394075"/>
          <p14:tracePt t="43800" x="3292475" y="3394075"/>
          <p14:tracePt t="43816" x="3279775" y="3394075"/>
          <p14:tracePt t="43822" x="3268663" y="3394075"/>
          <p14:tracePt t="43830" x="3251200" y="3394075"/>
          <p14:tracePt t="43846" x="3228975" y="3394075"/>
          <p14:tracePt t="43863" x="3211513" y="3389313"/>
          <p14:tracePt t="43863" x="3194050" y="3389313"/>
          <p14:tracePt t="43881" x="3171825" y="3382963"/>
          <p14:tracePt t="43897" x="3149600" y="3382963"/>
          <p14:tracePt t="43913" x="3143250" y="3378200"/>
          <p14:tracePt t="43930" x="3132138" y="3378200"/>
          <p14:tracePt t="43946" x="3125788" y="3378200"/>
          <p14:tracePt t="44257" x="3132138" y="3378200"/>
          <p14:tracePt t="44265" x="3136900" y="3378200"/>
          <p14:tracePt t="44284" x="3143250" y="3378200"/>
          <p14:tracePt t="44298" x="3154363" y="3378200"/>
          <p14:tracePt t="44314" x="3165475" y="3378200"/>
          <p14:tracePt t="44331" x="3182938" y="3378200"/>
          <p14:tracePt t="44347" x="3189288" y="3378200"/>
          <p14:tracePt t="44364" x="3194050" y="3378200"/>
          <p14:tracePt t="44401" x="3200400" y="3378200"/>
          <p14:tracePt t="44473" x="3200400" y="3371850"/>
          <p14:tracePt t="44497" x="3206750" y="3371850"/>
          <p14:tracePt t="50152" x="3211513" y="3371850"/>
          <p14:tracePt t="50163" x="3228975" y="3371850"/>
          <p14:tracePt t="50163" x="3286125" y="3371850"/>
          <p14:tracePt t="50179" x="3371850" y="3371850"/>
          <p14:tracePt t="50196" x="3486150" y="3371850"/>
          <p14:tracePt t="50212" x="3600450" y="3378200"/>
          <p14:tracePt t="50230" x="3708400" y="3378200"/>
          <p14:tracePt t="50246" x="3817938" y="3378200"/>
          <p14:tracePt t="50263" x="3914775" y="3378200"/>
          <p14:tracePt t="50279" x="4046538" y="3378200"/>
          <p14:tracePt t="50296" x="4132263" y="3378200"/>
          <p14:tracePt t="50312" x="4211638" y="3378200"/>
          <p14:tracePt t="50330" x="4286250" y="3371850"/>
          <p14:tracePt t="50346" x="4354513" y="3371850"/>
          <p14:tracePt t="50363" x="4411663" y="3371850"/>
          <p14:tracePt t="50379" x="4475163" y="3371850"/>
          <p14:tracePt t="50396" x="4532313" y="3365500"/>
          <p14:tracePt t="50412" x="4594225" y="3365500"/>
          <p14:tracePt t="50430" x="4657725" y="3365500"/>
          <p14:tracePt t="50446" x="4732338" y="3365500"/>
          <p14:tracePt t="50463" x="4800600" y="3365500"/>
          <p14:tracePt t="50479" x="4903788" y="3365500"/>
          <p14:tracePt t="50496" x="4983163" y="3365500"/>
          <p14:tracePt t="50512" x="5064125" y="3360738"/>
          <p14:tracePt t="50530" x="5143500" y="3360738"/>
          <p14:tracePt t="50546" x="5200650" y="3360738"/>
          <p14:tracePt t="50563" x="5246688" y="3360738"/>
          <p14:tracePt t="50579" x="5275263" y="3360738"/>
          <p14:tracePt t="50596" x="5297488" y="3360738"/>
          <p14:tracePt t="50612" x="5303838" y="3360738"/>
          <p14:tracePt t="50680" x="5303838" y="3354388"/>
          <p14:tracePt t="50752" x="5297488" y="3354388"/>
          <p14:tracePt t="50762" x="5280025" y="3354388"/>
          <p14:tracePt t="50763" x="5229225" y="3354388"/>
          <p14:tracePt t="50779" x="5172075" y="3349625"/>
          <p14:tracePt t="50796" x="5108575" y="3343275"/>
          <p14:tracePt t="50812" x="5035550" y="3336925"/>
          <p14:tracePt t="50830" x="4972050" y="3336925"/>
          <p14:tracePt t="50846" x="4926013" y="3336925"/>
          <p14:tracePt t="50863" x="4903788" y="3336925"/>
          <p14:tracePt t="51152" x="4908550" y="3336925"/>
          <p14:tracePt t="51168" x="4914900" y="3336925"/>
          <p14:tracePt t="51179" x="4926013" y="3336925"/>
          <p14:tracePt t="51182" x="4937125" y="3336925"/>
          <p14:tracePt t="51196" x="4954588" y="3343275"/>
          <p14:tracePt t="51212" x="4972050" y="3343275"/>
          <p14:tracePt t="51229" x="4978400" y="3349625"/>
          <p14:tracePt t="51246" x="4983163" y="3349625"/>
          <p14:tracePt t="53256" x="4989513" y="3354388"/>
          <p14:tracePt t="53261" x="5000625" y="3360738"/>
          <p14:tracePt t="53279" x="5022850" y="3360738"/>
          <p14:tracePt t="53296" x="5029200" y="3365500"/>
          <p14:tracePt t="53312" x="5035550" y="3365500"/>
          <p14:tracePt t="53329" x="5040313" y="3365500"/>
          <p14:tracePt t="53944" x="5046663" y="3365500"/>
          <p14:tracePt t="55847" x="5040313" y="3365500"/>
          <p14:tracePt t="55863" x="5035550" y="3365500"/>
          <p14:tracePt t="55919" x="5029200" y="3365500"/>
          <p14:tracePt t="55975" x="5022850" y="3365500"/>
          <p14:tracePt t="55983" x="5011738" y="3365500"/>
          <p14:tracePt t="55999" x="4989513" y="3371850"/>
          <p14:tracePt t="56012" x="4960938" y="3371850"/>
          <p14:tracePt t="56029" x="4908550" y="3371850"/>
          <p14:tracePt t="56047" x="4851400" y="3378200"/>
          <p14:tracePt t="56062" x="4789488" y="3382963"/>
          <p14:tracePt t="56062" x="4749800" y="3382963"/>
          <p14:tracePt t="56079" x="4686300" y="3389313"/>
          <p14:tracePt t="56095" x="4629150" y="3400425"/>
          <p14:tracePt t="56112" x="4572000" y="3406775"/>
          <p14:tracePt t="56129" x="4508500" y="3417888"/>
          <p14:tracePt t="56145" x="4451350" y="3429000"/>
          <p14:tracePt t="56162" x="4400550" y="3435350"/>
          <p14:tracePt t="56179" x="4360863" y="3451225"/>
          <p14:tracePt t="56195" x="4314825" y="3468688"/>
          <p14:tracePt t="56212" x="4286250" y="3486150"/>
          <p14:tracePt t="56229" x="4257675" y="3503613"/>
          <p14:tracePt t="56245" x="4240213" y="3514725"/>
          <p14:tracePt t="56262" x="4229100" y="3532188"/>
          <p14:tracePt t="56279" x="4217988" y="3549650"/>
          <p14:tracePt t="56296" x="4211638" y="3565525"/>
          <p14:tracePt t="56312" x="4206875" y="3582988"/>
          <p14:tracePt t="56329" x="4206875" y="3600450"/>
          <p14:tracePt t="56345" x="4206875" y="3622675"/>
          <p14:tracePt t="56362" x="4206875" y="3646488"/>
          <p14:tracePt t="56379" x="4206875" y="3663950"/>
          <p14:tracePt t="56395" x="4206875" y="3686175"/>
          <p14:tracePt t="56412" x="4211638" y="3708400"/>
          <p14:tracePt t="56429" x="4211638" y="3721100"/>
          <p14:tracePt t="56445" x="4217988" y="3725863"/>
          <p14:tracePt t="56463" x="4217988" y="3732213"/>
          <p14:tracePt t="56479" x="4222750" y="3743325"/>
          <p14:tracePt t="56496" x="4222750" y="3749675"/>
          <p14:tracePt t="56512" x="4222750" y="3754438"/>
          <p14:tracePt t="56975" x="4222750" y="3760788"/>
          <p14:tracePt t="56995" x="4229100" y="3760788"/>
          <p14:tracePt t="56996" x="4251325" y="3771900"/>
          <p14:tracePt t="57012" x="4279900" y="3789363"/>
          <p14:tracePt t="57029" x="4303713" y="3794125"/>
          <p14:tracePt t="57045" x="4321175" y="3806825"/>
          <p14:tracePt t="57063" x="4332288" y="3811588"/>
          <p14:tracePt t="57079" x="4343400" y="3817938"/>
          <p14:tracePt t="57199" x="4349750" y="3822700"/>
          <p14:tracePt t="57212" x="4360863" y="3822700"/>
          <p14:tracePt t="57215" x="4383088" y="3840163"/>
          <p14:tracePt t="57229" x="4411663" y="3846513"/>
          <p14:tracePt t="57245" x="4446588" y="3857625"/>
          <p14:tracePt t="57263" x="4479925" y="3863975"/>
          <p14:tracePt t="57279" x="4525963" y="3875088"/>
          <p14:tracePt t="57296" x="4543425" y="3879850"/>
          <p14:tracePt t="57312" x="4554538" y="3879850"/>
          <p14:tracePt t="57383" x="4554538" y="3886200"/>
          <p14:tracePt t="57415" x="4560888" y="3886200"/>
          <p14:tracePt t="57419" x="4565650" y="3892550"/>
          <p14:tracePt t="57429" x="4572000" y="3897313"/>
          <p14:tracePt t="57445" x="4578350" y="3903663"/>
          <p14:tracePt t="57462" x="4589463" y="3903663"/>
          <p14:tracePt t="57479" x="4594225" y="3914775"/>
          <p14:tracePt t="57496" x="4606925" y="3914775"/>
          <p14:tracePt t="57512" x="4611688" y="3921125"/>
          <p14:tracePt t="57529" x="4622800" y="3925888"/>
          <p14:tracePt t="57567" x="4622800" y="3932238"/>
          <p14:tracePt t="57575" x="4629150" y="3932238"/>
          <p14:tracePt t="57581" x="4629150" y="3937000"/>
          <p14:tracePt t="57615" x="4635500" y="3943350"/>
          <p14:tracePt t="57617" x="4640263" y="3943350"/>
          <p14:tracePt t="57628" x="4651375" y="3954463"/>
          <p14:tracePt t="57645" x="4668838" y="3965575"/>
          <p14:tracePt t="57662" x="4686300" y="3971925"/>
          <p14:tracePt t="57678" x="4708525" y="3983038"/>
          <p14:tracePt t="57696" x="4725988" y="4000500"/>
          <p14:tracePt t="57712" x="4743450" y="4006850"/>
          <p14:tracePt t="57729" x="4754563" y="4011613"/>
          <p14:tracePt t="57745" x="4765675" y="4022725"/>
          <p14:tracePt t="57762" x="4783138" y="4029075"/>
          <p14:tracePt t="57778" x="4806950" y="4040188"/>
          <p14:tracePt t="57795" x="4822825" y="4051300"/>
          <p14:tracePt t="57812" x="4851400" y="4068763"/>
          <p14:tracePt t="57829" x="4879975" y="4086225"/>
          <p14:tracePt t="57845" x="4903788" y="4097338"/>
          <p14:tracePt t="57862" x="4932363" y="4108450"/>
          <p14:tracePt t="57878" x="4960938" y="4121150"/>
          <p14:tracePt t="57896" x="4978400" y="4137025"/>
          <p14:tracePt t="57912" x="5000625" y="4143375"/>
          <p14:tracePt t="57929" x="5022850" y="4154488"/>
          <p14:tracePt t="57945" x="5040313" y="4160838"/>
          <p14:tracePt t="57962" x="5051425" y="4171950"/>
          <p14:tracePt t="57978" x="5075238" y="4183063"/>
          <p14:tracePt t="57995" x="5092700" y="4189413"/>
          <p14:tracePt t="58012" x="5114925" y="4194175"/>
          <p14:tracePt t="58029" x="5137150" y="4206875"/>
          <p14:tracePt t="58045" x="5160963" y="4211638"/>
          <p14:tracePt t="58062" x="5183188" y="4229100"/>
          <p14:tracePt t="58062" x="5194300" y="4229100"/>
          <p14:tracePt t="58079" x="5218113" y="4240213"/>
          <p14:tracePt t="58095" x="5235575" y="4246563"/>
          <p14:tracePt t="58112" x="5246688" y="4251325"/>
          <p14:tracePt t="58128" x="5257800" y="4257675"/>
          <p14:tracePt t="58145" x="5268913" y="4264025"/>
          <p14:tracePt t="58162" x="5280025" y="4275138"/>
          <p14:tracePt t="58179" x="5303838" y="4286250"/>
          <p14:tracePt t="58195" x="5326063" y="4297363"/>
          <p14:tracePt t="58212" x="5337175" y="4303713"/>
          <p14:tracePt t="58228" x="5360988" y="4321175"/>
          <p14:tracePt t="58245" x="5389563" y="4332288"/>
          <p14:tracePt t="58262" x="5411788" y="4343400"/>
          <p14:tracePt t="58279" x="5435600" y="4354513"/>
          <p14:tracePt t="58295" x="5464175" y="4371975"/>
          <p14:tracePt t="58312" x="5480050" y="4383088"/>
          <p14:tracePt t="58328" x="5497513" y="4389438"/>
          <p14:tracePt t="58346" x="5508625" y="4400550"/>
          <p14:tracePt t="58362" x="5526088" y="4411663"/>
          <p14:tracePt t="58379" x="5543550" y="4418013"/>
          <p14:tracePt t="58395" x="5554663" y="4422775"/>
          <p14:tracePt t="58412" x="5561013" y="4429125"/>
          <p14:tracePt t="58428" x="5565775" y="4435475"/>
          <p14:tracePt t="59975" x="5572125" y="4435475"/>
          <p14:tracePt t="59983" x="5578475" y="4435475"/>
          <p14:tracePt t="59996" x="5589588" y="4446588"/>
          <p14:tracePt t="60012" x="5600700" y="4457700"/>
          <p14:tracePt t="60029" x="5611813" y="4468813"/>
          <p14:tracePt t="60045" x="5618163" y="4475163"/>
          <p14:tracePt t="60062" x="5622925" y="4475163"/>
          <p14:tracePt t="60078" x="5629275" y="4475163"/>
          <p14:tracePt t="60375" x="5622925" y="4475163"/>
          <p14:tracePt t="60415" x="5618163" y="4475163"/>
          <p14:tracePt t="60420" x="5607050" y="4475163"/>
          <p14:tracePt t="60429" x="5589588" y="4468813"/>
          <p14:tracePt t="60445" x="5572125" y="4464050"/>
          <p14:tracePt t="60462" x="5549900" y="4451350"/>
          <p14:tracePt t="60478" x="5486400" y="4422775"/>
          <p14:tracePt t="60496" x="5400675" y="4378325"/>
          <p14:tracePt t="60512" x="5303838" y="4337050"/>
          <p14:tracePt t="60529" x="5183188" y="4279900"/>
          <p14:tracePt t="60545" x="5051425" y="4235450"/>
          <p14:tracePt t="60562" x="4926013" y="4183063"/>
          <p14:tracePt t="60578" x="4811713" y="4137025"/>
          <p14:tracePt t="60596" x="4703763" y="4092575"/>
          <p14:tracePt t="60612" x="4629150" y="4051300"/>
          <p14:tracePt t="60629" x="4565650" y="4022725"/>
          <p14:tracePt t="60645" x="4532313" y="4006850"/>
          <p14:tracePt t="60662" x="4514850" y="3994150"/>
          <p14:tracePt t="60678" x="4503738" y="3989388"/>
          <p14:tracePt t="60839" x="4508500" y="3989388"/>
          <p14:tracePt t="60845" x="4532313" y="4017963"/>
          <p14:tracePt t="60862" x="4583113" y="4051300"/>
          <p14:tracePt t="60878" x="4679950" y="4125913"/>
          <p14:tracePt t="60896" x="4772025" y="4171950"/>
          <p14:tracePt t="60912" x="4886325" y="4229100"/>
          <p14:tracePt t="60928" x="5018088" y="4279900"/>
          <p14:tracePt t="60945" x="5143500" y="4325938"/>
          <p14:tracePt t="60962" x="5268913" y="4371975"/>
          <p14:tracePt t="60978" x="5378450" y="4418013"/>
          <p14:tracePt t="60995" x="5464175" y="4446588"/>
          <p14:tracePt t="61012" x="5532438" y="4479925"/>
          <p14:tracePt t="61028" x="5572125" y="4497388"/>
          <p14:tracePt t="61045" x="5589588" y="4514850"/>
          <p14:tracePt t="61062" x="5600700" y="4525963"/>
          <p14:tracePt t="61078" x="5607050" y="4525963"/>
          <p14:tracePt t="61615" x="5594350" y="4521200"/>
          <p14:tracePt t="61623" x="5578475" y="4508500"/>
          <p14:tracePt t="61629" x="5521325" y="4468813"/>
          <p14:tracePt t="61647" x="5435600" y="4418013"/>
          <p14:tracePt t="61663" x="5308600" y="4343400"/>
          <p14:tracePt t="61680" x="5064125" y="4222750"/>
          <p14:tracePt t="61696" x="4879975" y="4132263"/>
          <p14:tracePt t="61713" x="4737100" y="4068763"/>
          <p14:tracePt t="61729" x="4589463" y="4000500"/>
          <p14:tracePt t="61747" x="4446588" y="3943350"/>
          <p14:tracePt t="61763" x="4314825" y="3879850"/>
          <p14:tracePt t="61780" x="4200525" y="3822700"/>
          <p14:tracePt t="61796" x="4121150" y="3778250"/>
          <p14:tracePt t="61813" x="4064000" y="3749675"/>
          <p14:tracePt t="61829" x="4035425" y="3732213"/>
          <p14:tracePt t="61846" x="4029075" y="3721100"/>
          <p14:tracePt t="61863" x="4022725" y="3721100"/>
          <p14:tracePt t="62295" x="0" y="0"/>
        </p14:tracePtLst>
      </p14:laserTraceLst>
    </p:ext>
  </p:extLst>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334631"/>
            <a:ext cx="8458200" cy="2246769"/>
          </a:xfrm>
          <a:prstGeom prst="rect">
            <a:avLst/>
          </a:prstGeom>
          <a:noFill/>
        </p:spPr>
        <p:txBody>
          <a:bodyPr wrap="square" rtlCol="0">
            <a:spAutoFit/>
          </a:bodyPr>
          <a:lstStyle/>
          <a:p>
            <a:pPr marL="342900" lvl="2" indent="-342900">
              <a:buFont typeface="Arial" pitchFamily="34" charset="0"/>
              <a:buChar char="•"/>
            </a:pPr>
            <a:endParaRPr lang="en-US" sz="2000" b="1" dirty="0" smtClean="0">
              <a:solidFill>
                <a:srgbClr val="FF0000"/>
              </a:solidFill>
            </a:endParaRPr>
          </a:p>
          <a:p>
            <a:pPr marL="342900" lvl="2" indent="-342900">
              <a:buFont typeface="Wingdings" pitchFamily="2" charset="2"/>
              <a:buChar char="Ø"/>
            </a:pPr>
            <a:r>
              <a:rPr lang="en-US" sz="2000" dirty="0" smtClean="0">
                <a:latin typeface="Times New Roman" pitchFamily="18" charset="0"/>
                <a:cs typeface="Times New Roman" pitchFamily="18" charset="0"/>
              </a:rPr>
              <a:t>For currents, the thirty degree connection specifies that the positive sequence current entering H1 terminal will lead the positive sequence currents leaving the X1 terminal by 30 degrees.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figure below shows the currents of the delta-grounded wye step down connection</a:t>
            </a:r>
          </a:p>
        </p:txBody>
      </p:sp>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38400" y="3446754"/>
            <a:ext cx="4895850" cy="3258846"/>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29</a:t>
            </a:fld>
            <a:endParaRPr lang="en-US"/>
          </a:p>
        </p:txBody>
      </p:sp>
      <p:sp>
        <p:nvSpPr>
          <p:cNvPr id="10" name="TextBox 9"/>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827215"/>
      </p:ext>
    </p:extLst>
  </p:cSld>
  <p:clrMapOvr>
    <a:masterClrMapping/>
  </p:clrMapOvr>
  <mc:AlternateContent xmlns:mc="http://schemas.openxmlformats.org/markup-compatibility/2006" xmlns:p14="http://schemas.microsoft.com/office/powerpoint/2010/main">
    <mc:Choice Requires="p14">
      <p:transition spd="slow" p14:dur="2000" advTm="50010"/>
    </mc:Choice>
    <mc:Fallback xmlns="">
      <p:transition spd="slow" advTm="500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419523"/>
            <a:ext cx="8839200" cy="3231654"/>
          </a:xfrm>
          <a:prstGeom prst="rect">
            <a:avLst/>
          </a:prstGeom>
          <a:noFill/>
        </p:spPr>
        <p:txBody>
          <a:bodyPr wrap="square" rtlCol="0">
            <a:spAutoFit/>
          </a:bodyPr>
          <a:lstStyle/>
          <a:p>
            <a:pPr marL="342900" indent="-342900"/>
            <a:endParaRPr lang="en-US" sz="2800" dirty="0" smtClean="0"/>
          </a:p>
          <a:p>
            <a:pPr marL="342900" indent="-342900">
              <a:buFont typeface="Wingdings" pitchFamily="2" charset="2"/>
              <a:buChar char="Ø"/>
            </a:pPr>
            <a:r>
              <a:rPr lang="en-US" sz="2400" dirty="0" smtClean="0">
                <a:latin typeface="Times New Roman" pitchFamily="18" charset="0"/>
                <a:cs typeface="Times New Roman" pitchFamily="18" charset="0"/>
              </a:rPr>
              <a:t>Assumption:</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800100" lvl="1" indent="-342900">
              <a:buFont typeface="Wingdings" pitchFamily="2" charset="2"/>
              <a:buChar char="Ø"/>
            </a:pPr>
            <a:r>
              <a:rPr lang="en-US" sz="2000" dirty="0">
                <a:latin typeface="Times New Roman" pitchFamily="18" charset="0"/>
                <a:cs typeface="Times New Roman" pitchFamily="18" charset="0"/>
              </a:rPr>
              <a:t>Inductance will calculated at a frequency of 60 Hz.</a:t>
            </a:r>
            <a:endParaRPr lang="en-US" sz="2000" dirty="0" smtClean="0">
              <a:latin typeface="Times New Roman" pitchFamily="18" charset="0"/>
              <a:cs typeface="Times New Roman" pitchFamily="18" charset="0"/>
            </a:endParaRP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are given by:</a:t>
            </a:r>
          </a:p>
          <a:p>
            <a:pPr marL="342900" indent="-342900"/>
            <a:endParaRPr lang="en-US" dirty="0" smtClean="0"/>
          </a:p>
          <a:p>
            <a:pPr marL="342900" indent="-342900"/>
            <a:endParaRPr lang="en-US" dirty="0"/>
          </a:p>
        </p:txBody>
      </p:sp>
      <mc:AlternateContent xmlns:mc="http://schemas.openxmlformats.org/markup-compatibility/2006" xmlns:a14="http://schemas.microsoft.com/office/drawing/2010/main">
        <mc:Choice Requires="a14">
          <p:sp>
            <p:nvSpPr>
              <p:cNvPr id="7" name="Rectangle 6"/>
              <p:cNvSpPr/>
              <p:nvPr/>
            </p:nvSpPr>
            <p:spPr>
              <a:xfrm>
                <a:off x="2743200" y="4419600"/>
                <a:ext cx="6477000" cy="1999073"/>
              </a:xfrm>
              <a:prstGeom prst="rect">
                <a:avLst/>
              </a:prstGeom>
            </p:spPr>
            <p:txBody>
              <a:bodyPr wrap="square">
                <a:spAutoFit/>
              </a:bodyPr>
              <a:lstStyle/>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endParaRPr lang="en-US" sz="2000" dirty="0" smtClean="0">
                  <a:latin typeface="Times New Roman" pitchFamily="18" charset="0"/>
                  <a:cs typeface="Times New Roman" pitchFamily="18" charset="0"/>
                </a:endParaRPr>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a:t>
                </a:r>
                <a:endParaRPr lang="en-US" sz="2000" dirty="0">
                  <a:latin typeface="Times New Roman" pitchFamily="18" charset="0"/>
                  <a:cs typeface="Times New Roman" pitchFamily="18" charset="0"/>
                </a:endParaRPr>
              </a:p>
              <a:p>
                <a:endParaRPr lang="en-US" sz="2000" dirty="0" smtClean="0"/>
              </a:p>
              <a:p>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2743200" y="4419600"/>
                <a:ext cx="6477000" cy="1999073"/>
              </a:xfrm>
              <a:prstGeom prst="rect">
                <a:avLst/>
              </a:prstGeom>
              <a:blipFill rotWithShape="1">
                <a:blip r:embed="rId6"/>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3</a:t>
            </a:fld>
            <a:endParaRPr lang="en-US"/>
          </a:p>
        </p:txBody>
      </p:sp>
      <p:sp>
        <p:nvSpPr>
          <p:cNvPr id="6" name="TextBox 5"/>
          <p:cNvSpPr txBox="1"/>
          <p:nvPr/>
        </p:nvSpPr>
        <p:spPr>
          <a:xfrm>
            <a:off x="-27373"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Non-transposed Distribution Lines</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84195581"/>
      </p:ext>
    </p:extLst>
  </p:cSld>
  <p:clrMapOvr>
    <a:masterClrMapping/>
  </p:clrMapOvr>
  <mc:AlternateContent xmlns:mc="http://schemas.openxmlformats.org/markup-compatibility/2006" xmlns:p14="http://schemas.microsoft.com/office/powerpoint/2010/main">
    <mc:Choice Requires="p14">
      <p:transition spd="slow" p14:dur="2000" advTm="26648"/>
    </mc:Choice>
    <mc:Fallback xmlns="">
      <p:transition spd="slow" advTm="266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533646"/>
                <a:ext cx="8305800" cy="5095754"/>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Applying </a:t>
                </a:r>
                <a:r>
                  <a:rPr lang="en-US" sz="2000" dirty="0">
                    <a:latin typeface="Times New Roman" pitchFamily="18" charset="0"/>
                    <a:cs typeface="Times New Roman" pitchFamily="18" charset="0"/>
                  </a:rPr>
                  <a:t>Kirchhoff’s Current Law (KCL</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𝐶</m:t>
                                  </m:r>
                                </m:sub>
                              </m:sSub>
                            </m:e>
                          </m:mr>
                          <m:mr>
                            <m:e>
                              <m:sSub>
                                <m:sSubPr>
                                  <m:ctrlPr>
                                    <a:rPr lang="en-US" sz="2000" i="1">
                                      <a:latin typeface="Cambria Math"/>
                                    </a:rPr>
                                  </m:ctrlPr>
                                </m:sSubPr>
                                <m:e>
                                  <m:r>
                                    <a:rPr lang="en-US" sz="2000" i="1">
                                      <a:latin typeface="Cambria Math"/>
                                    </a:rPr>
                                    <m:t>𝐼</m:t>
                                  </m:r>
                                </m:e>
                                <m:sub>
                                  <m:r>
                                    <a:rPr lang="en-US" sz="2000" i="1">
                                      <a:latin typeface="Cambria Math"/>
                                    </a:rPr>
                                    <m:t>𝐵𝐴</m:t>
                                  </m:r>
                                </m:sub>
                              </m:sSub>
                            </m:e>
                          </m:mr>
                          <m:mr>
                            <m:e>
                              <m:sSub>
                                <m:sSubPr>
                                  <m:ctrlPr>
                                    <a:rPr lang="en-US" sz="2000" i="1">
                                      <a:latin typeface="Cambria Math"/>
                                    </a:rPr>
                                  </m:ctrlPr>
                                </m:sSubPr>
                                <m:e>
                                  <m:r>
                                    <a:rPr lang="en-US" sz="2000" i="1">
                                      <a:latin typeface="Cambria Math"/>
                                    </a:rPr>
                                    <m:t>𝐼</m:t>
                                  </m:r>
                                </m:e>
                                <m:sub>
                                  <m:r>
                                    <a:rPr lang="en-US" sz="2000" i="1">
                                      <a:latin typeface="Cambria Math"/>
                                    </a:rPr>
                                    <m:t>𝐶𝐵</m:t>
                                  </m:r>
                                </m:sub>
                              </m:sSub>
                            </m:e>
                          </m:mr>
                        </m:m>
                      </m:e>
                    </m:d>
                  </m:oMath>
                </a14:m>
                <a:r>
                  <a:rPr lang="en-US" sz="2000" dirty="0" smtClean="0"/>
                  <a:t>     		</a:t>
                </a:r>
                <a:r>
                  <a:rPr lang="en-US" sz="2000" dirty="0" smtClean="0">
                    <a:latin typeface="Times New Roman" pitchFamily="18" charset="0"/>
                    <a:cs typeface="Times New Roman" pitchFamily="18" charset="0"/>
                  </a:rPr>
                  <a:t>(38)</a:t>
                </a:r>
              </a:p>
              <a:p>
                <a:pPr marL="0" lvl="2" algn="ctr"/>
                <a:r>
                  <a:rPr lang="en-US" sz="2000" dirty="0" smtClean="0"/>
                  <a:t> </a:t>
                </a:r>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39)</a:t>
                </a:r>
                <a:endParaRPr lang="en-US" sz="2000" dirty="0">
                  <a:latin typeface="Times New Roman" pitchFamily="18" charset="0"/>
                  <a:cs typeface="Times New Roman" pitchFamily="18" charset="0"/>
                </a:endParaRPr>
              </a:p>
              <a:p>
                <a:pPr marL="457200" lvl="3" algn="ctr"/>
                <a:endParaRPr lang="en-US" dirty="0" smtClean="0"/>
              </a:p>
              <a:p>
                <a:pPr marL="342900" lvl="2" indent="-342900">
                  <a:buFont typeface="Wingdings" pitchFamily="2" charset="2"/>
                  <a:buChar char="Ø"/>
                </a:pPr>
                <a:r>
                  <a:rPr lang="en-US" sz="2000" dirty="0" smtClean="0">
                    <a:latin typeface="Times New Roman" pitchFamily="18" charset="0"/>
                    <a:cs typeface="Times New Roman" pitchFamily="18" charset="0"/>
                  </a:rPr>
                  <a:t>The matrix equation relating the delta primary currents to the secondary line currents is given by:</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𝐶</m:t>
                                  </m:r>
                                </m:sub>
                              </m:sSub>
                            </m:e>
                          </m:mr>
                          <m:mr>
                            <m:e>
                              <m:sSub>
                                <m:sSubPr>
                                  <m:ctrlPr>
                                    <a:rPr lang="en-US" sz="2000" i="1">
                                      <a:latin typeface="Cambria Math"/>
                                    </a:rPr>
                                  </m:ctrlPr>
                                </m:sSubPr>
                                <m:e>
                                  <m:r>
                                    <a:rPr lang="en-US" sz="2000" i="1">
                                      <a:latin typeface="Cambria Math"/>
                                    </a:rPr>
                                    <m:t>𝐼</m:t>
                                  </m:r>
                                </m:e>
                                <m:sub>
                                  <m:r>
                                    <a:rPr lang="en-US" sz="2000" i="1">
                                      <a:latin typeface="Cambria Math"/>
                                    </a:rPr>
                                    <m:t>𝐵𝐴</m:t>
                                  </m:r>
                                </m:sub>
                              </m:sSub>
                            </m:e>
                          </m:mr>
                          <m:mr>
                            <m:e>
                              <m:sSub>
                                <m:sSubPr>
                                  <m:ctrlPr>
                                    <a:rPr lang="en-US" sz="2000" i="1">
                                      <a:latin typeface="Cambria Math"/>
                                    </a:rPr>
                                  </m:ctrlPr>
                                </m:sSubPr>
                                <m:e>
                                  <m:r>
                                    <a:rPr lang="en-US" sz="2000" i="1">
                                      <a:latin typeface="Cambria Math"/>
                                    </a:rPr>
                                    <m:t>𝐼</m:t>
                                  </m:r>
                                </m:e>
                                <m:sub>
                                  <m:r>
                                    <a:rPr lang="en-US" sz="2000" i="1">
                                      <a:latin typeface="Cambria Math"/>
                                    </a:rPr>
                                    <m:t>𝐶𝐵</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40)</a:t>
                </a:r>
                <a:endParaRPr lang="en-US" sz="2000" dirty="0">
                  <a:latin typeface="Times New Roman" pitchFamily="18" charset="0"/>
                  <a:cs typeface="Times New Roman" pitchFamily="18" charset="0"/>
                </a:endParaRPr>
              </a:p>
              <a:p>
                <a:pPr marL="457200" lvl="3"/>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41)</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533646"/>
                <a:ext cx="8305800" cy="5095754"/>
              </a:xfrm>
              <a:prstGeom prst="rect">
                <a:avLst/>
              </a:prstGeom>
              <a:blipFill rotWithShape="1">
                <a:blip r:embed="rId6"/>
                <a:stretch>
                  <a:fillRect l="-587" t="-598" r="-880" b="-107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0</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1652631"/>
      </p:ext>
    </p:extLst>
  </p:cSld>
  <p:clrMapOvr>
    <a:masterClrMapping/>
  </p:clrMapOvr>
  <mc:AlternateContent xmlns:mc="http://schemas.openxmlformats.org/markup-compatibility/2006" xmlns:p14="http://schemas.microsoft.com/office/powerpoint/2010/main">
    <mc:Choice Requires="p14">
      <p:transition spd="slow" p14:dur="2000" advTm="65879"/>
    </mc:Choice>
    <mc:Fallback xmlns="">
      <p:transition spd="slow" advTm="658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901" x="2617788" y="2451100"/>
          <p14:tracePt t="8918" x="2617788" y="2446338"/>
          <p14:tracePt t="8958" x="2617788" y="2439988"/>
          <p14:tracePt t="8966" x="2611438" y="2435225"/>
          <p14:tracePt t="8998" x="2611438" y="2428875"/>
          <p14:tracePt t="9013" x="2606675" y="2428875"/>
          <p14:tracePt t="9022" x="2606675" y="2422525"/>
          <p14:tracePt t="9030" x="2600325" y="2411413"/>
          <p14:tracePt t="9063" x="2600325" y="2400300"/>
          <p14:tracePt t="9080" x="2593975" y="2393950"/>
          <p14:tracePt t="9080" x="2593975" y="2389188"/>
          <p14:tracePt t="9097" x="2589213" y="2389188"/>
          <p14:tracePt t="9118" x="2589213" y="2378075"/>
          <p14:tracePt t="9279" x="2589213" y="2382838"/>
          <p14:tracePt t="9285" x="2589213" y="2389188"/>
          <p14:tracePt t="9297" x="2589213" y="2400300"/>
          <p14:tracePt t="9313" x="2589213" y="2417763"/>
          <p14:tracePt t="9330" x="2589213" y="2435225"/>
          <p14:tracePt t="9346" x="2589213" y="2463800"/>
          <p14:tracePt t="9365" x="2589213" y="2486025"/>
          <p14:tracePt t="9380" x="2589213" y="2514600"/>
          <p14:tracePt t="9397" x="2589213" y="2536825"/>
          <p14:tracePt t="9413" x="2589213" y="2560638"/>
          <p14:tracePt t="9413" x="2589213" y="2571750"/>
          <p14:tracePt t="9431" x="2589213" y="2593975"/>
          <p14:tracePt t="9446" x="2589213" y="2635250"/>
          <p14:tracePt t="9464" x="2589213" y="2657475"/>
          <p14:tracePt t="9480" x="2589213" y="2686050"/>
          <p14:tracePt t="9497" x="2589213" y="2703513"/>
          <p14:tracePt t="9513" x="2589213" y="2732088"/>
          <p14:tracePt t="9532" x="2589213" y="2754313"/>
          <p14:tracePt t="9546" x="2589213" y="2778125"/>
          <p14:tracePt t="9563" x="2589213" y="2806700"/>
          <p14:tracePt t="9580" x="2593975" y="2835275"/>
          <p14:tracePt t="9597" x="2593975" y="2863850"/>
          <p14:tracePt t="9613" x="2600325" y="2879725"/>
          <p14:tracePt t="9630" x="2611438" y="2921000"/>
          <p14:tracePt t="9646" x="2611438" y="2932113"/>
          <p14:tracePt t="9663" x="2617788" y="2949575"/>
          <p14:tracePt t="9680" x="2617788" y="2960688"/>
          <p14:tracePt t="9696" x="2617788" y="2965450"/>
          <p14:tracePt t="10102" x="2622550" y="2965450"/>
          <p14:tracePt t="10159" x="2628900" y="2965450"/>
          <p14:tracePt t="10166" x="2640013" y="2949575"/>
          <p14:tracePt t="10180" x="2703513" y="2903538"/>
          <p14:tracePt t="10196" x="2778125" y="2851150"/>
          <p14:tracePt t="10213" x="2886075" y="2789238"/>
          <p14:tracePt t="10230" x="3086100" y="2686050"/>
          <p14:tracePt t="10247" x="3228975" y="2628900"/>
          <p14:tracePt t="10263" x="3382963" y="2565400"/>
          <p14:tracePt t="10280" x="3532188" y="2520950"/>
          <p14:tracePt t="10296" x="3663950" y="2474913"/>
          <p14:tracePt t="10313" x="3794125" y="2435225"/>
          <p14:tracePt t="10329" x="3921125" y="2406650"/>
          <p14:tracePt t="10346" x="4075113" y="2371725"/>
          <p14:tracePt t="10363" x="4206875" y="2349500"/>
          <p14:tracePt t="10380" x="4332288" y="2325688"/>
          <p14:tracePt t="10396" x="4451350" y="2314575"/>
          <p14:tracePt t="10413" x="4572000" y="2303463"/>
          <p14:tracePt t="10430" x="4732338" y="2292350"/>
          <p14:tracePt t="10447" x="4822825" y="2286000"/>
          <p14:tracePt t="10463" x="4903788" y="2268538"/>
          <p14:tracePt t="10480" x="4954588" y="2257425"/>
          <p14:tracePt t="10496" x="4983163" y="2246313"/>
          <p14:tracePt t="10513" x="4994275" y="2246313"/>
          <p14:tracePt t="10529" x="5000625" y="2246313"/>
          <p14:tracePt t="10590" x="5006975" y="2246313"/>
          <p14:tracePt t="10598" x="5006975" y="2239963"/>
          <p14:tracePt t="10606" x="5011738" y="2239963"/>
          <p14:tracePt t="10613" x="5018088" y="2239963"/>
          <p14:tracePt t="10630" x="5022850" y="2239963"/>
          <p14:tracePt t="10647" x="5035550" y="2235200"/>
          <p14:tracePt t="10663" x="5040313" y="2235200"/>
          <p14:tracePt t="10680" x="5046663" y="2235200"/>
          <p14:tracePt t="10758" x="5051425" y="2235200"/>
          <p14:tracePt t="10780" x="5057775" y="2235200"/>
          <p14:tracePt t="10780" x="5064125" y="2235200"/>
          <p14:tracePt t="10796" x="5068888" y="2235200"/>
          <p14:tracePt t="10813" x="5080000" y="2235200"/>
          <p14:tracePt t="10830" x="5092700" y="2235200"/>
          <p14:tracePt t="10847" x="5097463" y="2235200"/>
          <p14:tracePt t="10863" x="5103813" y="2235200"/>
          <p14:tracePt t="10880" x="5108575" y="2235200"/>
          <p14:tracePt t="10896" x="5114925" y="2235200"/>
          <p14:tracePt t="10913" x="5121275" y="2235200"/>
          <p14:tracePt t="10930" x="5126038" y="2235200"/>
          <p14:tracePt t="11230" x="5132388" y="2235200"/>
          <p14:tracePt t="13174" x="5132388" y="2239963"/>
          <p14:tracePt t="13181" x="5132388" y="2263775"/>
          <p14:tracePt t="13196" x="5132388" y="2279650"/>
          <p14:tracePt t="13213" x="5132388" y="2308225"/>
          <p14:tracePt t="13230" x="5132388" y="2332038"/>
          <p14:tracePt t="13246" x="5132388" y="2382838"/>
          <p14:tracePt t="13263" x="5132388" y="2417763"/>
          <p14:tracePt t="13280" x="5132388" y="2451100"/>
          <p14:tracePt t="13296" x="5132388" y="2479675"/>
          <p14:tracePt t="13314" x="5132388" y="2514600"/>
          <p14:tracePt t="13330" x="5132388" y="2543175"/>
          <p14:tracePt t="13347" x="5132388" y="2578100"/>
          <p14:tracePt t="13363" x="5132388" y="2611438"/>
          <p14:tracePt t="13380" x="5132388" y="2646363"/>
          <p14:tracePt t="13396" x="5137150" y="2679700"/>
          <p14:tracePt t="13413" x="5143500" y="2714625"/>
          <p14:tracePt t="13429" x="5143500" y="2760663"/>
          <p14:tracePt t="13447" x="5143500" y="2778125"/>
          <p14:tracePt t="13463" x="5143500" y="2794000"/>
          <p14:tracePt t="13480" x="5143500" y="2811463"/>
          <p14:tracePt t="13496" x="5143500" y="2822575"/>
          <p14:tracePt t="13513" x="5143500" y="2835275"/>
          <p14:tracePt t="13529" x="5143500" y="2840038"/>
          <p14:tracePt t="13546" x="5143500" y="2846388"/>
          <p14:tracePt t="14814" x="5137150" y="2840038"/>
          <p14:tracePt t="14822" x="5132388" y="2835275"/>
          <p14:tracePt t="14830" x="5126038" y="2817813"/>
          <p14:tracePt t="14830" x="5114925" y="2806700"/>
          <p14:tracePt t="14846" x="5097463" y="2782888"/>
          <p14:tracePt t="14863" x="5080000" y="2754313"/>
          <p14:tracePt t="14879" x="5051425" y="2714625"/>
          <p14:tracePt t="14896" x="5029200" y="2692400"/>
          <p14:tracePt t="14913" x="4994275" y="2651125"/>
          <p14:tracePt t="14929" x="4949825" y="2617788"/>
          <p14:tracePt t="14946" x="4903788" y="2582863"/>
          <p14:tracePt t="14963" x="4851400" y="2549525"/>
          <p14:tracePt t="14979" x="4794250" y="2514600"/>
          <p14:tracePt t="14997" x="4725988" y="2479675"/>
          <p14:tracePt t="15013" x="4657725" y="2451100"/>
          <p14:tracePt t="15030" x="4583113" y="2422525"/>
          <p14:tracePt t="15046" x="4464050" y="2382838"/>
          <p14:tracePt t="15063" x="4378325" y="2365375"/>
          <p14:tracePt t="15079" x="4303713" y="2349500"/>
          <p14:tracePt t="15096" x="4229100" y="2332038"/>
          <p14:tracePt t="15113" x="4165600" y="2314575"/>
          <p14:tracePt t="15130" x="4114800" y="2303463"/>
          <p14:tracePt t="15146" x="4064000" y="2297113"/>
          <p14:tracePt t="15164" x="4022725" y="2292350"/>
          <p14:tracePt t="15179" x="3994150" y="2292350"/>
          <p14:tracePt t="15196" x="3965575" y="2292350"/>
          <p14:tracePt t="15213" x="3949700" y="2286000"/>
          <p14:tracePt t="15230" x="3903663" y="2286000"/>
          <p14:tracePt t="15246" x="3868738" y="2286000"/>
          <p14:tracePt t="15263" x="3829050" y="2279650"/>
          <p14:tracePt t="15280" x="3778250" y="2279650"/>
          <p14:tracePt t="15297" x="3732213" y="2274888"/>
          <p14:tracePt t="15313" x="3679825" y="2274888"/>
          <p14:tracePt t="15330" x="3635375" y="2274888"/>
          <p14:tracePt t="15346" x="3582988" y="2274888"/>
          <p14:tracePt t="15363" x="3521075" y="2274888"/>
          <p14:tracePt t="15379" x="3457575" y="2274888"/>
          <p14:tracePt t="15397" x="3400425" y="2274888"/>
          <p14:tracePt t="15413" x="3336925" y="2274888"/>
          <p14:tracePt t="15430" x="3297238" y="2274888"/>
          <p14:tracePt t="15446" x="3240088" y="2274888"/>
          <p14:tracePt t="15463" x="3206750" y="2274888"/>
          <p14:tracePt t="15479" x="3178175" y="2274888"/>
          <p14:tracePt t="15496" x="3149600" y="2274888"/>
          <p14:tracePt t="15513" x="3125788" y="2274888"/>
          <p14:tracePt t="15530" x="3108325" y="2274888"/>
          <p14:tracePt t="15546" x="3092450" y="2274888"/>
          <p14:tracePt t="15563" x="3079750" y="2274888"/>
          <p14:tracePt t="15579" x="3074988" y="2274888"/>
          <p14:tracePt t="15596" x="3063875" y="2274888"/>
          <p14:tracePt t="15974" x="3057525" y="2274888"/>
          <p14:tracePt t="16014" x="3051175" y="2274888"/>
          <p14:tracePt t="16030" x="3046413" y="2274888"/>
          <p14:tracePt t="16031" x="3046413" y="2279650"/>
          <p14:tracePt t="16046" x="3040063" y="2279650"/>
          <p14:tracePt t="16063" x="3035300" y="2279650"/>
          <p14:tracePt t="16102" x="3028950" y="2279650"/>
          <p14:tracePt t="16117" x="3022600" y="2279650"/>
          <p14:tracePt t="16158" x="3017838" y="2279650"/>
          <p14:tracePt t="16190" x="3011488" y="2279650"/>
          <p14:tracePt t="16294" x="3006725" y="2279650"/>
          <p14:tracePt t="16318" x="3000375" y="2279650"/>
          <p14:tracePt t="16358" x="2994025" y="2279650"/>
          <p14:tracePt t="16631" x="2994025" y="2286000"/>
          <p14:tracePt t="16634" x="2994025" y="2292350"/>
          <p14:tracePt t="16648" x="2994025" y="2303463"/>
          <p14:tracePt t="16663" x="2994025" y="2325688"/>
          <p14:tracePt t="16682" x="2994025" y="2343150"/>
          <p14:tracePt t="16697" x="2994025" y="2371725"/>
          <p14:tracePt t="16714" x="2994025" y="2393950"/>
          <p14:tracePt t="16730" x="2994025" y="2417763"/>
          <p14:tracePt t="16747" x="2994025" y="2446338"/>
          <p14:tracePt t="16763" x="2989263" y="2457450"/>
          <p14:tracePt t="16781" x="2989263" y="2479675"/>
          <p14:tracePt t="16797" x="2989263" y="2492375"/>
          <p14:tracePt t="16814" x="2989263" y="2514600"/>
          <p14:tracePt t="16830" x="2989263" y="2536825"/>
          <p14:tracePt t="16848" x="2989263" y="2554288"/>
          <p14:tracePt t="16863" x="2989263" y="2571750"/>
          <p14:tracePt t="16881" x="2989263" y="2593975"/>
          <p14:tracePt t="16897" x="2989263" y="2606675"/>
          <p14:tracePt t="16914" x="2989263" y="2622550"/>
          <p14:tracePt t="16930" x="2989263" y="2640013"/>
          <p14:tracePt t="16947" x="2989263" y="2663825"/>
          <p14:tracePt t="16963" x="2989263" y="2679700"/>
          <p14:tracePt t="16980" x="2989263" y="2697163"/>
          <p14:tracePt t="16997" x="2989263" y="2714625"/>
          <p14:tracePt t="17014" x="2989263" y="2725738"/>
          <p14:tracePt t="17030" x="2989263" y="2749550"/>
          <p14:tracePt t="17048" x="2989263" y="2765425"/>
          <p14:tracePt t="17063" x="2989263" y="2778125"/>
          <p14:tracePt t="17081" x="2989263" y="2789238"/>
          <p14:tracePt t="17097" x="2989263" y="2794000"/>
          <p14:tracePt t="17114" x="2989263" y="2800350"/>
          <p14:tracePt t="17130" x="2989263" y="2806700"/>
          <p14:tracePt t="17147" x="2989263" y="2811463"/>
          <p14:tracePt t="17164" x="2989263" y="2817813"/>
          <p14:tracePt t="17181" x="2989263" y="2828925"/>
          <p14:tracePt t="17215" x="2989263" y="2835275"/>
          <p14:tracePt t="17231" x="2989263" y="2846388"/>
          <p14:tracePt t="17232" x="2989263" y="2851150"/>
          <p14:tracePt t="17247" x="2989263" y="2863850"/>
          <p14:tracePt t="17263" x="2989263" y="2868613"/>
          <p14:tracePt t="17281" x="2989263" y="2874963"/>
          <p14:tracePt t="17297" x="2989263" y="2879725"/>
          <p14:tracePt t="17314" x="2989263" y="2886075"/>
          <p14:tracePt t="17330" x="2989263" y="2892425"/>
          <p14:tracePt t="17347" x="2989263" y="2897188"/>
          <p14:tracePt t="17363" x="2989263" y="2903538"/>
          <p14:tracePt t="17381" x="2989263" y="2914650"/>
          <p14:tracePt t="17397" x="2989263" y="2921000"/>
          <p14:tracePt t="17414" x="2989263" y="2932113"/>
          <p14:tracePt t="17430" x="2989263" y="2943225"/>
          <p14:tracePt t="17447" x="2989263" y="2949575"/>
          <p14:tracePt t="17463" x="2989263" y="2954338"/>
          <p14:tracePt t="17481" x="2994025" y="2954338"/>
          <p14:tracePt t="17655" x="3000375" y="2954338"/>
          <p14:tracePt t="17663" x="3006725" y="2954338"/>
          <p14:tracePt t="17670" x="3035300" y="2954338"/>
          <p14:tracePt t="17680" x="3068638" y="2954338"/>
          <p14:tracePt t="17697" x="3103563" y="2954338"/>
          <p14:tracePt t="17714" x="3125788" y="2960688"/>
          <p14:tracePt t="17730" x="3136900" y="2965450"/>
          <p14:tracePt t="17747" x="3143250" y="2965450"/>
          <p14:tracePt t="18063" x="3143250" y="2960688"/>
          <p14:tracePt t="18066" x="3143250" y="2954338"/>
          <p14:tracePt t="18080" x="3136900" y="2943225"/>
          <p14:tracePt t="18097" x="3125788" y="2921000"/>
          <p14:tracePt t="18113" x="3108325" y="2879725"/>
          <p14:tracePt t="18130" x="3074988" y="2828925"/>
          <p14:tracePt t="18147" x="3035300" y="2765425"/>
          <p14:tracePt t="18163" x="3006725" y="2708275"/>
          <p14:tracePt t="18180" x="2989263" y="2657475"/>
          <p14:tracePt t="18197" x="2971800" y="2617788"/>
          <p14:tracePt t="18214" x="2960688" y="2582863"/>
          <p14:tracePt t="18230" x="2954338" y="2543175"/>
          <p14:tracePt t="18247" x="2949575" y="2532063"/>
          <p14:tracePt t="18263" x="2936875" y="2508250"/>
          <p14:tracePt t="18280" x="2932113" y="2486025"/>
          <p14:tracePt t="18297" x="2921000" y="2468563"/>
          <p14:tracePt t="18313" x="2914650" y="2463800"/>
          <p14:tracePt t="18330" x="2908300" y="2451100"/>
          <p14:tracePt t="18347" x="2903538" y="2446338"/>
          <p14:tracePt t="18364" x="2903538" y="2439988"/>
          <p14:tracePt t="18380" x="2903538" y="2435225"/>
          <p14:tracePt t="24319" x="2903538" y="2439988"/>
          <p14:tracePt t="24331" x="2903538" y="2446338"/>
          <p14:tracePt t="24336" x="2897188" y="2457450"/>
          <p14:tracePt t="24347" x="2892425" y="2479675"/>
          <p14:tracePt t="24364" x="2892425" y="2503488"/>
          <p14:tracePt t="24381" x="2886075" y="2532063"/>
          <p14:tracePt t="24397" x="2886075" y="2578100"/>
          <p14:tracePt t="24414" x="2874963" y="2611438"/>
          <p14:tracePt t="24430" x="2863850" y="2646363"/>
          <p14:tracePt t="24430" x="2863850" y="2663825"/>
          <p14:tracePt t="24448" x="2857500" y="2703513"/>
          <p14:tracePt t="24464" x="2851150" y="2732088"/>
          <p14:tracePt t="24481" x="2846388" y="2760663"/>
          <p14:tracePt t="24497" x="2828925" y="2794000"/>
          <p14:tracePt t="24514" x="2817813" y="2822575"/>
          <p14:tracePt t="24530" x="2800350" y="2851150"/>
          <p14:tracePt t="24547" x="2789238" y="2879725"/>
          <p14:tracePt t="24564" x="2778125" y="2897188"/>
          <p14:tracePt t="24581" x="2765425" y="2925763"/>
          <p14:tracePt t="24597" x="2749550" y="2954338"/>
          <p14:tracePt t="24614" x="2732088" y="2978150"/>
          <p14:tracePt t="24630" x="2708275" y="3000375"/>
          <p14:tracePt t="24630" x="2692400" y="3017838"/>
          <p14:tracePt t="24648" x="2663825" y="3046413"/>
          <p14:tracePt t="24664" x="2628900" y="3074988"/>
          <p14:tracePt t="24681" x="2600325" y="3103563"/>
          <p14:tracePt t="24697" x="2549525" y="3132138"/>
          <p14:tracePt t="24714" x="2508250" y="3165475"/>
          <p14:tracePt t="24730" x="2463800" y="3194050"/>
          <p14:tracePt t="24747" x="2428875" y="3217863"/>
          <p14:tracePt t="24764" x="2406650" y="3240088"/>
          <p14:tracePt t="24781" x="2378075" y="3257550"/>
          <p14:tracePt t="24797" x="2349500" y="3275013"/>
          <p14:tracePt t="24814" x="2332038" y="3286125"/>
          <p14:tracePt t="24830" x="2314575" y="3303588"/>
          <p14:tracePt t="24830" x="2308225" y="3308350"/>
          <p14:tracePt t="24848" x="2303463" y="3314700"/>
          <p14:tracePt t="24864" x="2297113" y="3325813"/>
          <p14:tracePt t="24881" x="2292350" y="3332163"/>
          <p14:tracePt t="24897" x="2292350" y="3343275"/>
          <p14:tracePt t="24914" x="2286000" y="3354388"/>
          <p14:tracePt t="24930" x="2279650" y="3360738"/>
          <p14:tracePt t="24947" x="2279650" y="3365500"/>
          <p14:tracePt t="25127" x="2286000" y="3365500"/>
          <p14:tracePt t="25129" x="2292350" y="3365500"/>
          <p14:tracePt t="25147" x="2314575" y="3365500"/>
          <p14:tracePt t="25164" x="2354263" y="3365500"/>
          <p14:tracePt t="25181" x="2411413" y="3365500"/>
          <p14:tracePt t="25198" x="2474913" y="3365500"/>
          <p14:tracePt t="25214" x="2532063" y="3371850"/>
          <p14:tracePt t="25231" x="2582863" y="3371850"/>
          <p14:tracePt t="25247" x="2622550" y="3378200"/>
          <p14:tracePt t="25265" x="2628900" y="3382963"/>
          <p14:tracePt t="25704" x="2635250" y="3382963"/>
          <p14:tracePt t="25864" x="2640013" y="3382963"/>
          <p14:tracePt t="25872" x="2646363" y="3378200"/>
          <p14:tracePt t="25881" x="2657475" y="3371850"/>
          <p14:tracePt t="25898" x="2663825" y="3371850"/>
          <p14:tracePt t="25914" x="2674938" y="3365500"/>
          <p14:tracePt t="25968" x="2679700" y="3365500"/>
          <p14:tracePt t="26303" x="2679700" y="3360738"/>
          <p14:tracePt t="26375" x="2679700" y="3354388"/>
          <p14:tracePt t="26382" x="2668588" y="3336925"/>
          <p14:tracePt t="26397" x="2663825" y="3321050"/>
          <p14:tracePt t="26414" x="2657475" y="3303588"/>
          <p14:tracePt t="26431" x="2646363" y="3279775"/>
          <p14:tracePt t="26447" x="2628900" y="3246438"/>
          <p14:tracePt t="26464" x="2622550" y="3228975"/>
          <p14:tracePt t="26481" x="2606675" y="3200400"/>
          <p14:tracePt t="26497" x="2600325" y="3189288"/>
          <p14:tracePt t="26514" x="2589213" y="3171825"/>
          <p14:tracePt t="26530" x="2582863" y="3154363"/>
          <p14:tracePt t="26548" x="2578100" y="3136900"/>
          <p14:tracePt t="26564" x="2565400" y="3125788"/>
          <p14:tracePt t="26581" x="2565400" y="3121025"/>
          <p14:tracePt t="26597" x="2560638" y="3114675"/>
          <p14:tracePt t="26614" x="2560638" y="3108325"/>
          <p14:tracePt t="26839" x="2560638" y="3114675"/>
          <p14:tracePt t="26847" x="2560638" y="3125788"/>
          <p14:tracePt t="26848" x="2571750" y="3178175"/>
          <p14:tracePt t="26864" x="2606675" y="3257550"/>
          <p14:tracePt t="26881" x="2646363" y="3321050"/>
          <p14:tracePt t="26897" x="2679700" y="3365500"/>
          <p14:tracePt t="26914" x="2697163" y="3400425"/>
          <p14:tracePt t="26930" x="2708275" y="3411538"/>
          <p14:tracePt t="26948" x="2714625" y="3411538"/>
          <p14:tracePt t="27255" x="2720975" y="3411538"/>
          <p14:tracePt t="27264" x="2725738" y="3406775"/>
          <p14:tracePt t="27272" x="2754313" y="3382963"/>
          <p14:tracePt t="27281" x="2789238" y="3365500"/>
          <p14:tracePt t="27297" x="2846388" y="3354388"/>
          <p14:tracePt t="27314" x="2914650" y="3336925"/>
          <p14:tracePt t="27331" x="2982913" y="3332163"/>
          <p14:tracePt t="27348" x="3057525" y="3325813"/>
          <p14:tracePt t="27364" x="3114675" y="3325813"/>
          <p14:tracePt t="27381" x="3143250" y="3321050"/>
          <p14:tracePt t="27397" x="3165475" y="3321050"/>
          <p14:tracePt t="27631" x="3171825" y="3321050"/>
          <p14:tracePt t="27648" x="3182938" y="3314700"/>
          <p14:tracePt t="27648" x="3211513" y="3314700"/>
          <p14:tracePt t="27664" x="3240088" y="3308350"/>
          <p14:tracePt t="27680" x="3275013" y="3308350"/>
          <p14:tracePt t="27697" x="3279775" y="3308350"/>
          <p14:tracePt t="27714" x="3286125" y="3308350"/>
          <p14:tracePt t="27872" x="3279775" y="3308350"/>
          <p14:tracePt t="27887" x="3275013" y="3308350"/>
          <p14:tracePt t="27900" x="3257550" y="3308350"/>
          <p14:tracePt t="27914" x="3240088" y="3308350"/>
          <p14:tracePt t="27930" x="3217863" y="3308350"/>
          <p14:tracePt t="27947" x="3200400" y="3308350"/>
          <p14:tracePt t="27964" x="3189288" y="3308350"/>
          <p14:tracePt t="27980" x="3178175" y="3308350"/>
          <p14:tracePt t="28383" x="3178175" y="3303588"/>
          <p14:tracePt t="28391" x="3182938" y="3303588"/>
          <p14:tracePt t="28552" x="3189288" y="3303588"/>
          <p14:tracePt t="28567" x="3200400" y="3303588"/>
          <p14:tracePt t="28580" x="3222625" y="3297238"/>
          <p14:tracePt t="28583" x="3263900" y="3286125"/>
          <p14:tracePt t="28597" x="3321050" y="3286125"/>
          <p14:tracePt t="28614" x="3389313" y="3279775"/>
          <p14:tracePt t="28631" x="3451225" y="3279775"/>
          <p14:tracePt t="28647" x="3536950" y="3279775"/>
          <p14:tracePt t="28664" x="3582988" y="3279775"/>
          <p14:tracePt t="28680" x="3635375" y="3279775"/>
          <p14:tracePt t="28697" x="3675063" y="3275013"/>
          <p14:tracePt t="28714" x="3721100" y="3275013"/>
          <p14:tracePt t="28731" x="3754438" y="3275013"/>
          <p14:tracePt t="28747" x="3794125" y="3268663"/>
          <p14:tracePt t="28764" x="3829050" y="3268663"/>
          <p14:tracePt t="28780" x="3868738" y="3268663"/>
          <p14:tracePt t="28798" x="3903663" y="3263900"/>
          <p14:tracePt t="28814" x="3937000" y="3263900"/>
          <p14:tracePt t="28831" x="3960813" y="3263900"/>
          <p14:tracePt t="28847" x="3989388" y="3263900"/>
          <p14:tracePt t="28865" x="4000500" y="3263900"/>
          <p14:tracePt t="28880" x="4006850" y="3263900"/>
          <p14:tracePt t="28897" x="4011613" y="3263900"/>
          <p14:tracePt t="28913" x="4017963" y="3257550"/>
          <p14:tracePt t="28931" x="4022725" y="3257550"/>
          <p14:tracePt t="28968" x="4029075" y="3257550"/>
          <p14:tracePt t="28983" x="4035425" y="3257550"/>
          <p14:tracePt t="28997" x="4040188" y="3257550"/>
          <p14:tracePt t="28997" x="4051300" y="3251200"/>
          <p14:tracePt t="29014" x="4057650" y="3246438"/>
          <p14:tracePt t="29030" x="4068763" y="3246438"/>
          <p14:tracePt t="29047" x="4079875" y="3240088"/>
          <p14:tracePt t="29064" x="4092575" y="3235325"/>
          <p14:tracePt t="29080" x="4103688" y="3228975"/>
          <p14:tracePt t="29097" x="4121150" y="3222625"/>
          <p14:tracePt t="29114" x="4132263" y="3217863"/>
          <p14:tracePt t="29131" x="4137025" y="3211513"/>
          <p14:tracePt t="29147" x="4149725" y="3211513"/>
          <p14:tracePt t="29164" x="4149725" y="3200400"/>
          <p14:tracePt t="29180" x="4154488" y="3200400"/>
          <p14:tracePt t="29197" x="4154488" y="3194050"/>
          <p14:tracePt t="29213" x="4160838" y="3194050"/>
          <p14:tracePt t="29230" x="4160838" y="3189288"/>
          <p14:tracePt t="29247" x="4165600" y="3178175"/>
          <p14:tracePt t="29264" x="4171950" y="3171825"/>
          <p14:tracePt t="29280" x="4178300" y="3160713"/>
          <p14:tracePt t="29297" x="4183063" y="3154363"/>
          <p14:tracePt t="29313" x="4189413" y="3143250"/>
          <p14:tracePt t="29330" x="4189413" y="3132138"/>
          <p14:tracePt t="29347" x="4189413" y="3121025"/>
          <p14:tracePt t="29364" x="4189413" y="3114675"/>
          <p14:tracePt t="29380" x="4189413" y="3103563"/>
          <p14:tracePt t="29397" x="4189413" y="3097213"/>
          <p14:tracePt t="29413" x="4189413" y="3092450"/>
          <p14:tracePt t="30015" x="4183063" y="3092450"/>
          <p14:tracePt t="30016" x="4171950" y="3092450"/>
          <p14:tracePt t="30030" x="4121150" y="3121025"/>
          <p14:tracePt t="30048" x="4075113" y="3149600"/>
          <p14:tracePt t="30064" x="4040188" y="3165475"/>
          <p14:tracePt t="30081" x="4006850" y="3189288"/>
          <p14:tracePt t="30097" x="3978275" y="3194050"/>
          <p14:tracePt t="30114" x="3960813" y="3206750"/>
          <p14:tracePt t="30130" x="3943350" y="3211513"/>
          <p14:tracePt t="30147" x="3932238" y="3217863"/>
          <p14:tracePt t="30163" x="3914775" y="3228975"/>
          <p14:tracePt t="30181" x="3903663" y="3235325"/>
          <p14:tracePt t="30197" x="3892550" y="3246438"/>
          <p14:tracePt t="30214" x="3875088" y="3251200"/>
          <p14:tracePt t="30230" x="3857625" y="3263900"/>
          <p14:tracePt t="30230" x="3851275" y="3263900"/>
          <p14:tracePt t="30248" x="3840163" y="3275013"/>
          <p14:tracePt t="30264" x="3829050" y="3275013"/>
          <p14:tracePt t="30281" x="3822700" y="3279775"/>
          <p14:tracePt t="30297" x="3811588" y="3292475"/>
          <p14:tracePt t="30314" x="3806825" y="3297238"/>
          <p14:tracePt t="30330" x="3806825" y="3303588"/>
          <p14:tracePt t="30366" x="3806825" y="3308350"/>
          <p14:tracePt t="30559" x="3800475" y="3314700"/>
          <p14:tracePt t="30566" x="3800475" y="3325813"/>
          <p14:tracePt t="30581" x="3794125" y="3336925"/>
          <p14:tracePt t="30597" x="3794125" y="3349625"/>
          <p14:tracePt t="30614" x="3794125" y="3354388"/>
          <p14:tracePt t="30679" x="3794125" y="3360738"/>
          <p14:tracePt t="30697" x="3811588" y="3365500"/>
          <p14:tracePt t="30714" x="3846513" y="3365500"/>
          <p14:tracePt t="30730" x="3897313" y="3365500"/>
          <p14:tracePt t="30747" x="3943350" y="3371850"/>
          <p14:tracePt t="30763" x="3983038" y="3371850"/>
          <p14:tracePt t="30781" x="4011613" y="3378200"/>
          <p14:tracePt t="30797" x="4029075" y="3378200"/>
          <p14:tracePt t="31911" x="4029075" y="3371850"/>
          <p14:tracePt t="31930" x="4029075" y="3365500"/>
          <p14:tracePt t="31931" x="4022725" y="3349625"/>
          <p14:tracePt t="31947" x="4006850" y="3332163"/>
          <p14:tracePt t="31964" x="3994150" y="3314700"/>
          <p14:tracePt t="31980" x="3971925" y="3297238"/>
          <p14:tracePt t="31997" x="3960813" y="3292475"/>
          <p14:tracePt t="32013" x="3954463" y="3292475"/>
          <p14:tracePt t="32127" x="3949700" y="3292475"/>
          <p14:tracePt t="32143" x="3937000" y="3292475"/>
          <p14:tracePt t="32151" x="3914775" y="3297238"/>
          <p14:tracePt t="32164" x="3886200" y="3303588"/>
          <p14:tracePt t="32180" x="3851275" y="3308350"/>
          <p14:tracePt t="32197" x="3822700" y="3308350"/>
          <p14:tracePt t="32213" x="3806825" y="3308350"/>
          <p14:tracePt t="32231" x="3794125" y="3308350"/>
          <p14:tracePt t="32559" x="3800475" y="3303588"/>
          <p14:tracePt t="32567" x="3817938" y="3292475"/>
          <p14:tracePt t="32583" x="3835400" y="3292475"/>
          <p14:tracePt t="32597" x="3857625" y="3275013"/>
          <p14:tracePt t="32613" x="3886200" y="3275013"/>
          <p14:tracePt t="32631" x="3914775" y="3275013"/>
          <p14:tracePt t="32647" x="3960813" y="3275013"/>
          <p14:tracePt t="32664" x="3994150" y="3275013"/>
          <p14:tracePt t="32680" x="4022725" y="3275013"/>
          <p14:tracePt t="32697" x="4051300" y="3275013"/>
          <p14:tracePt t="32713" x="4068763" y="3275013"/>
          <p14:tracePt t="32730" x="4079875" y="3275013"/>
          <p14:tracePt t="32747" x="4086225" y="3275013"/>
          <p14:tracePt t="33014" x="4092575" y="3275013"/>
          <p14:tracePt t="33015" x="4097338" y="3275013"/>
          <p14:tracePt t="33030" x="4132263" y="3268663"/>
          <p14:tracePt t="33047" x="4194175" y="3263900"/>
          <p14:tracePt t="33064" x="4235450" y="3263900"/>
          <p14:tracePt t="33080" x="4275138" y="3263900"/>
          <p14:tracePt t="33097" x="4297363" y="3263900"/>
          <p14:tracePt t="33113" x="4308475" y="3263900"/>
          <p14:tracePt t="35635" x="0" y="0"/>
        </p14:tracePtLst>
        <p14:tracePtLst>
          <p14:tracePt t="47740" x="2943225" y="5246688"/>
          <p14:tracePt t="47751" x="2943225" y="5240338"/>
          <p14:tracePt t="47763" x="2943225" y="5235575"/>
          <p14:tracePt t="47780" x="2949575" y="5235575"/>
          <p14:tracePt t="47797" x="2949575" y="5222875"/>
          <p14:tracePt t="47813" x="2949575" y="5218113"/>
          <p14:tracePt t="47847" x="2949575" y="5211763"/>
          <p14:tracePt t="47863" x="2949575" y="5207000"/>
          <p14:tracePt t="47871" x="2949575" y="5200650"/>
          <p14:tracePt t="47895" x="2949575" y="5194300"/>
          <p14:tracePt t="47919" x="2949575" y="5183188"/>
          <p14:tracePt t="47959" x="2949575" y="5178425"/>
          <p14:tracePt t="48087" x="2949575" y="5183188"/>
          <p14:tracePt t="48096" x="2949575" y="5194300"/>
          <p14:tracePt t="48097" x="2954338" y="5218113"/>
          <p14:tracePt t="48113" x="2954338" y="5246688"/>
          <p14:tracePt t="48132" x="2960688" y="5268913"/>
          <p14:tracePt t="48146" x="2960688" y="5292725"/>
          <p14:tracePt t="48164" x="2960688" y="5308600"/>
          <p14:tracePt t="48180" x="2960688" y="5332413"/>
          <p14:tracePt t="48197" x="2965450" y="5349875"/>
          <p14:tracePt t="48213" x="2965450" y="5378450"/>
          <p14:tracePt t="48230" x="2965450" y="5400675"/>
          <p14:tracePt t="48246" x="2971800" y="5440363"/>
          <p14:tracePt t="48264" x="2971800" y="5464175"/>
          <p14:tracePt t="48280" x="2978150" y="5492750"/>
          <p14:tracePt t="48297" x="2978150" y="5521325"/>
          <p14:tracePt t="48313" x="2982913" y="5537200"/>
          <p14:tracePt t="48330" x="2989263" y="5549900"/>
          <p14:tracePt t="48346" x="2989263" y="5554663"/>
          <p14:tracePt t="48399" x="2994025" y="5554663"/>
          <p14:tracePt t="49295" x="3000375" y="5554663"/>
          <p14:tracePt t="49431" x="3006725" y="5554663"/>
          <p14:tracePt t="49495" x="3006725" y="5549900"/>
          <p14:tracePt t="49527" x="3006725" y="5537200"/>
          <p14:tracePt t="49546" x="3011488" y="5526088"/>
          <p14:tracePt t="49548" x="3022600" y="5514975"/>
          <p14:tracePt t="49563" x="3028950" y="5497513"/>
          <p14:tracePt t="49580" x="3040063" y="5480050"/>
          <p14:tracePt t="49596" x="3051175" y="5457825"/>
          <p14:tracePt t="49614" x="3057525" y="5446713"/>
          <p14:tracePt t="49630" x="3074988" y="5429250"/>
          <p14:tracePt t="49630" x="3079750" y="5418138"/>
          <p14:tracePt t="49647" x="3092450" y="5407025"/>
          <p14:tracePt t="49663" x="3108325" y="5389563"/>
          <p14:tracePt t="49680" x="3114675" y="5378450"/>
          <p14:tracePt t="49696" x="3125788" y="5360988"/>
          <p14:tracePt t="49714" x="3132138" y="5349875"/>
          <p14:tracePt t="49730" x="3143250" y="5332413"/>
          <p14:tracePt t="49747" x="3154363" y="5308600"/>
          <p14:tracePt t="49763" x="3165475" y="5292725"/>
          <p14:tracePt t="49780" x="3178175" y="5275263"/>
          <p14:tracePt t="49796" x="3182938" y="5264150"/>
          <p14:tracePt t="49814" x="3194050" y="5246688"/>
          <p14:tracePt t="49830" x="3200400" y="5229225"/>
          <p14:tracePt t="49830" x="3206750" y="5222875"/>
          <p14:tracePt t="49847" x="3211513" y="5211763"/>
          <p14:tracePt t="49863" x="3217863" y="5200650"/>
          <p14:tracePt t="49880" x="3222625" y="5183188"/>
          <p14:tracePt t="49896" x="3235325" y="5165725"/>
          <p14:tracePt t="49913" x="3235325" y="5160963"/>
          <p14:tracePt t="49930" x="3240088" y="5149850"/>
          <p14:tracePt t="49947" x="3246438" y="5137150"/>
          <p14:tracePt t="49963" x="3251200" y="5126038"/>
          <p14:tracePt t="49980" x="3251200" y="5121275"/>
          <p14:tracePt t="49996" x="3257550" y="5114925"/>
          <p14:tracePt t="50014" x="3257550" y="5108575"/>
          <p14:tracePt t="50319" x="3263900" y="5108575"/>
          <p14:tracePt t="50391" x="3263900" y="5114925"/>
          <p14:tracePt t="50398" x="3268663" y="5121275"/>
          <p14:tracePt t="50413" x="3279775" y="5126038"/>
          <p14:tracePt t="50430" x="3286125" y="5137150"/>
          <p14:tracePt t="50447" x="3297238" y="5143500"/>
          <p14:tracePt t="50463" x="3303588" y="5149850"/>
          <p14:tracePt t="50503" x="3308350" y="5149850"/>
          <p14:tracePt t="50535" x="3308350" y="5154613"/>
          <p14:tracePt t="50655" x="3308350" y="5160963"/>
          <p14:tracePt t="50657" x="3314700" y="5160963"/>
          <p14:tracePt t="50664" x="3325813" y="5165725"/>
          <p14:tracePt t="50680" x="3336925" y="5178425"/>
          <p14:tracePt t="50697" x="3354388" y="5189538"/>
          <p14:tracePt t="50713" x="3365500" y="5194300"/>
          <p14:tracePt t="50730" x="3382963" y="5207000"/>
          <p14:tracePt t="50746" x="3400425" y="5218113"/>
          <p14:tracePt t="50763" x="3422650" y="5235575"/>
          <p14:tracePt t="50780" x="3446463" y="5246688"/>
          <p14:tracePt t="50797" x="3463925" y="5264150"/>
          <p14:tracePt t="50813" x="3492500" y="5280025"/>
          <p14:tracePt t="50830" x="3525838" y="5303838"/>
          <p14:tracePt t="50846" x="3582988" y="5349875"/>
          <p14:tracePt t="50863" x="3635375" y="5389563"/>
          <p14:tracePt t="50880" x="3686175" y="5418138"/>
          <p14:tracePt t="50897" x="3736975" y="5451475"/>
          <p14:tracePt t="50913" x="3783013" y="5480050"/>
          <p14:tracePt t="50930" x="3817938" y="5503863"/>
          <p14:tracePt t="50946" x="3835400" y="5508625"/>
          <p14:tracePt t="50964" x="3846513" y="5514975"/>
          <p14:tracePt t="51383" x="3846513" y="5521325"/>
          <p14:tracePt t="51400" x="3846513" y="5526088"/>
          <p14:tracePt t="51424" x="3846513" y="5532438"/>
          <p14:tracePt t="51440" x="3846513" y="5537200"/>
          <p14:tracePt t="51453" x="3846513" y="5549900"/>
          <p14:tracePt t="51464" x="3846513" y="5554663"/>
          <p14:tracePt t="51481" x="3846513" y="5561013"/>
          <p14:tracePt t="51497" x="3846513" y="5572125"/>
          <p14:tracePt t="51514" x="3851275" y="5583238"/>
          <p14:tracePt t="51531" x="3857625" y="5589588"/>
          <p14:tracePt t="51547" x="3863975" y="5607050"/>
          <p14:tracePt t="51564" x="3879850" y="5622925"/>
          <p14:tracePt t="51581" x="3886200" y="5646738"/>
          <p14:tracePt t="51598" x="3897313" y="5664200"/>
          <p14:tracePt t="51614" x="3908425" y="5680075"/>
          <p14:tracePt t="51631" x="3925888" y="5703888"/>
          <p14:tracePt t="51647" x="3943350" y="5732463"/>
          <p14:tracePt t="51665" x="3954463" y="5749925"/>
          <p14:tracePt t="51681" x="3954463" y="5761038"/>
          <p14:tracePt t="51697" x="3960813" y="5761038"/>
          <p14:tracePt t="51888" x="3949700" y="5761038"/>
          <p14:tracePt t="51889" x="3937000" y="5761038"/>
          <p14:tracePt t="51897" x="3897313" y="5761038"/>
          <p14:tracePt t="51917" x="3863975" y="5761038"/>
          <p14:tracePt t="51931" x="3806825" y="5761038"/>
          <p14:tracePt t="51947" x="3743325" y="5765800"/>
          <p14:tracePt t="51964" x="3668713" y="5783263"/>
          <p14:tracePt t="51980" x="3589338" y="5794375"/>
          <p14:tracePt t="51997" x="3492500" y="5818188"/>
          <p14:tracePt t="52014" x="3406775" y="5822950"/>
          <p14:tracePt t="52031" x="3314700" y="5835650"/>
          <p14:tracePt t="52047" x="3206750" y="5840413"/>
          <p14:tracePt t="52065" x="3149600" y="5840413"/>
          <p14:tracePt t="52080" x="3108325" y="5840413"/>
          <p14:tracePt t="52097" x="3079750" y="5840413"/>
          <p14:tracePt t="52114" x="3057525" y="5840413"/>
          <p14:tracePt t="52131" x="3040063" y="5840413"/>
          <p14:tracePt t="52147" x="3035300" y="5840413"/>
          <p14:tracePt t="52184" x="3028950" y="5840413"/>
          <p14:tracePt t="52208" x="3022600" y="5840413"/>
          <p14:tracePt t="52214" x="3017838" y="5840413"/>
          <p14:tracePt t="52230" x="3011488" y="5840413"/>
          <p14:tracePt t="52248" x="3000375" y="5840413"/>
          <p14:tracePt t="52264" x="2971800" y="5835650"/>
          <p14:tracePt t="52281" x="2943225" y="5829300"/>
          <p14:tracePt t="52297" x="2914650" y="5829300"/>
          <p14:tracePt t="52314" x="2879725" y="5822950"/>
          <p14:tracePt t="52330" x="2846388" y="5818188"/>
          <p14:tracePt t="52348" x="2811463" y="5818188"/>
          <p14:tracePt t="52364" x="2765425" y="5818188"/>
          <p14:tracePt t="52381" x="2736850" y="5818188"/>
          <p14:tracePt t="52397" x="2714625" y="5822950"/>
          <p14:tracePt t="52414" x="2686050" y="5840413"/>
          <p14:tracePt t="52430" x="2674938" y="5846763"/>
          <p14:tracePt t="52448" x="2663825" y="5851525"/>
          <p14:tracePt t="52464" x="2657475" y="5864225"/>
          <p14:tracePt t="52481" x="2651125" y="5868988"/>
          <p14:tracePt t="52648" x="2646363" y="5868988"/>
          <p14:tracePt t="52672" x="2635250" y="5875338"/>
          <p14:tracePt t="52688" x="2628900" y="5875338"/>
          <p14:tracePt t="52696" x="2600325" y="5886450"/>
          <p14:tracePt t="52715" x="2578100" y="5897563"/>
          <p14:tracePt t="52730" x="2549525" y="5903913"/>
          <p14:tracePt t="52748" x="2536825" y="5915025"/>
          <p14:tracePt t="52764" x="2514600" y="5921375"/>
          <p14:tracePt t="52781" x="2503488" y="5932488"/>
          <p14:tracePt t="52797" x="2492375" y="5932488"/>
          <p14:tracePt t="52814" x="2486025" y="5932488"/>
          <p14:tracePt t="52830" x="2479675" y="5937250"/>
          <p14:tracePt t="52944" x="2474913" y="5937250"/>
          <p14:tracePt t="53000" x="2468563" y="5937250"/>
          <p14:tracePt t="53208" x="2463800" y="5937250"/>
          <p14:tracePt t="53216" x="2457450" y="5937250"/>
          <p14:tracePt t="53233" x="2451100" y="5937250"/>
          <p14:tracePt t="53247" x="2439988" y="5937250"/>
          <p14:tracePt t="53264" x="2422525" y="5932488"/>
          <p14:tracePt t="53281" x="2406650" y="5932488"/>
          <p14:tracePt t="53297" x="2382838" y="5932488"/>
          <p14:tracePt t="53314" x="2371725" y="5932488"/>
          <p14:tracePt t="53330" x="2360613" y="5932488"/>
          <p14:tracePt t="53347" x="2354263" y="5932488"/>
          <p14:tracePt t="53912" x="2354263" y="5937250"/>
          <p14:tracePt t="53920" x="2354263" y="5949950"/>
          <p14:tracePt t="53931" x="2343150" y="5961063"/>
          <p14:tracePt t="53947" x="2336800" y="5965825"/>
          <p14:tracePt t="53964" x="2332038" y="5965825"/>
          <p14:tracePt t="53980" x="2325688" y="5972175"/>
          <p14:tracePt t="53997" x="2320925" y="5972175"/>
          <p14:tracePt t="54014" x="2314575" y="5972175"/>
          <p14:tracePt t="54031" x="2297113" y="5972175"/>
          <p14:tracePt t="54047" x="2286000" y="5972175"/>
          <p14:tracePt t="54384" x="2274888" y="5972175"/>
          <p14:tracePt t="54386" x="2268538" y="5972175"/>
          <p14:tracePt t="54398" x="2251075" y="5972175"/>
          <p14:tracePt t="54414" x="2239963" y="5972175"/>
          <p14:tracePt t="54431" x="2235200" y="5972175"/>
          <p14:tracePt t="54447" x="2228850" y="5972175"/>
          <p14:tracePt t="54464" x="2217738" y="5972175"/>
          <p14:tracePt t="54480" x="2211388" y="5965825"/>
          <p14:tracePt t="54498" x="2200275" y="5965825"/>
          <p14:tracePt t="54514" x="2189163" y="5961063"/>
          <p14:tracePt t="54531" x="2182813" y="5954713"/>
          <p14:tracePt t="54547" x="2178050" y="5954713"/>
          <p14:tracePt t="54564" x="2171700" y="5954713"/>
          <p14:tracePt t="54580" x="2160588" y="5954713"/>
          <p14:tracePt t="54598" x="2143125" y="5954713"/>
          <p14:tracePt t="54614" x="2125663" y="5961063"/>
          <p14:tracePt t="54631" x="2114550" y="5961063"/>
          <p14:tracePt t="54647" x="2103438" y="5965825"/>
          <p14:tracePt t="54664" x="2097088" y="5972175"/>
          <p14:tracePt t="54680" x="2097088" y="5978525"/>
          <p14:tracePt t="54697" x="2085975" y="5989638"/>
          <p14:tracePt t="54714" x="2085975" y="6000750"/>
          <p14:tracePt t="54731" x="2079625" y="6007100"/>
          <p14:tracePt t="54747" x="2079625" y="6011863"/>
          <p14:tracePt t="54791" x="2074863" y="6011863"/>
          <p14:tracePt t="55304" x="2068513" y="6011863"/>
          <p14:tracePt t="55376" x="2063750" y="6011863"/>
          <p14:tracePt t="55382" x="2063750" y="6018213"/>
          <p14:tracePt t="55397" x="2063750" y="6022975"/>
          <p14:tracePt t="55414" x="2057400" y="6035675"/>
          <p14:tracePt t="55430" x="2051050" y="6051550"/>
          <p14:tracePt t="55447" x="2039938" y="6069013"/>
          <p14:tracePt t="55464" x="2039938" y="6080125"/>
          <p14:tracePt t="55480" x="2035175" y="6086475"/>
          <p14:tracePt t="55497" x="2035175" y="6097588"/>
          <p14:tracePt t="55514" x="2028825" y="6103938"/>
          <p14:tracePt t="55530" x="2028825" y="6108700"/>
          <p14:tracePt t="55548" x="2028825" y="6115050"/>
          <p14:tracePt t="55564" x="2028825" y="6121400"/>
          <p14:tracePt t="55581" x="2022475" y="6132513"/>
          <p14:tracePt t="55597" x="2022475" y="6149975"/>
          <p14:tracePt t="55614" x="2017713" y="6161088"/>
          <p14:tracePt t="55630" x="2017713" y="6172200"/>
          <p14:tracePt t="55647" x="2011363" y="6178550"/>
          <p14:tracePt t="55664" x="2006600" y="6200775"/>
          <p14:tracePt t="55681" x="2006600" y="6207125"/>
          <p14:tracePt t="55697" x="2006600" y="6218238"/>
          <p14:tracePt t="55714" x="2006600" y="6235700"/>
          <p14:tracePt t="55730" x="2006600" y="6246813"/>
          <p14:tracePt t="55747" x="2006600" y="6264275"/>
          <p14:tracePt t="55764" x="2011363" y="6275388"/>
          <p14:tracePt t="55781" x="2011363" y="6286500"/>
          <p14:tracePt t="55797" x="2017713" y="6297613"/>
          <p14:tracePt t="55814" x="2022475" y="6303963"/>
          <p14:tracePt t="55830" x="2022475" y="6308725"/>
          <p14:tracePt t="55848" x="2028825" y="6308725"/>
          <p14:tracePt t="55968" x="2035175" y="6308725"/>
          <p14:tracePt t="55992" x="2046288" y="6308725"/>
          <p14:tracePt t="56000" x="2051050" y="6308725"/>
          <p14:tracePt t="56008" x="2063750" y="6308725"/>
          <p14:tracePt t="56014" x="2097088" y="6308725"/>
          <p14:tracePt t="56030" x="2125663" y="6308725"/>
          <p14:tracePt t="56047" x="2160588" y="6308725"/>
          <p14:tracePt t="56064" x="2206625" y="6308725"/>
          <p14:tracePt t="56081" x="2222500" y="6308725"/>
          <p14:tracePt t="56097" x="2235200" y="6315075"/>
          <p14:tracePt t="56114" x="2239963" y="6321425"/>
          <p14:tracePt t="56130" x="2251075" y="6326188"/>
          <p14:tracePt t="56147" x="2257425" y="6332538"/>
          <p14:tracePt t="56164" x="2263775" y="6337300"/>
          <p14:tracePt t="56181" x="2268538" y="6337300"/>
          <p14:tracePt t="56392" x="2268538" y="6343650"/>
          <p14:tracePt t="56400" x="2274888" y="6343650"/>
          <p14:tracePt t="56415" x="2297113" y="6354763"/>
          <p14:tracePt t="56430" x="2320925" y="6361113"/>
          <p14:tracePt t="56448" x="2349500" y="6365875"/>
          <p14:tracePt t="56464" x="2406650" y="6372225"/>
          <p14:tracePt t="56481" x="2439988" y="6372225"/>
          <p14:tracePt t="56497" x="2468563" y="6372225"/>
          <p14:tracePt t="56514" x="2497138" y="6378575"/>
          <p14:tracePt t="56530" x="2508250" y="6378575"/>
          <p14:tracePt t="56548" x="2514600" y="6378575"/>
          <p14:tracePt t="57072" x="2520950" y="6378575"/>
          <p14:tracePt t="57088" x="2525713" y="6378575"/>
          <p14:tracePt t="57098" x="2532063" y="6378575"/>
          <p14:tracePt t="57113" x="2532063" y="6383338"/>
          <p14:tracePt t="57130" x="2536825" y="6383338"/>
          <p14:tracePt t="57147" x="2549525" y="6383338"/>
          <p14:tracePt t="57163" x="2549525" y="6389688"/>
          <p14:tracePt t="57264" x="2554288" y="6389688"/>
          <p14:tracePt t="57480" x="2560638" y="6389688"/>
          <p14:tracePt t="57528" x="2565400" y="6389688"/>
          <p14:tracePt t="58103" x="2571750" y="6389688"/>
          <p14:tracePt t="58359" x="2582863" y="6389688"/>
          <p14:tracePt t="58367" x="2640013" y="6389688"/>
          <p14:tracePt t="58383" x="2692400" y="6389688"/>
          <p14:tracePt t="58396" x="2749550" y="6389688"/>
          <p14:tracePt t="58412" x="2811463" y="6389688"/>
          <p14:tracePt t="58430" x="2868613" y="6389688"/>
          <p14:tracePt t="58446" x="2925763" y="6389688"/>
          <p14:tracePt t="58463" x="2954338" y="6389688"/>
          <p14:tracePt t="58479" x="2965450" y="6389688"/>
          <p14:tracePt t="58496" x="2971800" y="6389688"/>
          <p14:tracePt t="58687" x="2978150" y="6389688"/>
          <p14:tracePt t="58696" x="2982913" y="6389688"/>
          <p14:tracePt t="58703" x="3000375" y="6389688"/>
          <p14:tracePt t="58714" x="3028950" y="6389688"/>
          <p14:tracePt t="58729" x="3068638" y="6389688"/>
          <p14:tracePt t="58746" x="3108325" y="6389688"/>
          <p14:tracePt t="58762" x="3149600" y="6389688"/>
          <p14:tracePt t="58779" x="3194050" y="6389688"/>
          <p14:tracePt t="58796" x="3228975" y="6389688"/>
          <p14:tracePt t="58812" x="3263900" y="6389688"/>
          <p14:tracePt t="58829" x="3297238" y="6389688"/>
          <p14:tracePt t="58847" x="3321050" y="6394450"/>
          <p14:tracePt t="58847" x="3325813" y="6394450"/>
          <p14:tracePt t="58863" x="3332163" y="6400800"/>
          <p14:tracePt t="59119" x="3332163" y="6389688"/>
          <p14:tracePt t="59127" x="3332163" y="6378575"/>
          <p14:tracePt t="59135" x="3343275" y="6343650"/>
          <p14:tracePt t="59146" x="3349625" y="6308725"/>
          <p14:tracePt t="59162" x="3360738" y="6275388"/>
          <p14:tracePt t="59179" x="3371850" y="6251575"/>
          <p14:tracePt t="59196" x="3378200" y="6229350"/>
          <p14:tracePt t="59213" x="3382963" y="6218238"/>
          <p14:tracePt t="59229" x="3389313" y="6211888"/>
          <p14:tracePt t="59319" x="3394075" y="6211888"/>
          <p14:tracePt t="59327" x="3394075" y="6218238"/>
          <p14:tracePt t="59334" x="3411538" y="6251575"/>
          <p14:tracePt t="59347" x="3440113" y="6286500"/>
          <p14:tracePt t="59362" x="3457575" y="6308725"/>
          <p14:tracePt t="59380" x="3468688" y="6332538"/>
          <p14:tracePt t="59396" x="3475038" y="6343650"/>
          <p14:tracePt t="59413" x="3479800" y="6350000"/>
          <p14:tracePt t="59558" x="3486150" y="6350000"/>
          <p14:tracePt t="59569" x="3497263" y="6350000"/>
          <p14:tracePt t="59579" x="3525838" y="6350000"/>
          <p14:tracePt t="59596" x="3565525" y="6343650"/>
          <p14:tracePt t="59613" x="3611563" y="6337300"/>
          <p14:tracePt t="59629" x="3663950" y="6326188"/>
          <p14:tracePt t="59646" x="3714750" y="6321425"/>
          <p14:tracePt t="59662" x="3765550" y="6315075"/>
          <p14:tracePt t="59680" x="3783013" y="6315075"/>
          <p14:tracePt t="59696" x="3794125" y="6308725"/>
          <p14:tracePt t="59855" x="3794125" y="6315075"/>
          <p14:tracePt t="59863" x="3794125" y="6321425"/>
          <p14:tracePt t="59869" x="3800475" y="6337300"/>
          <p14:tracePt t="59879" x="3800475" y="6361113"/>
          <p14:tracePt t="59896" x="3806825" y="6383338"/>
          <p14:tracePt t="59912" x="3811588" y="6394450"/>
          <p14:tracePt t="59929" x="3811588" y="6407150"/>
          <p14:tracePt t="59946" x="3811588" y="6411913"/>
          <p14:tracePt t="59962" x="3811588" y="6418263"/>
          <p14:tracePt t="60503" x="3817938" y="6418263"/>
          <p14:tracePt t="60510" x="3829050" y="6423025"/>
          <p14:tracePt t="60529" x="3863975" y="6429375"/>
          <p14:tracePt t="60530" x="3914775" y="6435725"/>
          <p14:tracePt t="60545" x="3978275" y="6435725"/>
          <p14:tracePt t="60563" x="4035425" y="6435725"/>
          <p14:tracePt t="60579" x="4092575" y="6435725"/>
          <p14:tracePt t="60596" x="4132263" y="6435725"/>
          <p14:tracePt t="60612" x="4160838" y="6435725"/>
          <p14:tracePt t="60629" x="4183063" y="6435725"/>
          <p14:tracePt t="60735" x="4183063" y="6440488"/>
          <p14:tracePt t="63998" x="0" y="0"/>
        </p14:tracePtLst>
      </p14:laserTraceLst>
    </p:ext>
  </p:extLst>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941502"/>
                <a:ext cx="8382000" cy="445929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equation (41) into equation (40).</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42)</a:t>
                </a:r>
                <a:endParaRPr lang="en-US" sz="2000" dirty="0">
                  <a:latin typeface="Times New Roman" pitchFamily="18" charset="0"/>
                  <a:cs typeface="Times New Roman" pitchFamily="18" charset="0"/>
                </a:endParaRPr>
              </a:p>
              <a:p>
                <a:pPr marL="0" lvl="2" algn="ctr"/>
                <a:endParaRPr lang="en-US" sz="2000" dirty="0" smtClean="0"/>
              </a:p>
              <a:p>
                <a:pPr marL="0" lvl="2" algn="ctr"/>
                <a:r>
                  <a:rPr lang="en-US" sz="2000" dirty="0">
                    <a:latin typeface="Times New Roman" pitchFamily="18" charset="0"/>
                    <a:cs typeface="Times New Roman" pitchFamily="18" charset="0"/>
                  </a:rPr>
                  <a:t>where</a:t>
                </a:r>
                <a:r>
                  <a:rPr lang="en-US" sz="2000" dirty="0" smtClean="0"/>
                  <a:t> </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r>
                          <a:rPr lang="en-US" sz="2000" i="1">
                            <a:latin typeface="Cambria Math"/>
                          </a:rPr>
                          <m:t>𝐴𝐼</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3)</a:t>
                </a:r>
                <a:endParaRPr lang="en-US" sz="2000" dirty="0">
                  <a:latin typeface="Times New Roman" pitchFamily="18" charset="0"/>
                  <a:cs typeface="Times New Roman" pitchFamily="18" charset="0"/>
                </a:endParaRPr>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44)</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42) </a:t>
                </a:r>
                <a:r>
                  <a:rPr lang="en-US" sz="2400" dirty="0">
                    <a:latin typeface="Times New Roman" pitchFamily="18" charset="0"/>
                    <a:cs typeface="Times New Roman" pitchFamily="18" charset="0"/>
                  </a:rPr>
                  <a:t>provides a direct method of computing the phas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knowing the phase line currents at node </a:t>
                </a:r>
                <a14:m>
                  <m:oMath xmlns:m="http://schemas.openxmlformats.org/officeDocument/2006/math">
                    <m:r>
                      <a:rPr lang="en-US" sz="2400" dirty="0">
                        <a:latin typeface="Cambria Math"/>
                        <a:cs typeface="Times New Roman" pitchFamily="18" charset="0"/>
                      </a:rPr>
                      <m:t>𝑚</m:t>
                    </m:r>
                  </m:oMath>
                </a14:m>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941502"/>
                <a:ext cx="8382000" cy="4459298"/>
              </a:xfrm>
              <a:prstGeom prst="rect">
                <a:avLst/>
              </a:prstGeom>
              <a:blipFill rotWithShape="1">
                <a:blip r:embed="rId6"/>
                <a:stretch>
                  <a:fillRect l="-1018" t="-1093" r="-145" b="-218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1</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92808903"/>
      </p:ext>
    </p:extLst>
  </p:cSld>
  <p:clrMapOvr>
    <a:masterClrMapping/>
  </p:clrMapOvr>
  <mc:AlternateContent xmlns:mc="http://schemas.openxmlformats.org/markup-compatibility/2006" xmlns:p14="http://schemas.microsoft.com/office/powerpoint/2010/main">
    <mc:Choice Requires="p14">
      <p:transition spd="slow" p14:dur="2000" advTm="44840"/>
    </mc:Choice>
    <mc:Fallback xmlns="">
      <p:transition spd="slow" advTm="448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987" x="1189038" y="3121025"/>
          <p14:tracePt t="8995" x="1189038" y="3114675"/>
          <p14:tracePt t="9015" x="1182688" y="3114675"/>
          <p14:tracePt t="9031" x="1182688" y="3103563"/>
          <p14:tracePt t="9067" x="1182688" y="3097213"/>
          <p14:tracePt t="9083" x="1177925" y="3086100"/>
          <p14:tracePt t="9099" x="1177925" y="3074988"/>
          <p14:tracePt t="9115" x="1171575" y="3057525"/>
          <p14:tracePt t="9139" x="1171575" y="3046413"/>
          <p14:tracePt t="9155" x="1165225" y="3040063"/>
          <p14:tracePt t="9171" x="1165225" y="3035300"/>
          <p14:tracePt t="9187" x="1160463" y="3028950"/>
          <p14:tracePt t="9235" x="1160463" y="3022600"/>
          <p14:tracePt t="9891" x="1165225" y="3022600"/>
          <p14:tracePt t="9907" x="1171575" y="3022600"/>
          <p14:tracePt t="9915" x="1177925" y="3017838"/>
          <p14:tracePt t="10011" x="1182688" y="3017838"/>
          <p14:tracePt t="10091" x="1189038" y="3017838"/>
          <p14:tracePt t="10115" x="1193800" y="3017838"/>
          <p14:tracePt t="10139" x="1193800" y="3011488"/>
          <p14:tracePt t="10149" x="1200150" y="3011488"/>
          <p14:tracePt t="10187" x="1206500" y="3011488"/>
          <p14:tracePt t="10203" x="1211263" y="3011488"/>
          <p14:tracePt t="10215" x="1228725" y="3011488"/>
          <p14:tracePt t="10232" x="1246188" y="3017838"/>
          <p14:tracePt t="10248" x="1274763" y="3017838"/>
          <p14:tracePt t="10265" x="1303338" y="3028950"/>
          <p14:tracePt t="10281" x="1343025" y="3035300"/>
          <p14:tracePt t="10298" x="1389063" y="3035300"/>
          <p14:tracePt t="10314" x="1479550" y="3040063"/>
          <p14:tracePt t="10332" x="1560513" y="3040063"/>
          <p14:tracePt t="10348" x="1646238" y="3046413"/>
          <p14:tracePt t="10366" x="1736725" y="3046413"/>
          <p14:tracePt t="10381" x="1822450" y="3046413"/>
          <p14:tracePt t="10398" x="1897063" y="3046413"/>
          <p14:tracePt t="10414" x="1954213" y="3046413"/>
          <p14:tracePt t="10432" x="1982788" y="3046413"/>
          <p14:tracePt t="10448" x="2000250" y="3046413"/>
          <p14:tracePt t="10465" x="2006600" y="3046413"/>
          <p14:tracePt t="10891" x="2011363" y="3046413"/>
          <p14:tracePt t="10899" x="2011363" y="3051175"/>
          <p14:tracePt t="10915" x="2022475" y="3057525"/>
          <p14:tracePt t="10921" x="2046288" y="3063875"/>
          <p14:tracePt t="10931" x="2079625" y="3068638"/>
          <p14:tracePt t="10948" x="2132013" y="3074988"/>
          <p14:tracePt t="10965" x="2171700" y="3079750"/>
          <p14:tracePt t="10981" x="2217738" y="3079750"/>
          <p14:tracePt t="10998" x="2251075" y="3079750"/>
          <p14:tracePt t="11014" x="2274888" y="3079750"/>
          <p14:tracePt t="11032" x="2286000" y="3079750"/>
          <p14:tracePt t="11451" x="2292350" y="3079750"/>
          <p14:tracePt t="11452" x="2297113" y="3079750"/>
          <p14:tracePt t="11464" x="2320925" y="3079750"/>
          <p14:tracePt t="11481" x="2371725" y="3079750"/>
          <p14:tracePt t="11498" x="2435225" y="3068638"/>
          <p14:tracePt t="11514" x="2536825" y="3063875"/>
          <p14:tracePt t="11531" x="2589213" y="3051175"/>
          <p14:tracePt t="11548" x="2622550" y="3046413"/>
          <p14:tracePt t="11564" x="2646363" y="3046413"/>
          <p14:tracePt t="11582" x="2651125" y="3046413"/>
          <p14:tracePt t="11598" x="2657475" y="3040063"/>
          <p14:tracePt t="11615" x="2663825" y="3040063"/>
          <p14:tracePt t="11651" x="2663825" y="3035300"/>
          <p14:tracePt t="11683" x="2668588" y="3035300"/>
          <p14:tracePt t="11684" x="2674938" y="3035300"/>
          <p14:tracePt t="11698" x="2686050" y="3028950"/>
          <p14:tracePt t="11715" x="2749550" y="3022600"/>
          <p14:tracePt t="11731" x="2794000" y="3022600"/>
          <p14:tracePt t="11748" x="2851150" y="3022600"/>
          <p14:tracePt t="11764" x="2897188" y="3017838"/>
          <p14:tracePt t="11782" x="2921000" y="3017838"/>
          <p14:tracePt t="11798" x="2932113" y="3011488"/>
          <p14:tracePt t="11907" x="2936875" y="3011488"/>
          <p14:tracePt t="11916" x="2936875" y="3006725"/>
          <p14:tracePt t="11916" x="2943225" y="3006725"/>
          <p14:tracePt t="13820" x="2949575" y="3006725"/>
          <p14:tracePt t="13826" x="2971800" y="3006725"/>
          <p14:tracePt t="13832" x="3040063" y="3011488"/>
          <p14:tracePt t="13849" x="3108325" y="3017838"/>
          <p14:tracePt t="13866" x="3189288" y="3022600"/>
          <p14:tracePt t="13882" x="3263900" y="3028950"/>
          <p14:tracePt t="13899" x="3321050" y="3035300"/>
          <p14:tracePt t="13915" x="3382963" y="3046413"/>
          <p14:tracePt t="13932" x="3422650" y="3046413"/>
          <p14:tracePt t="13948" x="3446463" y="3051175"/>
          <p14:tracePt t="13966" x="3479800" y="3057525"/>
          <p14:tracePt t="13982" x="3492500" y="3063875"/>
          <p14:tracePt t="13999" x="3508375" y="3063875"/>
          <p14:tracePt t="14015" x="3525838" y="3068638"/>
          <p14:tracePt t="14033" x="3536950" y="3068638"/>
          <p14:tracePt t="14048" x="3549650" y="3068638"/>
          <p14:tracePt t="14065" x="3571875" y="3068638"/>
          <p14:tracePt t="14082" x="3589338" y="3068638"/>
          <p14:tracePt t="14099" x="3611563" y="3068638"/>
          <p14:tracePt t="14115" x="3640138" y="3068638"/>
          <p14:tracePt t="14133" x="3657600" y="3068638"/>
          <p14:tracePt t="14148" x="3668713" y="3068638"/>
          <p14:tracePt t="14165" x="3675063" y="3068638"/>
          <p14:tracePt t="14182" x="3679825" y="3068638"/>
          <p14:tracePt t="14199" x="3686175" y="3068638"/>
          <p14:tracePt t="14215" x="3703638" y="3068638"/>
          <p14:tracePt t="14232" x="3721100" y="3068638"/>
          <p14:tracePt t="14248" x="3732213" y="3068638"/>
          <p14:tracePt t="14266" x="3743325" y="3068638"/>
          <p14:tracePt t="14282" x="3749675" y="3068638"/>
          <p14:tracePt t="14299" x="3754438" y="3068638"/>
          <p14:tracePt t="14315" x="3765550" y="3068638"/>
          <p14:tracePt t="14333" x="3771900" y="3068638"/>
          <p14:tracePt t="14348" x="3771900" y="3063875"/>
          <p14:tracePt t="14365" x="3778250" y="3063875"/>
          <p14:tracePt t="14428" x="3783013" y="3063875"/>
          <p14:tracePt t="14449" x="3794125" y="3063875"/>
          <p14:tracePt t="14452" x="3800475" y="3063875"/>
          <p14:tracePt t="14466" x="3811588" y="3063875"/>
          <p14:tracePt t="14482" x="3822700" y="3063875"/>
          <p14:tracePt t="14499" x="3829050" y="3063875"/>
          <p14:tracePt t="14515" x="3840163" y="3057525"/>
          <p14:tracePt t="14532" x="3846513" y="3057525"/>
          <p14:tracePt t="14548" x="3851275" y="3057525"/>
          <p14:tracePt t="14820" x="3846513" y="3057525"/>
          <p14:tracePt t="14836" x="3840163" y="3057525"/>
          <p14:tracePt t="14876" x="3835400" y="3057525"/>
          <p14:tracePt t="14882" x="3829050" y="3057525"/>
          <p14:tracePt t="14898" x="3822700" y="3057525"/>
          <p14:tracePt t="14916" x="3817938" y="3057525"/>
          <p14:tracePt t="14932" x="3811588" y="3057525"/>
          <p14:tracePt t="14949" x="3800475" y="3051175"/>
          <p14:tracePt t="14965" x="3794125" y="3051175"/>
          <p14:tracePt t="14982" x="3789363" y="3051175"/>
          <p14:tracePt t="14998" x="3783013" y="3051175"/>
          <p14:tracePt t="15132" x="3783013" y="3057525"/>
          <p14:tracePt t="16460" x="3789363" y="3057525"/>
          <p14:tracePt t="16466" x="3806825" y="3057525"/>
          <p14:tracePt t="16482" x="3892550" y="3057525"/>
          <p14:tracePt t="16498" x="4000500" y="3057525"/>
          <p14:tracePt t="16515" x="4171950" y="3063875"/>
          <p14:tracePt t="16533" x="4297363" y="3063875"/>
          <p14:tracePt t="16548" x="4435475" y="3063875"/>
          <p14:tracePt t="16566" x="4565650" y="3063875"/>
          <p14:tracePt t="16582" x="4675188" y="3068638"/>
          <p14:tracePt t="16599" x="4772025" y="3068638"/>
          <p14:tracePt t="16615" x="4851400" y="3068638"/>
          <p14:tracePt t="16632" x="4921250" y="3074988"/>
          <p14:tracePt t="16648" x="4978400" y="3079750"/>
          <p14:tracePt t="16665" x="5018088" y="3079750"/>
          <p14:tracePt t="16682" x="5057775" y="3086100"/>
          <p14:tracePt t="16699" x="5092700" y="3086100"/>
          <p14:tracePt t="16715" x="5143500" y="3086100"/>
          <p14:tracePt t="16732" x="5178425" y="3092450"/>
          <p14:tracePt t="16748" x="5211763" y="3092450"/>
          <p14:tracePt t="16766" x="5246688" y="3097213"/>
          <p14:tracePt t="16782" x="5257800" y="3097213"/>
          <p14:tracePt t="16799" x="5264150" y="3097213"/>
          <p14:tracePt t="16892" x="5268913" y="3097213"/>
          <p14:tracePt t="16972" x="5275263" y="3097213"/>
          <p14:tracePt t="16987" x="5280025" y="3097213"/>
          <p14:tracePt t="16998" x="5286375" y="3097213"/>
          <p14:tracePt t="17044" x="5292725" y="3097213"/>
          <p14:tracePt t="17076" x="5292725" y="3092450"/>
          <p14:tracePt t="17092" x="5297488" y="3092450"/>
          <p14:tracePt t="17156" x="5297488" y="3086100"/>
          <p14:tracePt t="17159" x="5303838" y="3086100"/>
          <p14:tracePt t="17165" x="5308600" y="3079750"/>
          <p14:tracePt t="17182" x="5314950" y="3074988"/>
          <p14:tracePt t="17199" x="5321300" y="3068638"/>
          <p14:tracePt t="17215" x="5326063" y="3068638"/>
          <p14:tracePt t="17232" x="5332413" y="3063875"/>
          <p14:tracePt t="17484" x="5332413" y="3057525"/>
          <p14:tracePt t="17516" x="5332413" y="3051175"/>
          <p14:tracePt t="17708" x="5337175" y="3051175"/>
          <p14:tracePt t="18725" x="0" y="0"/>
        </p14:tracePtLst>
      </p14:laserTraceLst>
    </p:ext>
  </p:extLst>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Matrices for Delta-Grounded Wye Transformer</a:t>
            </a:r>
            <a:endParaRPr lang="en-US" dirty="0"/>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Delta-Grounded Wye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32</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609617832"/>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2320" name="Equation" r:id="rId7" imgW="1981200" imgH="228600" progId="Equation.3">
                  <p:embed/>
                </p:oleObj>
              </mc:Choice>
              <mc:Fallback>
                <p:oleObj name="Equation" r:id="rId7" imgW="198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883154685"/>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2321" name="Equation" r:id="rId9" imgW="1943100" imgH="228600" progId="Equation.3">
                  <p:embed/>
                </p:oleObj>
              </mc:Choice>
              <mc:Fallback>
                <p:oleObj name="Equation" r:id="rId9" imgW="1943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Rectangle 4"/>
              <p:cNvSpPr/>
              <p:nvPr/>
            </p:nvSpPr>
            <p:spPr>
              <a:xfrm>
                <a:off x="1554522" y="4798298"/>
                <a:ext cx="286520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1</m:t>
                                </m:r>
                              </m:e>
                              <m:e>
                                <m:r>
                                  <a:rPr lang="en-US" i="1">
                                    <a:latin typeface="Cambria Math"/>
                                  </a:rPr>
                                  <m:t>0</m:t>
                                </m:r>
                              </m:e>
                              <m:e>
                                <m:r>
                                  <a:rPr lang="en-US" i="1">
                                    <a:latin typeface="Cambria Math"/>
                                  </a:rPr>
                                  <m:t>−1</m:t>
                                </m:r>
                              </m:e>
                            </m:mr>
                            <m:mr>
                              <m:e>
                                <m:r>
                                  <a:rPr lang="en-US" i="1">
                                    <a:latin typeface="Cambria Math"/>
                                  </a:rPr>
                                  <m:t>−1</m:t>
                                </m:r>
                              </m:e>
                              <m:e>
                                <m:r>
                                  <a:rPr lang="en-US" i="1">
                                    <a:latin typeface="Cambria Math"/>
                                  </a:rPr>
                                  <m:t>1</m:t>
                                </m:r>
                              </m:e>
                              <m:e>
                                <m:r>
                                  <a:rPr lang="en-US" i="1">
                                    <a:latin typeface="Cambria Math"/>
                                  </a:rPr>
                                  <m:t>0</m:t>
                                </m:r>
                              </m:e>
                            </m:mr>
                            <m:mr>
                              <m:e>
                                <m:r>
                                  <a:rPr lang="en-US" i="1">
                                    <a:latin typeface="Cambria Math"/>
                                  </a:rPr>
                                  <m:t>0</m:t>
                                </m:r>
                              </m:e>
                              <m:e>
                                <m:r>
                                  <a:rPr lang="en-US" i="1">
                                    <a:latin typeface="Cambria Math"/>
                                  </a:rPr>
                                  <m:t>−1</m:t>
                                </m:r>
                              </m:e>
                              <m:e>
                                <m:r>
                                  <a:rPr lang="en-US" i="1">
                                    <a:latin typeface="Cambria Math"/>
                                  </a:rPr>
                                  <m:t>1</m:t>
                                </m:r>
                              </m:e>
                            </m:mr>
                          </m:m>
                        </m:e>
                      </m:d>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1554522" y="4798298"/>
                <a:ext cx="286520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803769" y="4724400"/>
                <a:ext cx="2587631" cy="972702"/>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i="1">
                                      <a:latin typeface="Cambria Math"/>
                                    </a:rPr>
                                    <m:t>𝑍𝑡</m:t>
                                  </m:r>
                                </m:e>
                                <m:sub>
                                  <m:r>
                                    <a:rPr lang="en-US" i="1">
                                      <a:latin typeface="Cambria Math"/>
                                    </a:rPr>
                                    <m:t>𝑎</m:t>
                                  </m:r>
                                </m:sub>
                              </m:sSub>
                            </m:e>
                            <m:e>
                              <m:r>
                                <a:rPr lang="en-US" i="1">
                                  <a:latin typeface="Cambria Math"/>
                                </a:rPr>
                                <m:t>0</m:t>
                              </m:r>
                            </m:e>
                            <m:e>
                              <m:r>
                                <a:rPr lang="en-US" i="1">
                                  <a:latin typeface="Cambria Math"/>
                                </a:rPr>
                                <m:t>0</m:t>
                              </m:r>
                            </m:e>
                          </m:mr>
                          <m:mr>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𝑏</m:t>
                                  </m:r>
                                </m:sub>
                              </m:sSub>
                            </m:e>
                            <m:e>
                              <m:r>
                                <a:rPr lang="en-US" i="1">
                                  <a:latin typeface="Cambria Math"/>
                                </a:rPr>
                                <m:t>0</m:t>
                              </m:r>
                            </m:e>
                          </m:mr>
                          <m:mr>
                            <m:e>
                              <m:r>
                                <a:rPr lang="en-US" i="1">
                                  <a:latin typeface="Cambria Math"/>
                                </a:rPr>
                                <m:t>0</m:t>
                              </m:r>
                            </m:e>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𝑐</m:t>
                                  </m:r>
                                </m:sub>
                              </m:sSub>
                            </m:e>
                          </m:mr>
                        </m:m>
                      </m:e>
                    </m:d>
                  </m:oMath>
                </a14:m>
                <a:r>
                  <a:rPr lang="en-US" dirty="0"/>
                  <a:t> </a:t>
                </a:r>
              </a:p>
            </p:txBody>
          </p:sp>
        </mc:Choice>
        <mc:Fallback xmlns="">
          <p:sp>
            <p:nvSpPr>
              <p:cNvPr id="7" name="Rectangle 6"/>
              <p:cNvSpPr>
                <a:spLocks noRot="1" noChangeAspect="1" noMove="1" noResize="1" noEditPoints="1" noAdjustHandles="1" noChangeArrowheads="1" noChangeShapeType="1" noTextEdit="1"/>
              </p:cNvSpPr>
              <p:nvPr/>
            </p:nvSpPr>
            <p:spPr>
              <a:xfrm>
                <a:off x="4803769" y="4724400"/>
                <a:ext cx="2587631" cy="972702"/>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600200" y="5697102"/>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1600200" y="5697102"/>
                <a:ext cx="1918987" cy="824906"/>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4843946" y="5715000"/>
                <a:ext cx="2852383"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1</m:t>
                                </m:r>
                              </m:e>
                              <m:e>
                                <m:r>
                                  <a:rPr lang="en-US" i="1">
                                    <a:latin typeface="Cambria Math"/>
                                  </a:rPr>
                                  <m:t>−1</m:t>
                                </m:r>
                              </m:e>
                              <m:e>
                                <m:r>
                                  <a:rPr lang="en-US" i="1">
                                    <a:latin typeface="Cambria Math"/>
                                  </a:rPr>
                                  <m:t>0</m:t>
                                </m:r>
                              </m:e>
                            </m:mr>
                            <m:mr>
                              <m:e>
                                <m:r>
                                  <a:rPr lang="en-US" i="1">
                                    <a:latin typeface="Cambria Math"/>
                                  </a:rPr>
                                  <m:t>0</m:t>
                                </m:r>
                              </m:e>
                              <m:e>
                                <m:r>
                                  <a:rPr lang="en-US" i="1">
                                    <a:latin typeface="Cambria Math"/>
                                  </a:rPr>
                                  <m:t>1</m:t>
                                </m:r>
                              </m:e>
                              <m:e>
                                <m:r>
                                  <a:rPr lang="en-US" i="1">
                                    <a:latin typeface="Cambria Math"/>
                                  </a:rPr>
                                  <m:t>−1</m:t>
                                </m:r>
                              </m:e>
                            </m:mr>
                            <m:mr>
                              <m:e>
                                <m:r>
                                  <a:rPr lang="en-US" i="1">
                                    <a:latin typeface="Cambria Math"/>
                                  </a:rPr>
                                  <m:t>−1</m:t>
                                </m:r>
                              </m:e>
                              <m:e>
                                <m:r>
                                  <a:rPr lang="en-US" i="1">
                                    <a:latin typeface="Cambria Math"/>
                                  </a:rPr>
                                  <m:t>0</m:t>
                                </m:r>
                              </m:e>
                              <m:e>
                                <m:r>
                                  <a:rPr lang="en-US" i="1">
                                    <a:latin typeface="Cambria Math"/>
                                  </a:rPr>
                                  <m:t>1</m:t>
                                </m:r>
                              </m:e>
                            </m:mr>
                          </m:m>
                        </m:e>
                      </m:d>
                    </m:oMath>
                  </m:oMathPara>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4843946" y="5715000"/>
                <a:ext cx="2852383" cy="824906"/>
              </a:xfrm>
              <a:prstGeom prst="rect">
                <a:avLst/>
              </a:prstGeom>
              <a:blipFill rotWithShape="1">
                <a:blip r:embed="rId14"/>
                <a:stretch>
                  <a:fillRect/>
                </a:stretch>
              </a:blipFill>
            </p:spPr>
            <p:txBody>
              <a:bodyPr/>
              <a:lstStyle/>
              <a:p>
                <a:r>
                  <a:rPr lang="en-US">
                    <a:noFill/>
                  </a:rPr>
                  <a:t> </a:t>
                </a:r>
              </a:p>
            </p:txBody>
          </p:sp>
        </mc:Fallback>
      </mc:AlternateContent>
      <p:pic>
        <p:nvPicPr>
          <p:cNvPr id="17" name="Audio 1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286284897"/>
      </p:ext>
    </p:extLst>
  </p:cSld>
  <p:clrMapOvr>
    <a:masterClrMapping/>
  </p:clrMapOvr>
  <mc:AlternateContent xmlns:mc="http://schemas.openxmlformats.org/markup-compatibility/2006" xmlns:p14="http://schemas.microsoft.com/office/powerpoint/2010/main">
    <mc:Choice Requires="p14">
      <p:transition spd="slow" p14:dur="2000" advTm="64135"/>
    </mc:Choice>
    <mc:Fallback xmlns="">
      <p:transition spd="slow" advTm="641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7"/>
                </p:tgtEl>
              </p:cMediaNode>
            </p:audio>
          </p:childTnLst>
        </p:cTn>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b="1" u="sng" dirty="0"/>
              <a:t>The U</a:t>
            </a:r>
            <a:r>
              <a:rPr lang="en-US" sz="2400" b="1" u="sng" dirty="0" smtClean="0"/>
              <a:t>ngrounded </a:t>
            </a:r>
            <a:r>
              <a:rPr lang="en-US" sz="2400" b="1" u="sng"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33</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81782505"/>
      </p:ext>
    </p:extLst>
  </p:cSld>
  <p:clrMapOvr>
    <a:masterClrMapping/>
  </p:clrMapOvr>
  <mc:AlternateContent xmlns:mc="http://schemas.openxmlformats.org/markup-compatibility/2006" xmlns:p14="http://schemas.microsoft.com/office/powerpoint/2010/main">
    <mc:Choice Requires="p14">
      <p:transition spd="slow" p14:dur="2000" advTm="61702"/>
    </mc:Choice>
    <mc:Fallback xmlns="">
      <p:transition spd="slow" advTm="617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6" name="TextBox 5"/>
          <p:cNvSpPr txBox="1"/>
          <p:nvPr/>
        </p:nvSpPr>
        <p:spPr>
          <a:xfrm>
            <a:off x="-20972" y="381000"/>
            <a:ext cx="9144000" cy="523220"/>
          </a:xfrm>
          <a:prstGeom prst="rect">
            <a:avLst/>
          </a:prstGeom>
          <a:noFill/>
        </p:spPr>
        <p:txBody>
          <a:bodyPr wrap="square" rtlCol="0">
            <a:spAutoFit/>
          </a:bodyPr>
          <a:lstStyle/>
          <a:p>
            <a:pPr lvl="1" algn="ctr"/>
            <a:r>
              <a:rPr lang="en-US" sz="2800" dirty="0" smtClean="0">
                <a:latin typeface="Times New Roman" pitchFamily="18" charset="0"/>
                <a:cs typeface="Times New Roman" pitchFamily="18" charset="0"/>
              </a:rPr>
              <a:t>The </a:t>
            </a:r>
            <a:r>
              <a:rPr lang="en-US" sz="2800" dirty="0">
                <a:latin typeface="Times New Roman" pitchFamily="18" charset="0"/>
                <a:cs typeface="Times New Roman" pitchFamily="18" charset="0"/>
              </a:rPr>
              <a:t>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
        <p:nvSpPr>
          <p:cNvPr id="8" name="Rectangle 7"/>
          <p:cNvSpPr/>
          <p:nvPr/>
        </p:nvSpPr>
        <p:spPr>
          <a:xfrm>
            <a:off x="381000" y="1770995"/>
            <a:ext cx="8458200" cy="4401205"/>
          </a:xfrm>
          <a:prstGeom prst="rect">
            <a:avLst/>
          </a:prstGeom>
        </p:spPr>
        <p:txBody>
          <a:bodyPr wrap="square">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ree single-phase transformers can be connected in a wye-delta connection and the neutral of the wye can be grounded or ungrounded.</a:t>
            </a:r>
            <a:endParaRPr lang="en-US" sz="2000" dirty="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grounded wye is rarely used because:</a:t>
            </a:r>
          </a:p>
          <a:p>
            <a:pPr marL="800100" lvl="3" indent="-342900">
              <a:buFont typeface="Wingdings" pitchFamily="2" charset="2"/>
              <a:buChar char="Ø"/>
            </a:pPr>
            <a:r>
              <a:rPr lang="en-US" sz="2000" dirty="0" smtClean="0">
                <a:latin typeface="Times New Roman" pitchFamily="18" charset="0"/>
                <a:cs typeface="Times New Roman" pitchFamily="18" charset="0"/>
              </a:rPr>
              <a:t>The grounded wye provides a path for the zero sequence currents for line-to-ground faults upstream from the transformer bank and can cause the transformers to be susceptible to burnouts.</a:t>
            </a:r>
          </a:p>
          <a:p>
            <a:pPr marL="800100" lvl="3" indent="-342900">
              <a:buFont typeface="Wingdings" pitchFamily="2" charset="2"/>
              <a:buChar char="Ø"/>
            </a:pPr>
            <a:r>
              <a:rPr lang="en-US" sz="2000" dirty="0" smtClean="0">
                <a:latin typeface="Times New Roman" pitchFamily="18" charset="0"/>
                <a:cs typeface="Times New Roman" pitchFamily="18" charset="0"/>
              </a:rPr>
              <a:t>If one phase of the primary circuit is opened, the transformer bank will continue to provide a three phase service, however the remaining two transformers may be subject to overload.</a:t>
            </a:r>
          </a:p>
          <a:p>
            <a:pPr marL="800100" lvl="3" indent="-342900">
              <a:buFont typeface="Courier New" pitchFamily="49" charset="0"/>
              <a:buChar char="o"/>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a:latin typeface="Times New Roman" pitchFamily="18" charset="0"/>
                <a:cs typeface="Times New Roman" pitchFamily="18" charset="0"/>
              </a:rPr>
              <a:t>Thus, the ungrounded wye-delta connection is used to provide service to a combination of single-phase “lighting” load and a three-phase “power” load such as an induction </a:t>
            </a:r>
            <a:r>
              <a:rPr lang="en-US" sz="2000" dirty="0" smtClean="0">
                <a:latin typeface="Times New Roman" pitchFamily="18" charset="0"/>
                <a:cs typeface="Times New Roman" pitchFamily="18" charset="0"/>
              </a:rPr>
              <a:t>motor.</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34</a:t>
            </a:fld>
            <a:endParaRPr lang="en-US"/>
          </a:p>
        </p:txBody>
      </p:sp>
    </p:spTree>
    <p:extLst>
      <p:ext uri="{BB962C8B-B14F-4D97-AF65-F5344CB8AC3E}">
        <p14:creationId xmlns:p14="http://schemas.microsoft.com/office/powerpoint/2010/main" val="1859671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1846441"/>
            <a:ext cx="7010399" cy="4859159"/>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135</a:t>
            </a:fld>
            <a:endParaRPr lang="en-US"/>
          </a:p>
        </p:txBody>
      </p:sp>
      <p:sp>
        <p:nvSpPr>
          <p:cNvPr id="9" name="TextBox 8"/>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a:t>
            </a:r>
            <a:r>
              <a:rPr lang="en-US" sz="3200" dirty="0" smtClean="0">
                <a:latin typeface="Times New Roman" pitchFamily="18" charset="0"/>
                <a:cs typeface="Times New Roman" pitchFamily="18" charset="0"/>
              </a:rPr>
              <a:t>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914035633"/>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1272102"/>
            <a:ext cx="8382000" cy="369331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basic ideal transformer voltage and current equations as a function of the turns ratio are:</a:t>
            </a:r>
            <a:endParaRPr lang="en-US" sz="2400" b="1" dirty="0">
              <a:solidFill>
                <a:srgbClr val="FF0000"/>
              </a:solidFill>
              <a:latin typeface="Times New Roman" pitchFamily="18" charset="0"/>
              <a:cs typeface="Times New Roman" pitchFamily="18" charset="0"/>
            </a:endParaRPr>
          </a:p>
          <a:p>
            <a:pPr marL="0" lvl="3" algn="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3600" y="1600200"/>
            <a:ext cx="3654948" cy="2133600"/>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838200" y="4796851"/>
                <a:ext cx="6934200" cy="1070549"/>
              </a:xfrm>
              <a:prstGeom prst="rect">
                <a:avLst/>
              </a:prstGeom>
            </p:spPr>
            <p:txBody>
              <a:bodyPr wrap="square">
                <a:spAutoFit/>
              </a:bodyPr>
              <a:lstStyle/>
              <a:p>
                <a:pPr marL="0" lvl="3" algn="ctr"/>
                <a:r>
                  <a:rPr lang="en-US" sz="2000" dirty="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endParaRPr lang="en-US" sz="2000" dirty="0"/>
              </a:p>
            </p:txBody>
          </p:sp>
        </mc:Choice>
        <mc:Fallback xmlns="">
          <p:sp>
            <p:nvSpPr>
              <p:cNvPr id="8" name="Rectangle 7"/>
              <p:cNvSpPr>
                <a:spLocks noRot="1" noChangeAspect="1" noMove="1" noResize="1" noEditPoints="1" noAdjustHandles="1" noChangeArrowheads="1" noChangeShapeType="1" noTextEdit="1"/>
              </p:cNvSpPr>
              <p:nvPr/>
            </p:nvSpPr>
            <p:spPr>
              <a:xfrm>
                <a:off x="838200" y="4796851"/>
                <a:ext cx="6934200" cy="1070549"/>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247312" y="6071541"/>
                <a:ext cx="7134688" cy="607154"/>
              </a:xfrm>
              <a:prstGeom prst="rect">
                <a:avLst/>
              </a:prstGeom>
            </p:spPr>
            <p:txBody>
              <a:bodyPr wrap="square">
                <a:spAutoFit/>
              </a:bodyPr>
              <a:lstStyle/>
              <a:p>
                <a:pPr marL="0" lvl="3" algn="ctr"/>
                <a:r>
                  <a:rPr lang="en-US" sz="2000" dirty="0">
                    <a:latin typeface="Times New Roman" pitchFamily="18" charset="0"/>
                    <a:cs typeface="Times New Roman" pitchFamily="18" charset="0"/>
                  </a:rPr>
                  <a:t>where</a:t>
                </a:r>
                <a:r>
                  <a:rPr lang="en-US" sz="2000" dirty="0"/>
                  <a:t>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𝑁</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a:t>     </a:t>
                </a:r>
                <a:r>
                  <a:rPr lang="en-US" sz="2000" dirty="0" smtClean="0"/>
                  <a:t>		</a:t>
                </a:r>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247312" y="6071541"/>
                <a:ext cx="7134688" cy="607154"/>
              </a:xfrm>
              <a:prstGeom prst="rect">
                <a:avLst/>
              </a:prstGeom>
              <a:blipFill rotWithShape="1">
                <a:blip r:embed="rId4"/>
                <a:stretch>
                  <a:fillRect/>
                </a:stretch>
              </a:blipFill>
            </p:spPr>
            <p:txBody>
              <a:bodyPr/>
              <a:lstStyle/>
              <a:p>
                <a:r>
                  <a:rPr lang="en-US">
                    <a:noFill/>
                  </a:rPr>
                  <a:t> </a:t>
                </a:r>
              </a:p>
            </p:txBody>
          </p:sp>
        </mc:Fallback>
      </mc:AlternateContent>
      <p:sp>
        <p:nvSpPr>
          <p:cNvPr id="10" name="Slide Number Placeholder 9"/>
          <p:cNvSpPr>
            <a:spLocks noGrp="1"/>
          </p:cNvSpPr>
          <p:nvPr>
            <p:ph type="sldNum" sz="quarter" idx="12"/>
          </p:nvPr>
        </p:nvSpPr>
        <p:spPr/>
        <p:txBody>
          <a:bodyPr/>
          <a:lstStyle/>
          <a:p>
            <a:fld id="{B6F15528-21DE-4FAA-801E-634DDDAF4B2B}" type="slidenum">
              <a:rPr lang="en-US" smtClean="0"/>
              <a:pPr/>
              <a:t>136</a:t>
            </a:fld>
            <a:endParaRPr lang="en-US"/>
          </a:p>
        </p:txBody>
      </p:sp>
      <p:sp>
        <p:nvSpPr>
          <p:cNvPr id="11" name="TextBox 10"/>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400441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8088" y="1641397"/>
                <a:ext cx="8991600" cy="4302203"/>
              </a:xfrm>
              <a:prstGeom prst="rect">
                <a:avLst/>
              </a:prstGeom>
            </p:spPr>
            <p:txBody>
              <a:bodyPr wrap="square">
                <a:spAutoFit/>
              </a:bodyPr>
              <a:lstStyle/>
              <a:p>
                <a:pPr marL="0" lvl="3" algn="ctr"/>
                <a:endParaRPr lang="en-US" sz="2400" dirty="0" smtClean="0">
                  <a:latin typeface="Times New Roman" pitchFamily="18" charset="0"/>
                  <a:cs typeface="Times New Roman" pitchFamily="18" charset="0"/>
                </a:endParaRPr>
              </a:p>
              <a:p>
                <a:pPr marL="0" lvl="3" algn="r">
                  <a:buFont typeface="Arial" pitchFamily="34" charset="0"/>
                  <a:buChar char="•"/>
                </a:pPr>
                <a:endParaRPr lang="en-US" dirty="0"/>
              </a:p>
              <a:p>
                <a:pPr marL="0" lvl="3" algn="ctr"/>
                <a:endParaRPr lang="en-US" sz="2400" i="1" dirty="0" smtClean="0">
                  <a:latin typeface="Cambria Math"/>
                </a:endParaRPr>
              </a:p>
              <a:p>
                <a:pPr marL="0" lvl="3" algn="ctr"/>
                <a:endParaRPr lang="en-US" sz="2400" i="1" dirty="0" smtClean="0">
                  <a:latin typeface="Cambria Math"/>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6)</a:t>
                </a:r>
                <a:endParaRPr lang="en-US" sz="2000" dirty="0">
                  <a:latin typeface="Times New Roman" pitchFamily="18" charset="0"/>
                  <a:cs typeface="Times New Roman" pitchFamily="18" charset="0"/>
                </a:endParaRPr>
              </a:p>
              <a:p>
                <a:pPr marL="0" lvl="3" algn="ctr"/>
                <a:endParaRPr lang="en-US" sz="2000" dirty="0"/>
              </a:p>
              <a:p>
                <a:pPr marL="0" lvl="3" algn="ctr"/>
                <a:endParaRPr lang="en-US" sz="20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000" i="1">
                            <a:latin typeface="Cambria Math"/>
                            <a:cs typeface="Times New Roman" pitchFamily="18" charset="0"/>
                          </a:rPr>
                        </m:ctrlPr>
                      </m:dPr>
                      <m:e>
                        <m:m>
                          <m:mPr>
                            <m:mcs>
                              <m:mc>
                                <m:mcPr>
                                  <m:count m:val="1"/>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𝑏𝑎</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𝑐𝑏</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𝑐</m:t>
                                  </m:r>
                                </m:sub>
                              </m:sSub>
                            </m:e>
                          </m:mr>
                        </m:m>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m>
                          <m:mPr>
                            <m:mcs>
                              <m:mc>
                                <m:mcPr>
                                  <m:count m:val="3"/>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e>
                              <m:r>
                                <a:rPr lang="en-US" sz="2000">
                                  <a:latin typeface="Cambria Math"/>
                                  <a:cs typeface="Times New Roman" pitchFamily="18" charset="0"/>
                                </a:rPr>
                                <m:t>0</m:t>
                              </m:r>
                            </m:e>
                            <m:e>
                              <m:r>
                                <a:rPr lang="en-US" sz="2000">
                                  <a:latin typeface="Cambria Math"/>
                                  <a:cs typeface="Times New Roman" pitchFamily="18" charset="0"/>
                                </a:rPr>
                                <m:t>0</m:t>
                              </m:r>
                            </m:e>
                          </m:mr>
                          <m:mr>
                            <m:e>
                              <m:r>
                                <a:rPr lang="en-US" sz="2000">
                                  <a:latin typeface="Cambria Math"/>
                                  <a:cs typeface="Times New Roman" pitchFamily="18" charset="0"/>
                                </a:rPr>
                                <m:t>0</m:t>
                              </m:r>
                            </m:e>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e>
                              <m:r>
                                <a:rPr lang="en-US" sz="2000">
                                  <a:latin typeface="Cambria Math"/>
                                  <a:cs typeface="Times New Roman" pitchFamily="18" charset="0"/>
                                </a:rPr>
                                <m:t>0</m:t>
                              </m:r>
                            </m:e>
                          </m:mr>
                          <m:mr>
                            <m:e>
                              <m:r>
                                <a:rPr lang="en-US" sz="2000">
                                  <a:latin typeface="Cambria Math"/>
                                  <a:cs typeface="Times New Roman" pitchFamily="18" charset="0"/>
                                </a:rPr>
                                <m:t>0</m:t>
                              </m:r>
                            </m:e>
                            <m:e>
                              <m:r>
                                <a:rPr lang="en-US" sz="2000">
                                  <a:latin typeface="Cambria Math"/>
                                  <a:cs typeface="Times New Roman" pitchFamily="18" charset="0"/>
                                </a:rPr>
                                <m:t>0</m:t>
                              </m:r>
                            </m:e>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mr>
                        </m:m>
                      </m:e>
                    </m:d>
                    <m:d>
                      <m:dPr>
                        <m:begChr m:val="["/>
                        <m:endChr m:val="]"/>
                        <m:ctrlPr>
                          <a:rPr lang="en-US" sz="2000" i="1">
                            <a:latin typeface="Cambria Math"/>
                            <a:cs typeface="Times New Roman" pitchFamily="18" charset="0"/>
                          </a:rPr>
                        </m:ctrlPr>
                      </m:dPr>
                      <m:e>
                        <m:m>
                          <m:mPr>
                            <m:mcs>
                              <m:mc>
                                <m:mcPr>
                                  <m:count m:val="1"/>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𝐴</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𝐵</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𝐶</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7)</a:t>
                </a:r>
                <a:endParaRPr lang="en-US" sz="2000" dirty="0">
                  <a:latin typeface="Times New Roman" pitchFamily="18" charset="0"/>
                  <a:cs typeface="Times New Roman" pitchFamily="18" charset="0"/>
                </a:endParaRPr>
              </a:p>
              <a:p>
                <a:pPr marL="0" lvl="3" algn="ctr">
                  <a:buFont typeface="Arial" pitchFamily="34" charset="0"/>
                  <a:buChar char="•"/>
                </a:pPr>
                <a:endParaRPr lang="en-US" sz="2000" dirty="0"/>
              </a:p>
              <a:p>
                <a:pPr marL="0" lvl="3" algn="ctr"/>
                <a:endParaRPr lang="en-US" sz="2000" i="1" dirty="0" smtClean="0">
                  <a:latin typeface="Cambria Math"/>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 		(48)</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8088" y="1641397"/>
                <a:ext cx="8991600" cy="4302203"/>
              </a:xfrm>
              <a:prstGeom prst="rect">
                <a:avLst/>
              </a:prstGeom>
              <a:blipFill rotWithShape="1">
                <a:blip r:embed="rId2"/>
                <a:stretch>
                  <a:fillRect b="-1416"/>
                </a:stretch>
              </a:blipFill>
            </p:spPr>
            <p:txBody>
              <a:bodyPr/>
              <a:lstStyle/>
              <a:p>
                <a:r>
                  <a:rPr lang="en-US">
                    <a:noFill/>
                  </a:rPr>
                  <a:t> </a:t>
                </a:r>
              </a:p>
            </p:txBody>
          </p:sp>
        </mc:Fallback>
      </mc:AlternateContent>
      <p:sp>
        <p:nvSpPr>
          <p:cNvPr id="5" name="Rectangle 4"/>
          <p:cNvSpPr/>
          <p:nvPr/>
        </p:nvSpPr>
        <p:spPr>
          <a:xfrm>
            <a:off x="381000" y="1836003"/>
            <a:ext cx="8305800" cy="83099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basic </a:t>
            </a:r>
            <a:r>
              <a:rPr lang="en-US" sz="2400" dirty="0">
                <a:latin typeface="Times New Roman" pitchFamily="18" charset="0"/>
                <a:cs typeface="Times New Roman" pitchFamily="18" charset="0"/>
              </a:rPr>
              <a:t>ideal transformer voltage and current equations as a function of the turns </a:t>
            </a:r>
            <a:r>
              <a:rPr lang="en-US" sz="2400" dirty="0" smtClean="0">
                <a:latin typeface="Times New Roman" pitchFamily="18" charset="0"/>
                <a:cs typeface="Times New Roman" pitchFamily="18" charset="0"/>
              </a:rPr>
              <a:t>ratio (continued):</a:t>
            </a:r>
            <a:endParaRPr lang="en-US" sz="2400" b="1" dirty="0">
              <a:solidFill>
                <a:srgbClr val="FF0000"/>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137</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3381199679"/>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533400" y="1956377"/>
            <a:ext cx="8589628" cy="4520623"/>
            <a:chOff x="533400" y="1724561"/>
            <a:chExt cx="8915400" cy="4520623"/>
          </a:xfrm>
        </p:grpSpPr>
        <mc:AlternateContent xmlns:mc="http://schemas.openxmlformats.org/markup-compatibility/2006" xmlns:a14="http://schemas.microsoft.com/office/drawing/2010/main">
          <mc:Choice Requires="a14">
            <p:sp>
              <p:nvSpPr>
                <p:cNvPr id="2" name="Rectangle 1"/>
                <p:cNvSpPr/>
                <p:nvPr/>
              </p:nvSpPr>
              <p:spPr>
                <a:xfrm>
                  <a:off x="533400" y="2743200"/>
                  <a:ext cx="8686800" cy="3501984"/>
                </a:xfrm>
                <a:prstGeom prst="rect">
                  <a:avLst/>
                </a:prstGeom>
              </p:spPr>
              <p:txBody>
                <a:bodyPr wrap="square">
                  <a:spAutoFit/>
                </a:bodyPr>
                <a:lstStyle/>
                <a:p>
                  <a:pPr marL="457200" lvl="4"/>
                  <a:endParaRPr lang="en-US" sz="2000" dirty="0"/>
                </a:p>
                <a:p>
                  <a:pPr marL="342900" lvl="3" indent="-342900">
                    <a:buFont typeface="Wingdings" pitchFamily="2" charset="2"/>
                    <a:buChar char="Ø"/>
                  </a:pPr>
                  <a:r>
                    <a:rPr lang="en-US" sz="2000" dirty="0"/>
                    <a:t> </a:t>
                  </a: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line voltages at node </a:t>
                  </a:r>
                  <a14:m>
                    <m:oMath xmlns:m="http://schemas.openxmlformats.org/officeDocument/2006/math">
                      <m:r>
                        <a:rPr lang="en-US" sz="2400" dirty="0">
                          <a:latin typeface="Cambria Math"/>
                          <a:cs typeface="Times New Roman" pitchFamily="18" charset="0"/>
                        </a:rPr>
                        <m:t>𝑚</m:t>
                      </m:r>
                    </m:oMath>
                  </a14:m>
                  <a:r>
                    <a:rPr lang="en-US" sz="2400" dirty="0">
                      <a:latin typeface="Times New Roman" pitchFamily="18" charset="0"/>
                      <a:cs typeface="Times New Roman" pitchFamily="18" charset="0"/>
                    </a:rPr>
                    <a:t> as a function of the ideal transformer voltages   and the delta currents ar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𝑎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𝐷</m:t>
                                    </m:r>
                                  </m:e>
                                  <m:sub>
                                    <m:r>
                                      <a:rPr lang="en-US" sz="2000" i="1">
                                        <a:latin typeface="Cambria Math"/>
                                      </a:rPr>
                                      <m:t>𝑏𝑎</m:t>
                                    </m:r>
                                  </m:sub>
                                </m:sSub>
                              </m:e>
                            </m:mr>
                            <m:mr>
                              <m:e>
                                <m:sSub>
                                  <m:sSubPr>
                                    <m:ctrlPr>
                                      <a:rPr lang="en-US" sz="2000" i="1">
                                        <a:latin typeface="Cambria Math"/>
                                      </a:rPr>
                                    </m:ctrlPr>
                                  </m:sSubPr>
                                  <m:e>
                                    <m:r>
                                      <a:rPr lang="en-US" sz="2000" i="1">
                                        <a:latin typeface="Cambria Math"/>
                                      </a:rPr>
                                      <m:t>𝐼𝐷</m:t>
                                    </m:r>
                                  </m:e>
                                  <m:sub>
                                    <m:r>
                                      <a:rPr lang="en-US" sz="2000" i="1">
                                        <a:latin typeface="Cambria Math"/>
                                      </a:rPr>
                                      <m:t>𝑐𝑏</m:t>
                                    </m:r>
                                  </m:sub>
                                </m:sSub>
                              </m:e>
                            </m:mr>
                            <m:mr>
                              <m:e>
                                <m:sSub>
                                  <m:sSubPr>
                                    <m:ctrlPr>
                                      <a:rPr lang="en-US" sz="2000" i="1">
                                        <a:latin typeface="Cambria Math"/>
                                      </a:rPr>
                                    </m:ctrlPr>
                                  </m:sSubPr>
                                  <m:e>
                                    <m:r>
                                      <a:rPr lang="en-US" sz="2000" i="1">
                                        <a:latin typeface="Cambria Math"/>
                                      </a:rPr>
                                      <m:t>𝐼𝐷</m:t>
                                    </m:r>
                                  </m:e>
                                  <m:sub>
                                    <m:r>
                                      <a:rPr lang="en-US" sz="2000" i="1">
                                        <a:latin typeface="Cambria Math"/>
                                      </a:rPr>
                                      <m:t>𝑎𝑐</m:t>
                                    </m:r>
                                  </m:sub>
                                </m:sSub>
                              </m:e>
                            </m:mr>
                          </m:m>
                        </m:e>
                      </m:d>
                    </m:oMath>
                  </a14:m>
                  <a:r>
                    <a:rPr lang="en-US" sz="2000" dirty="0" smtClean="0"/>
                    <a:t>     	</a:t>
                  </a:r>
                  <a:r>
                    <a:rPr lang="en-US" sz="2000" dirty="0" smtClean="0">
                      <a:latin typeface="Times New Roman" pitchFamily="18" charset="0"/>
                      <a:cs typeface="Times New Roman" pitchFamily="18" charset="0"/>
                    </a:rPr>
                    <a:t>(50)</a:t>
                  </a:r>
                </a:p>
                <a:p>
                  <a:pPr marL="0" lvl="3" algn="ctr"/>
                  <a:endParaRPr lang="en-US" sz="2400" dirty="0"/>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51)</a:t>
                  </a:r>
                  <a:endParaRPr lang="en-US" sz="2000" dirty="0">
                    <a:latin typeface="Times New Roman" pitchFamily="18" charset="0"/>
                    <a:cs typeface="Times New Roman" pitchFamily="18" charset="0"/>
                  </a:endParaRPr>
                </a:p>
                <a:p>
                  <a:pPr marL="0" lvl="3">
                    <a:buFont typeface="Arial" pitchFamily="34" charset="0"/>
                    <a:buChar char="•"/>
                  </a:pP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533400" y="2743200"/>
                  <a:ext cx="8686800" cy="3501984"/>
                </a:xfrm>
                <a:prstGeom prst="rect">
                  <a:avLst/>
                </a:prstGeom>
                <a:blipFill rotWithShape="1">
                  <a:blip r:embed="rId2"/>
                  <a:stretch>
                    <a:fillRect l="-6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609600" y="1724561"/>
                  <a:ext cx="8839200" cy="138499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6) </a:t>
                  </a:r>
                  <a:r>
                    <a:rPr lang="en-US" sz="2400" dirty="0">
                      <a:latin typeface="Times New Roman" pitchFamily="18" charset="0"/>
                      <a:cs typeface="Times New Roman" pitchFamily="18" charset="0"/>
                    </a:rPr>
                    <a:t>for the ideal delta transformer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457200" lvl="4"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a:p>
                  <a:pPr marL="457200" lvl="4"/>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609600" y="1724561"/>
                  <a:ext cx="8839200" cy="1384995"/>
                </a:xfrm>
                <a:prstGeom prst="rect">
                  <a:avLst/>
                </a:prstGeom>
                <a:blipFill rotWithShape="1">
                  <a:blip r:embed="rId3"/>
                  <a:stretch>
                    <a:fillRect l="-1002" t="-3524"/>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13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4235833037"/>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2057400"/>
                <a:ext cx="8153400" cy="414831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equation (48) and equation (49) into equation (51).</a:t>
                </a:r>
              </a:p>
              <a:p>
                <a:pPr marL="0" lvl="3" algn="just"/>
                <a:endParaRPr lang="en-US" sz="2400" i="1" dirty="0">
                  <a:latin typeface="Times New Roman" pitchFamily="18" charset="0"/>
                  <a:cs typeface="Times New Roman" pitchFamily="18" charset="0"/>
                </a:endParaRPr>
              </a:p>
              <a:p>
                <a:pPr marL="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52)</a:t>
                </a:r>
              </a:p>
              <a:p>
                <a:pPr marL="457200" lvl="4" algn="ctr"/>
                <a:endParaRPr lang="en-US" sz="2400" dirty="0" smtClean="0">
                  <a:latin typeface="Times New Roman" pitchFamily="18" charset="0"/>
                  <a:cs typeface="Times New Roman" pitchFamily="18" charset="0"/>
                </a:endParaRPr>
              </a:p>
              <a:p>
                <a:pPr marL="457200" lvl="4" algn="ctr"/>
                <a:endParaRPr lang="en-US" sz="2400" dirty="0"/>
              </a:p>
              <a:p>
                <a:pPr lvl="1" indent="-1371600"/>
                <a:r>
                  <a:rPr lang="en-US" sz="2400" dirty="0" smtClean="0"/>
                  <a:t>	</a:t>
                </a:r>
                <a:r>
                  <a:rPr lang="en-US" sz="2400" dirty="0" smtClean="0">
                    <a:latin typeface="Times New Roman" pitchFamily="18" charset="0"/>
                    <a:cs typeface="Times New Roman" pitchFamily="18" charset="0"/>
                  </a:rPr>
                  <a:t>where</a:t>
                </a:r>
                <a:r>
                  <a:rPr lang="en-US" sz="2400" b="1" dirty="0" smtClean="0">
                    <a:solidFill>
                      <a:srgbClr val="FF0000"/>
                    </a:solidFill>
                    <a:latin typeface="Times New Roman" pitchFamily="18" charset="0"/>
                    <a:cs typeface="Times New Roman" pitchFamily="18" charset="0"/>
                  </a:rPr>
                  <a:t> </a:t>
                </a:r>
              </a:p>
              <a:p>
                <a:pPr lvl="1" indent="-1371600"/>
                <a:r>
                  <a:rPr lang="en-US" sz="24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𝐴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𝑛</m:t>
                                  </m:r>
                                </m:e>
                                <m:sub>
                                  <m:r>
                                    <a:rPr lang="en-US" sz="2000" b="0" i="1">
                                      <a:latin typeface="Cambria Math"/>
                                    </a:rPr>
                                    <m:t>𝑡</m:t>
                                  </m:r>
                                </m:sub>
                              </m:sSub>
                              <m:r>
                                <a:rPr lang="en-US" sz="2000" b="0" i="1">
                                  <a:latin typeface="Cambria Math"/>
                                </a:rPr>
                                <m:t>∙</m:t>
                              </m:r>
                              <m:sSub>
                                <m:sSubPr>
                                  <m:ctrlPr>
                                    <a:rPr lang="en-US" sz="2000" i="1">
                                      <a:latin typeface="Cambria Math"/>
                                    </a:rPr>
                                  </m:ctrlPr>
                                </m:sSubPr>
                                <m:e>
                                  <m:r>
                                    <a:rPr lang="en-US" sz="2000" b="0" i="1">
                                      <a:latin typeface="Cambria Math"/>
                                    </a:rPr>
                                    <m:t>𝑍𝑡</m:t>
                                  </m:r>
                                </m:e>
                                <m:sub>
                                  <m:r>
                                    <a:rPr lang="en-US" sz="2000" b="0" i="1">
                                      <a:latin typeface="Cambria Math"/>
                                    </a:rPr>
                                    <m:t>𝑎𝑏</m:t>
                                  </m:r>
                                </m:sub>
                              </m:sSub>
                            </m:e>
                            <m:e>
                              <m:r>
                                <a:rPr lang="en-US" sz="2000" b="0" i="1">
                                  <a:latin typeface="Cambria Math"/>
                                </a:rPr>
                                <m:t>0</m:t>
                              </m:r>
                            </m:e>
                            <m:e>
                              <m:r>
                                <a:rPr lang="en-US" sz="2000" b="0" i="1">
                                  <a:latin typeface="Cambria Math"/>
                                </a:rPr>
                                <m:t>0</m:t>
                              </m:r>
                            </m:e>
                          </m:mr>
                          <m:mr>
                            <m:e>
                              <m:r>
                                <a:rPr lang="en-US" sz="2000" b="0" i="1">
                                  <a:latin typeface="Cambria Math"/>
                                </a:rPr>
                                <m:t>0</m:t>
                              </m:r>
                            </m:e>
                            <m:e>
                              <m:sSub>
                                <m:sSubPr>
                                  <m:ctrlPr>
                                    <a:rPr lang="en-US" sz="2000" i="1">
                                      <a:latin typeface="Cambria Math"/>
                                    </a:rPr>
                                  </m:ctrlPr>
                                </m:sSubPr>
                                <m:e>
                                  <m:r>
                                    <a:rPr lang="en-US" sz="2000" b="0" i="1">
                                      <a:latin typeface="Cambria Math"/>
                                    </a:rPr>
                                    <m:t>𝑛</m:t>
                                  </m:r>
                                </m:e>
                                <m:sub>
                                  <m:r>
                                    <a:rPr lang="en-US" sz="2000" b="0" i="1">
                                      <a:latin typeface="Cambria Math"/>
                                    </a:rPr>
                                    <m:t>𝑡</m:t>
                                  </m:r>
                                </m:sub>
                              </m:sSub>
                              <m:r>
                                <a:rPr lang="en-US" sz="2000" b="0" i="1">
                                  <a:latin typeface="Cambria Math"/>
                                </a:rPr>
                                <m:t>∙</m:t>
                              </m:r>
                              <m:sSub>
                                <m:sSubPr>
                                  <m:ctrlPr>
                                    <a:rPr lang="en-US" sz="2000" i="1">
                                      <a:latin typeface="Cambria Math"/>
                                    </a:rPr>
                                  </m:ctrlPr>
                                </m:sSubPr>
                                <m:e>
                                  <m:r>
                                    <a:rPr lang="en-US" sz="2000" b="0" i="1">
                                      <a:latin typeface="Cambria Math"/>
                                    </a:rPr>
                                    <m:t>𝑍𝑡</m:t>
                                  </m:r>
                                </m:e>
                                <m:sub>
                                  <m:r>
                                    <a:rPr lang="en-US" sz="2000" b="0" i="1">
                                      <a:latin typeface="Cambria Math"/>
                                    </a:rPr>
                                    <m:t>𝑏𝑐</m:t>
                                  </m:r>
                                </m:sub>
                              </m:sSub>
                            </m:e>
                            <m:e>
                              <m:r>
                                <a:rPr lang="en-US" sz="2000" b="0" i="1">
                                  <a:latin typeface="Cambria Math"/>
                                </a:rPr>
                                <m:t>0</m:t>
                              </m:r>
                            </m:e>
                          </m:mr>
                          <m:mr>
                            <m:e>
                              <m:r>
                                <a:rPr lang="en-US" sz="2000" b="0" i="1">
                                  <a:latin typeface="Cambria Math"/>
                                </a:rPr>
                                <m:t>0</m:t>
                              </m:r>
                            </m:e>
                            <m:e>
                              <m:r>
                                <a:rPr lang="en-US" sz="2000" b="0" i="1">
                                  <a:latin typeface="Cambria Math"/>
                                </a:rPr>
                                <m:t>0</m:t>
                              </m:r>
                            </m:e>
                            <m:e>
                              <m:sSub>
                                <m:sSubPr>
                                  <m:ctrlPr>
                                    <a:rPr lang="en-US" sz="2000" i="1">
                                      <a:latin typeface="Cambria Math"/>
                                    </a:rPr>
                                  </m:ctrlPr>
                                </m:sSubPr>
                                <m:e>
                                  <m:r>
                                    <a:rPr lang="en-US" sz="2000" b="0" i="1">
                                      <a:latin typeface="Cambria Math"/>
                                    </a:rPr>
                                    <m:t>𝑛</m:t>
                                  </m:r>
                                </m:e>
                                <m:sub>
                                  <m:r>
                                    <a:rPr lang="en-US" sz="2000" b="0" i="1">
                                      <a:latin typeface="Cambria Math"/>
                                    </a:rPr>
                                    <m:t>𝑡</m:t>
                                  </m:r>
                                </m:sub>
                              </m:sSub>
                              <m:r>
                                <a:rPr lang="en-US" sz="2000" b="0" i="1">
                                  <a:latin typeface="Cambria Math"/>
                                </a:rPr>
                                <m:t>∙</m:t>
                              </m:r>
                              <m:sSub>
                                <m:sSubPr>
                                  <m:ctrlPr>
                                    <a:rPr lang="en-US" sz="2000" i="1">
                                      <a:latin typeface="Cambria Math"/>
                                    </a:rPr>
                                  </m:ctrlPr>
                                </m:sSubPr>
                                <m:e>
                                  <m:r>
                                    <a:rPr lang="en-US" sz="2000" b="0" i="1">
                                      <a:latin typeface="Cambria Math"/>
                                    </a:rPr>
                                    <m:t>𝑍𝑡</m:t>
                                  </m:r>
                                </m:e>
                                <m:sub>
                                  <m:r>
                                    <a:rPr lang="en-US" sz="2000" b="0" i="1">
                                      <a:latin typeface="Cambria Math"/>
                                    </a:rPr>
                                    <m:t>𝑐𝑎</m:t>
                                  </m:r>
                                </m:sub>
                              </m:sSub>
                            </m:e>
                          </m:mr>
                        </m:m>
                      </m:e>
                    </m:d>
                  </m:oMath>
                </a14:m>
                <a:r>
                  <a:rPr lang="en-US" sz="2000" dirty="0" smtClean="0"/>
                  <a:t>     	</a:t>
                </a:r>
                <a:r>
                  <a:rPr lang="en-US" sz="2000" dirty="0" smtClean="0">
                    <a:latin typeface="Times New Roman" pitchFamily="18" charset="0"/>
                    <a:cs typeface="Times New Roman" pitchFamily="18" charset="0"/>
                  </a:rPr>
                  <a:t>(53)</a:t>
                </a:r>
                <a:endParaRPr lang="en-US" sz="2000" dirty="0">
                  <a:latin typeface="Times New Roman" pitchFamily="18" charset="0"/>
                  <a:cs typeface="Times New Roman" pitchFamily="18" charset="0"/>
                </a:endParaRPr>
              </a:p>
              <a:p>
                <a:pPr marL="457200" lvl="4"/>
                <a:endParaRPr lang="en-US" sz="2400" b="1" dirty="0" smtClean="0">
                  <a:solidFill>
                    <a:srgbClr val="FF0000"/>
                  </a:solidFill>
                </a:endParaRP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2057400"/>
                <a:ext cx="8153400" cy="4148315"/>
              </a:xfrm>
              <a:prstGeom prst="rect">
                <a:avLst/>
              </a:prstGeom>
              <a:blipFill rotWithShape="1">
                <a:blip r:embed="rId3"/>
                <a:stretch>
                  <a:fillRect l="-972" t="-117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9</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315429820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 y="357426"/>
            <a:ext cx="9144001"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Earth Return</a:t>
            </a:r>
            <a:endParaRPr lang="en-US" dirty="0" smtClean="0"/>
          </a:p>
          <a:p>
            <a:pPr marL="342900" indent="-342900"/>
            <a:endParaRPr lang="en-US" dirty="0"/>
          </a:p>
        </p:txBody>
      </p:sp>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5800" y="1477770"/>
            <a:ext cx="8077200" cy="370383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4</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27609164"/>
      </p:ext>
    </p:extLst>
  </p:cSld>
  <p:clrMapOvr>
    <a:masterClrMapping/>
  </p:clrMapOvr>
  <mc:AlternateContent xmlns:mc="http://schemas.openxmlformats.org/markup-compatibility/2006" xmlns:p14="http://schemas.microsoft.com/office/powerpoint/2010/main">
    <mc:Choice Requires="p14">
      <p:transition spd="slow" p14:dur="2000" advTm="29784"/>
    </mc:Choice>
    <mc:Fallback xmlns="">
      <p:transition spd="slow" advTm="297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0562" x="1914525" y="2565400"/>
          <p14:tracePt t="10993" x="1908175" y="2565400"/>
          <p14:tracePt t="11009" x="1897063" y="2565400"/>
          <p14:tracePt t="11017" x="1885950" y="2565400"/>
          <p14:tracePt t="11017" x="1874838" y="2565400"/>
          <p14:tracePt t="11026" x="1839913" y="2565400"/>
          <p14:tracePt t="11042" x="1789113" y="2565400"/>
          <p14:tracePt t="11059" x="1736725" y="2565400"/>
          <p14:tracePt t="11075" x="1685925" y="2560638"/>
          <p14:tracePt t="11092" x="1651000" y="2560638"/>
          <p14:tracePt t="11108" x="1622425" y="2554288"/>
          <p14:tracePt t="11125" x="1593850" y="2554288"/>
          <p14:tracePt t="11141" x="1582738" y="2554288"/>
          <p14:tracePt t="11159" x="1560513" y="2554288"/>
          <p14:tracePt t="11175" x="1543050" y="2554288"/>
          <p14:tracePt t="11192" x="1520825" y="2549525"/>
          <p14:tracePt t="11208" x="1508125" y="2549525"/>
          <p14:tracePt t="11208" x="1503363" y="2549525"/>
          <p14:tracePt t="11225" x="1485900" y="2549525"/>
          <p14:tracePt t="11242" x="1468438" y="2549525"/>
          <p14:tracePt t="11258" x="1457325" y="2543175"/>
          <p14:tracePt t="11275" x="1435100" y="2543175"/>
          <p14:tracePt t="11292" x="1417638" y="2536825"/>
          <p14:tracePt t="11308" x="1406525" y="2536825"/>
          <p14:tracePt t="11325" x="1400175" y="2536825"/>
          <p14:tracePt t="11721" x="1406525" y="2536825"/>
          <p14:tracePt t="11729" x="1428750" y="2536825"/>
          <p14:tracePt t="11744" x="1468438" y="2536825"/>
          <p14:tracePt t="11758" x="1525588" y="2536825"/>
          <p14:tracePt t="11775" x="1582738" y="2536825"/>
          <p14:tracePt t="11792" x="1646238" y="2543175"/>
          <p14:tracePt t="11808" x="1708150" y="2543175"/>
          <p14:tracePt t="11808" x="1749425" y="2543175"/>
          <p14:tracePt t="11825" x="1811338" y="2543175"/>
          <p14:tracePt t="11841" x="1868488" y="2543175"/>
          <p14:tracePt t="11858" x="1908175" y="2543175"/>
          <p14:tracePt t="11875" x="1943100" y="2543175"/>
          <p14:tracePt t="11892" x="1960563" y="2543175"/>
          <p14:tracePt t="11908" x="1978025" y="2543175"/>
          <p14:tracePt t="11925" x="1989138" y="2543175"/>
          <p14:tracePt t="11941" x="1993900" y="2543175"/>
          <p14:tracePt t="11958" x="2000250" y="2543175"/>
          <p14:tracePt t="11976" x="2011363" y="2543175"/>
          <p14:tracePt t="11992" x="2022475" y="2543175"/>
          <p14:tracePt t="12009" x="2046288" y="2543175"/>
          <p14:tracePt t="12025" x="2074863" y="2543175"/>
          <p14:tracePt t="12042" x="2092325" y="2543175"/>
          <p14:tracePt t="12059" x="2120900" y="2543175"/>
          <p14:tracePt t="12075" x="2143125" y="2543175"/>
          <p14:tracePt t="12091" x="2160588" y="2543175"/>
          <p14:tracePt t="12109" x="2182813" y="2543175"/>
          <p14:tracePt t="12125" x="2206625" y="2543175"/>
          <p14:tracePt t="12142" x="2235200" y="2536825"/>
          <p14:tracePt t="12158" x="2257425" y="2536825"/>
          <p14:tracePt t="12175" x="2286000" y="2536825"/>
          <p14:tracePt t="12191" x="2320925" y="2532063"/>
          <p14:tracePt t="12209" x="2360613" y="2532063"/>
          <p14:tracePt t="12225" x="2435225" y="2532063"/>
          <p14:tracePt t="12242" x="2497138" y="2532063"/>
          <p14:tracePt t="12258" x="2560638" y="2525713"/>
          <p14:tracePt t="12275" x="2628900" y="2525713"/>
          <p14:tracePt t="12291" x="2720975" y="2525713"/>
          <p14:tracePt t="12309" x="2806700" y="2525713"/>
          <p14:tracePt t="12325" x="2892425" y="2525713"/>
          <p14:tracePt t="12342" x="2978150" y="2525713"/>
          <p14:tracePt t="12358" x="3063875" y="2525713"/>
          <p14:tracePt t="12375" x="3154363" y="2525713"/>
          <p14:tracePt t="12391" x="3257550" y="2525713"/>
          <p14:tracePt t="12409" x="3360738" y="2525713"/>
          <p14:tracePt t="12425" x="3525838" y="2520950"/>
          <p14:tracePt t="12442" x="3657600" y="2520950"/>
          <p14:tracePt t="12458" x="3789363" y="2520950"/>
          <p14:tracePt t="12475" x="3925888" y="2514600"/>
          <p14:tracePt t="12491" x="4064000" y="2508250"/>
          <p14:tracePt t="12509" x="4183063" y="2508250"/>
          <p14:tracePt t="12525" x="4308475" y="2503488"/>
          <p14:tracePt t="12542" x="4429125" y="2497138"/>
          <p14:tracePt t="12558" x="4543425" y="2492375"/>
          <p14:tracePt t="12575" x="4657725" y="2479675"/>
          <p14:tracePt t="12591" x="4765675" y="2474913"/>
          <p14:tracePt t="12608" x="4868863" y="2468563"/>
          <p14:tracePt t="12625" x="5018088" y="2468563"/>
          <p14:tracePt t="12642" x="5103813" y="2468563"/>
          <p14:tracePt t="12658" x="5194300" y="2468563"/>
          <p14:tracePt t="12675" x="5280025" y="2468563"/>
          <p14:tracePt t="12691" x="5378450" y="2468563"/>
          <p14:tracePt t="12709" x="5464175" y="2468563"/>
          <p14:tracePt t="12725" x="5549900" y="2463800"/>
          <p14:tracePt t="12742" x="5635625" y="2463800"/>
          <p14:tracePt t="12758" x="5721350" y="2463800"/>
          <p14:tracePt t="12775" x="5807075" y="2463800"/>
          <p14:tracePt t="12791" x="5949950" y="2457450"/>
          <p14:tracePt t="12810" x="6000750" y="2451100"/>
          <p14:tracePt t="12825" x="6154738" y="2446338"/>
          <p14:tracePt t="12842" x="6257925" y="2446338"/>
          <p14:tracePt t="12858" x="6361113" y="2439988"/>
          <p14:tracePt t="12876" x="6451600" y="2435225"/>
          <p14:tracePt t="12892" x="6532563" y="2428875"/>
          <p14:tracePt t="12908" x="6611938" y="2422525"/>
          <p14:tracePt t="12925" x="6692900" y="2422525"/>
          <p14:tracePt t="12942" x="6754813" y="2417763"/>
          <p14:tracePt t="12958" x="6807200" y="2417763"/>
          <p14:tracePt t="12975" x="6851650" y="2417763"/>
          <p14:tracePt t="12991" x="6904038" y="2417763"/>
          <p14:tracePt t="13008" x="6937375" y="2417763"/>
          <p14:tracePt t="13024" x="6983413" y="2417763"/>
          <p14:tracePt t="13041" x="7000875" y="2411413"/>
          <p14:tracePt t="13993" x="7011988" y="2406650"/>
          <p14:tracePt t="14001" x="7023100" y="2400300"/>
          <p14:tracePt t="14009" x="7046913" y="2393950"/>
          <p14:tracePt t="14105" x="7051675" y="2393950"/>
          <p14:tracePt t="14118" x="7064375" y="2393950"/>
          <p14:tracePt t="14125" x="7121525" y="2393950"/>
          <p14:tracePt t="14141" x="7194550" y="2400300"/>
          <p14:tracePt t="14159" x="7280275" y="2400300"/>
          <p14:tracePt t="14174" x="7383463" y="2400300"/>
          <p14:tracePt t="14192" x="7486650" y="2389188"/>
          <p14:tracePt t="14208" x="7578725" y="2371725"/>
          <p14:tracePt t="14225" x="7726363" y="2354263"/>
          <p14:tracePt t="14241" x="7794625" y="2349500"/>
          <p14:tracePt t="14258" x="7847013" y="2349500"/>
          <p14:tracePt t="14274" x="7875588" y="2349500"/>
          <p14:tracePt t="14292" x="7897813" y="2349500"/>
          <p14:tracePt t="14308" x="7915275" y="2349500"/>
          <p14:tracePt t="14325" x="7937500" y="2349500"/>
          <p14:tracePt t="14341" x="7961313" y="2349500"/>
          <p14:tracePt t="14358" x="7983538" y="2349500"/>
          <p14:tracePt t="14374" x="8001000" y="2349500"/>
          <p14:tracePt t="14392" x="8012113" y="2349500"/>
          <p14:tracePt t="14408" x="8018463" y="2349500"/>
          <p14:tracePt t="14425" x="8018463" y="2343150"/>
          <p14:tracePt t="14537" x="8023225" y="2349500"/>
          <p14:tracePt t="14545" x="8029575" y="2349500"/>
          <p14:tracePt t="14549" x="8029575" y="2360613"/>
          <p14:tracePt t="14558" x="8040688" y="2378075"/>
          <p14:tracePt t="14574" x="8047038" y="2400300"/>
          <p14:tracePt t="14592" x="8058150" y="2417763"/>
          <p14:tracePt t="14608" x="8069263" y="2435225"/>
          <p14:tracePt t="14608" x="8075613" y="2451100"/>
          <p14:tracePt t="14625" x="8086725" y="2474913"/>
          <p14:tracePt t="14641" x="8097838" y="2514600"/>
          <p14:tracePt t="14658" x="8115300" y="2549525"/>
          <p14:tracePt t="14674" x="8121650" y="2593975"/>
          <p14:tracePt t="14691" x="8137525" y="2651125"/>
          <p14:tracePt t="14708" x="8150225" y="2725738"/>
          <p14:tracePt t="14725" x="8161338" y="2789238"/>
          <p14:tracePt t="14741" x="8166100" y="2840038"/>
          <p14:tracePt t="14758" x="8172450" y="2868613"/>
          <p14:tracePt t="14774" x="8172450" y="2892425"/>
          <p14:tracePt t="14792" x="8166100" y="2903538"/>
          <p14:tracePt t="14808" x="8161338" y="2908300"/>
          <p14:tracePt t="14808" x="8154988" y="2908300"/>
          <p14:tracePt t="14825" x="8150225" y="2914650"/>
          <p14:tracePt t="14841" x="8137525" y="2914650"/>
          <p14:tracePt t="14858" x="8126413" y="2921000"/>
          <p14:tracePt t="14874" x="8121650" y="2921000"/>
          <p14:tracePt t="14891" x="8115300" y="2921000"/>
          <p14:tracePt t="14908" x="8108950" y="2921000"/>
          <p14:tracePt t="14969" x="8108950" y="2914650"/>
          <p14:tracePt t="14978" x="8108950" y="2903538"/>
          <p14:tracePt t="14991" x="8104188" y="2868613"/>
          <p14:tracePt t="15009" x="8097838" y="2846388"/>
          <p14:tracePt t="15009" x="8097838" y="2840038"/>
          <p14:tracePt t="15025" x="8097838" y="2811463"/>
          <p14:tracePt t="15041" x="8097838" y="2794000"/>
          <p14:tracePt t="15058" x="8097838" y="2778125"/>
          <p14:tracePt t="15129" x="8097838" y="2782888"/>
          <p14:tracePt t="15141" x="8097838" y="2806700"/>
          <p14:tracePt t="15143" x="8115300" y="2868613"/>
          <p14:tracePt t="15158" x="8126413" y="2960688"/>
          <p14:tracePt t="15174" x="8132763" y="3040063"/>
          <p14:tracePt t="15191" x="8132763" y="3079750"/>
          <p14:tracePt t="15208" x="8132763" y="3103563"/>
          <p14:tracePt t="15225" x="8132763" y="3114675"/>
          <p14:tracePt t="15321" x="8126413" y="3114675"/>
          <p14:tracePt t="15409" x="8126413" y="3108325"/>
          <p14:tracePt t="15433" x="8126413" y="3103563"/>
          <p14:tracePt t="15440" x="8126413" y="3092450"/>
          <p14:tracePt t="16201" x="8121650" y="3092450"/>
          <p14:tracePt t="16257" x="8108950" y="3097213"/>
          <p14:tracePt t="16257" x="8104188" y="3108325"/>
          <p14:tracePt t="16265" x="8097838" y="3108325"/>
          <p14:tracePt t="16274" x="8097838" y="3121025"/>
          <p14:tracePt t="16291" x="8097838" y="3136900"/>
          <p14:tracePt t="16308" x="8097838" y="3171825"/>
          <p14:tracePt t="16324" x="8086725" y="3217863"/>
          <p14:tracePt t="16342" x="8075613" y="3263900"/>
          <p14:tracePt t="16358" x="8064500" y="3332163"/>
          <p14:tracePt t="16375" x="8058150" y="3406775"/>
          <p14:tracePt t="16391" x="8051800" y="3486150"/>
          <p14:tracePt t="16408" x="8051800" y="3571875"/>
          <p14:tracePt t="16424" x="8047038" y="3697288"/>
          <p14:tracePt t="16442" x="8047038" y="3783013"/>
          <p14:tracePt t="16458" x="8047038" y="3868738"/>
          <p14:tracePt t="16474" x="8047038" y="3960813"/>
          <p14:tracePt t="16491" x="8047038" y="4064000"/>
          <p14:tracePt t="16508" x="8047038" y="4149725"/>
          <p14:tracePt t="16524" x="8047038" y="4211638"/>
          <p14:tracePt t="16541" x="8047038" y="4246563"/>
          <p14:tracePt t="16558" x="8051800" y="4264025"/>
          <p14:tracePt t="16575" x="8064500" y="4286250"/>
          <p14:tracePt t="16591" x="8069263" y="4297363"/>
          <p14:tracePt t="16609" x="8075613" y="4314825"/>
          <p14:tracePt t="17194" x="8069263" y="4314825"/>
          <p14:tracePt t="17282" x="8064500" y="4314825"/>
          <p14:tracePt t="17410" x="8064500" y="4308475"/>
          <p14:tracePt t="17434" x="8064500" y="4303713"/>
          <p14:tracePt t="17449" x="8064500" y="4292600"/>
          <p14:tracePt t="17459" x="8064500" y="4279900"/>
          <p14:tracePt t="17475" x="8064500" y="4268788"/>
          <p14:tracePt t="17492" x="8064500" y="4264025"/>
          <p14:tracePt t="19139" x="8064500" y="4268788"/>
          <p14:tracePt t="19166" x="8064500" y="4275138"/>
          <p14:tracePt t="19179" x="8064500" y="4279900"/>
          <p14:tracePt t="19180" x="8064500" y="4286250"/>
          <p14:tracePt t="19195" x="8064500" y="4314825"/>
          <p14:tracePt t="19210" x="8064500" y="4337050"/>
          <p14:tracePt t="19226" x="8064500" y="4389438"/>
          <p14:tracePt t="19244" x="8064500" y="4422775"/>
          <p14:tracePt t="19259" x="8064500" y="4464050"/>
          <p14:tracePt t="19277" x="8064500" y="4503738"/>
          <p14:tracePt t="19293" x="8058150" y="4554538"/>
          <p14:tracePt t="19310" x="8058150" y="4594225"/>
          <p14:tracePt t="19326" x="8058150" y="4629150"/>
          <p14:tracePt t="19343" x="8058150" y="4657725"/>
          <p14:tracePt t="19359" x="8058150" y="4686300"/>
          <p14:tracePt t="19377" x="8058150" y="4725988"/>
          <p14:tracePt t="19393" x="8058150" y="4760913"/>
          <p14:tracePt t="19410" x="8058150" y="4800600"/>
          <p14:tracePt t="19426" x="8051800" y="4857750"/>
          <p14:tracePt t="19443" x="8051800" y="4892675"/>
          <p14:tracePt t="19459" x="8051800" y="4926013"/>
          <p14:tracePt t="19477" x="8051800" y="4954588"/>
          <p14:tracePt t="19493" x="8051800" y="4965700"/>
          <p14:tracePt t="19510" x="8051800" y="4978400"/>
          <p14:tracePt t="19526" x="8051800" y="4983163"/>
          <p14:tracePt t="19563" x="8051800" y="4989513"/>
          <p14:tracePt t="19619" x="8051800" y="4994275"/>
          <p14:tracePt t="19629" x="8051800" y="5011738"/>
          <p14:tracePt t="19643" x="8051800" y="5035550"/>
          <p14:tracePt t="19660" x="8051800" y="5057775"/>
          <p14:tracePt t="19676" x="8051800" y="5080000"/>
          <p14:tracePt t="19693" x="8051800" y="5092700"/>
          <p14:tracePt t="19710" x="8051800" y="5097463"/>
          <p14:tracePt t="19771" x="8058150" y="5097463"/>
          <p14:tracePt t="19843" x="8058150" y="5092700"/>
          <p14:tracePt t="19891" x="8058150" y="5086350"/>
          <p14:tracePt t="19897" x="8058150" y="5075238"/>
          <p14:tracePt t="19910" x="8058150" y="5064125"/>
          <p14:tracePt t="19926" x="8058150" y="5057775"/>
          <p14:tracePt t="20131" x="8051800" y="5057775"/>
          <p14:tracePt t="20163" x="8047038" y="5057775"/>
          <p14:tracePt t="20179" x="8047038" y="5064125"/>
          <p14:tracePt t="20483" x="8047038" y="5057775"/>
          <p14:tracePt t="20483" x="8051800" y="5057775"/>
          <p14:tracePt t="20515" x="8058150" y="5057775"/>
          <p14:tracePt t="23475" x="8051800" y="5057775"/>
          <p14:tracePt t="23492" x="8035925" y="5057775"/>
          <p14:tracePt t="23494" x="7972425" y="5068888"/>
          <p14:tracePt t="23509" x="7897813" y="5068888"/>
          <p14:tracePt t="23526" x="7812088" y="5075238"/>
          <p14:tracePt t="23543" x="7704138" y="5075238"/>
          <p14:tracePt t="23559" x="7600950" y="5080000"/>
          <p14:tracePt t="23576" x="7515225" y="5080000"/>
          <p14:tracePt t="23592" x="7429500" y="5080000"/>
          <p14:tracePt t="23609" x="7361238" y="5086350"/>
          <p14:tracePt t="23626" x="7304088" y="5086350"/>
          <p14:tracePt t="23643" x="7280275" y="5092700"/>
          <p14:tracePt t="23660" x="7258050" y="5092700"/>
          <p14:tracePt t="23676" x="7251700" y="5092700"/>
          <p14:tracePt t="23693" x="7246938" y="5092700"/>
          <p14:tracePt t="23771" x="7240588" y="5092700"/>
          <p14:tracePt t="23780" x="7229475" y="5092700"/>
          <p14:tracePt t="23793" x="7189788" y="5097463"/>
          <p14:tracePt t="23809" x="7143750" y="5097463"/>
          <p14:tracePt t="23827" x="7069138" y="5103813"/>
          <p14:tracePt t="23842" x="6937375" y="5103813"/>
          <p14:tracePt t="23860" x="6835775" y="5108575"/>
          <p14:tracePt t="23876" x="6726238" y="5108575"/>
          <p14:tracePt t="23893" x="6618288" y="5114925"/>
          <p14:tracePt t="23909" x="6508750" y="5114925"/>
          <p14:tracePt t="23926" x="6394450" y="5114925"/>
          <p14:tracePt t="23942" x="6286500" y="5114925"/>
          <p14:tracePt t="23960" x="6154738" y="5114925"/>
          <p14:tracePt t="23976" x="6029325" y="5114925"/>
          <p14:tracePt t="23993" x="5915025" y="5114925"/>
          <p14:tracePt t="24009" x="5807075" y="5114925"/>
          <p14:tracePt t="24026" x="5686425" y="5097463"/>
          <p14:tracePt t="24043" x="5497513" y="5092700"/>
          <p14:tracePt t="24060" x="5360988" y="5086350"/>
          <p14:tracePt t="24076" x="5218113" y="5080000"/>
          <p14:tracePt t="24093" x="5086350" y="5075238"/>
          <p14:tracePt t="24109" x="4954588" y="5075238"/>
          <p14:tracePt t="24126" x="4829175" y="5064125"/>
          <p14:tracePt t="24143" x="4697413" y="5064125"/>
          <p14:tracePt t="24160" x="4572000" y="5051425"/>
          <p14:tracePt t="24176" x="4451350" y="5046663"/>
          <p14:tracePt t="24193" x="4343400" y="5035550"/>
          <p14:tracePt t="24209" x="4257675" y="5029200"/>
          <p14:tracePt t="24209" x="4235450" y="5022850"/>
          <p14:tracePt t="24227" x="4211638" y="5022850"/>
          <p14:tracePt t="24243" x="4189413" y="5022850"/>
          <p14:tracePt t="24299" x="4183063" y="5022850"/>
          <p14:tracePt t="24309" x="4178300" y="5022850"/>
          <p14:tracePt t="24326" x="4171950" y="5022850"/>
          <p14:tracePt t="24483" x="4165600" y="5022850"/>
          <p14:tracePt t="24492" x="4149725" y="5018088"/>
          <p14:tracePt t="24493" x="4103688" y="5006975"/>
          <p14:tracePt t="24509" x="4057650" y="5000625"/>
          <p14:tracePt t="24526" x="4006850" y="4989513"/>
          <p14:tracePt t="24542" x="3932238" y="4989513"/>
          <p14:tracePt t="24560" x="3857625" y="4983163"/>
          <p14:tracePt t="24576" x="3771900" y="4983163"/>
          <p14:tracePt t="24593" x="3679825" y="4972050"/>
          <p14:tracePt t="24609" x="3578225" y="4965700"/>
          <p14:tracePt t="24626" x="3479800" y="4965700"/>
          <p14:tracePt t="24643" x="3332163" y="4965700"/>
          <p14:tracePt t="24659" x="3246438" y="4965700"/>
          <p14:tracePt t="24676" x="3178175" y="4965700"/>
          <p14:tracePt t="24693" x="3114675" y="4965700"/>
          <p14:tracePt t="24709" x="3063875" y="4965700"/>
          <p14:tracePt t="24742" x="3022600" y="4972050"/>
          <p14:tracePt t="24743" x="2989263" y="4972050"/>
          <p14:tracePt t="24760" x="2960688" y="4972050"/>
          <p14:tracePt t="24776" x="2936875" y="4978400"/>
          <p14:tracePt t="24793" x="2921000" y="4978400"/>
          <p14:tracePt t="24809" x="2908300" y="4978400"/>
          <p14:tracePt t="24826" x="2897188" y="4978400"/>
          <p14:tracePt t="24842" x="2886075" y="4983163"/>
          <p14:tracePt t="24963" x="2879725" y="4983163"/>
          <p14:tracePt t="24979" x="2857500" y="4994275"/>
          <p14:tracePt t="24993" x="2835275" y="4994275"/>
          <p14:tracePt t="25009" x="2800350" y="4994275"/>
          <p14:tracePt t="25026" x="2732088" y="4994275"/>
          <p14:tracePt t="25043" x="2686050" y="4994275"/>
          <p14:tracePt t="25059" x="2635250" y="4994275"/>
          <p14:tracePt t="25076" x="2582863" y="4994275"/>
          <p14:tracePt t="25093" x="2536825" y="4994275"/>
          <p14:tracePt t="25109" x="2492375" y="4994275"/>
          <p14:tracePt t="25126" x="2451100" y="4994275"/>
          <p14:tracePt t="25142" x="2406650" y="4994275"/>
          <p14:tracePt t="25160" x="2371725" y="4994275"/>
          <p14:tracePt t="25176" x="2343150" y="4994275"/>
          <p14:tracePt t="25193" x="2308225" y="4994275"/>
          <p14:tracePt t="25209" x="2268538" y="4994275"/>
          <p14:tracePt t="25209" x="2251075" y="4994275"/>
          <p14:tracePt t="25227" x="2235200" y="4994275"/>
          <p14:tracePt t="25242" x="2171700" y="4994275"/>
          <p14:tracePt t="25260" x="2132013" y="4989513"/>
          <p14:tracePt t="25276" x="2092325" y="4989513"/>
          <p14:tracePt t="25293" x="2046288" y="4989513"/>
          <p14:tracePt t="25310" x="1993900" y="4989513"/>
          <p14:tracePt t="25326" x="1954213" y="4989513"/>
          <p14:tracePt t="25343" x="1920875" y="4989513"/>
          <p14:tracePt t="25359" x="1885950" y="4989513"/>
          <p14:tracePt t="25376" x="1851025" y="4994275"/>
          <p14:tracePt t="25392" x="1835150" y="5000625"/>
          <p14:tracePt t="25409" x="1806575" y="5006975"/>
          <p14:tracePt t="25426" x="1778000" y="5011738"/>
          <p14:tracePt t="25443" x="1765300" y="5018088"/>
          <p14:tracePt t="25459" x="1754188" y="5022850"/>
          <p14:tracePt t="25476" x="1736725" y="5022850"/>
          <p14:tracePt t="25492" x="1731963" y="5022850"/>
          <p14:tracePt t="25509" x="1725613" y="5022850"/>
          <p14:tracePt t="25526" x="1714500" y="5022850"/>
          <p14:tracePt t="25543" x="1708150" y="5022850"/>
          <p14:tracePt t="25559" x="1697038" y="5022850"/>
          <p14:tracePt t="25576" x="1692275" y="5022850"/>
          <p14:tracePt t="25592" x="1679575" y="5022850"/>
          <p14:tracePt t="25610" x="1663700" y="5022850"/>
          <p14:tracePt t="25626" x="1635125" y="5022850"/>
          <p14:tracePt t="25643" x="1606550" y="5022850"/>
          <p14:tracePt t="25659" x="1577975" y="5022850"/>
          <p14:tracePt t="25676" x="1549400" y="5022850"/>
          <p14:tracePt t="25692" x="1525588" y="5022850"/>
          <p14:tracePt t="25710" x="1508125" y="5022850"/>
          <p14:tracePt t="25726" x="1492250" y="5022850"/>
          <p14:tracePt t="25743" x="1479550" y="5022850"/>
          <p14:tracePt t="25759" x="1474788" y="5022850"/>
          <p14:tracePt t="25776" x="1468438" y="5022850"/>
          <p14:tracePt t="25792" x="1463675" y="5022850"/>
          <p14:tracePt t="25809" x="1457325" y="5022850"/>
          <p14:tracePt t="25826" x="1450975" y="5022850"/>
          <p14:tracePt t="27786" x="0" y="0"/>
        </p14:tracePtLst>
      </p14:laserTraceLst>
    </p:ext>
  </p:extLst>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76400"/>
                <a:ext cx="8382000" cy="4599529"/>
              </a:xfrm>
              <a:prstGeom prst="rect">
                <a:avLst/>
              </a:prstGeom>
              <a:noFill/>
            </p:spPr>
            <p:txBody>
              <a:bodyPr wrap="square" rtlCol="0">
                <a:spAutoFit/>
              </a:bodyPr>
              <a:lstStyle/>
              <a:p>
                <a:pPr marL="457200" lvl="4"/>
                <a:endParaRPr lang="en-US" sz="2000" b="1" dirty="0" smtClean="0">
                  <a:solidFill>
                    <a:srgbClr val="FF0000"/>
                  </a:solidFill>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line currents on the delta side of the transformer bank as a function of the wye transformer currents are given by: </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54)</a:t>
                </a:r>
              </a:p>
              <a:p>
                <a:pPr marL="0" lvl="2" algn="ctr"/>
                <a:endParaRPr lang="en-US" sz="2000" dirty="0"/>
              </a:p>
              <a:p>
                <a:pPr marL="0" lvl="2" algn="ctr"/>
                <a:r>
                  <a:rPr lang="en-US" sz="2000" dirty="0" smtClean="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 	(55)</a:t>
                </a:r>
              </a:p>
              <a:p>
                <a:pPr marL="0" lvl="3"/>
                <a:r>
                  <a:rPr lang="en-US" sz="2400" b="1" dirty="0" smtClean="0">
                    <a:solidFill>
                      <a:srgbClr val="FF0000"/>
                    </a:solidFill>
                  </a:rPr>
                  <a:t>	</a:t>
                </a: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676400"/>
                <a:ext cx="8382000" cy="4599529"/>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0</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1257424789"/>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2201348"/>
                <a:ext cx="8534400" cy="3132652"/>
              </a:xfrm>
              <a:prstGeom prst="rect">
                <a:avLst/>
              </a:prstGeom>
            </p:spPr>
            <p:txBody>
              <a:bodyPr wrap="square">
                <a:spAutoFit/>
              </a:bodyPr>
              <a:lstStyle/>
              <a:p>
                <a:pPr marL="342900" lvl="3" indent="-342900">
                  <a:buFont typeface="Wingdings" pitchFamily="2" charset="2"/>
                  <a:buChar char="Ø"/>
                </a:pPr>
                <a:r>
                  <a:rPr lang="en-US" sz="2400" dirty="0"/>
                  <a:t> </a:t>
                </a: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48)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54).</a:t>
                </a:r>
              </a:p>
              <a:p>
                <a:pPr marL="342900" lvl="3" indent="-342900">
                  <a:buFont typeface="Arial" pitchFamily="34" charset="0"/>
                  <a:buChar char="•"/>
                </a:pPr>
                <a:endParaRPr lang="en-US" sz="2400" dirty="0"/>
              </a:p>
              <a:p>
                <a:pPr marL="342900" lvl="2" indent="-342900">
                  <a:buFont typeface="Arial" pitchFamily="34" charset="0"/>
                  <a:buChar char="•"/>
                </a:pPr>
                <a:endParaRPr lang="en-US" sz="2400" dirty="0"/>
              </a:p>
              <a:p>
                <a:pPr marL="0" lvl="3" algn="ctr"/>
                <a:r>
                  <a:rPr lang="en-US" sz="2400" b="1" dirty="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𝑌</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a:p>
                <a:pPr marL="800100" lvl="3" indent="-342900"/>
                <a:endParaRPr lang="en-US" sz="2000" dirty="0"/>
              </a:p>
              <a:p>
                <a:pPr marL="0" lvl="3" algn="ctr"/>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𝑌</m:t>
                        </m:r>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r>
                          <a:rPr lang="en-US" sz="2000" i="1">
                            <a:latin typeface="Cambria Math"/>
                          </a:rPr>
                          <m:t>𝐴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oMath>
                </a14:m>
                <a:r>
                  <a:rPr lang="en-US" sz="2000" dirty="0" smtClean="0"/>
                  <a:t>    	 </a:t>
                </a:r>
                <a:r>
                  <a:rPr lang="en-US" sz="2000" dirty="0" smtClean="0">
                    <a:latin typeface="Times New Roman" pitchFamily="18" charset="0"/>
                    <a:cs typeface="Times New Roman" pitchFamily="18" charset="0"/>
                  </a:rPr>
                  <a:t>(57)</a:t>
                </a:r>
                <a:endParaRPr lang="en-US" sz="2000" dirty="0">
                  <a:latin typeface="Times New Roman" pitchFamily="18" charset="0"/>
                  <a:cs typeface="Times New Roman" pitchFamily="18" charset="0"/>
                </a:endParaRPr>
              </a:p>
              <a:p>
                <a:pPr marL="800100" lvl="3" indent="-342900"/>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457200" y="2201348"/>
                <a:ext cx="8534400" cy="3132652"/>
              </a:xfrm>
              <a:prstGeom prst="rect">
                <a:avLst/>
              </a:prstGeom>
              <a:blipFill rotWithShape="1">
                <a:blip r:embed="rId2"/>
                <a:stretch>
                  <a:fillRect l="-929" t="-175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41</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2404830970"/>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92508"/>
                <a:ext cx="8458200" cy="4832092"/>
              </a:xfrm>
              <a:prstGeom prst="rect">
                <a:avLst/>
              </a:prstGeom>
              <a:noFill/>
            </p:spPr>
            <p:txBody>
              <a:bodyPr wrap="square" rtlCol="0">
                <a:spAutoFit/>
              </a:bodyPr>
              <a:lstStyle/>
              <a:p>
                <a:pPr marL="0" lvl="3"/>
                <a:endParaRPr lang="en-US" sz="20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Because the matrix </a:t>
                </a:r>
                <a14:m>
                  <m:oMath xmlns:m="http://schemas.openxmlformats.org/officeDocument/2006/math">
                    <m:r>
                      <a:rPr lang="en-US" sz="2400" i="1" dirty="0" smtClean="0">
                        <a:latin typeface="Cambria Math"/>
                      </a:rPr>
                      <m:t>[</m:t>
                    </m:r>
                    <m:r>
                      <a:rPr lang="en-US" sz="2400" i="1" dirty="0" smtClean="0">
                        <a:latin typeface="Cambria Math"/>
                      </a:rPr>
                      <m:t>𝐷𝑌</m:t>
                    </m:r>
                    <m:r>
                      <a:rPr lang="en-US" sz="2400" i="1" dirty="0" smtClean="0">
                        <a:latin typeface="Cambria Math"/>
                      </a:rPr>
                      <m:t>] </m:t>
                    </m:r>
                  </m:oMath>
                </a14:m>
                <a:r>
                  <a:rPr lang="en-US" sz="2400" dirty="0">
                    <a:latin typeface="Times New Roman" pitchFamily="18" charset="0"/>
                    <a:cs typeface="Times New Roman" pitchFamily="18" charset="0"/>
                  </a:rPr>
                  <a:t>is singular, it is not possible to use equation </a:t>
                </a:r>
                <a:r>
                  <a:rPr lang="en-US" sz="2400" dirty="0" smtClean="0">
                    <a:latin typeface="Times New Roman" pitchFamily="18" charset="0"/>
                    <a:cs typeface="Times New Roman" pitchFamily="18" charset="0"/>
                  </a:rPr>
                  <a:t>(56) </a:t>
                </a:r>
                <a:r>
                  <a:rPr lang="en-US" sz="2400" dirty="0">
                    <a:latin typeface="Times New Roman" pitchFamily="18" charset="0"/>
                    <a:cs typeface="Times New Roman" pitchFamily="18" charset="0"/>
                  </a:rPr>
                  <a:t>to develop an equation relating the wye sid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to the delta side line currents at node </a:t>
                </a:r>
                <a14:m>
                  <m:oMath xmlns:m="http://schemas.openxmlformats.org/officeDocument/2006/math">
                    <m:r>
                      <a:rPr lang="en-US" sz="2400" i="1" dirty="0" smtClean="0">
                        <a:latin typeface="Cambria Math"/>
                      </a:rPr>
                      <m:t>𝑚</m:t>
                    </m:r>
                  </m:oMath>
                </a14:m>
                <a:r>
                  <a:rPr lang="en-US" sz="2400" dirty="0" smtClean="0">
                    <a:latin typeface="Times New Roman" pitchFamily="18" charset="0"/>
                    <a:cs typeface="Times New Roman" pitchFamily="18" charset="0"/>
                  </a:rPr>
                  <a:t>.</a:t>
                </a:r>
              </a:p>
              <a:p>
                <a:pPr marL="342900" lvl="3"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 Hence three independent equations must be writte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wo equations are based on the KCL at the 2 vertices of the delta connectio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he third is from the sum of the three delta currents (which will equal zero as the wye connection is ungrounded, and hence all currents on the wye side will equal zero).</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1492508"/>
                <a:ext cx="8458200" cy="4832092"/>
              </a:xfrm>
              <a:prstGeom prst="rect">
                <a:avLst/>
              </a:prstGeom>
              <a:blipFill rotWithShape="1">
                <a:blip r:embed="rId3"/>
                <a:stretch>
                  <a:fillRect l="-1009" r="-433" b="-189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2</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3820587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44290"/>
                <a:ext cx="8382000" cy="4880310"/>
              </a:xfrm>
              <a:prstGeom prst="rect">
                <a:avLst/>
              </a:prstGeom>
              <a:noFill/>
            </p:spPr>
            <p:txBody>
              <a:bodyPr wrap="square" rtlCol="0">
                <a:spAutoFit/>
              </a:bodyPr>
              <a:lstStyle/>
              <a:p>
                <a:pPr marL="0" lvl="3"/>
                <a:endParaRPr lang="en-US" sz="2400" dirty="0"/>
              </a:p>
              <a:p>
                <a:pPr marL="342900" lvl="3" indent="-342900">
                  <a:buFont typeface="Wingdings" pitchFamily="2" charset="2"/>
                  <a:buChar char="Ø"/>
                </a:pPr>
                <a:r>
                  <a:rPr lang="en-US" sz="2400" dirty="0" smtClean="0">
                    <a:latin typeface="Times New Roman" pitchFamily="18" charset="0"/>
                    <a:cs typeface="Times New Roman" pitchFamily="18" charset="0"/>
                  </a:rPr>
                  <a:t>Hence, the three independent equations in matrix form are given by:</a:t>
                </a:r>
                <a:endParaRPr lang="en-US" sz="2400" dirty="0" smtClean="0"/>
              </a:p>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58)</a:t>
                </a:r>
              </a:p>
              <a:p>
                <a:pPr algn="just"/>
                <a:endParaRPr lang="en-US" sz="24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58) for the delta currents. </a:t>
                </a:r>
              </a:p>
              <a:p>
                <a:pPr marL="0" lvl="3">
                  <a:buFont typeface="Arial" pitchFamily="34" charset="0"/>
                  <a:buChar char="•"/>
                </a:pPr>
                <a:endParaRPr lang="en-US" sz="2400" dirty="0" smtClean="0"/>
              </a:p>
              <a:p>
                <a:pPr marL="0" lvl="3"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1</m:t>
                                  </m:r>
                                </m:e>
                              </m:mr>
                            </m:m>
                          </m:e>
                        </m:d>
                      </m:e>
                      <m:sup>
                        <m:r>
                          <a:rPr lang="en-US" sz="2000" i="1">
                            <a:latin typeface="Cambria Math"/>
                          </a:rPr>
                          <m:t>−1</m:t>
                        </m:r>
                      </m:sup>
                    </m:sSup>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2</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59)</a:t>
                </a:r>
                <a:endParaRPr lang="en-US" sz="2000" dirty="0">
                  <a:latin typeface="Times New Roman" pitchFamily="18" charset="0"/>
                  <a:cs typeface="Times New Roman" pitchFamily="18" charset="0"/>
                </a:endParaRPr>
              </a:p>
              <a:p>
                <a:pPr marL="0" lvl="3" algn="ctr"/>
                <a:endParaRPr lang="en-US" sz="2000" dirty="0"/>
              </a:p>
              <a:p>
                <a:pPr marL="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𝐿</m:t>
                        </m:r>
                        <m:r>
                          <a:rPr lang="en-US" sz="2000" i="1">
                            <a:latin typeface="Cambria Math"/>
                          </a:rPr>
                          <m:t>0</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m:t>
                            </m:r>
                            <m:r>
                              <a:rPr lang="en-US" sz="2000" i="1">
                                <a:latin typeface="Cambria Math"/>
                              </a:rPr>
                              <m:t>0</m:t>
                            </m:r>
                          </m:sub>
                        </m:sSub>
                      </m:e>
                    </m:d>
                  </m:oMath>
                </a14:m>
                <a:r>
                  <a:rPr lang="en-US" sz="2000" dirty="0" smtClean="0"/>
                  <a:t>	     	 	</a:t>
                </a:r>
                <a:r>
                  <a:rPr lang="en-US" sz="2000" dirty="0" smtClean="0">
                    <a:latin typeface="Times New Roman" pitchFamily="18" charset="0"/>
                    <a:cs typeface="Times New Roman" pitchFamily="18" charset="0"/>
                  </a:rPr>
                  <a:t>(60)</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444290"/>
                <a:ext cx="8382000" cy="4880310"/>
              </a:xfrm>
              <a:prstGeom prst="rect">
                <a:avLst/>
              </a:prstGeom>
              <a:blipFill rotWithShape="1">
                <a:blip r:embed="rId3"/>
                <a:stretch>
                  <a:fillRect l="-1018" r="-1818" b="-112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3</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3152237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96773"/>
                <a:ext cx="8229600" cy="3994427"/>
              </a:xfrm>
              <a:prstGeom prst="rect">
                <a:avLst/>
              </a:prstGeom>
              <a:noFill/>
            </p:spPr>
            <p:txBody>
              <a:bodyPr wrap="square" rtlCol="0">
                <a:spAutoFit/>
              </a:bodyPr>
              <a:lstStyle/>
              <a:p>
                <a:pPr marL="0" lvl="3"/>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0) </a:t>
                </a:r>
                <a:r>
                  <a:rPr lang="en-US" sz="2400" dirty="0">
                    <a:latin typeface="Times New Roman" pitchFamily="18" charset="0"/>
                    <a:cs typeface="Times New Roman" pitchFamily="18" charset="0"/>
                  </a:rPr>
                  <a:t>can be modified to include the phase current </a:t>
                </a:r>
                <a14:m>
                  <m:oMath xmlns:m="http://schemas.openxmlformats.org/officeDocument/2006/math">
                    <m:r>
                      <a:rPr lang="en-US" sz="2400" i="1" dirty="0">
                        <a:latin typeface="Cambria Math"/>
                      </a:rPr>
                      <m:t>𝑐</m:t>
                    </m:r>
                  </m:oMath>
                </a14:m>
                <a:r>
                  <a:rPr lang="en-US" sz="2400" dirty="0">
                    <a:latin typeface="Times New Roman" pitchFamily="18" charset="0"/>
                    <a:cs typeface="Times New Roman" pitchFamily="18" charset="0"/>
                  </a:rPr>
                  <a:t> by setting the third column of the </a:t>
                </a:r>
                <a14:m>
                  <m:oMath xmlns:m="http://schemas.openxmlformats.org/officeDocument/2006/math">
                    <m:r>
                      <a:rPr lang="en-US" sz="2400" i="1" dirty="0">
                        <a:latin typeface="Cambria Math"/>
                      </a:rPr>
                      <m:t>[</m:t>
                    </m:r>
                    <m:r>
                      <a:rPr lang="en-US" sz="2400" i="1" dirty="0">
                        <a:latin typeface="Cambria Math"/>
                      </a:rPr>
                      <m:t>𝐿</m:t>
                    </m:r>
                    <m:r>
                      <a:rPr lang="en-US" sz="2400" i="1" dirty="0">
                        <a:latin typeface="Cambria Math"/>
                      </a:rPr>
                      <m:t>0] </m:t>
                    </m:r>
                  </m:oMath>
                </a14:m>
                <a:r>
                  <a:rPr lang="en-US" sz="2400" dirty="0">
                    <a:latin typeface="Times New Roman" pitchFamily="18" charset="0"/>
                    <a:cs typeface="Times New Roman" pitchFamily="18" charset="0"/>
                  </a:rPr>
                  <a:t>matrix to </a:t>
                </a:r>
                <a:r>
                  <a:rPr lang="en-US" sz="2400" dirty="0" smtClean="0">
                    <a:latin typeface="Times New Roman" pitchFamily="18" charset="0"/>
                    <a:cs typeface="Times New Roman" pitchFamily="18" charset="0"/>
                  </a:rPr>
                  <a:t>zero:</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0" lvl="3">
                  <a:buFont typeface="Arial" pitchFamily="34" charset="0"/>
                  <a:buChar char="•"/>
                </a:pPr>
                <a:endParaRPr lang="en-US" dirty="0"/>
              </a:p>
              <a:p>
                <a:pPr marL="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r>
                            <m:e>
                              <m:r>
                                <a:rPr lang="en-US" sz="2000" i="1">
                                  <a:latin typeface="Cambria Math"/>
                                </a:rPr>
                                <m:t>−2</m:t>
                              </m:r>
                            </m:e>
                            <m:e>
                              <m:r>
                                <a:rPr lang="en-US" sz="2000" i="1">
                                  <a:latin typeface="Cambria Math"/>
                                </a:rPr>
                                <m:t>−1</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a:t>   	          </a:t>
                </a:r>
                <a:r>
                  <a:rPr lang="en-US" sz="2000" dirty="0" smtClean="0"/>
                  <a:t>		</a:t>
                </a:r>
                <a:r>
                  <a:rPr lang="en-US" sz="2000" dirty="0" smtClean="0">
                    <a:latin typeface="Times New Roman" pitchFamily="18" charset="0"/>
                    <a:cs typeface="Times New Roman" pitchFamily="18" charset="0"/>
                  </a:rPr>
                  <a:t>(61)</a:t>
                </a:r>
              </a:p>
              <a:p>
                <a:pPr marL="0" lvl="3" algn="ctr"/>
                <a:endParaRPr lang="en-US" sz="2000" dirty="0"/>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𝐿</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62)</a:t>
                </a:r>
              </a:p>
              <a:p>
                <a:pPr marL="457200" lvl="4" algn="ctr"/>
                <a:endParaRPr lang="en-US" b="1" dirty="0" smtClean="0">
                  <a:solidFill>
                    <a:srgbClr val="FF0000"/>
                  </a:solidFill>
                </a:endParaRPr>
              </a:p>
              <a:p>
                <a:pPr marL="0" lvl="3"/>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533400" y="1796773"/>
                <a:ext cx="8229600" cy="3994427"/>
              </a:xfrm>
              <a:prstGeom prst="rect">
                <a:avLst/>
              </a:prstGeom>
              <a:blipFill rotWithShape="1">
                <a:blip r:embed="rId3"/>
                <a:stretch>
                  <a:fillRect l="-10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2621557732"/>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868780"/>
                <a:ext cx="8610600" cy="3922420"/>
              </a:xfrm>
              <a:prstGeom prst="rect">
                <a:avLst/>
              </a:prstGeom>
              <a:noFill/>
            </p:spPr>
            <p:txBody>
              <a:bodyPr wrap="square" rtlCol="0">
                <a:spAutoFit/>
              </a:bodyPr>
              <a:lstStyle/>
              <a:p>
                <a:pPr marL="0" lvl="3"/>
                <a:endParaRPr lang="en-US" b="1" dirty="0" smtClean="0">
                  <a:solidFill>
                    <a:srgbClr val="FF0000"/>
                  </a:solidFill>
                </a:endParaRPr>
              </a:p>
              <a:p>
                <a:pPr marL="342900" lvl="3" indent="-342900">
                  <a:buFont typeface="Wingdings" pitchFamily="2" charset="2"/>
                  <a:buChar char="Ø"/>
                </a:pPr>
                <a:r>
                  <a:rPr lang="en-US" sz="2400" dirty="0" smtClean="0">
                    <a:latin typeface="Times New Roman" pitchFamily="18" charset="0"/>
                    <a:cs typeface="Times New Roman" pitchFamily="18" charset="0"/>
                  </a:rPr>
                  <a:t>Solve equation (48) 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and substitute into equation (62).</a:t>
                </a:r>
              </a:p>
              <a:p>
                <a:pPr marL="0" lvl="3">
                  <a:buFont typeface="Arial" pitchFamily="34" charset="0"/>
                  <a:buChar char="•"/>
                </a:pPr>
                <a:endParaRPr lang="en-US" sz="24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𝐿</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63)</a:t>
                </a:r>
              </a:p>
              <a:p>
                <a:pPr marL="0" lvl="3" algn="ctr"/>
                <a:endParaRPr lang="en-US" sz="2000" dirty="0">
                  <a:latin typeface="Times New Roman" pitchFamily="18" charset="0"/>
                  <a:cs typeface="Times New Roman" pitchFamily="18" charset="0"/>
                </a:endParaRPr>
              </a:p>
              <a:p>
                <a:pPr marL="0" lvl="3"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𝐿</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𝑇</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r>
                            <m:e>
                              <m:r>
                                <a:rPr lang="en-US" sz="2000" i="1">
                                  <a:latin typeface="Cambria Math"/>
                                </a:rPr>
                                <m:t>−2</m:t>
                              </m:r>
                            </m:e>
                            <m:e>
                              <m:r>
                                <a:rPr lang="en-US" sz="2000" i="1">
                                  <a:latin typeface="Cambria Math"/>
                                </a:rPr>
                                <m:t>−1</m:t>
                              </m:r>
                            </m:e>
                            <m:e>
                              <m:r>
                                <a:rPr lang="en-US" sz="2000" i="1">
                                  <a:latin typeface="Cambria Math"/>
                                </a:rPr>
                                <m:t>0</m:t>
                              </m:r>
                            </m:e>
                          </m:mr>
                        </m:m>
                      </m:e>
                    </m:d>
                  </m:oMath>
                </a14:m>
                <a:r>
                  <a:rPr lang="en-US" sz="2000" dirty="0" smtClean="0">
                    <a:latin typeface="Times New Roman" pitchFamily="18" charset="0"/>
                    <a:cs typeface="Times New Roman" pitchFamily="18" charset="0"/>
                  </a:rPr>
                  <a:t>     (64)</a:t>
                </a:r>
                <a:endParaRPr lang="en-US" sz="2000" dirty="0">
                  <a:latin typeface="Times New Roman" pitchFamily="18" charset="0"/>
                  <a:cs typeface="Times New Roman" pitchFamily="18" charset="0"/>
                </a:endParaRPr>
              </a:p>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4) defines the generalized constant matrix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oMath>
                </a14:m>
                <a:r>
                  <a:rPr lang="en-US" sz="2400" dirty="0" smtClean="0">
                    <a:latin typeface="Times New Roman" pitchFamily="18" charset="0"/>
                    <a:cs typeface="Times New Roman" pitchFamily="18" charset="0"/>
                  </a:rPr>
                  <a:t>  for the ungrounded wye-delta transformer connection</a:t>
                </a:r>
                <a:r>
                  <a:rPr lang="en-US" dirty="0" smtClean="0"/>
                  <a:t>. </a:t>
                </a:r>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04800" y="1868780"/>
                <a:ext cx="8610600" cy="3922420"/>
              </a:xfrm>
              <a:prstGeom prst="rect">
                <a:avLst/>
              </a:prstGeom>
              <a:blipFill rotWithShape="1">
                <a:blip r:embed="rId3"/>
                <a:stretch>
                  <a:fillRect l="-92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2408136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48683"/>
                <a:ext cx="8610600" cy="4247317"/>
              </a:xfrm>
              <a:prstGeom prst="rect">
                <a:avLst/>
              </a:prstGeom>
              <a:noFill/>
            </p:spPr>
            <p:txBody>
              <a:bodyPr wrap="square" rtlCol="0">
                <a:spAutoFit/>
              </a:bodyPr>
              <a:lstStyle/>
              <a:p>
                <a:pPr marL="0" lvl="3"/>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generalized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can now be </a:t>
                </a:r>
                <a:r>
                  <a:rPr lang="en-US" sz="2400" dirty="0" smtClean="0">
                    <a:latin typeface="Times New Roman" pitchFamily="18" charset="0"/>
                    <a:cs typeface="Times New Roman" pitchFamily="18" charset="0"/>
                  </a:rPr>
                  <a:t>developed.</a:t>
                </a:r>
              </a:p>
              <a:p>
                <a:pPr marL="0" lvl="3"/>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p>
              <a:p>
                <a:pPr marL="0" lvl="3"/>
                <a:r>
                  <a:rPr lang="en-US" sz="2400" dirty="0"/>
                  <a:t>	</a:t>
                </a:r>
                <a:endParaRPr lang="en-US" sz="2400" dirty="0" smtClean="0"/>
              </a:p>
              <a:p>
                <a:pPr marL="0" lvl="3" algn="just"/>
                <a:r>
                  <a:rPr lang="en-US" sz="24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65)</a:t>
                </a:r>
              </a:p>
              <a:p>
                <a:pPr marL="0" lvl="3"/>
                <a:endParaRPr lang="en-US" b="1" dirty="0" smtClean="0">
                  <a:solidFill>
                    <a:srgbClr val="FF0000"/>
                  </a:solidFill>
                </a:endParaRPr>
              </a:p>
              <a:p>
                <a:pPr marL="342900" lvl="3"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63)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65):</a:t>
                </a:r>
                <a:endParaRPr lang="en-US" sz="2400" dirty="0">
                  <a:latin typeface="Times New Roman" pitchFamily="18" charset="0"/>
                  <a:cs typeface="Times New Roman" pitchFamily="18" charset="0"/>
                </a:endParaRPr>
              </a:p>
              <a:p>
                <a:pPr algn="ctr"/>
                <a:endParaRPr lang="en-US" sz="2400" dirty="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r>
                  <a:rPr lang="en-US" sz="2000" dirty="0" smtClean="0"/>
                  <a:t>	</a:t>
                </a:r>
                <a:r>
                  <a:rPr lang="en-US" sz="2000" dirty="0" smtClean="0">
                    <a:latin typeface="Times New Roman" pitchFamily="18" charset="0"/>
                    <a:cs typeface="Times New Roman" pitchFamily="18" charset="0"/>
                  </a:rPr>
                  <a:t>(66)</a:t>
                </a:r>
                <a:endParaRPr lang="en-US" sz="2000" dirty="0">
                  <a:latin typeface="Times New Roman" pitchFamily="18" charset="0"/>
                  <a:cs typeface="Times New Roman" pitchFamily="18" charset="0"/>
                </a:endParaRPr>
              </a:p>
              <a:p>
                <a:pPr marL="457200" lvl="4"/>
                <a:endParaRPr lang="en-US" sz="2000" dirty="0" smtClean="0"/>
              </a:p>
              <a:p>
                <a:pPr marL="457200" lvl="4">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848683"/>
                <a:ext cx="8610600" cy="4247317"/>
              </a:xfrm>
              <a:prstGeom prst="rect">
                <a:avLst/>
              </a:prstGeom>
              <a:blipFill rotWithShape="1">
                <a:blip r:embed="rId3"/>
                <a:stretch>
                  <a:fillRect l="-99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1423678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20071"/>
                <a:ext cx="8305800" cy="4223529"/>
              </a:xfrm>
              <a:prstGeom prst="rect">
                <a:avLst/>
              </a:prstGeom>
              <a:noFill/>
            </p:spPr>
            <p:txBody>
              <a:bodyPr wrap="square" rtlCol="0">
                <a:spAutoFit/>
              </a:bodyPr>
              <a:lstStyle/>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But,</a:t>
                </a:r>
              </a:p>
              <a:p>
                <a:pPr marL="0" lvl="3"/>
                <a:endParaRPr lang="en-US" sz="2400" b="1" dirty="0" smtClean="0">
                  <a:solidFill>
                    <a:srgbClr val="FF0000"/>
                  </a:solidFill>
                  <a:latin typeface="Times New Roman" pitchFamily="18" charset="0"/>
                  <a:cs typeface="Times New Roman" pitchFamily="18" charset="0"/>
                </a:endParaRPr>
              </a:p>
              <a:p>
                <a:pPr marL="457200" lvl="4"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67)</a:t>
                </a:r>
              </a:p>
              <a:p>
                <a:pPr marL="457200" lvl="4" algn="ctr"/>
                <a:endParaRPr lang="en-US" sz="2000" dirty="0" smtClean="0"/>
              </a:p>
              <a:p>
                <a:pPr marL="457200" lvl="4"/>
                <a:endParaRPr lang="en-US" sz="2000" dirty="0"/>
              </a:p>
              <a:p>
                <a:pPr marL="457200" lvl="4"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68)</a:t>
                </a:r>
                <a:endParaRPr lang="en-US" sz="2000" dirty="0">
                  <a:latin typeface="Times New Roman" pitchFamily="18" charset="0"/>
                  <a:cs typeface="Times New Roman" pitchFamily="18" charset="0"/>
                </a:endParaRPr>
              </a:p>
              <a:p>
                <a:pPr marL="457200" lvl="4" algn="ctr"/>
                <a:endParaRPr lang="en-US" sz="2000" dirty="0"/>
              </a:p>
              <a:p>
                <a:pPr marL="457200" lvl="4"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69)</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720071"/>
                <a:ext cx="8305800" cy="4223529"/>
              </a:xfrm>
              <a:prstGeom prst="rect">
                <a:avLst/>
              </a:prstGeom>
              <a:blipFill rotWithShape="1">
                <a:blip r:embed="rId3"/>
                <a:stretch>
                  <a:fillRect l="-9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7</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3681788906"/>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609600" y="1905000"/>
            <a:ext cx="8458200" cy="3070324"/>
            <a:chOff x="762000" y="2187476"/>
            <a:chExt cx="8458200" cy="3070324"/>
          </a:xfrm>
        </p:grpSpPr>
        <p:sp>
          <p:nvSpPr>
            <p:cNvPr id="4" name="Rectangle 3"/>
            <p:cNvSpPr/>
            <p:nvPr/>
          </p:nvSpPr>
          <p:spPr>
            <a:xfrm>
              <a:off x="762000" y="2187476"/>
              <a:ext cx="8458200" cy="2308324"/>
            </a:xfrm>
            <a:prstGeom prst="rect">
              <a:avLst/>
            </a:prstGeom>
          </p:spPr>
          <p:txBody>
            <a:bodyPr wrap="square">
              <a:spAutoFit/>
            </a:bodyPr>
            <a:lstStyle/>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constant matrices have been developed for computing the voltages from the load to the source. </a:t>
              </a:r>
              <a:endParaRPr lang="en-US" sz="2400" dirty="0" smtClean="0">
                <a:latin typeface="Times New Roman" pitchFamily="18" charset="0"/>
                <a:cs typeface="Times New Roman" pitchFamily="18" charset="0"/>
              </a:endParaRP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matrices can be developed by substitut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3):</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066800" y="4857690"/>
                  <a:ext cx="7391400" cy="400110"/>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066800" y="4857690"/>
                  <a:ext cx="7391400" cy="400110"/>
                </a:xfrm>
                <a:prstGeom prst="rect">
                  <a:avLst/>
                </a:prstGeom>
                <a:blipFill rotWithShape="1">
                  <a:blip r:embed="rId2"/>
                  <a:stretch>
                    <a:fillRect t="-9231" b="-26154"/>
                  </a:stretch>
                </a:blipFill>
              </p:spPr>
              <p:txBody>
                <a:bodyPr/>
                <a:lstStyle/>
                <a:p>
                  <a:r>
                    <a:rPr lang="en-US">
                      <a:noFill/>
                    </a:rPr>
                    <a:t> </a:t>
                  </a:r>
                </a:p>
              </p:txBody>
            </p:sp>
          </mc:Fallback>
        </mc:AlternateContent>
      </p:grpSp>
      <p:sp>
        <p:nvSpPr>
          <p:cNvPr id="6" name="Slide Number Placeholder 5"/>
          <p:cNvSpPr>
            <a:spLocks noGrp="1"/>
          </p:cNvSpPr>
          <p:nvPr>
            <p:ph type="sldNum" sz="quarter" idx="12"/>
          </p:nvPr>
        </p:nvSpPr>
        <p:spPr/>
        <p:txBody>
          <a:bodyPr/>
          <a:lstStyle/>
          <a:p>
            <a:fld id="{B6F15528-21DE-4FAA-801E-634DDDAF4B2B}" type="slidenum">
              <a:rPr lang="en-US" smtClean="0"/>
              <a:pPr/>
              <a:t>148</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492793105"/>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533400" y="2598990"/>
            <a:ext cx="8534400" cy="3420810"/>
            <a:chOff x="0" y="2078269"/>
            <a:chExt cx="9067800" cy="3420810"/>
          </a:xfrm>
        </p:grpSpPr>
        <mc:AlternateContent xmlns:mc="http://schemas.openxmlformats.org/markup-compatibility/2006" xmlns:a14="http://schemas.microsoft.com/office/drawing/2010/main">
          <mc:Choice Requires="a14">
            <p:sp>
              <p:nvSpPr>
                <p:cNvPr id="6" name="Rectangle 5"/>
                <p:cNvSpPr/>
                <p:nvPr/>
              </p:nvSpPr>
              <p:spPr>
                <a:xfrm>
                  <a:off x="0" y="2078269"/>
                  <a:ext cx="9067800" cy="906210"/>
                </a:xfrm>
                <a:prstGeom prst="rect">
                  <a:avLst/>
                </a:prstGeom>
              </p:spPr>
              <p:txBody>
                <a:bodyPr wrap="square">
                  <a:spAutoFit/>
                </a:bodyPr>
                <a:lstStyle/>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
                        </m:e>
                      </m:d>
                    </m:oMath>
                  </a14:m>
                  <a:r>
                    <a:rPr lang="en-US" sz="2000" dirty="0" smtClean="0"/>
                    <a:t>			  </a:t>
                  </a:r>
                  <a:r>
                    <a:rPr lang="en-US" sz="2000" dirty="0" smtClean="0">
                      <a:latin typeface="Times New Roman" pitchFamily="18" charset="0"/>
                      <a:cs typeface="Times New Roman" pitchFamily="18" charset="0"/>
                    </a:rPr>
                    <a:t>(71)</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2078269"/>
                  <a:ext cx="9067800" cy="906210"/>
                </a:xfrm>
                <a:prstGeom prst="rect">
                  <a:avLst/>
                </a:prstGeom>
                <a:blipFill rotWithShape="1">
                  <a:blip r:embed="rId2"/>
                  <a:stretch>
                    <a:fillRect l="-7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0" y="3505200"/>
                  <a:ext cx="9067800" cy="199387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oMath>
                    </m:oMathPara>
                  </a14:m>
                  <a:endParaRPr lang="en-US" sz="2000" i="1" dirty="0" smtClean="0">
                    <a:latin typeface="Cambria Math"/>
                  </a:endParaRPr>
                </a:p>
                <a:p>
                  <a:endParaRPr lang="en-US" sz="2000" i="1" dirty="0" smtClean="0">
                    <a:latin typeface="Cambria Math"/>
                  </a:endParaRPr>
                </a:p>
                <a:p>
                  <a:r>
                    <a:rPr lang="en-US" sz="2000" dirty="0" smtClean="0"/>
                    <a:t>		</a:t>
                  </a:r>
                  <a14:m>
                    <m:oMath xmlns:m="http://schemas.openxmlformats.org/officeDocument/2006/math">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9</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𝑎𝑏</m:t>
                                    </m:r>
                                  </m:sub>
                                </m:sSub>
                              </m:e>
                              <m:e>
                                <m:r>
                                  <a:rPr lang="en-US" sz="2000" i="1">
                                    <a:latin typeface="Cambria Math"/>
                                  </a:rPr>
                                  <m:t>0</m:t>
                                </m:r>
                              </m:e>
                            </m:mr>
                            <m:mr>
                              <m:e>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𝑏𝑐</m:t>
                                    </m:r>
                                  </m:sub>
                                </m:sSub>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4∙</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4∙</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𝑐𝑎</m:t>
                                    </m:r>
                                  </m:sub>
                                </m:sSub>
                              </m:e>
                              <m:e>
                                <m:r>
                                  <a:rPr lang="en-US" sz="2000" i="1">
                                    <a:latin typeface="Cambria Math"/>
                                  </a:rPr>
                                  <m:t>0</m:t>
                                </m:r>
                              </m:e>
                            </m:mr>
                          </m:m>
                        </m:e>
                      </m:d>
                    </m:oMath>
                  </a14:m>
                  <a:r>
                    <a:rPr lang="en-US" sz="2000" dirty="0"/>
                    <a:t> </a:t>
                  </a:r>
                  <a:r>
                    <a:rPr lang="en-US" sz="2000" dirty="0" smtClean="0"/>
                    <a:t>	  </a:t>
                  </a:r>
                  <a:r>
                    <a:rPr lang="en-US" sz="2000" dirty="0" smtClean="0">
                      <a:latin typeface="Times New Roman" pitchFamily="18" charset="0"/>
                      <a:cs typeface="Times New Roman" pitchFamily="18" charset="0"/>
                    </a:rPr>
                    <a:t>(72)</a:t>
                  </a:r>
                  <a:r>
                    <a:rPr lang="en-US" sz="2000" dirty="0" smtClean="0"/>
                    <a:t>							</a:t>
                  </a:r>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0" y="3505200"/>
                  <a:ext cx="9067800" cy="1993879"/>
                </a:xfrm>
                <a:prstGeom prst="rect">
                  <a:avLst/>
                </a:prstGeom>
                <a:blipFill rotWithShape="1">
                  <a:blip r:embed="rId3"/>
                  <a:stretch>
                    <a:fillRect/>
                  </a:stretch>
                </a:blipFill>
              </p:spPr>
              <p:txBody>
                <a:bodyPr/>
                <a:lstStyle/>
                <a:p>
                  <a:r>
                    <a:rPr lang="en-US">
                      <a:noFill/>
                    </a:rPr>
                    <a:t> </a:t>
                  </a:r>
                </a:p>
              </p:txBody>
            </p:sp>
          </mc:Fallback>
        </mc:AlternateContent>
      </p:grpSp>
      <p:sp>
        <p:nvSpPr>
          <p:cNvPr id="4" name="Slide Number Placeholder 3"/>
          <p:cNvSpPr>
            <a:spLocks noGrp="1"/>
          </p:cNvSpPr>
          <p:nvPr>
            <p:ph type="sldNum" sz="quarter" idx="12"/>
          </p:nvPr>
        </p:nvSpPr>
        <p:spPr/>
        <p:txBody>
          <a:bodyPr/>
          <a:lstStyle/>
          <a:p>
            <a:fld id="{B6F15528-21DE-4FAA-801E-634DDDAF4B2B}" type="slidenum">
              <a:rPr lang="en-US" smtClean="0"/>
              <a:pPr/>
              <a:t>149</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119696013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57426"/>
            <a:ext cx="9144000"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Earth Return</a:t>
            </a:r>
            <a:endParaRPr lang="en-US" dirty="0" smtClean="0"/>
          </a:p>
          <a:p>
            <a:pPr marL="342900" indent="-342900"/>
            <a:endParaRPr lang="en-US" dirty="0"/>
          </a:p>
        </p:txBody>
      </p:sp>
      <mc:AlternateContent xmlns:mc="http://schemas.openxmlformats.org/markup-compatibility/2006" xmlns:a14="http://schemas.microsoft.com/office/drawing/2010/main">
        <mc:Choice Requires="a14">
          <p:sp>
            <p:nvSpPr>
              <p:cNvPr id="6" name="Rectangle 5"/>
              <p:cNvSpPr/>
              <p:nvPr/>
            </p:nvSpPr>
            <p:spPr>
              <a:xfrm>
                <a:off x="533401" y="1312291"/>
                <a:ext cx="8229600" cy="5088509"/>
              </a:xfrm>
              <a:prstGeom prst="rect">
                <a:avLst/>
              </a:prstGeom>
            </p:spPr>
            <p:txBody>
              <a:bodyPr wrap="square">
                <a:spAutoFit/>
              </a:bodyPr>
              <a:lstStyle/>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Voltage between conductor </a:t>
                </a:r>
                <a14:m>
                  <m:oMath xmlns:m="http://schemas.openxmlformats.org/officeDocument/2006/math">
                    <m:r>
                      <a:rPr lang="en-US" sz="2400">
                        <a:latin typeface="Cambria Math"/>
                        <a:cs typeface="Times New Roman" pitchFamily="18" charset="0"/>
                      </a:rPr>
                      <m:t>𝑖</m:t>
                    </m:r>
                  </m:oMath>
                </a14:m>
                <a:r>
                  <a:rPr lang="en-US" sz="2400" dirty="0">
                    <a:latin typeface="Times New Roman" pitchFamily="18" charset="0"/>
                    <a:cs typeface="Times New Roman" pitchFamily="18" charset="0"/>
                  </a:rPr>
                  <a:t> and ground (using Kirchhoff’s Voltage Law</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d>
                      <m:dPr>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e>
                    </m:d>
                  </m:oMath>
                </a14:m>
                <a:r>
                  <a:rPr lang="en-US" sz="2000" dirty="0" smtClean="0">
                    <a:latin typeface="Times New Roman" pitchFamily="18" charset="0"/>
                    <a:cs typeface="Times New Roman" pitchFamily="18" charset="0"/>
                  </a:rPr>
                  <a:t>	(8)</a:t>
                </a:r>
              </a:p>
              <a:p>
                <a:pPr>
                  <a:spcAft>
                    <a:spcPts val="600"/>
                  </a:spcAft>
                </a:pPr>
                <a:endParaRPr lang="en-US" dirty="0">
                  <a:latin typeface="Times New Roman" pitchFamily="18" charset="0"/>
                  <a:cs typeface="Times New Roman" pitchFamily="18" charset="0"/>
                </a:endParaRPr>
              </a:p>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Collect </a:t>
                </a:r>
                <a:r>
                  <a:rPr lang="en-US" sz="2400" dirty="0">
                    <a:latin typeface="Times New Roman" pitchFamily="18" charset="0"/>
                    <a:cs typeface="Times New Roman" pitchFamily="18" charset="0"/>
                  </a:rPr>
                  <a:t>terms and </a:t>
                </a:r>
                <a:r>
                  <a:rPr lang="en-US" sz="2400" dirty="0" smtClean="0">
                    <a:latin typeface="Times New Roman" pitchFamily="18" charset="0"/>
                    <a:cs typeface="Times New Roman" pitchFamily="18" charset="0"/>
                  </a:rPr>
                  <a:t>use: </a:t>
                </a:r>
                <a:endParaRPr lang="en-US" i="1" dirty="0">
                  <a:latin typeface="Cambria Math"/>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from </a:t>
                </a:r>
                <a:r>
                  <a:rPr lang="en-US" sz="2000" dirty="0" smtClean="0">
                    <a:latin typeface="Times New Roman" pitchFamily="18" charset="0"/>
                    <a:cs typeface="Times New Roman" pitchFamily="18" charset="0"/>
                  </a:rPr>
                  <a:t>KCL)			(9)</a:t>
                </a:r>
              </a:p>
              <a:p>
                <a:pPr algn="just">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to get:</a:t>
                </a:r>
                <a:endParaRPr lang="en-US" sz="2400" dirty="0">
                  <a:latin typeface="Times New Roman" pitchFamily="18" charset="0"/>
                  <a:cs typeface="Times New Roman" pitchFamily="18" charset="0"/>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smtClean="0">
                    <a:latin typeface="Times New Roman" pitchFamily="18" charset="0"/>
                    <a:cs typeface="Times New Roman" pitchFamily="18" charset="0"/>
                  </a:rPr>
                  <a:t>				(10)</a:t>
                </a:r>
              </a:p>
              <a:p>
                <a:pPr>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a:t>
                </a:r>
                <a:r>
                  <a:rPr lang="en-US" dirty="0" smtClean="0">
                    <a:latin typeface="Times New Roman" pitchFamily="18" charset="0"/>
                    <a:cs typeface="Times New Roman" pitchFamily="18" charset="0"/>
                  </a:rPr>
                  <a:t>     	</a:t>
                </a:r>
              </a:p>
              <a:p>
                <a:pPr algn="just">
                  <a:spcAft>
                    <a:spcPts val="600"/>
                  </a:spcAft>
                </a:pPr>
                <a:r>
                  <a:rPr lang="en-US" sz="24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11)  </a:t>
                </a:r>
                <a:endParaRPr lang="en-US" sz="2000" dirty="0">
                  <a:latin typeface="Times New Roman" pitchFamily="18" charset="0"/>
                  <a:cs typeface="Times New Roman" pitchFamily="18" charset="0"/>
                </a:endParaRPr>
              </a:p>
              <a:p>
                <a:pPr algn="just">
                  <a:spcAft>
                    <a:spcPts val="600"/>
                  </a:spcAft>
                </a:pPr>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12)</a:t>
                </a:r>
                <a:endParaRPr lang="en-US" sz="2000" dirty="0">
                  <a:latin typeface="Times New Roman" pitchFamily="18" charset="0"/>
                  <a:cs typeface="Times New Roman" pitchFamily="18" charset="0"/>
                </a:endParaRPr>
              </a:p>
              <a:p>
                <a:pPr algn="ctr">
                  <a:spcAft>
                    <a:spcPts val="600"/>
                  </a:spcAft>
                </a:pPr>
                <a:endParaRPr lang="en-US" sz="2000" dirty="0"/>
              </a:p>
            </p:txBody>
          </p:sp>
        </mc:Choice>
        <mc:Fallback xmlns="">
          <p:sp>
            <p:nvSpPr>
              <p:cNvPr id="6" name="Rectangle 5"/>
              <p:cNvSpPr>
                <a:spLocks noRot="1" noChangeAspect="1" noMove="1" noResize="1" noEditPoints="1" noAdjustHandles="1" noChangeArrowheads="1" noChangeShapeType="1" noTextEdit="1"/>
              </p:cNvSpPr>
              <p:nvPr/>
            </p:nvSpPr>
            <p:spPr>
              <a:xfrm>
                <a:off x="533401" y="1312291"/>
                <a:ext cx="8229600" cy="5088509"/>
              </a:xfrm>
              <a:prstGeom prst="rect">
                <a:avLst/>
              </a:prstGeom>
              <a:blipFill rotWithShape="1">
                <a:blip r:embed="rId6"/>
                <a:stretch>
                  <a:fillRect l="-1037" t="-95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a:t>
            </a:fld>
            <a:endParaRPr lang="en-US"/>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5337724"/>
      </p:ext>
    </p:extLst>
  </p:cSld>
  <p:clrMapOvr>
    <a:masterClrMapping/>
  </p:clrMapOvr>
  <mc:AlternateContent xmlns:mc="http://schemas.openxmlformats.org/markup-compatibility/2006" xmlns:p14="http://schemas.microsoft.com/office/powerpoint/2010/main">
    <mc:Choice Requires="p14">
      <p:transition spd="slow" p14:dur="2000" advTm="96845"/>
    </mc:Choice>
    <mc:Fallback xmlns="">
      <p:transition spd="slow" advTm="968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9638" x="1308100" y="2736850"/>
          <p14:tracePt t="9801" x="1314450" y="2736850"/>
          <p14:tracePt t="9810" x="1320800" y="2736850"/>
          <p14:tracePt t="9833" x="1331913" y="2736850"/>
          <p14:tracePt t="9841" x="1354138" y="2743200"/>
          <p14:tracePt t="9841" x="1365250" y="2749550"/>
          <p14:tracePt t="9857" x="1406525" y="2754313"/>
          <p14:tracePt t="9881" x="1450975" y="2754313"/>
          <p14:tracePt t="9897" x="1508125" y="2760663"/>
          <p14:tracePt t="9913" x="1577975" y="2760663"/>
          <p14:tracePt t="9925" x="1651000" y="2760663"/>
          <p14:tracePt t="9940" x="1720850" y="2760663"/>
          <p14:tracePt t="9957" x="1800225" y="2760663"/>
          <p14:tracePt t="9974" x="1863725" y="2760663"/>
          <p14:tracePt t="9990" x="1920875" y="2754313"/>
          <p14:tracePt t="10007" x="1978025" y="2754313"/>
          <p14:tracePt t="10024" x="2039938" y="2754313"/>
          <p14:tracePt t="10040" x="2154238" y="2754313"/>
          <p14:tracePt t="10058" x="2228850" y="2754313"/>
          <p14:tracePt t="10074" x="2320925" y="2754313"/>
          <p14:tracePt t="10091" x="2411413" y="2754313"/>
          <p14:tracePt t="10107" x="2520950" y="2760663"/>
          <p14:tracePt t="10124" x="2628900" y="2771775"/>
          <p14:tracePt t="10140" x="2749550" y="2771775"/>
          <p14:tracePt t="10157" x="2857500" y="2778125"/>
          <p14:tracePt t="10174" x="2978150" y="2778125"/>
          <p14:tracePt t="10191" x="3108325" y="2782888"/>
          <p14:tracePt t="10207" x="3257550" y="2789238"/>
          <p14:tracePt t="10224" x="3400425" y="2789238"/>
          <p14:tracePt t="10240" x="3668713" y="2794000"/>
          <p14:tracePt t="10258" x="3846513" y="2794000"/>
          <p14:tracePt t="10274" x="4000500" y="2800350"/>
          <p14:tracePt t="10291" x="4132263" y="2800350"/>
          <p14:tracePt t="10307" x="4235450" y="2800350"/>
          <p14:tracePt t="10324" x="4286250" y="2800350"/>
          <p14:tracePt t="10340" x="4308475" y="2800350"/>
          <p14:tracePt t="10673" x="4303713" y="2800350"/>
          <p14:tracePt t="10690" x="4297363" y="2800350"/>
          <p14:tracePt t="10691" x="4264025" y="2800350"/>
          <p14:tracePt t="10707" x="4200525" y="2806700"/>
          <p14:tracePt t="10724" x="4086225" y="2811463"/>
          <p14:tracePt t="10740" x="3949700" y="2811463"/>
          <p14:tracePt t="10758" x="3789363" y="2817813"/>
          <p14:tracePt t="10774" x="3622675" y="2817813"/>
          <p14:tracePt t="10791" x="3446463" y="2817813"/>
          <p14:tracePt t="10807" x="3222625" y="2817813"/>
          <p14:tracePt t="10824" x="3017838" y="2817813"/>
          <p14:tracePt t="10840" x="2708275" y="2817813"/>
          <p14:tracePt t="10858" x="2543175" y="2817813"/>
          <p14:tracePt t="10874" x="2389188" y="2817813"/>
          <p14:tracePt t="10892" x="2257425" y="2817813"/>
          <p14:tracePt t="10908" x="2143125" y="2817813"/>
          <p14:tracePt t="10925" x="2046288" y="2817813"/>
          <p14:tracePt t="10941" x="1978025" y="2817813"/>
          <p14:tracePt t="10959" x="1920875" y="2817813"/>
          <p14:tracePt t="10975" x="1879600" y="2817813"/>
          <p14:tracePt t="10992" x="1839913" y="2817813"/>
          <p14:tracePt t="11008" x="1778000" y="2811463"/>
          <p14:tracePt t="11025" x="1708150" y="2806700"/>
          <p14:tracePt t="11041" x="1571625" y="2800350"/>
          <p14:tracePt t="11059" x="1485900" y="2794000"/>
          <p14:tracePt t="11075" x="1365250" y="2782888"/>
          <p14:tracePt t="11091" x="1268413" y="2782888"/>
          <p14:tracePt t="11108" x="1189038" y="2782888"/>
          <p14:tracePt t="11125" x="1131888" y="2782888"/>
          <p14:tracePt t="11142" x="1103313" y="2782888"/>
          <p14:tracePt t="11159" x="1079500" y="2782888"/>
          <p14:tracePt t="11175" x="1068388" y="2789238"/>
          <p14:tracePt t="11191" x="1063625" y="2794000"/>
          <p14:tracePt t="11290" x="1057275" y="2794000"/>
          <p14:tracePt t="11311" x="1050925" y="2794000"/>
          <p14:tracePt t="11325" x="1039813" y="2789238"/>
          <p14:tracePt t="11341" x="1017588" y="2778125"/>
          <p14:tracePt t="11358" x="1000125" y="2771775"/>
          <p14:tracePt t="11375" x="993775" y="2765425"/>
          <p14:tracePt t="11450" x="989013" y="2765425"/>
          <p14:tracePt t="11458" x="977900" y="2760663"/>
          <p14:tracePt t="11477" x="965200" y="2760663"/>
          <p14:tracePt t="11491" x="949325" y="2760663"/>
          <p14:tracePt t="11508" x="931863" y="2760663"/>
          <p14:tracePt t="11525" x="896938" y="2760663"/>
          <p14:tracePt t="11541" x="863600" y="2760663"/>
          <p14:tracePt t="11558" x="835025" y="2760663"/>
          <p14:tracePt t="11575" x="800100" y="2760663"/>
          <p14:tracePt t="11591" x="760413" y="2760663"/>
          <p14:tracePt t="11608" x="720725" y="2749550"/>
          <p14:tracePt t="11625" x="674688" y="2736850"/>
          <p14:tracePt t="11641" x="617538" y="2714625"/>
          <p14:tracePt t="11659" x="582613" y="2708275"/>
          <p14:tracePt t="11675" x="565150" y="2703513"/>
          <p14:tracePt t="11691" x="554038" y="2697163"/>
          <p14:tracePt t="11810" x="554038" y="2692400"/>
          <p14:tracePt t="11858" x="560388" y="2692400"/>
          <p14:tracePt t="11882" x="565150" y="2692400"/>
          <p14:tracePt t="11890" x="571500" y="2686050"/>
          <p14:tracePt t="11930" x="577850" y="2679700"/>
          <p14:tracePt t="11938" x="582613" y="2679700"/>
          <p14:tracePt t="11942" x="593725" y="2674938"/>
          <p14:tracePt t="11958" x="606425" y="2663825"/>
          <p14:tracePt t="11975" x="617538" y="2657475"/>
          <p14:tracePt t="11991" x="622300" y="2651125"/>
          <p14:tracePt t="12008" x="635000" y="2646363"/>
          <p14:tracePt t="12025" x="639763" y="2640013"/>
          <p14:tracePt t="12042" x="646113" y="2628900"/>
          <p14:tracePt t="12058" x="646113" y="2622550"/>
          <p14:tracePt t="12075" x="650875" y="2617788"/>
          <p14:tracePt t="12362" x="657225" y="2617788"/>
          <p14:tracePt t="12418" x="663575" y="2617788"/>
          <p14:tracePt t="12431" x="668338" y="2622550"/>
          <p14:tracePt t="12443" x="674688" y="2622550"/>
          <p14:tracePt t="12458" x="679450" y="2622550"/>
          <p14:tracePt t="12475" x="685800" y="2628900"/>
          <p14:tracePt t="12491" x="696913" y="2628900"/>
          <p14:tracePt t="12508" x="703263" y="2628900"/>
          <p14:tracePt t="12546" x="708025" y="2628900"/>
          <p14:tracePt t="12562" x="714375" y="2628900"/>
          <p14:tracePt t="12602" x="720725" y="2628900"/>
          <p14:tracePt t="12730" x="725488" y="2628900"/>
          <p14:tracePt t="12754" x="725488" y="2622550"/>
          <p14:tracePt t="12762" x="731838" y="2622550"/>
          <p14:tracePt t="12775" x="736600" y="2622550"/>
          <p14:tracePt t="12810" x="736600" y="2617788"/>
          <p14:tracePt t="12811" x="742950" y="2617788"/>
          <p14:tracePt t="12825" x="742950" y="2611438"/>
          <p14:tracePt t="12866" x="742950" y="2606675"/>
          <p14:tracePt t="12954" x="742950" y="2600325"/>
          <p14:tracePt t="12978" x="749300" y="2600325"/>
          <p14:tracePt t="12978" x="749300" y="2593975"/>
          <p14:tracePt t="13290" x="754063" y="2593975"/>
          <p14:tracePt t="13292" x="760413" y="2593975"/>
          <p14:tracePt t="13308" x="771525" y="2600325"/>
          <p14:tracePt t="13325" x="793750" y="2606675"/>
          <p14:tracePt t="13341" x="811213" y="2611438"/>
          <p14:tracePt t="13358" x="828675" y="2617788"/>
          <p14:tracePt t="13375" x="850900" y="2622550"/>
          <p14:tracePt t="13392" x="868363" y="2628900"/>
          <p14:tracePt t="13408" x="879475" y="2628900"/>
          <p14:tracePt t="13874" x="885825" y="2628900"/>
          <p14:tracePt t="13878" x="892175" y="2628900"/>
          <p14:tracePt t="13892" x="908050" y="2628900"/>
          <p14:tracePt t="13908" x="931863" y="2628900"/>
          <p14:tracePt t="13925" x="965200" y="2628900"/>
          <p14:tracePt t="13941" x="1000125" y="2628900"/>
          <p14:tracePt t="13958" x="1022350" y="2628900"/>
          <p14:tracePt t="13974" x="1050925" y="2628900"/>
          <p14:tracePt t="13992" x="1074738" y="2628900"/>
          <p14:tracePt t="14008" x="1092200" y="2628900"/>
          <p14:tracePt t="14025" x="1108075" y="2628900"/>
          <p14:tracePt t="14041" x="1131888" y="2622550"/>
          <p14:tracePt t="14058" x="1149350" y="2617788"/>
          <p14:tracePt t="14074" x="1171575" y="2617788"/>
          <p14:tracePt t="14092" x="1189038" y="2617788"/>
          <p14:tracePt t="14108" x="1211263" y="2611438"/>
          <p14:tracePt t="14125" x="1235075" y="2611438"/>
          <p14:tracePt t="14141" x="1257300" y="2611438"/>
          <p14:tracePt t="14159" x="1268413" y="2611438"/>
          <p14:tracePt t="14174" x="1285875" y="2611438"/>
          <p14:tracePt t="14192" x="1296988" y="2611438"/>
          <p14:tracePt t="14208" x="1308100" y="2611438"/>
          <p14:tracePt t="14225" x="1314450" y="2611438"/>
          <p14:tracePt t="14241" x="1325563" y="2611438"/>
          <p14:tracePt t="14258" x="1343025" y="2611438"/>
          <p14:tracePt t="14274" x="1354138" y="2611438"/>
          <p14:tracePt t="14291" x="1365250" y="2611438"/>
          <p14:tracePt t="14308" x="1377950" y="2611438"/>
          <p14:tracePt t="14325" x="1382713" y="2611438"/>
          <p14:tracePt t="14341" x="1389063" y="2611438"/>
          <p14:tracePt t="14850" x="1393825" y="2611438"/>
          <p14:tracePt t="14875" x="1400175" y="2606675"/>
          <p14:tracePt t="14876" x="1411288" y="2606675"/>
          <p14:tracePt t="14891" x="1417638" y="2606675"/>
          <p14:tracePt t="14908" x="1428750" y="2606675"/>
          <p14:tracePt t="14925" x="1435100" y="2606675"/>
          <p14:tracePt t="14941" x="1439863" y="2606675"/>
          <p14:tracePt t="15570" x="1446213" y="2606675"/>
          <p14:tracePt t="15578" x="1450975" y="2606675"/>
          <p14:tracePt t="15586" x="1450975" y="2600325"/>
          <p14:tracePt t="15608" x="1457325" y="2600325"/>
          <p14:tracePt t="15624" x="1474788" y="2593975"/>
          <p14:tracePt t="15625" x="1492250" y="2593975"/>
          <p14:tracePt t="15642" x="1503363" y="2593975"/>
          <p14:tracePt t="15658" x="1514475" y="2593975"/>
          <p14:tracePt t="15675" x="1520825" y="2593975"/>
          <p14:tracePt t="15691" x="1525588" y="2593975"/>
          <p14:tracePt t="15746" x="1525588" y="2589213"/>
          <p14:tracePt t="15758" x="1531938" y="2589213"/>
          <p14:tracePt t="15774" x="1536700" y="2589213"/>
          <p14:tracePt t="15775" x="1554163" y="2589213"/>
          <p14:tracePt t="15791" x="1565275" y="2589213"/>
          <p14:tracePt t="15808" x="1577975" y="2582863"/>
          <p14:tracePt t="15824" x="1589088" y="2582863"/>
          <p14:tracePt t="15824" x="1593850" y="2582863"/>
          <p14:tracePt t="15861" x="1600200" y="2582863"/>
          <p14:tracePt t="15882" x="1606550" y="2582863"/>
          <p14:tracePt t="15890" x="1611313" y="2582863"/>
          <p14:tracePt t="15899" x="1617663" y="2582863"/>
          <p14:tracePt t="15907" x="1628775" y="2582863"/>
          <p14:tracePt t="15924" x="1639888" y="2582863"/>
          <p14:tracePt t="15941" x="1657350" y="2582863"/>
          <p14:tracePt t="15957" x="1668463" y="2582863"/>
          <p14:tracePt t="15975" x="1679575" y="2582863"/>
          <p14:tracePt t="15991" x="1697038" y="2582863"/>
          <p14:tracePt t="16008" x="1708150" y="2582863"/>
          <p14:tracePt t="16024" x="1714500" y="2582863"/>
          <p14:tracePt t="16041" x="1725613" y="2582863"/>
          <p14:tracePt t="16058" x="1731963" y="2582863"/>
          <p14:tracePt t="16586" x="1736725" y="2582863"/>
          <p14:tracePt t="16610" x="1743075" y="2582863"/>
          <p14:tracePt t="16624" x="1749425" y="2582863"/>
          <p14:tracePt t="16626" x="1749425" y="2589213"/>
          <p14:tracePt t="16641" x="1760538" y="2589213"/>
          <p14:tracePt t="16706" x="1765300" y="2589213"/>
          <p14:tracePt t="16762" x="1771650" y="2589213"/>
          <p14:tracePt t="16778" x="1778000" y="2589213"/>
          <p14:tracePt t="16791" x="1782763" y="2589213"/>
          <p14:tracePt t="16792" x="1793875" y="2589213"/>
          <p14:tracePt t="16808" x="1806575" y="2589213"/>
          <p14:tracePt t="16825" x="1811338" y="2589213"/>
          <p14:tracePt t="17074" x="1811338" y="2593975"/>
          <p14:tracePt t="17138" x="1817688" y="2593975"/>
          <p14:tracePt t="17146" x="1828800" y="2593975"/>
          <p14:tracePt t="17158" x="1835150" y="2593975"/>
          <p14:tracePt t="17174" x="1839913" y="2593975"/>
          <p14:tracePt t="17191" x="1846263" y="2593975"/>
          <p14:tracePt t="17208" x="1857375" y="2593975"/>
          <p14:tracePt t="17225" x="1868488" y="2593975"/>
          <p14:tracePt t="17241" x="1879600" y="2593975"/>
          <p14:tracePt t="17258" x="1885950" y="2593975"/>
          <p14:tracePt t="17274" x="1892300" y="2593975"/>
          <p14:tracePt t="17291" x="1903413" y="2589213"/>
          <p14:tracePt t="17308" x="1914525" y="2589213"/>
          <p14:tracePt t="17325" x="1931988" y="2589213"/>
          <p14:tracePt t="17341" x="1949450" y="2589213"/>
          <p14:tracePt t="17358" x="1965325" y="2589213"/>
          <p14:tracePt t="17374" x="1989138" y="2589213"/>
          <p14:tracePt t="17391" x="2006600" y="2589213"/>
          <p14:tracePt t="17408" x="2028825" y="2582863"/>
          <p14:tracePt t="17425" x="2035175" y="2582863"/>
          <p14:tracePt t="17441" x="2051050" y="2582863"/>
          <p14:tracePt t="17554" x="2057400" y="2582863"/>
          <p14:tracePt t="17802" x="2063750" y="2582863"/>
          <p14:tracePt t="17813" x="2068513" y="2582863"/>
          <p14:tracePt t="17824" x="2079625" y="2582863"/>
          <p14:tracePt t="17841" x="2103438" y="2578100"/>
          <p14:tracePt t="17858" x="2114550" y="2578100"/>
          <p14:tracePt t="17874" x="2120900" y="2578100"/>
          <p14:tracePt t="17954" x="2125663" y="2578100"/>
          <p14:tracePt t="17962" x="2132013" y="2578100"/>
          <p14:tracePt t="17962" x="2143125" y="2578100"/>
          <p14:tracePt t="17978" x="2149475" y="2578100"/>
          <p14:tracePt t="17991" x="2171700" y="2578100"/>
          <p14:tracePt t="18008" x="2189163" y="2578100"/>
          <p14:tracePt t="18025" x="2200275" y="2578100"/>
          <p14:tracePt t="18041" x="2217738" y="2578100"/>
          <p14:tracePt t="18058" x="2222500" y="2578100"/>
          <p14:tracePt t="18098" x="2228850" y="2578100"/>
          <p14:tracePt t="18108" x="2235200" y="2578100"/>
          <p14:tracePt t="18110" x="2239963" y="2578100"/>
          <p14:tracePt t="18124" x="2251075" y="2578100"/>
          <p14:tracePt t="18141" x="2263775" y="2578100"/>
          <p14:tracePt t="18158" x="2274888" y="2578100"/>
          <p14:tracePt t="18498" x="2279650" y="2578100"/>
          <p14:tracePt t="18594" x="2286000" y="2578100"/>
          <p14:tracePt t="18610" x="2297113" y="2578100"/>
          <p14:tracePt t="18611" x="2308225" y="2578100"/>
          <p14:tracePt t="18624" x="2332038" y="2578100"/>
          <p14:tracePt t="18624" x="2343150" y="2578100"/>
          <p14:tracePt t="18642" x="2360613" y="2571750"/>
          <p14:tracePt t="18657" x="2406650" y="2571750"/>
          <p14:tracePt t="18675" x="2428875" y="2565400"/>
          <p14:tracePt t="18691" x="2451100" y="2565400"/>
          <p14:tracePt t="18708" x="2468563" y="2565400"/>
          <p14:tracePt t="18724" x="2492375" y="2565400"/>
          <p14:tracePt t="18741" x="2508250" y="2565400"/>
          <p14:tracePt t="18758" x="2525713" y="2565400"/>
          <p14:tracePt t="18775" x="2543175" y="2565400"/>
          <p14:tracePt t="18791" x="2554288" y="2565400"/>
          <p14:tracePt t="18808" x="2565400" y="2565400"/>
          <p14:tracePt t="18824" x="2571750" y="2565400"/>
          <p14:tracePt t="18922" x="2578100" y="2565400"/>
          <p14:tracePt t="18941" x="2582863" y="2565400"/>
          <p14:tracePt t="19162" x="2582863" y="2560638"/>
          <p14:tracePt t="19174" x="2589213" y="2560638"/>
          <p14:tracePt t="19175" x="2593975" y="2560638"/>
          <p14:tracePt t="19191" x="2593975" y="2554288"/>
          <p14:tracePt t="19208" x="2600325" y="2554288"/>
          <p14:tracePt t="19250" x="2606675" y="2554288"/>
          <p14:tracePt t="19578" x="2611438" y="2554288"/>
          <p14:tracePt t="19674" x="2611438" y="2549525"/>
          <p14:tracePt t="19682" x="2617788" y="2549525"/>
          <p14:tracePt t="19722" x="2622550" y="2549525"/>
          <p14:tracePt t="19741" x="2622550" y="2543175"/>
          <p14:tracePt t="19810" x="2628900" y="2543175"/>
          <p14:tracePt t="19826" x="2635250" y="2543175"/>
          <p14:tracePt t="19841" x="2657475" y="2543175"/>
          <p14:tracePt t="19857" x="2697163" y="2543175"/>
          <p14:tracePt t="19874" x="2725738" y="2543175"/>
          <p14:tracePt t="19891" x="2760663" y="2543175"/>
          <p14:tracePt t="19907" x="2789238" y="2543175"/>
          <p14:tracePt t="19924" x="2800350" y="2543175"/>
          <p14:tracePt t="19941" x="2811463" y="2543175"/>
          <p14:tracePt t="19957" x="2817813" y="2543175"/>
          <p14:tracePt t="19974" x="2822575" y="2543175"/>
          <p14:tracePt t="19991" x="2828925" y="2543175"/>
          <p14:tracePt t="20007" x="2846388" y="2543175"/>
          <p14:tracePt t="20025" x="2874963" y="2543175"/>
          <p14:tracePt t="20041" x="2914650" y="2543175"/>
          <p14:tracePt t="20058" x="2949575" y="2543175"/>
          <p14:tracePt t="20074" x="2989263" y="2549525"/>
          <p14:tracePt t="20091" x="3006725" y="2549525"/>
          <p14:tracePt t="20107" x="3022600" y="2549525"/>
          <p14:tracePt t="20124" x="3035300" y="2549525"/>
          <p14:tracePt t="20141" x="3040063" y="2549525"/>
          <p14:tracePt t="20158" x="3051175" y="2549525"/>
          <p14:tracePt t="20202" x="3057525" y="2549525"/>
          <p14:tracePt t="20225" x="3063875" y="2549525"/>
          <p14:tracePt t="20241" x="3079750" y="2554288"/>
          <p14:tracePt t="20242" x="3092450" y="2554288"/>
          <p14:tracePt t="20258" x="3108325" y="2554288"/>
          <p14:tracePt t="20275" x="3121025" y="2554288"/>
          <p14:tracePt t="20291" x="3125788" y="2554288"/>
          <p14:tracePt t="20307" x="3132138" y="2554288"/>
          <p14:tracePt t="20324" x="3136900" y="2554288"/>
          <p14:tracePt t="20341" x="3143250" y="2554288"/>
          <p14:tracePt t="20358" x="3149600" y="2554288"/>
          <p14:tracePt t="20374" x="3154363" y="2554288"/>
          <p14:tracePt t="20391" x="3160713" y="2554288"/>
          <p14:tracePt t="20441" x="3165475" y="2554288"/>
          <p14:tracePt t="20841" x="3171825" y="2554288"/>
          <p14:tracePt t="20857" x="3178175" y="2554288"/>
          <p14:tracePt t="20858" x="3194050" y="2554288"/>
          <p14:tracePt t="20874" x="3206750" y="2554288"/>
          <p14:tracePt t="20891" x="3217863" y="2554288"/>
          <p14:tracePt t="20908" x="3222625" y="2554288"/>
          <p14:tracePt t="20924" x="3222625" y="2560638"/>
          <p14:tracePt t="22474" x="3228975" y="2560638"/>
          <p14:tracePt t="22482" x="3235325" y="2560638"/>
          <p14:tracePt t="22498" x="3240088" y="2560638"/>
          <p14:tracePt t="22538" x="3246438" y="2560638"/>
          <p14:tracePt t="22651" x="3251200" y="2560638"/>
          <p14:tracePt t="22675" x="3257550" y="2560638"/>
          <p14:tracePt t="22754" x="3263900" y="2560638"/>
          <p14:tracePt t="22764" x="3268663" y="2560638"/>
          <p14:tracePt t="22775" x="3275013" y="2560638"/>
          <p14:tracePt t="22791" x="3279775" y="2560638"/>
          <p14:tracePt t="23690" x="3292475" y="2560638"/>
          <p14:tracePt t="23691" x="3308350" y="2560638"/>
          <p14:tracePt t="23708" x="3336925" y="2560638"/>
          <p14:tracePt t="23725" x="3371850" y="2560638"/>
          <p14:tracePt t="23741" x="3406775" y="2560638"/>
          <p14:tracePt t="23758" x="3440113" y="2560638"/>
          <p14:tracePt t="23775" x="3463925" y="2560638"/>
          <p14:tracePt t="23792" x="3492500" y="2560638"/>
          <p14:tracePt t="23808" x="3514725" y="2560638"/>
          <p14:tracePt t="23825" x="3536950" y="2560638"/>
          <p14:tracePt t="23841" x="3578225" y="2560638"/>
          <p14:tracePt t="23859" x="3600450" y="2560638"/>
          <p14:tracePt t="23875" x="3617913" y="2565400"/>
          <p14:tracePt t="23892" x="3629025" y="2565400"/>
          <p14:tracePt t="23908" x="3635375" y="2565400"/>
          <p14:tracePt t="23925" x="3640138" y="2565400"/>
          <p14:tracePt t="23970" x="3640138" y="2571750"/>
          <p14:tracePt t="23978" x="3651250" y="2571750"/>
          <p14:tracePt t="23992" x="3668713" y="2571750"/>
          <p14:tracePt t="24008" x="3679825" y="2571750"/>
          <p14:tracePt t="24025" x="3692525" y="2578100"/>
          <p14:tracePt t="24818" x="3697288" y="2578100"/>
          <p14:tracePt t="24834" x="3703638" y="2578100"/>
          <p14:tracePt t="24841" x="3743325" y="2578100"/>
          <p14:tracePt t="24859" x="3778250" y="2578100"/>
          <p14:tracePt t="24875" x="3817938" y="2578100"/>
          <p14:tracePt t="24891" x="3846513" y="2571750"/>
          <p14:tracePt t="24908" x="3863975" y="2571750"/>
          <p14:tracePt t="24925" x="3868738" y="2571750"/>
          <p14:tracePt t="25002" x="3875088" y="2571750"/>
          <p14:tracePt t="25426" x="3879850" y="2571750"/>
          <p14:tracePt t="25434" x="3886200" y="2571750"/>
          <p14:tracePt t="25441" x="3886200" y="2565400"/>
          <p14:tracePt t="25458" x="3914775" y="2565400"/>
          <p14:tracePt t="25475" x="3932238" y="2565400"/>
          <p14:tracePt t="25491" x="3937000" y="2565400"/>
          <p14:tracePt t="25508" x="3943350" y="2565400"/>
          <p14:tracePt t="25786" x="3949700" y="2565400"/>
          <p14:tracePt t="26234" x="3954463" y="2560638"/>
          <p14:tracePt t="26242" x="3960813" y="2560638"/>
          <p14:tracePt t="26262" x="3965575" y="2554288"/>
          <p14:tracePt t="26338" x="3971925" y="2554288"/>
          <p14:tracePt t="26342" x="3978275" y="2554288"/>
          <p14:tracePt t="26358" x="3989388" y="2554288"/>
          <p14:tracePt t="26375" x="4017963" y="2554288"/>
          <p14:tracePt t="26391" x="4046538" y="2554288"/>
          <p14:tracePt t="26408" x="4092575" y="2554288"/>
          <p14:tracePt t="26424" x="4132263" y="2554288"/>
          <p14:tracePt t="26442" x="4160838" y="2554288"/>
          <p14:tracePt t="26458" x="4200525" y="2554288"/>
          <p14:tracePt t="26475" x="4211638" y="2554288"/>
          <p14:tracePt t="26491" x="4229100" y="2554288"/>
          <p14:tracePt t="26508" x="4240213" y="2554288"/>
          <p14:tracePt t="26524" x="4246563" y="2560638"/>
          <p14:tracePt t="26541" x="4257675" y="2560638"/>
          <p14:tracePt t="26558" x="4275138" y="2560638"/>
          <p14:tracePt t="26575" x="4286250" y="2565400"/>
          <p14:tracePt t="26591" x="4297363" y="2565400"/>
          <p14:tracePt t="26608" x="4314825" y="2571750"/>
          <p14:tracePt t="26625" x="4343400" y="2571750"/>
          <p14:tracePt t="26642" x="4365625" y="2571750"/>
          <p14:tracePt t="26659" x="4383088" y="2571750"/>
          <p14:tracePt t="26674" x="4389438" y="2571750"/>
          <p14:tracePt t="27578" x="4394200" y="2571750"/>
          <p14:tracePt t="27626" x="4400550" y="2571750"/>
          <p14:tracePt t="27641" x="4406900" y="2571750"/>
          <p14:tracePt t="27706" x="4411663" y="2571750"/>
          <p14:tracePt t="27730" x="4411663" y="2578100"/>
          <p14:tracePt t="27758" x="4418013" y="2578100"/>
          <p14:tracePt t="28282" x="4422775" y="2578100"/>
          <p14:tracePt t="28290" x="4440238" y="2578100"/>
          <p14:tracePt t="28309" x="4451350" y="2578100"/>
          <p14:tracePt t="28324" x="4457700" y="2578100"/>
          <p14:tracePt t="28342" x="4464050" y="2578100"/>
          <p14:tracePt t="28358" x="4468813" y="2578100"/>
          <p14:tracePt t="28443" x="4475163" y="2578100"/>
          <p14:tracePt t="28467" x="4479925" y="2578100"/>
          <p14:tracePt t="28507" x="4486275" y="2578100"/>
          <p14:tracePt t="28715" x="4492625" y="2578100"/>
          <p14:tracePt t="28723" x="4497388" y="2578100"/>
          <p14:tracePt t="28736" x="4503738" y="2578100"/>
          <p14:tracePt t="28743" x="4514850" y="2578100"/>
          <p14:tracePt t="28759" x="4537075" y="2578100"/>
          <p14:tracePt t="28776" x="4554538" y="2578100"/>
          <p14:tracePt t="28792" x="4572000" y="2578100"/>
          <p14:tracePt t="28809" x="4578350" y="2578100"/>
          <p14:tracePt t="28825" x="4583113" y="2578100"/>
          <p14:tracePt t="28843" x="4594225" y="2578100"/>
          <p14:tracePt t="28859" x="4611688" y="2578100"/>
          <p14:tracePt t="28876" x="4618038" y="2578100"/>
          <p14:tracePt t="28892" x="4629150" y="2578100"/>
          <p14:tracePt t="28909" x="4640263" y="2578100"/>
          <p14:tracePt t="28925" x="4651375" y="2571750"/>
          <p14:tracePt t="28943" x="4668838" y="2571750"/>
          <p14:tracePt t="28959" x="4692650" y="2571750"/>
          <p14:tracePt t="28976" x="4703763" y="2571750"/>
          <p14:tracePt t="28992" x="4714875" y="2571750"/>
          <p14:tracePt t="29147" x="4721225" y="2571750"/>
          <p14:tracePt t="29158" x="4725988" y="2571750"/>
          <p14:tracePt t="29176" x="4732338" y="2571750"/>
          <p14:tracePt t="29192" x="4737100" y="2571750"/>
          <p14:tracePt t="29209" x="4743450" y="2571750"/>
          <p14:tracePt t="29225" x="4749800" y="2571750"/>
          <p14:tracePt t="29243" x="4754563" y="2571750"/>
          <p14:tracePt t="29259" x="4765675" y="2571750"/>
          <p14:tracePt t="29276" x="4772025" y="2571750"/>
          <p14:tracePt t="29292" x="4778375" y="2571750"/>
          <p14:tracePt t="29309" x="4783138" y="2571750"/>
          <p14:tracePt t="29611" x="4789488" y="2571750"/>
          <p14:tracePt t="29643" x="4794250" y="2571750"/>
          <p14:tracePt t="29675" x="4800600" y="2571750"/>
          <p14:tracePt t="29692" x="4806950" y="2571750"/>
          <p14:tracePt t="29694" x="4811713" y="2571750"/>
          <p14:tracePt t="29709" x="4818063" y="2571750"/>
          <p14:tracePt t="30643" x="4822825" y="2571750"/>
          <p14:tracePt t="30643" x="4829175" y="2571750"/>
          <p14:tracePt t="30659" x="4840288" y="2571750"/>
          <p14:tracePt t="30660" x="4868863" y="2571750"/>
          <p14:tracePt t="30675" x="4886325" y="2571750"/>
          <p14:tracePt t="30693" x="4908550" y="2571750"/>
          <p14:tracePt t="30709" x="4926013" y="2578100"/>
          <p14:tracePt t="30726" x="4937125" y="2578100"/>
          <p14:tracePt t="30742" x="4949825" y="2578100"/>
          <p14:tracePt t="30759" x="4954588" y="2578100"/>
          <p14:tracePt t="30775" x="4965700" y="2578100"/>
          <p14:tracePt t="30792" x="4972050" y="2578100"/>
          <p14:tracePt t="30809" x="4983163" y="2578100"/>
          <p14:tracePt t="30826" x="5000625" y="2578100"/>
          <p14:tracePt t="30842" x="5011738" y="2582863"/>
          <p14:tracePt t="30842" x="5018088" y="2582863"/>
          <p14:tracePt t="30859" x="5029200" y="2582863"/>
          <p14:tracePt t="30875" x="5040313" y="2582863"/>
          <p14:tracePt t="30892" x="5057775" y="2582863"/>
          <p14:tracePt t="30909" x="5075238" y="2582863"/>
          <p14:tracePt t="30926" x="5086350" y="2582863"/>
          <p14:tracePt t="30942" x="5103813" y="2582863"/>
          <p14:tracePt t="30959" x="5114925" y="2582863"/>
          <p14:tracePt t="30975" x="5126038" y="2582863"/>
          <p14:tracePt t="30992" x="5132388" y="2589213"/>
          <p14:tracePt t="31009" x="5143500" y="2589213"/>
          <p14:tracePt t="31026" x="5149850" y="2589213"/>
          <p14:tracePt t="31042" x="5154613" y="2589213"/>
          <p14:tracePt t="31347" x="5160963" y="2589213"/>
          <p14:tracePt t="31363" x="5165725" y="2589213"/>
          <p14:tracePt t="31379" x="5178425" y="2589213"/>
          <p14:tracePt t="31380" x="5183188" y="2589213"/>
          <p14:tracePt t="31392" x="5200650" y="2589213"/>
          <p14:tracePt t="31409" x="5222875" y="2589213"/>
          <p14:tracePt t="31425" x="5240338" y="2589213"/>
          <p14:tracePt t="31442" x="5246688" y="2589213"/>
          <p14:tracePt t="31459" x="5251450" y="2589213"/>
          <p14:tracePt t="31659" x="5257800" y="2589213"/>
          <p14:tracePt t="32323" x="5264150" y="2589213"/>
          <p14:tracePt t="32342" x="5275263" y="2589213"/>
          <p14:tracePt t="32342" x="5280025" y="2582863"/>
          <p14:tracePt t="32358" x="5292725" y="2582863"/>
          <p14:tracePt t="32376" x="5303838" y="2578100"/>
          <p14:tracePt t="32392" x="5308600" y="2571750"/>
          <p14:tracePt t="32409" x="5321300" y="2565400"/>
          <p14:tracePt t="32425" x="5326063" y="2565400"/>
          <p14:tracePt t="32442" x="5332413" y="2565400"/>
          <p14:tracePt t="32459" x="5337175" y="2560638"/>
          <p14:tracePt t="32475" x="5343525" y="2560638"/>
          <p14:tracePt t="32523" x="5349875" y="2560638"/>
          <p14:tracePt t="32555" x="5354638" y="2560638"/>
          <p14:tracePt t="32565" x="5360988" y="2560638"/>
          <p14:tracePt t="32575" x="5360988" y="2554288"/>
          <p14:tracePt t="32592" x="5365750" y="2554288"/>
          <p14:tracePt t="32787" x="5372100" y="2554288"/>
          <p14:tracePt t="32843" x="5372100" y="2549525"/>
          <p14:tracePt t="32875" x="5378450" y="2549525"/>
          <p14:tracePt t="32883" x="5383213" y="2549525"/>
          <p14:tracePt t="32908" x="5389563" y="2549525"/>
          <p14:tracePt t="33179" x="5394325" y="2549525"/>
          <p14:tracePt t="33192" x="5400675" y="2549525"/>
          <p14:tracePt t="33267" x="5400675" y="2543175"/>
          <p14:tracePt t="33491" x="5407025" y="2543175"/>
          <p14:tracePt t="33563" x="5411788" y="2543175"/>
          <p14:tracePt t="33619" x="5418138" y="2543175"/>
          <p14:tracePt t="33651" x="5422900" y="2543175"/>
          <p14:tracePt t="33747" x="5429250" y="2543175"/>
          <p14:tracePt t="33835" x="5435600" y="2543175"/>
          <p14:tracePt t="34411" x="5440363" y="2543175"/>
          <p14:tracePt t="34427" x="5446713" y="2543175"/>
          <p14:tracePt t="34428" x="5451475" y="2543175"/>
          <p14:tracePt t="34442" x="5475288" y="2543175"/>
          <p14:tracePt t="34442" x="5486400" y="2543175"/>
          <p14:tracePt t="34459" x="5508625" y="2543175"/>
          <p14:tracePt t="34476" x="5521325" y="2549525"/>
          <p14:tracePt t="34492" x="5526088" y="2549525"/>
          <p14:tracePt t="34699" x="5532438" y="2549525"/>
          <p14:tracePt t="34859" x="5537200" y="2549525"/>
          <p14:tracePt t="34867" x="5549900" y="2549525"/>
          <p14:tracePt t="34892" x="5583238" y="2543175"/>
          <p14:tracePt t="34892" x="5629275" y="2532063"/>
          <p14:tracePt t="34909" x="5675313" y="2532063"/>
          <p14:tracePt t="34925" x="5715000" y="2525713"/>
          <p14:tracePt t="34942" x="5737225" y="2520950"/>
          <p14:tracePt t="34958" x="5749925" y="2520950"/>
          <p14:tracePt t="35459" x="5754688" y="2520950"/>
          <p14:tracePt t="35475" x="5765800" y="2520950"/>
          <p14:tracePt t="35476" x="5783263" y="2525713"/>
          <p14:tracePt t="35492" x="5794375" y="2532063"/>
          <p14:tracePt t="35509" x="5811838" y="2532063"/>
          <p14:tracePt t="35525" x="5822950" y="2536825"/>
          <p14:tracePt t="35627" x="5829300" y="2536825"/>
          <p14:tracePt t="35651" x="5835650" y="2536825"/>
          <p14:tracePt t="35659" x="5840413" y="2536825"/>
          <p14:tracePt t="35667" x="5846763" y="2536825"/>
          <p14:tracePt t="35971" x="5851525" y="2536825"/>
          <p14:tracePt t="35987" x="5864225" y="2536825"/>
          <p14:tracePt t="35992" x="5886450" y="2536825"/>
          <p14:tracePt t="36009" x="5897563" y="2536825"/>
          <p14:tracePt t="36025" x="5908675" y="2536825"/>
          <p14:tracePt t="36042" x="5921375" y="2536825"/>
          <p14:tracePt t="36058" x="5937250" y="2536825"/>
          <p14:tracePt t="36076" x="5954713" y="2536825"/>
          <p14:tracePt t="36091" x="5972175" y="2536825"/>
          <p14:tracePt t="36108" x="5978525" y="2536825"/>
          <p14:tracePt t="36125" x="5989638" y="2536825"/>
          <p14:tracePt t="36142" x="6011863" y="2536825"/>
          <p14:tracePt t="36158" x="6035675" y="2536825"/>
          <p14:tracePt t="36175" x="6064250" y="2536825"/>
          <p14:tracePt t="36192" x="6080125" y="2536825"/>
          <p14:tracePt t="36208" x="6103938" y="2536825"/>
          <p14:tracePt t="36225" x="6115050" y="2536825"/>
          <p14:tracePt t="36242" x="6132513" y="2536825"/>
          <p14:tracePt t="36258" x="6143625" y="2536825"/>
          <p14:tracePt t="36371" x="6149975" y="2536825"/>
          <p14:tracePt t="36395" x="6154738" y="2536825"/>
          <p14:tracePt t="36411" x="6161088" y="2536825"/>
          <p14:tracePt t="36755" x="6165850" y="2536825"/>
          <p14:tracePt t="36771" x="6172200" y="2536825"/>
          <p14:tracePt t="36851" x="6178550" y="2536825"/>
          <p14:tracePt t="36859" x="6183313" y="2536825"/>
          <p14:tracePt t="36859" x="6189663" y="2536825"/>
          <p14:tracePt t="36875" x="6194425" y="2536825"/>
          <p14:tracePt t="36892" x="6200775" y="2536825"/>
          <p14:tracePt t="36908" x="6207125" y="2536825"/>
          <p14:tracePt t="36925" x="6211888" y="2543175"/>
          <p14:tracePt t="36941" x="6229350" y="2549525"/>
          <p14:tracePt t="36959" x="6246813" y="2549525"/>
          <p14:tracePt t="36975" x="6251575" y="2549525"/>
          <p14:tracePt t="36992" x="6264275" y="2554288"/>
          <p14:tracePt t="37008" x="6275388" y="2560638"/>
          <p14:tracePt t="37025" x="6286500" y="2560638"/>
          <p14:tracePt t="37041" x="6292850" y="2560638"/>
          <p14:tracePt t="37123" x="6297613" y="2560638"/>
          <p14:tracePt t="37123" x="6297613" y="2565400"/>
          <p14:tracePt t="37147" x="6308725" y="2565400"/>
          <p14:tracePt t="37158" x="6326188" y="2565400"/>
          <p14:tracePt t="37175" x="6337300" y="2565400"/>
          <p14:tracePt t="37192" x="6350000" y="2565400"/>
          <p14:tracePt t="37208" x="6365875" y="2565400"/>
          <p14:tracePt t="37225" x="6378575" y="2571750"/>
          <p14:tracePt t="37241" x="6389688" y="2571750"/>
          <p14:tracePt t="37418" x="6389688" y="2578100"/>
          <p14:tracePt t="37451" x="6389688" y="2582863"/>
          <p14:tracePt t="38115" x="6383338" y="2582863"/>
          <p14:tracePt t="38674" x="6383338" y="2578100"/>
          <p14:tracePt t="38675" x="6378575" y="2571750"/>
          <p14:tracePt t="38698" x="6378575" y="2565400"/>
          <p14:tracePt t="38708" x="6378575" y="2560638"/>
          <p14:tracePt t="38725" x="6378575" y="2554288"/>
          <p14:tracePt t="38741" x="6372225" y="2549525"/>
          <p14:tracePt t="38787" x="6372225" y="2543175"/>
          <p14:tracePt t="38843" x="6365875" y="2543175"/>
          <p14:tracePt t="38851" x="6365875" y="2536825"/>
          <p14:tracePt t="38859" x="6365875" y="2532063"/>
          <p14:tracePt t="38921" x="6365875" y="2525713"/>
          <p14:tracePt t="39609" x="6372225" y="2525713"/>
          <p14:tracePt t="39634" x="6378575" y="2525713"/>
          <p14:tracePt t="39641" x="6383338" y="2525713"/>
          <p14:tracePt t="39658" x="6389688" y="2525713"/>
          <p14:tracePt t="39674" x="6394450" y="2525713"/>
          <p14:tracePt t="39690" x="6400800" y="2525713"/>
          <p14:tracePt t="39707" x="6407150" y="2525713"/>
          <p14:tracePt t="39724" x="6411913" y="2525713"/>
          <p14:tracePt t="39770" x="6418263" y="2525713"/>
          <p14:tracePt t="39773" x="6423025" y="2532063"/>
          <p14:tracePt t="39791" x="6429375" y="2532063"/>
          <p14:tracePt t="39807" x="6435725" y="2532063"/>
          <p14:tracePt t="39807" x="6440488" y="2532063"/>
          <p14:tracePt t="39841" x="6446838" y="2532063"/>
          <p14:tracePt t="39865" x="6451600" y="2532063"/>
          <p14:tracePt t="39897" x="6457950" y="2532063"/>
          <p14:tracePt t="40242" x="6464300" y="2532063"/>
          <p14:tracePt t="40273" x="6469063" y="2532063"/>
          <p14:tracePt t="40286" x="6480175" y="2532063"/>
          <p14:tracePt t="40290" x="6503988" y="2532063"/>
          <p14:tracePt t="40307" x="6532563" y="2532063"/>
          <p14:tracePt t="40324" x="6572250" y="2532063"/>
          <p14:tracePt t="40340" x="6600825" y="2532063"/>
          <p14:tracePt t="40357" x="6623050" y="2532063"/>
          <p14:tracePt t="40373" x="6646863" y="2532063"/>
          <p14:tracePt t="40391" x="6657975" y="2532063"/>
          <p14:tracePt t="40407" x="6669088" y="2532063"/>
          <p14:tracePt t="40424" x="6675438" y="2532063"/>
          <p14:tracePt t="40440" x="6680200" y="2532063"/>
          <p14:tracePt t="41324" x="0" y="0"/>
        </p14:tracePtLst>
        <p14:tracePtLst>
          <p14:tracePt t="67375" x="2657475" y="4864100"/>
          <p14:tracePt t="67491" x="2657475" y="4857750"/>
          <p14:tracePt t="67508" x="2651125" y="4857750"/>
          <p14:tracePt t="67515" x="2646363" y="4846638"/>
          <p14:tracePt t="67525" x="2640013" y="4840288"/>
          <p14:tracePt t="67551" x="2640013" y="4835525"/>
          <p14:tracePt t="67563" x="2635250" y="4829175"/>
          <p14:tracePt t="67595" x="2628900" y="4829175"/>
          <p14:tracePt t="67667" x="2628900" y="4822825"/>
          <p14:tracePt t="67683" x="2622550" y="4822825"/>
          <p14:tracePt t="67691" x="2606675" y="4811713"/>
          <p14:tracePt t="67708" x="2600325" y="4806950"/>
          <p14:tracePt t="67724" x="2582863" y="4800600"/>
          <p14:tracePt t="67741" x="2571750" y="4794250"/>
          <p14:tracePt t="67758" x="2560638" y="4789488"/>
          <p14:tracePt t="67775" x="2549525" y="4783138"/>
          <p14:tracePt t="67791" x="2543175" y="4772025"/>
          <p14:tracePt t="67808" x="2536825" y="4772025"/>
          <p14:tracePt t="67824" x="2532063" y="4765675"/>
          <p14:tracePt t="67842" x="2532063" y="4760913"/>
          <p14:tracePt t="67963" x="2532063" y="4754563"/>
          <p14:tracePt t="67975" x="2525713" y="4754563"/>
          <p14:tracePt t="67975" x="2520950" y="4749800"/>
          <p14:tracePt t="67991" x="2520950" y="4743450"/>
          <p14:tracePt t="68008" x="2520950" y="4737100"/>
          <p14:tracePt t="68025" x="2520950" y="4732338"/>
          <p14:tracePt t="68041" x="2514600" y="4732338"/>
          <p14:tracePt t="68323" x="2520950" y="4732338"/>
          <p14:tracePt t="68325" x="2525713" y="4732338"/>
          <p14:tracePt t="68341" x="2532063" y="4732338"/>
          <p14:tracePt t="68379" x="2536825" y="4737100"/>
          <p14:tracePt t="68387" x="2543175" y="4737100"/>
          <p14:tracePt t="68392" x="2549525" y="4737100"/>
          <p14:tracePt t="68408" x="2554288" y="4743450"/>
          <p14:tracePt t="68425" x="2560638" y="4743450"/>
          <p14:tracePt t="68441" x="2565400" y="4749800"/>
          <p14:tracePt t="68441" x="2571750" y="4749800"/>
          <p14:tracePt t="68459" x="2571750" y="4754563"/>
          <p14:tracePt t="68475" x="2582863" y="4754563"/>
          <p14:tracePt t="68492" x="2582863" y="4760913"/>
          <p14:tracePt t="68555" x="2589213" y="4760913"/>
          <p14:tracePt t="69611" x="2593975" y="4760913"/>
          <p14:tracePt t="69627" x="2600325" y="4760913"/>
          <p14:tracePt t="69627" x="2606675" y="4760913"/>
          <p14:tracePt t="69641" x="2617788" y="4760913"/>
          <p14:tracePt t="69658" x="2628900" y="4760913"/>
          <p14:tracePt t="69674" x="2651125" y="4765675"/>
          <p14:tracePt t="69692" x="2663825" y="4765675"/>
          <p14:tracePt t="69708" x="2668588" y="4765675"/>
          <p14:tracePt t="69724" x="2674938" y="4765675"/>
          <p14:tracePt t="69741" x="2679700" y="4772025"/>
          <p14:tracePt t="69758" x="2686050" y="4772025"/>
          <p14:tracePt t="69774" x="2692400" y="4772025"/>
          <p14:tracePt t="69791" x="2703513" y="4772025"/>
          <p14:tracePt t="69808" x="2708275" y="4772025"/>
          <p14:tracePt t="69825" x="2714625" y="4772025"/>
          <p14:tracePt t="70251" x="2720975" y="4772025"/>
          <p14:tracePt t="70259" x="2736850" y="4772025"/>
          <p14:tracePt t="70259" x="2749550" y="4772025"/>
          <p14:tracePt t="70275" x="2782888" y="4765675"/>
          <p14:tracePt t="70291" x="2822575" y="4765675"/>
          <p14:tracePt t="70308" x="2863850" y="4765675"/>
          <p14:tracePt t="70324" x="2892425" y="4765675"/>
          <p14:tracePt t="70342" x="2921000" y="4765675"/>
          <p14:tracePt t="70358" x="2932113" y="4765675"/>
          <p14:tracePt t="70375" x="2949575" y="4765675"/>
          <p14:tracePt t="70391" x="2960688" y="4765675"/>
          <p14:tracePt t="70408" x="2965450" y="4765675"/>
          <p14:tracePt t="70424" x="2978150" y="4765675"/>
          <p14:tracePt t="70441" x="2982913" y="4765675"/>
          <p14:tracePt t="70643" x="2989263" y="4765675"/>
          <p14:tracePt t="70651" x="2989263" y="4760913"/>
          <p14:tracePt t="70659" x="3006725" y="4760913"/>
          <p14:tracePt t="70659" x="3006725" y="4754563"/>
          <p14:tracePt t="70675" x="3022600" y="4749800"/>
          <p14:tracePt t="70691" x="3035300" y="4743450"/>
          <p14:tracePt t="70708" x="3040063" y="4737100"/>
          <p14:tracePt t="70724" x="3046413" y="4737100"/>
          <p14:tracePt t="70741" x="3051175" y="4737100"/>
          <p14:tracePt t="70779" x="3051175" y="4732338"/>
          <p14:tracePt t="70787" x="3057525" y="4732338"/>
          <p14:tracePt t="70800" x="3063875" y="4732338"/>
          <p14:tracePt t="70827" x="3068638" y="4732338"/>
          <p14:tracePt t="70827" x="3074988" y="4732338"/>
          <p14:tracePt t="71235" x="3079750" y="4732338"/>
          <p14:tracePt t="71244" x="3086100" y="4732338"/>
          <p14:tracePt t="71259" x="3103563" y="4732338"/>
          <p14:tracePt t="71259" x="3114675" y="4732338"/>
          <p14:tracePt t="71275" x="3132138" y="4732338"/>
          <p14:tracePt t="71291" x="3149600" y="4732338"/>
          <p14:tracePt t="71308" x="3160713" y="4732338"/>
          <p14:tracePt t="71411" x="3165475" y="4732338"/>
          <p14:tracePt t="71451" x="3171825" y="4732338"/>
          <p14:tracePt t="71667" x="3178175" y="4732338"/>
          <p14:tracePt t="71675" x="3189288" y="4732338"/>
          <p14:tracePt t="71708" x="3200400" y="4732338"/>
          <p14:tracePt t="71708" x="3211513" y="4737100"/>
          <p14:tracePt t="71725" x="3222625" y="4737100"/>
          <p14:tracePt t="71741" x="3228975" y="4737100"/>
          <p14:tracePt t="71758" x="3235325" y="4737100"/>
          <p14:tracePt t="72954" x="3240088" y="4737100"/>
          <p14:tracePt t="72961" x="3246438" y="4737100"/>
          <p14:tracePt t="72978" x="3257550" y="4737100"/>
          <p14:tracePt t="72991" x="3263900" y="4737100"/>
          <p14:tracePt t="73007" x="3275013" y="4737100"/>
          <p14:tracePt t="73025" x="3279775" y="4737100"/>
          <p14:tracePt t="73041" x="3292475" y="4737100"/>
          <p14:tracePt t="74683" x="3297238" y="4737100"/>
          <p14:tracePt t="74691" x="3303588" y="4732338"/>
          <p14:tracePt t="74694" x="3314700" y="4732338"/>
          <p14:tracePt t="74707" x="3325813" y="4732338"/>
          <p14:tracePt t="74724" x="3336925" y="4732338"/>
          <p14:tracePt t="74741" x="3343275" y="4732338"/>
          <p14:tracePt t="74757" x="3354388" y="4732338"/>
          <p14:tracePt t="74774" x="3354388" y="4725988"/>
          <p14:tracePt t="74791" x="3360738" y="4725988"/>
          <p14:tracePt t="74867" x="3365500" y="4725988"/>
          <p14:tracePt t="74874" x="3382963" y="4725988"/>
          <p14:tracePt t="74892" x="3406775" y="4725988"/>
          <p14:tracePt t="74907" x="3422650" y="4725988"/>
          <p14:tracePt t="74924" x="3451225" y="4725988"/>
          <p14:tracePt t="74941" x="3479800" y="4725988"/>
          <p14:tracePt t="74957" x="3508375" y="4725988"/>
          <p14:tracePt t="74974" x="3532188" y="4725988"/>
          <p14:tracePt t="74991" x="3549650" y="4725988"/>
          <p14:tracePt t="75007" x="3554413" y="4725988"/>
          <p14:tracePt t="75210" x="3560763" y="4725988"/>
          <p14:tracePt t="75226" x="3560763" y="4721225"/>
          <p14:tracePt t="75227" x="3565525" y="4721225"/>
          <p14:tracePt t="75241" x="3571875" y="4721225"/>
          <p14:tracePt t="75258" x="3578225" y="4721225"/>
          <p14:tracePt t="75274" x="3582988" y="4721225"/>
          <p14:tracePt t="75291" x="3589338" y="4714875"/>
          <p14:tracePt t="75307" x="3594100" y="4714875"/>
          <p14:tracePt t="75325" x="3600450" y="4714875"/>
          <p14:tracePt t="75450" x="3606800" y="4714875"/>
          <p14:tracePt t="75459" x="3611563" y="4714875"/>
          <p14:tracePt t="75475" x="3617913" y="4714875"/>
          <p14:tracePt t="75498" x="3622675" y="4714875"/>
          <p14:tracePt t="75619" x="3629025" y="4714875"/>
          <p14:tracePt t="75627" x="3635375" y="4714875"/>
          <p14:tracePt t="75642" x="3640138" y="4714875"/>
          <p14:tracePt t="75651" x="3651250" y="4714875"/>
          <p14:tracePt t="75657" x="3663950" y="4714875"/>
          <p14:tracePt t="75674" x="3679825" y="4714875"/>
          <p14:tracePt t="76386" x="3686175" y="4714875"/>
          <p14:tracePt t="76393" x="3697288" y="4714875"/>
          <p14:tracePt t="76410" x="3708400" y="4714875"/>
          <p14:tracePt t="76424" x="3714750" y="4714875"/>
          <p14:tracePt t="76440" x="3725863" y="4714875"/>
          <p14:tracePt t="76458" x="3732213" y="4714875"/>
          <p14:tracePt t="76586" x="3736975" y="4714875"/>
          <p14:tracePt t="76590" x="3743325" y="4714875"/>
          <p14:tracePt t="76608" x="3749675" y="4714875"/>
          <p14:tracePt t="77050" x="3754438" y="4714875"/>
          <p14:tracePt t="77058" x="3765550" y="4708525"/>
          <p14:tracePt t="77075" x="3783013" y="4708525"/>
          <p14:tracePt t="77091" x="3800475" y="4703763"/>
          <p14:tracePt t="77108" x="3811588" y="4703763"/>
          <p14:tracePt t="77124" x="3822700" y="4703763"/>
          <p14:tracePt t="77141" x="3835400" y="4703763"/>
          <p14:tracePt t="77157" x="3840163" y="4697413"/>
          <p14:tracePt t="77174" x="3851275" y="4697413"/>
          <p14:tracePt t="77190" x="3868738" y="4697413"/>
          <p14:tracePt t="77208" x="3892550" y="4697413"/>
          <p14:tracePt t="77224" x="3914775" y="4697413"/>
          <p14:tracePt t="77241" x="3937000" y="4697413"/>
          <p14:tracePt t="77257" x="3949700" y="4697413"/>
          <p14:tracePt t="77257" x="3954463" y="4697413"/>
          <p14:tracePt t="77690" x="3960813" y="4697413"/>
          <p14:tracePt t="77697" x="3965575" y="4703763"/>
          <p14:tracePt t="77707" x="3983038" y="4708525"/>
          <p14:tracePt t="77724" x="3994150" y="4714875"/>
          <p14:tracePt t="77740" x="4000500" y="4714875"/>
          <p14:tracePt t="77757" x="4011613" y="4714875"/>
          <p14:tracePt t="77774" x="4017963" y="4714875"/>
          <p14:tracePt t="77790" x="4022725" y="4721225"/>
          <p14:tracePt t="77827" x="4029075" y="4721225"/>
          <p14:tracePt t="77843" x="4035425" y="4721225"/>
          <p14:tracePt t="77843" x="4040188" y="4721225"/>
          <p14:tracePt t="77857" x="4046538" y="4721225"/>
          <p14:tracePt t="77874" x="4057650" y="4721225"/>
          <p14:tracePt t="78002" x="4064000" y="4721225"/>
          <p14:tracePt t="78034" x="4068763" y="4721225"/>
          <p14:tracePt t="78058" x="4075113" y="4721225"/>
          <p14:tracePt t="78060" x="4079875" y="4721225"/>
          <p14:tracePt t="78074" x="4097338" y="4721225"/>
          <p14:tracePt t="78091" x="4103688" y="4714875"/>
          <p14:tracePt t="78107" x="4108450" y="4714875"/>
          <p14:tracePt t="78146" x="4114800" y="4714875"/>
          <p14:tracePt t="78178" x="4114800" y="4708525"/>
          <p14:tracePt t="79018" x="4108450" y="4708525"/>
          <p14:tracePt t="79090" x="4103688" y="4708525"/>
          <p14:tracePt t="79674" x="4097338" y="4708525"/>
          <p14:tracePt t="79858" x="4097338" y="4714875"/>
          <p14:tracePt t="79922" x="4103688" y="4714875"/>
          <p14:tracePt t="79954" x="4108450" y="4714875"/>
          <p14:tracePt t="79962" x="4114800" y="4714875"/>
          <p14:tracePt t="80088" x="4114800" y="4708525"/>
          <p14:tracePt t="80106" x="4121150" y="4708525"/>
          <p14:tracePt t="80403" x="4125913" y="4708525"/>
          <p14:tracePt t="80434" x="4132263" y="4708525"/>
          <p14:tracePt t="80450" x="4137025" y="4708525"/>
          <p14:tracePt t="80482" x="4143375" y="4708525"/>
          <p14:tracePt t="80818" x="4143375" y="4714875"/>
          <p14:tracePt t="81283" x="4149725" y="4714875"/>
          <p14:tracePt t="81291" x="4154488" y="4714875"/>
          <p14:tracePt t="81295" x="4160838" y="4714875"/>
          <p14:tracePt t="81308" x="4171950" y="4714875"/>
          <p14:tracePt t="81324" x="4178300" y="4721225"/>
          <p14:tracePt t="81341" x="4183063" y="4721225"/>
          <p14:tracePt t="81358" x="4189413" y="4721225"/>
          <p14:tracePt t="81723" x="4194175" y="4721225"/>
          <p14:tracePt t="81724" x="4206875" y="4721225"/>
          <p14:tracePt t="81741" x="4235450" y="4721225"/>
          <p14:tracePt t="81758" x="4251325" y="4721225"/>
          <p14:tracePt t="81774" x="4279900" y="4721225"/>
          <p14:tracePt t="81792" x="4303713" y="4721225"/>
          <p14:tracePt t="81808" x="4332288" y="4721225"/>
          <p14:tracePt t="81825" x="4349750" y="4721225"/>
          <p14:tracePt t="81841" x="4365625" y="4721225"/>
          <p14:tracePt t="81858" x="4371975" y="4721225"/>
          <p14:tracePt t="81874" x="4394200" y="4721225"/>
          <p14:tracePt t="81892" x="4400550" y="4721225"/>
          <p14:tracePt t="81908" x="4411663" y="4721225"/>
          <p14:tracePt t="81925" x="4422775" y="4721225"/>
          <p14:tracePt t="81941" x="4446588" y="4721225"/>
          <p14:tracePt t="81958" x="4464050" y="4725988"/>
          <p14:tracePt t="81974" x="4479925" y="4725988"/>
          <p14:tracePt t="81992" x="4492625" y="4725988"/>
          <p14:tracePt t="82008" x="4497388" y="4725988"/>
          <p14:tracePt t="82927" x="0" y="0"/>
        </p14:tracePtLst>
        <p14:tracePtLst>
          <p14:tracePt t="88795" x="2593975" y="5640388"/>
          <p14:tracePt t="88883" x="2593975" y="5635625"/>
          <p14:tracePt t="88923" x="2593975" y="5629275"/>
          <p14:tracePt t="88941" x="2593975" y="5622925"/>
          <p14:tracePt t="88947" x="2593975" y="5611813"/>
          <p14:tracePt t="88963" x="2593975" y="5594350"/>
          <p14:tracePt t="88974" x="2593975" y="5589588"/>
          <p14:tracePt t="88995" x="2593975" y="5583238"/>
          <p14:tracePt t="89363" x="2593975" y="5589588"/>
          <p14:tracePt t="89379" x="2593975" y="5594350"/>
          <p14:tracePt t="89379" x="2593975" y="5607050"/>
          <p14:tracePt t="89391" x="2593975" y="5629275"/>
          <p14:tracePt t="89407" x="2593975" y="5664200"/>
          <p14:tracePt t="89424" x="2593975" y="5697538"/>
          <p14:tracePt t="89440" x="2593975" y="5737225"/>
          <p14:tracePt t="89457" x="2593975" y="5761038"/>
          <p14:tracePt t="89474" x="2593975" y="5778500"/>
          <p14:tracePt t="89491" x="2593975" y="5789613"/>
          <p14:tracePt t="89508" x="2593975" y="5800725"/>
          <p14:tracePt t="89524" x="2593975" y="5811838"/>
          <p14:tracePt t="89541" x="2593975" y="5822950"/>
          <p14:tracePt t="89557" x="2593975" y="5846763"/>
          <p14:tracePt t="89574" x="2593975" y="5868988"/>
          <p14:tracePt t="89590" x="2593975" y="5897563"/>
          <p14:tracePt t="89607" x="2600325" y="5921375"/>
          <p14:tracePt t="89624" x="2606675" y="5943600"/>
          <p14:tracePt t="89641" x="2606675" y="5972175"/>
          <p14:tracePt t="89657" x="2606675" y="5989638"/>
          <p14:tracePt t="89674" x="2606675" y="5994400"/>
          <p14:tracePt t="89691" x="2606675" y="6011863"/>
          <p14:tracePt t="89707" x="2611438" y="6018213"/>
          <p14:tracePt t="89724" x="2611438" y="6029325"/>
          <p14:tracePt t="89741" x="2611438" y="6035675"/>
          <p14:tracePt t="89758" x="2617788" y="6040438"/>
          <p14:tracePt t="89774" x="2617788" y="6046788"/>
          <p14:tracePt t="90186" x="2617788" y="6040438"/>
          <p14:tracePt t="90195" x="2622550" y="6035675"/>
          <p14:tracePt t="90208" x="2622550" y="6011863"/>
          <p14:tracePt t="90224" x="2622550" y="5989638"/>
          <p14:tracePt t="90241" x="2628900" y="5965825"/>
          <p14:tracePt t="90257" x="2635250" y="5943600"/>
          <p14:tracePt t="90274" x="2640013" y="5921375"/>
          <p14:tracePt t="90274" x="2640013" y="5908675"/>
          <p14:tracePt t="90291" x="2640013" y="5892800"/>
          <p14:tracePt t="90308" x="2640013" y="5868988"/>
          <p14:tracePt t="90324" x="2640013" y="5857875"/>
          <p14:tracePt t="90341" x="2640013" y="5835650"/>
          <p14:tracePt t="90357" x="2640013" y="5818188"/>
          <p14:tracePt t="90374" x="2640013" y="5800725"/>
          <p14:tracePt t="90390" x="2640013" y="5783263"/>
          <p14:tracePt t="90407" x="2640013" y="5772150"/>
          <p14:tracePt t="90424" x="2640013" y="5765800"/>
          <p14:tracePt t="90441" x="2640013" y="5754688"/>
          <p14:tracePt t="90457" x="2640013" y="5743575"/>
          <p14:tracePt t="90474" x="2640013" y="5726113"/>
          <p14:tracePt t="90490" x="2640013" y="5715000"/>
          <p14:tracePt t="90507" x="2640013" y="5703888"/>
          <p14:tracePt t="90524" x="2640013" y="5697538"/>
          <p14:tracePt t="90541" x="2640013" y="5692775"/>
          <p14:tracePt t="90557" x="2640013" y="5686425"/>
          <p14:tracePt t="90574" x="2640013" y="5680075"/>
          <p14:tracePt t="90590" x="2640013" y="5675313"/>
          <p14:tracePt t="90607" x="2640013" y="5668963"/>
          <p14:tracePt t="90651" x="2640013" y="5664200"/>
          <p14:tracePt t="90883" x="2646363" y="5664200"/>
          <p14:tracePt t="90893" x="2663825" y="5657850"/>
          <p14:tracePt t="90907" x="2679700" y="5657850"/>
          <p14:tracePt t="90924" x="2708275" y="5657850"/>
          <p14:tracePt t="90941" x="2732088" y="5657850"/>
          <p14:tracePt t="90957" x="2760663" y="5651500"/>
          <p14:tracePt t="90974" x="2782888" y="5651500"/>
          <p14:tracePt t="90990" x="2806700" y="5651500"/>
          <p14:tracePt t="91007" x="2822575" y="5651500"/>
          <p14:tracePt t="91024" x="2846388" y="5651500"/>
          <p14:tracePt t="91041" x="2868613" y="5651500"/>
          <p14:tracePt t="91057" x="2897188" y="5651500"/>
          <p14:tracePt t="91074" x="2932113" y="5646738"/>
          <p14:tracePt t="91074" x="2943225" y="5646738"/>
          <p14:tracePt t="91091" x="2971800" y="5646738"/>
          <p14:tracePt t="91107" x="3006725" y="5646738"/>
          <p14:tracePt t="91124" x="3046413" y="5646738"/>
          <p14:tracePt t="91140" x="3086100" y="5646738"/>
          <p14:tracePt t="91158" x="3132138" y="5646738"/>
          <p14:tracePt t="91174" x="3171825" y="5646738"/>
          <p14:tracePt t="91191" x="3211513" y="5646738"/>
          <p14:tracePt t="91207" x="3257550" y="5646738"/>
          <p14:tracePt t="91224" x="3308350" y="5646738"/>
          <p14:tracePt t="91240" x="3354388" y="5646738"/>
          <p14:tracePt t="91258" x="3406775" y="5646738"/>
          <p14:tracePt t="91274" x="3451225" y="5646738"/>
          <p14:tracePt t="91274" x="3475038" y="5646738"/>
          <p14:tracePt t="91291" x="3508375" y="5646738"/>
          <p14:tracePt t="91307" x="3543300" y="5646738"/>
          <p14:tracePt t="91324" x="3582988" y="5646738"/>
          <p14:tracePt t="91340" x="3622675" y="5646738"/>
          <p14:tracePt t="91358" x="3663950" y="5646738"/>
          <p14:tracePt t="91374" x="3703638" y="5646738"/>
          <p14:tracePt t="91391" x="3743325" y="5651500"/>
          <p14:tracePt t="91407" x="3794125" y="5651500"/>
          <p14:tracePt t="91424" x="3851275" y="5657850"/>
          <p14:tracePt t="91440" x="3897313" y="5657850"/>
          <p14:tracePt t="91457" x="3954463" y="5657850"/>
          <p14:tracePt t="91474" x="4064000" y="5664200"/>
          <p14:tracePt t="91491" x="4137025" y="5664200"/>
          <p14:tracePt t="91507" x="4206875" y="5664200"/>
          <p14:tracePt t="91524" x="4279900" y="5664200"/>
          <p14:tracePt t="91541" x="4349750" y="5657850"/>
          <p14:tracePt t="91558" x="4422775" y="5651500"/>
          <p14:tracePt t="91574" x="4492625" y="5651500"/>
          <p14:tracePt t="91591" x="4549775" y="5646738"/>
          <p14:tracePt t="91607" x="4594225" y="5646738"/>
          <p14:tracePt t="91624" x="4629150" y="5646738"/>
          <p14:tracePt t="91640" x="4657725" y="5646738"/>
          <p14:tracePt t="91658" x="4692650" y="5646738"/>
          <p14:tracePt t="91674" x="4737100" y="5646738"/>
          <p14:tracePt t="91691" x="4760913" y="5646738"/>
          <p14:tracePt t="91707" x="4778375" y="5646738"/>
          <p14:tracePt t="91724" x="4783138" y="5646738"/>
          <p14:tracePt t="91740" x="4789488" y="5646738"/>
          <p14:tracePt t="91757" x="4806950" y="5646738"/>
          <p14:tracePt t="91774" x="4829175" y="5646738"/>
          <p14:tracePt t="91791" x="4840288" y="5646738"/>
          <p14:tracePt t="91807" x="4857750" y="5646738"/>
          <p14:tracePt t="92347" x="4851400" y="5646738"/>
          <p14:tracePt t="92363" x="4846638" y="5646738"/>
          <p14:tracePt t="92370" x="4840288" y="5646738"/>
          <p14:tracePt t="92390" x="4829175" y="5646738"/>
          <p14:tracePt t="92391" x="4811713" y="5646738"/>
          <p14:tracePt t="92407" x="4800600" y="5646738"/>
          <p14:tracePt t="92424" x="4783138" y="5646738"/>
          <p14:tracePt t="92440" x="4765675" y="5646738"/>
          <p14:tracePt t="92458" x="4737100" y="5646738"/>
          <p14:tracePt t="92474" x="4703763" y="5646738"/>
          <p14:tracePt t="92491" x="4675188" y="5646738"/>
          <p14:tracePt t="92507" x="4651375" y="5646738"/>
          <p14:tracePt t="92524" x="4629150" y="5646738"/>
          <p14:tracePt t="92540" x="4611688" y="5646738"/>
          <p14:tracePt t="92558" x="4583113" y="5646738"/>
          <p14:tracePt t="92574" x="4554538" y="5646738"/>
          <p14:tracePt t="92590" x="4521200" y="5646738"/>
          <p14:tracePt t="92607" x="4479925" y="5640388"/>
          <p14:tracePt t="92624" x="4429125" y="5640388"/>
          <p14:tracePt t="92640" x="4383088" y="5640388"/>
          <p14:tracePt t="92657" x="4325938" y="5640388"/>
          <p14:tracePt t="92674" x="4251325" y="5640388"/>
          <p14:tracePt t="92691" x="4200525" y="5640388"/>
          <p14:tracePt t="92707" x="4149725" y="5640388"/>
          <p14:tracePt t="92724" x="4092575" y="5640388"/>
          <p14:tracePt t="92740" x="4040188" y="5640388"/>
          <p14:tracePt t="92757" x="3983038" y="5640388"/>
          <p14:tracePt t="92774" x="3925888" y="5640388"/>
          <p14:tracePt t="92791" x="3886200" y="5640388"/>
          <p14:tracePt t="92808" x="3829050" y="5635625"/>
          <p14:tracePt t="92824" x="3789363" y="5635625"/>
          <p14:tracePt t="92841" x="3736975" y="5635625"/>
          <p14:tracePt t="92857" x="3697288" y="5635625"/>
          <p14:tracePt t="92874" x="3629025" y="5635625"/>
          <p14:tracePt t="92890" x="3582988" y="5635625"/>
          <p14:tracePt t="92924" x="3543300" y="5635625"/>
          <p14:tracePt t="92924" x="3508375" y="5635625"/>
          <p14:tracePt t="92941" x="3475038" y="5635625"/>
          <p14:tracePt t="92957" x="3446463" y="5635625"/>
          <p14:tracePt t="92974" x="3422650" y="5635625"/>
          <p14:tracePt t="92990" x="3406775" y="5635625"/>
          <p14:tracePt t="93007" x="3382963" y="5635625"/>
          <p14:tracePt t="93024" x="3360738" y="5629275"/>
          <p14:tracePt t="93041" x="3336925" y="5629275"/>
          <p14:tracePt t="93057" x="3321050" y="5629275"/>
          <p14:tracePt t="93074" x="3297238" y="5629275"/>
          <p14:tracePt t="93090" x="3263900" y="5629275"/>
          <p14:tracePt t="93108" x="3251200" y="5629275"/>
          <p14:tracePt t="93124" x="3240088" y="5629275"/>
          <p14:tracePt t="93141" x="3228975" y="5629275"/>
          <p14:tracePt t="93157" x="3222625" y="5622925"/>
          <p14:tracePt t="93195" x="3217863" y="5622925"/>
          <p14:tracePt t="93682" x="3222625" y="5622925"/>
          <p14:tracePt t="93690" x="3228975" y="5622925"/>
          <p14:tracePt t="93690" x="3228975" y="5618163"/>
          <p14:tracePt t="93698" x="3235325" y="5618163"/>
          <p14:tracePt t="93707" x="3246438" y="5618163"/>
          <p14:tracePt t="93724" x="3268663" y="5618163"/>
          <p14:tracePt t="93741" x="3292475" y="5618163"/>
          <p14:tracePt t="93757" x="3321050" y="5618163"/>
          <p14:tracePt t="93774" x="3349625" y="5618163"/>
          <p14:tracePt t="93790" x="3365500" y="5618163"/>
          <p14:tracePt t="93808" x="3382963" y="5618163"/>
          <p14:tracePt t="93823" x="3394075" y="5618163"/>
          <p14:tracePt t="93841" x="3400425" y="5618163"/>
          <p14:tracePt t="93857" x="3406775" y="5618163"/>
          <p14:tracePt t="94363" x="0" y="0"/>
        </p14:tracePtLst>
      </p14:laserTraceLst>
    </p:ext>
  </p:extLst>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Ungrounded Wye-Delta Step Down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a:t>
            </a:r>
            <a:r>
              <a:rPr lang="en-US" dirty="0"/>
              <a:t>Ungrounded Wye-Delta </a:t>
            </a:r>
            <a:r>
              <a:rPr lang="en-US" dirty="0" smtClean="0"/>
              <a:t>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50</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785355501"/>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3342"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18664184"/>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3343"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9" name="Rectangle 18"/>
              <p:cNvSpPr/>
              <p:nvPr/>
            </p:nvSpPr>
            <p:spPr>
              <a:xfrm>
                <a:off x="914400" y="4343400"/>
                <a:ext cx="2634375"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e>
                              <m:e>
                                <m:r>
                                  <a:rPr lang="en-US" i="1">
                                    <a:latin typeface="Cambria Math"/>
                                  </a:rPr>
                                  <m:t>1</m:t>
                                </m:r>
                              </m:e>
                              <m:e>
                                <m:r>
                                  <a:rPr lang="en-US" i="1">
                                    <a:latin typeface="Cambria Math"/>
                                  </a:rPr>
                                  <m:t>0</m:t>
                                </m:r>
                              </m:e>
                            </m:mr>
                            <m:mr>
                              <m:e>
                                <m:r>
                                  <a:rPr lang="en-US" i="1">
                                    <a:latin typeface="Cambria Math"/>
                                  </a:rPr>
                                  <m:t>0</m:t>
                                </m:r>
                              </m:e>
                              <m:e>
                                <m:r>
                                  <a:rPr lang="en-US" i="1">
                                    <a:latin typeface="Cambria Math"/>
                                  </a:rPr>
                                  <m:t>2</m:t>
                                </m:r>
                              </m:e>
                              <m:e>
                                <m:r>
                                  <a:rPr lang="en-US" i="1">
                                    <a:latin typeface="Cambria Math"/>
                                  </a:rPr>
                                  <m:t>1</m:t>
                                </m:r>
                              </m:e>
                            </m:mr>
                            <m:mr>
                              <m:e>
                                <m:r>
                                  <a:rPr lang="en-US" i="1">
                                    <a:latin typeface="Cambria Math"/>
                                  </a:rPr>
                                  <m:t>1</m:t>
                                </m:r>
                              </m:e>
                              <m:e>
                                <m:r>
                                  <a:rPr lang="en-US" i="1">
                                    <a:latin typeface="Cambria Math"/>
                                  </a:rPr>
                                  <m:t>0</m:t>
                                </m:r>
                              </m:e>
                              <m:e>
                                <m:r>
                                  <a:rPr lang="en-US" i="1">
                                    <a:latin typeface="Cambria Math"/>
                                  </a:rPr>
                                  <m:t>2</m:t>
                                </m:r>
                              </m:e>
                            </m:mr>
                          </m:m>
                        </m:e>
                      </m:d>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914400" y="4343400"/>
                <a:ext cx="2634375" cy="824906"/>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3733800" y="5562600"/>
                <a:ext cx="4036490" cy="824906"/>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sSup>
                      <m:sSupPr>
                        <m:ctrlPr>
                          <a:rPr lang="en-US" i="1">
                            <a:latin typeface="Cambria Math"/>
                          </a:rPr>
                        </m:ctrlPr>
                      </m:sSupPr>
                      <m:e>
                        <m:d>
                          <m:dPr>
                            <m:begChr m:val="["/>
                            <m:endChr m:val="]"/>
                            <m:ctrlPr>
                              <a:rPr lang="en-US" i="1">
                                <a:latin typeface="Cambria Math"/>
                              </a:rPr>
                            </m:ctrlPr>
                          </m:dPr>
                          <m:e>
                            <m:r>
                              <a:rPr lang="en-US" i="1">
                                <a:latin typeface="Cambria Math"/>
                              </a:rPr>
                              <m:t>𝐴𝐼</m:t>
                            </m:r>
                          </m:e>
                        </m:d>
                      </m:e>
                      <m:sup>
                        <m:r>
                          <a:rPr lang="en-US" i="1">
                            <a:latin typeface="Cambria Math"/>
                          </a:rPr>
                          <m:t>−1</m:t>
                        </m:r>
                      </m:sup>
                    </m:sSup>
                    <m:d>
                      <m:dPr>
                        <m:begChr m:val="["/>
                        <m:endChr m:val="]"/>
                        <m:ctrlPr>
                          <a:rPr lang="en-US" i="1">
                            <a:latin typeface="Cambria Math"/>
                          </a:rPr>
                        </m:ctrlPr>
                      </m:dPr>
                      <m:e>
                        <m:r>
                          <a:rPr lang="en-US" i="1">
                            <a:latin typeface="Cambria Math"/>
                          </a:rPr>
                          <m:t>𝐿</m:t>
                        </m:r>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𝑇</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1</m:t>
                              </m:r>
                            </m:e>
                            <m:e>
                              <m:r>
                                <a:rPr lang="en-US" i="1">
                                  <a:latin typeface="Cambria Math"/>
                                </a:rPr>
                                <m:t>−1</m:t>
                              </m:r>
                            </m:e>
                            <m:e>
                              <m:r>
                                <a:rPr lang="en-US" i="1">
                                  <a:latin typeface="Cambria Math"/>
                                </a:rPr>
                                <m:t>0</m:t>
                              </m:r>
                            </m:e>
                          </m:mr>
                          <m:mr>
                            <m:e>
                              <m:r>
                                <a:rPr lang="en-US" i="1">
                                  <a:latin typeface="Cambria Math"/>
                                </a:rPr>
                                <m:t>1</m:t>
                              </m:r>
                            </m:e>
                            <m:e>
                              <m:r>
                                <a:rPr lang="en-US" i="1">
                                  <a:latin typeface="Cambria Math"/>
                                </a:rPr>
                                <m:t>2</m:t>
                              </m:r>
                            </m:e>
                            <m:e>
                              <m:r>
                                <a:rPr lang="en-US" i="1">
                                  <a:latin typeface="Cambria Math"/>
                                </a:rPr>
                                <m:t>0</m:t>
                              </m:r>
                            </m:e>
                          </m:mr>
                          <m:mr>
                            <m:e>
                              <m:r>
                                <a:rPr lang="en-US" i="1">
                                  <a:latin typeface="Cambria Math"/>
                                </a:rPr>
                                <m:t>−2</m:t>
                              </m:r>
                            </m:e>
                            <m:e>
                              <m:r>
                                <a:rPr lang="en-US" i="1">
                                  <a:latin typeface="Cambria Math"/>
                                </a:rPr>
                                <m:t>−1</m:t>
                              </m:r>
                            </m:e>
                            <m:e>
                              <m:r>
                                <a:rPr lang="en-US" i="1">
                                  <a:latin typeface="Cambria Math"/>
                                </a:rPr>
                                <m:t>0</m:t>
                              </m:r>
                            </m:e>
                          </m:mr>
                        </m:m>
                      </m:e>
                    </m:d>
                  </m:oMath>
                </a14:m>
                <a:r>
                  <a:rPr lang="en-US" dirty="0">
                    <a:latin typeface="Times New Roman" pitchFamily="18" charset="0"/>
                    <a:cs typeface="Times New Roman" pitchFamily="18" charset="0"/>
                  </a:rPr>
                  <a:t> </a:t>
                </a:r>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3733800" y="5562600"/>
                <a:ext cx="4036490" cy="824906"/>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3657600" y="4361298"/>
                <a:ext cx="5562600" cy="972702"/>
              </a:xfrm>
              <a:prstGeom prst="rect">
                <a:avLst/>
              </a:prstGeom>
            </p:spPr>
            <p:txBody>
              <a:bodyPr wrap="squar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oMath>
                </a14:m>
                <a:r>
                  <a:rPr lang="en-US" dirty="0"/>
                  <a:t>	</a:t>
                </a:r>
                <a14:m>
                  <m:oMath xmlns:m="http://schemas.openxmlformats.org/officeDocument/2006/math">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𝑎𝑏</m:t>
                                  </m:r>
                                </m:sub>
                              </m:sSub>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e>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r>
                                <a:rPr lang="en-US" i="1">
                                  <a:latin typeface="Cambria Math"/>
                                </a:rPr>
                                <m:t>−</m:t>
                              </m:r>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𝑎𝑏</m:t>
                                  </m:r>
                                </m:sub>
                              </m:sSub>
                            </m:e>
                            <m:e>
                              <m:r>
                                <a:rPr lang="en-US" i="1">
                                  <a:latin typeface="Cambria Math"/>
                                </a:rPr>
                                <m:t>0</m:t>
                              </m:r>
                            </m:e>
                          </m:mr>
                          <m:mr>
                            <m:e>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𝑏𝑐</m:t>
                                  </m:r>
                                </m:sub>
                              </m:sSub>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𝑐𝑎</m:t>
                                  </m:r>
                                </m:sub>
                              </m:sSub>
                            </m:e>
                            <m:e>
                              <m:r>
                                <a:rPr lang="en-US" i="1">
                                  <a:latin typeface="Cambria Math"/>
                                </a:rPr>
                                <m:t>4∙</m:t>
                              </m:r>
                              <m:sSub>
                                <m:sSubPr>
                                  <m:ctrlPr>
                                    <a:rPr lang="en-US" i="1">
                                      <a:latin typeface="Cambria Math"/>
                                    </a:rPr>
                                  </m:ctrlPr>
                                </m:sSubPr>
                                <m:e>
                                  <m:r>
                                    <a:rPr lang="en-US" i="1">
                                      <a:latin typeface="Cambria Math"/>
                                    </a:rPr>
                                    <m:t>𝑍𝑡</m:t>
                                  </m:r>
                                </m:e>
                                <m:sub>
                                  <m:r>
                                    <a:rPr lang="en-US" i="1">
                                      <a:latin typeface="Cambria Math"/>
                                    </a:rPr>
                                    <m:t>𝑏𝑐</m:t>
                                  </m:r>
                                </m:sub>
                              </m:sSub>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𝑐𝑎</m:t>
                                  </m:r>
                                </m:sub>
                              </m:sSub>
                            </m:e>
                            <m:e>
                              <m:r>
                                <a:rPr lang="en-US" i="1">
                                  <a:latin typeface="Cambria Math"/>
                                </a:rPr>
                                <m:t>0</m:t>
                              </m:r>
                            </m:e>
                          </m:mr>
                          <m:mr>
                            <m:e>
                              <m:sSub>
                                <m:sSubPr>
                                  <m:ctrlPr>
                                    <a:rPr lang="en-US" i="1">
                                      <a:latin typeface="Cambria Math"/>
                                    </a:rPr>
                                  </m:ctrlPr>
                                </m:sSubPr>
                                <m:e>
                                  <m:r>
                                    <a:rPr lang="en-US" i="1">
                                      <a:latin typeface="Cambria Math"/>
                                    </a:rPr>
                                    <m:t>𝑍𝑡</m:t>
                                  </m:r>
                                </m:e>
                                <m:sub>
                                  <m:r>
                                    <a:rPr lang="en-US" i="1">
                                      <a:latin typeface="Cambria Math"/>
                                    </a:rPr>
                                    <m:t>𝑎𝑏</m:t>
                                  </m:r>
                                </m:sub>
                              </m:sSub>
                              <m:r>
                                <a:rPr lang="en-US" i="1">
                                  <a:latin typeface="Cambria Math"/>
                                </a:rPr>
                                <m:t>−4∙</m:t>
                              </m:r>
                              <m:sSub>
                                <m:sSubPr>
                                  <m:ctrlPr>
                                    <a:rPr lang="en-US" i="1">
                                      <a:latin typeface="Cambria Math"/>
                                    </a:rPr>
                                  </m:ctrlPr>
                                </m:sSubPr>
                                <m:e>
                                  <m:r>
                                    <a:rPr lang="en-US" i="1">
                                      <a:latin typeface="Cambria Math"/>
                                    </a:rPr>
                                    <m:t>𝑍𝑡</m:t>
                                  </m:r>
                                </m:e>
                                <m:sub>
                                  <m:r>
                                    <a:rPr lang="en-US" i="1">
                                      <a:latin typeface="Cambria Math"/>
                                    </a:rPr>
                                    <m:t>𝑐𝑎</m:t>
                                  </m:r>
                                </m:sub>
                              </m:sSub>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r>
                                <a:rPr lang="en-US" i="1">
                                  <a:latin typeface="Cambria Math"/>
                                </a:rPr>
                                <m:t>−</m:t>
                              </m:r>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𝑐𝑎</m:t>
                                  </m:r>
                                </m:sub>
                              </m:sSub>
                            </m:e>
                            <m:e>
                              <m:r>
                                <a:rPr lang="en-US" i="1">
                                  <a:latin typeface="Cambria Math"/>
                                </a:rPr>
                                <m:t>0</m:t>
                              </m:r>
                            </m:e>
                          </m:mr>
                        </m:m>
                      </m:e>
                    </m:d>
                  </m:oMath>
                </a14:m>
                <a:r>
                  <a:rPr lang="en-US" dirty="0"/>
                  <a:t> </a:t>
                </a:r>
              </a:p>
            </p:txBody>
          </p:sp>
        </mc:Choice>
        <mc:Fallback xmlns="">
          <p:sp>
            <p:nvSpPr>
              <p:cNvPr id="21" name="Rectangle 20"/>
              <p:cNvSpPr>
                <a:spLocks noRot="1" noChangeAspect="1" noMove="1" noResize="1" noEditPoints="1" noAdjustHandles="1" noChangeArrowheads="1" noChangeShapeType="1" noTextEdit="1"/>
              </p:cNvSpPr>
              <p:nvPr/>
            </p:nvSpPr>
            <p:spPr>
              <a:xfrm>
                <a:off x="3657600" y="4361298"/>
                <a:ext cx="5562600" cy="97270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990600" y="5703697"/>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22" name="Rectangle 21"/>
              <p:cNvSpPr>
                <a:spLocks noRot="1" noChangeAspect="1" noMove="1" noResize="1" noEditPoints="1" noAdjustHandles="1" noChangeArrowheads="1" noChangeShapeType="1" noTextEdit="1"/>
              </p:cNvSpPr>
              <p:nvPr/>
            </p:nvSpPr>
            <p:spPr>
              <a:xfrm>
                <a:off x="990600" y="5703697"/>
                <a:ext cx="1918987" cy="824906"/>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3016558715"/>
      </p:ext>
    </p:extLst>
  </p:cSld>
  <p:clrMapOvr>
    <a:masterClrMapping/>
  </p:clrMapOvr>
  <mc:AlternateContent xmlns:mc="http://schemas.openxmlformats.org/markup-compatibility/2006" xmlns:p14="http://schemas.microsoft.com/office/powerpoint/2010/main">
    <mc:Choice Requires="p14">
      <p:transition spd="slow" p14:dur="2000" advTm="64135"/>
    </mc:Choice>
    <mc:Fallback xmlns="">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b="1" u="sng"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51</a:t>
            </a:fld>
            <a:endParaRPr lang="en-US"/>
          </a:p>
        </p:txBody>
      </p:sp>
    </p:spTree>
    <p:extLst>
      <p:ext uri="{BB962C8B-B14F-4D97-AF65-F5344CB8AC3E}">
        <p14:creationId xmlns:p14="http://schemas.microsoft.com/office/powerpoint/2010/main" val="385425263"/>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9" name="Group 8"/>
          <p:cNvGrpSpPr/>
          <p:nvPr/>
        </p:nvGrpSpPr>
        <p:grpSpPr>
          <a:xfrm>
            <a:off x="381000" y="2362633"/>
            <a:ext cx="8382000" cy="2590367"/>
            <a:chOff x="381000" y="1676400"/>
            <a:chExt cx="8534400" cy="2590367"/>
          </a:xfrm>
        </p:grpSpPr>
        <p:sp>
          <p:nvSpPr>
            <p:cNvPr id="7" name="TextBox 6"/>
            <p:cNvSpPr txBox="1"/>
            <p:nvPr/>
          </p:nvSpPr>
          <p:spPr>
            <a:xfrm>
              <a:off x="381000" y="1676400"/>
              <a:ext cx="8534400" cy="150810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grounded wye-grounded wye connection is primarily used to supply single-phase and three-phase loads on four-wire multi-grounded systems.</a:t>
              </a:r>
            </a:p>
            <a:p>
              <a:pPr marL="0" lvl="2"/>
              <a:endParaRPr lang="en-US" sz="2000" dirty="0" smtClean="0"/>
            </a:p>
          </p:txBody>
        </p:sp>
        <p:sp>
          <p:nvSpPr>
            <p:cNvPr id="5" name="Rectangle 4"/>
            <p:cNvSpPr/>
            <p:nvPr/>
          </p:nvSpPr>
          <p:spPr>
            <a:xfrm>
              <a:off x="381000" y="2697107"/>
              <a:ext cx="8534400" cy="1569660"/>
            </a:xfrm>
            <a:prstGeom prst="rect">
              <a:avLst/>
            </a:prstGeom>
          </p:spPr>
          <p:txBody>
            <a:bodyPr wrap="square">
              <a:spAutoFit/>
            </a:bodyPr>
            <a:lstStyle/>
            <a:p>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Unlike </a:t>
              </a:r>
              <a:r>
                <a:rPr lang="en-US" sz="2400" dirty="0">
                  <a:latin typeface="Times New Roman" pitchFamily="18" charset="0"/>
                  <a:cs typeface="Times New Roman" pitchFamily="18" charset="0"/>
                </a:rPr>
                <a:t>the delta-wye and wye-delta connections, there is no phase shift between the voltages and currents on the two sides of the </a:t>
              </a:r>
              <a:r>
                <a:rPr lang="en-US" sz="2400" dirty="0" smtClean="0">
                  <a:latin typeface="Times New Roman" pitchFamily="18" charset="0"/>
                  <a:cs typeface="Times New Roman" pitchFamily="18" charset="0"/>
                </a:rPr>
                <a:t>bank.</a:t>
              </a:r>
              <a:endParaRPr lang="en-US" sz="2400" dirty="0">
                <a:latin typeface="Times New Roman" pitchFamily="18" charset="0"/>
                <a:cs typeface="Times New Roman" pitchFamily="18" charset="0"/>
              </a:endParaRPr>
            </a:p>
          </p:txBody>
        </p:sp>
      </p:grpSp>
      <p:sp>
        <p:nvSpPr>
          <p:cNvPr id="3" name="Slide Number Placeholder 2"/>
          <p:cNvSpPr>
            <a:spLocks noGrp="1"/>
          </p:cNvSpPr>
          <p:nvPr>
            <p:ph type="sldNum" sz="quarter" idx="12"/>
          </p:nvPr>
        </p:nvSpPr>
        <p:spPr/>
        <p:txBody>
          <a:bodyPr/>
          <a:lstStyle/>
          <a:p>
            <a:fld id="{B6F15528-21DE-4FAA-801E-634DDDAF4B2B}" type="slidenum">
              <a:rPr lang="en-US" smtClean="0"/>
              <a:pPr/>
              <a:t>152</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smtClean="0">
                <a:latin typeface="Times New Roman" pitchFamily="18" charset="0"/>
                <a:cs typeface="Times New Roman" pitchFamily="18" charset="0"/>
              </a:rPr>
              <a:t>The </a:t>
            </a:r>
            <a:r>
              <a:rPr lang="en-US" sz="3200" dirty="0">
                <a:latin typeface="Times New Roman" pitchFamily="18" charset="0"/>
                <a:cs typeface="Times New Roman" pitchFamily="18" charset="0"/>
              </a:rPr>
              <a:t>Grounded Wye-Grounded Wye Connection</a:t>
            </a:r>
          </a:p>
        </p:txBody>
      </p:sp>
    </p:spTree>
    <p:extLst>
      <p:ext uri="{BB962C8B-B14F-4D97-AF65-F5344CB8AC3E}">
        <p14:creationId xmlns:p14="http://schemas.microsoft.com/office/powerpoint/2010/main" val="2928310745"/>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799" y="1549501"/>
            <a:ext cx="7315201" cy="4698899"/>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53</a:t>
            </a:fld>
            <a:endParaRPr lang="en-US"/>
          </a:p>
        </p:txBody>
      </p:sp>
      <p:sp>
        <p:nvSpPr>
          <p:cNvPr id="10" name="TextBox 9"/>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a:t>
            </a:r>
            <a:r>
              <a:rPr lang="en-US" sz="3200" dirty="0" smtClean="0">
                <a:latin typeface="Times New Roman" pitchFamily="18" charset="0"/>
                <a:cs typeface="Times New Roman" pitchFamily="18" charset="0"/>
              </a:rPr>
              <a:t>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84804727"/>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2208641"/>
                <a:ext cx="8382001" cy="365875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the previous figure, the ideal transformer voltages on the secondary windings can be computed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smtClean="0">
                    <a:latin typeface="Times New Roman" pitchFamily="18" charset="0"/>
                    <a:cs typeface="Times New Roman" pitchFamily="18" charset="0"/>
                  </a:rPr>
                  <a:t>(73)</a:t>
                </a:r>
              </a:p>
              <a:p>
                <a:pPr marL="0" lvl="2" algn="ctr"/>
                <a:endParaRPr lang="en-US" sz="2000" dirty="0" smtClean="0"/>
              </a:p>
              <a:p>
                <a:pPr marL="0" lvl="2" algn="ctr"/>
                <a:endParaRPr lang="en-US" sz="20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74)</a:t>
                </a:r>
                <a:endParaRPr lang="en-US" sz="2000" dirty="0">
                  <a:latin typeface="Times New Roman" pitchFamily="18" charset="0"/>
                  <a:cs typeface="Times New Roman" pitchFamily="18" charset="0"/>
                </a:endParaRPr>
              </a:p>
              <a:p>
                <a:pPr marL="0" lvl="2" algn="ctr"/>
                <a:endParaRPr lang="en-US" dirty="0" smtClean="0"/>
              </a:p>
              <a:p>
                <a:pPr marL="0" lvl="2" algn="ct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199" y="2208641"/>
                <a:ext cx="8382001" cy="3658759"/>
              </a:xfrm>
              <a:prstGeom prst="rect">
                <a:avLst/>
              </a:prstGeom>
              <a:blipFill rotWithShape="1">
                <a:blip r:embed="rId3"/>
                <a:stretch>
                  <a:fillRect l="-945" t="-133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p>
        </p:txBody>
      </p:sp>
    </p:spTree>
    <p:extLst>
      <p:ext uri="{BB962C8B-B14F-4D97-AF65-F5344CB8AC3E}">
        <p14:creationId xmlns:p14="http://schemas.microsoft.com/office/powerpoint/2010/main" val="1829773294"/>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946197"/>
                <a:ext cx="8458200" cy="430220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ground voltages on the primary side are related to the ideal transformer voltages by the turns ratio</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oMath>
                </a14:m>
                <a:r>
                  <a:rPr lang="en-US" sz="2000" dirty="0"/>
                  <a:t>		</a:t>
                </a:r>
                <a:r>
                  <a:rPr lang="en-US" sz="2000" dirty="0" smtClean="0"/>
                  <a:t>	</a:t>
                </a:r>
                <a:r>
                  <a:rPr lang="en-US" sz="2000" dirty="0" smtClean="0">
                    <a:latin typeface="Times New Roman" pitchFamily="18" charset="0"/>
                    <a:cs typeface="Times New Roman" pitchFamily="18" charset="0"/>
                  </a:rPr>
                  <a:t>(75)</a:t>
                </a:r>
                <a:endParaRPr lang="en-US" sz="2000" dirty="0">
                  <a:latin typeface="Times New Roman" pitchFamily="18" charset="0"/>
                  <a:cs typeface="Times New Roman" pitchFamily="18" charset="0"/>
                </a:endParaRP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7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7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r>
                  <a:rPr lang="en-US" sz="2000" b="1" i="1" dirty="0" smtClean="0">
                    <a:solidFill>
                      <a:srgbClr val="FF0000"/>
                    </a:solidFill>
                  </a:rPr>
                  <a:t>	</a:t>
                </a:r>
                <a:r>
                  <a:rPr lang="en-US" sz="2000" dirty="0" smtClean="0">
                    <a:latin typeface="Times New Roman" pitchFamily="18" charset="0"/>
                    <a:cs typeface="Times New Roman" pitchFamily="18" charset="0"/>
                  </a:rPr>
                  <a:t>(77)</a:t>
                </a:r>
                <a:endParaRPr lang="en-US" sz="2000" dirty="0">
                  <a:latin typeface="Times New Roman" pitchFamily="18" charset="0"/>
                  <a:cs typeface="Times New Roman" pitchFamily="18" charset="0"/>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946197"/>
                <a:ext cx="8458200" cy="4302203"/>
              </a:xfrm>
              <a:prstGeom prst="rect">
                <a:avLst/>
              </a:prstGeom>
              <a:blipFill rotWithShape="1">
                <a:blip r:embed="rId3"/>
                <a:stretch>
                  <a:fillRect l="-1009" t="-113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p>
        </p:txBody>
      </p:sp>
    </p:spTree>
    <p:extLst>
      <p:ext uri="{BB962C8B-B14F-4D97-AF65-F5344CB8AC3E}">
        <p14:creationId xmlns:p14="http://schemas.microsoft.com/office/powerpoint/2010/main" val="2943543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2017397"/>
                <a:ext cx="8534400" cy="3926203"/>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77) is in the generalized form with the</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𝑎</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𝑏</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matrices defined by:</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oMath>
                </a14:m>
                <a:r>
                  <a:rPr lang="en-US" sz="2000" dirty="0" smtClean="0"/>
                  <a:t>					</a:t>
                </a:r>
                <a:r>
                  <a:rPr lang="en-US" sz="2000" dirty="0" smtClean="0">
                    <a:latin typeface="Times New Roman" pitchFamily="18" charset="0"/>
                    <a:cs typeface="Times New Roman" pitchFamily="18" charset="0"/>
                  </a:rPr>
                  <a:t>(78)</a:t>
                </a:r>
              </a:p>
              <a:p>
                <a:pPr marL="0" lvl="2" algn="ctr"/>
                <a:endParaRPr lang="en-US" sz="2000" dirty="0"/>
              </a:p>
              <a:p>
                <a:pPr marL="0" lvl="2" algn="ctr"/>
                <a14:m>
                  <m:oMath xmlns:m="http://schemas.openxmlformats.org/officeDocument/2006/math">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𝑏</m:t>
                            </m:r>
                          </m:e>
                          <m:sub>
                            <m:r>
                              <a:rPr lang="en-US" sz="2000">
                                <a:latin typeface="Cambria Math"/>
                                <a:cs typeface="Times New Roman" pitchFamily="18" charset="0"/>
                              </a:rPr>
                              <m:t>𝑡</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r>
                          <a:rPr lang="en-US" sz="2000">
                            <a:latin typeface="Cambria Math"/>
                            <a:cs typeface="Times New Roman" pitchFamily="18" charset="0"/>
                          </a:rPr>
                          <m:t>𝐴𝑉</m:t>
                        </m:r>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𝑍𝑡</m:t>
                            </m:r>
                          </m:e>
                          <m:sub>
                            <m:r>
                              <a:rPr lang="en-US" sz="2000">
                                <a:latin typeface="Cambria Math"/>
                                <a:cs typeface="Times New Roman" pitchFamily="18" charset="0"/>
                              </a:rPr>
                              <m:t>𝑎𝑏𝑐</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m>
                          <m:mPr>
                            <m:mcs>
                              <m:mc>
                                <m:mcPr>
                                  <m:count m:val="3"/>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𝑍𝑡</m:t>
                                  </m:r>
                                </m:e>
                                <m:sub>
                                  <m:r>
                                    <a:rPr lang="en-US" sz="2000">
                                      <a:latin typeface="Cambria Math"/>
                                      <a:cs typeface="Times New Roman" pitchFamily="18" charset="0"/>
                                    </a:rPr>
                                    <m:t>𝑎</m:t>
                                  </m:r>
                                </m:sub>
                              </m:sSub>
                            </m:e>
                            <m:e>
                              <m:r>
                                <a:rPr lang="en-US" sz="2000">
                                  <a:latin typeface="Cambria Math"/>
                                  <a:cs typeface="Times New Roman" pitchFamily="18" charset="0"/>
                                </a:rPr>
                                <m:t>0</m:t>
                              </m:r>
                            </m:e>
                            <m:e>
                              <m:r>
                                <a:rPr lang="en-US" sz="2000">
                                  <a:latin typeface="Cambria Math"/>
                                  <a:cs typeface="Times New Roman" pitchFamily="18" charset="0"/>
                                </a:rPr>
                                <m:t>0</m:t>
                              </m:r>
                            </m:e>
                          </m:mr>
                          <m:mr>
                            <m:e>
                              <m:r>
                                <a:rPr lang="en-US" sz="2000">
                                  <a:latin typeface="Cambria Math"/>
                                  <a:cs typeface="Times New Roman" pitchFamily="18" charset="0"/>
                                </a:rPr>
                                <m:t>0</m:t>
                              </m:r>
                            </m:e>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𝑡</m:t>
                                  </m:r>
                                </m:e>
                                <m:sub>
                                  <m:r>
                                    <a:rPr lang="en-US" sz="2000">
                                      <a:latin typeface="Cambria Math"/>
                                      <a:cs typeface="Times New Roman" pitchFamily="18" charset="0"/>
                                    </a:rPr>
                                    <m:t>𝑏</m:t>
                                  </m:r>
                                </m:sub>
                              </m:sSub>
                            </m:e>
                            <m:e>
                              <m:r>
                                <a:rPr lang="en-US" sz="2000">
                                  <a:latin typeface="Cambria Math"/>
                                  <a:cs typeface="Times New Roman" pitchFamily="18" charset="0"/>
                                </a:rPr>
                                <m:t>0</m:t>
                              </m:r>
                            </m:e>
                          </m:mr>
                          <m:mr>
                            <m:e>
                              <m:r>
                                <a:rPr lang="en-US" sz="2000">
                                  <a:latin typeface="Cambria Math"/>
                                  <a:cs typeface="Times New Roman" pitchFamily="18" charset="0"/>
                                </a:rPr>
                                <m:t>0</m:t>
                              </m:r>
                            </m:e>
                            <m:e>
                              <m:r>
                                <a:rPr lang="en-US" sz="2000">
                                  <a:latin typeface="Cambria Math"/>
                                  <a:cs typeface="Times New Roman" pitchFamily="18" charset="0"/>
                                </a:rPr>
                                <m:t>0</m:t>
                              </m:r>
                            </m:e>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𝑍𝑡</m:t>
                                  </m:r>
                                </m:e>
                                <m:sub>
                                  <m:r>
                                    <a:rPr lang="en-US" sz="2000">
                                      <a:latin typeface="Cambria Math"/>
                                      <a:cs typeface="Times New Roman" pitchFamily="18" charset="0"/>
                                    </a:rPr>
                                    <m:t>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79)</a:t>
                </a:r>
                <a:endParaRPr lang="en-US" sz="2000" dirty="0">
                  <a:latin typeface="Times New Roman" pitchFamily="18" charset="0"/>
                  <a:cs typeface="Times New Roman" pitchFamily="18" charset="0"/>
                </a:endParaRPr>
              </a:p>
              <a:p>
                <a:pPr marL="0" lvl="2"/>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304800" y="2017397"/>
                <a:ext cx="8534400" cy="3926203"/>
              </a:xfrm>
              <a:prstGeom prst="rect">
                <a:avLst/>
              </a:prstGeom>
              <a:blipFill rotWithShape="1">
                <a:blip r:embed="rId3"/>
                <a:stretch>
                  <a:fillRect l="-92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p>
        </p:txBody>
      </p:sp>
    </p:spTree>
    <p:extLst>
      <p:ext uri="{BB962C8B-B14F-4D97-AF65-F5344CB8AC3E}">
        <p14:creationId xmlns:p14="http://schemas.microsoft.com/office/powerpoint/2010/main" val="1501078379"/>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82005"/>
            <a:ext cx="8534400" cy="1384995"/>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line currents as a function of the secondary line currents is given by:</a:t>
            </a:r>
          </a:p>
        </p:txBody>
      </p:sp>
      <mc:AlternateContent xmlns:mc="http://schemas.openxmlformats.org/markup-compatibility/2006" xmlns:a14="http://schemas.microsoft.com/office/drawing/2010/main">
        <mc:Choice Requires="a14">
          <p:sp>
            <p:nvSpPr>
              <p:cNvPr id="3" name="Rectangle 2"/>
              <p:cNvSpPr/>
              <p:nvPr/>
            </p:nvSpPr>
            <p:spPr>
              <a:xfrm>
                <a:off x="0" y="2724090"/>
                <a:ext cx="9144000" cy="40011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80)</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2724090"/>
                <a:ext cx="9144000" cy="400110"/>
              </a:xfrm>
              <a:prstGeom prst="rect">
                <a:avLst/>
              </a:prstGeom>
              <a:blipFill rotWithShape="1">
                <a:blip r:embed="rId3"/>
                <a:stretch>
                  <a:fillRect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0" y="3272835"/>
                <a:ext cx="9144000" cy="1603965"/>
              </a:xfrm>
              <a:prstGeom prst="rect">
                <a:avLst/>
              </a:prstGeom>
            </p:spPr>
            <p:txBody>
              <a:bodyPr wrap="square">
                <a:spAutoFit/>
              </a:bodyPr>
              <a:lstStyle/>
              <a:p>
                <a:pPr algn="ctr"/>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t>          			</a:t>
                </a:r>
                <a:r>
                  <a:rPr lang="en-US" sz="2000" dirty="0" smtClean="0">
                    <a:latin typeface="Times New Roman" pitchFamily="18" charset="0"/>
                    <a:cs typeface="Times New Roman" pitchFamily="18" charset="0"/>
                  </a:rPr>
                  <a:t>(81)</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3272835"/>
                <a:ext cx="9144000" cy="16039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81000" y="5027474"/>
                <a:ext cx="8534400" cy="175432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reverse equation is determined by solving equation </a:t>
                </a:r>
                <a:r>
                  <a:rPr lang="en-US" sz="2400" dirty="0" smtClean="0">
                    <a:latin typeface="Times New Roman" pitchFamily="18" charset="0"/>
                    <a:cs typeface="Times New Roman" pitchFamily="18" charset="0"/>
                  </a:rPr>
                  <a:t>(77) </a:t>
                </a:r>
                <a:r>
                  <a:rPr lang="en-US" sz="2400" dirty="0">
                    <a:latin typeface="Times New Roman" pitchFamily="18" charset="0"/>
                    <a:cs typeface="Times New Roman" pitchFamily="18" charset="0"/>
                  </a:rPr>
                  <a:t>for the secondary line-to-ground voltages:</a:t>
                </a:r>
              </a:p>
              <a:p>
                <a:pPr marL="342900" lvl="2" indent="-342900">
                  <a:buFont typeface="Arial" pitchFamily="34" charset="0"/>
                  <a:buChar char="•"/>
                </a:pPr>
                <a:endParaRPr lang="en-US" b="1" dirty="0">
                  <a:solidFill>
                    <a:srgbClr val="FF0000"/>
                  </a:solidFill>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82)</a:t>
                </a:r>
                <a:endParaRPr lang="en-US" sz="2000" dirty="0">
                  <a:latin typeface="Times New Roman" pitchFamily="18" charset="0"/>
                  <a:cs typeface="Times New Roman" pitchFamily="18" charset="0"/>
                </a:endParaRPr>
              </a:p>
              <a:p>
                <a:pPr algn="ctr"/>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381000" y="5027474"/>
                <a:ext cx="8534400" cy="1754326"/>
              </a:xfrm>
              <a:prstGeom prst="rect">
                <a:avLst/>
              </a:prstGeom>
              <a:blipFill rotWithShape="1">
                <a:blip r:embed="rId5"/>
                <a:stretch>
                  <a:fillRect l="-1000" t="-2778"/>
                </a:stretch>
              </a:blipFill>
            </p:spPr>
            <p:txBody>
              <a:bodyPr/>
              <a:lstStyle/>
              <a:p>
                <a:r>
                  <a:rPr lang="en-US">
                    <a:noFill/>
                  </a:rPr>
                  <a:t> </a:t>
                </a:r>
              </a:p>
            </p:txBody>
          </p:sp>
        </mc:Fallback>
      </mc:AlternateContent>
      <p:sp>
        <p:nvSpPr>
          <p:cNvPr id="9" name="Slide Number Placeholder 8"/>
          <p:cNvSpPr>
            <a:spLocks noGrp="1"/>
          </p:cNvSpPr>
          <p:nvPr>
            <p:ph type="sldNum" sz="quarter" idx="12"/>
          </p:nvPr>
        </p:nvSpPr>
        <p:spPr/>
        <p:txBody>
          <a:bodyPr/>
          <a:lstStyle/>
          <a:p>
            <a:fld id="{B6F15528-21DE-4FAA-801E-634DDDAF4B2B}" type="slidenum">
              <a:rPr lang="en-US" smtClean="0"/>
              <a:pPr/>
              <a:t>157</a:t>
            </a:fld>
            <a:endParaRPr lang="en-US" dirty="0"/>
          </a:p>
        </p:txBody>
      </p:sp>
      <p:sp>
        <p:nvSpPr>
          <p:cNvPr id="10" name="TextBox 9"/>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p>
        </p:txBody>
      </p:sp>
    </p:spTree>
    <p:extLst>
      <p:ext uri="{BB962C8B-B14F-4D97-AF65-F5344CB8AC3E}">
        <p14:creationId xmlns:p14="http://schemas.microsoft.com/office/powerpoint/2010/main" val="30290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21563" y="1905000"/>
                <a:ext cx="8470037" cy="4090287"/>
              </a:xfrm>
              <a:prstGeom prst="rect">
                <a:avLst/>
              </a:prstGeom>
            </p:spPr>
            <p:txBody>
              <a:bodyPr wrap="square">
                <a:spAutoFit/>
              </a:bodyPr>
              <a:lstStyle/>
              <a:p>
                <a:pPr marL="800100" lvl="3" indent="-342900"/>
                <a:endParaRPr lang="en-US" b="1" dirty="0">
                  <a:solidFill>
                    <a:srgbClr val="FF0000"/>
                  </a:solidFill>
                </a:endParaRPr>
              </a:p>
              <a:p>
                <a:pPr marL="457200" lvl="2" indent="-457200">
                  <a:buFont typeface="Wingdings" pitchFamily="2" charset="2"/>
                  <a:buChar char="Ø"/>
                </a:pPr>
                <a:r>
                  <a:rPr lang="en-US" sz="2400" dirty="0">
                    <a:latin typeface="Times New Roman" pitchFamily="18" charset="0"/>
                    <a:cs typeface="Times New Roman" pitchFamily="18" charset="0"/>
                  </a:rPr>
                  <a:t>Constant matrices for the reverse equation are given by:</a:t>
                </a:r>
              </a:p>
              <a:p>
                <a:pPr marL="342900" lvl="2" indent="-342900">
                  <a:buFont typeface="Arial" pitchFamily="34" charset="0"/>
                  <a:buChar char="•"/>
                </a:pPr>
                <a:endParaRPr lang="en-US" dirty="0"/>
              </a:p>
              <a:p>
                <a:pPr marL="800100" lvl="3"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t>			</a:t>
                </a:r>
                <a:r>
                  <a:rPr lang="en-US" sz="2000" dirty="0" smtClean="0">
                    <a:latin typeface="Times New Roman" pitchFamily="18" charset="0"/>
                    <a:cs typeface="Times New Roman" pitchFamily="18" charset="0"/>
                  </a:rPr>
                  <a:t>(83)</a:t>
                </a:r>
              </a:p>
              <a:p>
                <a:pPr marL="800100" lvl="3" indent="-342900" algn="ctr"/>
                <a:endParaRPr lang="en-US" sz="2000" dirty="0"/>
              </a:p>
              <a:p>
                <a:pPr marL="800100" lvl="3"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84)</a:t>
                </a:r>
                <a:endParaRPr lang="en-US" sz="2000" dirty="0">
                  <a:latin typeface="Times New Roman" pitchFamily="18" charset="0"/>
                  <a:cs typeface="Times New Roman" pitchFamily="18" charset="0"/>
                </a:endParaRPr>
              </a:p>
              <a:p>
                <a:pPr marL="800100" lvl="3" indent="-342900"/>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521563" y="1905000"/>
                <a:ext cx="8470037" cy="4090287"/>
              </a:xfrm>
              <a:prstGeom prst="rect">
                <a:avLst/>
              </a:prstGeom>
              <a:blipFill rotWithShape="1">
                <a:blip r:embed="rId2"/>
                <a:stretch>
                  <a:fillRect l="-100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58</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p>
        </p:txBody>
      </p:sp>
    </p:spTree>
    <p:extLst>
      <p:ext uri="{BB962C8B-B14F-4D97-AF65-F5344CB8AC3E}">
        <p14:creationId xmlns:p14="http://schemas.microsoft.com/office/powerpoint/2010/main" val="263239982"/>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Matrices for Grounded Wye-Grounded Wye Connection</a:t>
            </a:r>
            <a:endParaRPr lang="en-US" dirty="0"/>
          </a:p>
        </p:txBody>
      </p:sp>
      <p:sp>
        <p:nvSpPr>
          <p:cNvPr id="9" name="Content Placeholder 8"/>
          <p:cNvSpPr>
            <a:spLocks noGrp="1"/>
          </p:cNvSpPr>
          <p:nvPr>
            <p:ph idx="1"/>
          </p:nvPr>
        </p:nvSpPr>
        <p:spPr>
          <a:xfrm>
            <a:off x="533400" y="3352800"/>
            <a:ext cx="8229600" cy="1219200"/>
          </a:xfrm>
        </p:spPr>
        <p:txBody>
          <a:bodyPr>
            <a:normAutofit/>
          </a:bodyPr>
          <a:lstStyle/>
          <a:p>
            <a:r>
              <a:rPr lang="en-US" sz="2000" dirty="0" smtClean="0"/>
              <a:t>Given the general form of the equations above, the matrices below describe the Grounded Wye-</a:t>
            </a:r>
            <a:r>
              <a:rPr lang="en-US" sz="2000" dirty="0"/>
              <a:t> Grounded Wye</a:t>
            </a:r>
            <a:r>
              <a:rPr lang="en-US" sz="2000" dirty="0" smtClean="0"/>
              <a:t>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5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31119732"/>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4366"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173295340"/>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4367"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8" name="Rectangle 7"/>
              <p:cNvSpPr/>
              <p:nvPr/>
            </p:nvSpPr>
            <p:spPr>
              <a:xfrm>
                <a:off x="1541145" y="4267200"/>
                <a:ext cx="2954655" cy="1452514"/>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mr>
                          <m:mr>
                            <m:e>
                              <m:r>
                                <a:rPr lang="en-US" i="1">
                                  <a:latin typeface="Cambria Math"/>
                                </a:rPr>
                                <m:t>0</m:t>
                              </m:r>
                            </m:e>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
                      </m:e>
                    </m:d>
                  </m:oMath>
                </a14:m>
                <a:r>
                  <a:rPr lang="en-US" dirty="0"/>
                  <a:t>	</a:t>
                </a:r>
              </a:p>
            </p:txBody>
          </p:sp>
        </mc:Choice>
        <mc:Fallback xmlns="">
          <p:sp>
            <p:nvSpPr>
              <p:cNvPr id="8" name="Rectangle 7"/>
              <p:cNvSpPr>
                <a:spLocks noRot="1" noChangeAspect="1" noMove="1" noResize="1" noEditPoints="1" noAdjustHandles="1" noChangeArrowheads="1" noChangeShapeType="1" noTextEdit="1"/>
              </p:cNvSpPr>
              <p:nvPr/>
            </p:nvSpPr>
            <p:spPr>
              <a:xfrm>
                <a:off x="1541145" y="4267200"/>
                <a:ext cx="2954655" cy="1452514"/>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4653643" y="4267200"/>
                <a:ext cx="2587631" cy="9727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i="1">
                                        <a:latin typeface="Cambria Math"/>
                                      </a:rPr>
                                      <m:t>𝑍𝑡</m:t>
                                    </m:r>
                                  </m:e>
                                  <m:sub>
                                    <m:r>
                                      <a:rPr lang="en-US" i="1">
                                        <a:latin typeface="Cambria Math"/>
                                      </a:rPr>
                                      <m:t>𝑎</m:t>
                                    </m:r>
                                  </m:sub>
                                </m:sSub>
                              </m:e>
                              <m:e>
                                <m:r>
                                  <a:rPr lang="en-US" i="1">
                                    <a:latin typeface="Cambria Math"/>
                                  </a:rPr>
                                  <m:t>0</m:t>
                                </m:r>
                              </m:e>
                              <m:e>
                                <m:r>
                                  <a:rPr lang="en-US" i="1">
                                    <a:latin typeface="Cambria Math"/>
                                  </a:rPr>
                                  <m:t>0</m:t>
                                </m:r>
                              </m:e>
                            </m:mr>
                            <m:mr>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𝑏</m:t>
                                    </m:r>
                                  </m:sub>
                                </m:sSub>
                              </m:e>
                              <m:e>
                                <m:r>
                                  <a:rPr lang="en-US" i="1">
                                    <a:latin typeface="Cambria Math"/>
                                  </a:rPr>
                                  <m:t>0</m:t>
                                </m:r>
                              </m:e>
                            </m:mr>
                            <m:mr>
                              <m:e>
                                <m:r>
                                  <a:rPr lang="en-US" i="1">
                                    <a:latin typeface="Cambria Math"/>
                                  </a:rPr>
                                  <m:t>0</m:t>
                                </m:r>
                              </m:e>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𝑐</m:t>
                                    </m:r>
                                  </m:sub>
                                </m:sSub>
                              </m:e>
                            </m:mr>
                          </m:m>
                        </m:e>
                      </m:d>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4653643" y="4267200"/>
                <a:ext cx="2587631" cy="972702"/>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541145" y="5703697"/>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1541145" y="5703697"/>
                <a:ext cx="191898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4724400" y="5257800"/>
                <a:ext cx="2954655" cy="1452514"/>
              </a:xfrm>
              <a:prstGeom prst="rect">
                <a:avLst/>
              </a:prstGeom>
            </p:spPr>
            <p:txBody>
              <a:bodyPr wrap="none">
                <a:spAutoFit/>
              </a:bodyPr>
              <a:lstStyle/>
              <a:p>
                <a14:m>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b="0" i="1" smtClean="0">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mr>
                          <m:mr>
                            <m:e>
                              <m:r>
                                <a:rPr lang="en-US" i="1">
                                  <a:latin typeface="Cambria Math"/>
                                </a:rPr>
                                <m:t>0</m:t>
                              </m:r>
                            </m:e>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
                      </m:e>
                    </m:d>
                  </m:oMath>
                </a14:m>
                <a:r>
                  <a:rPr lang="en-US" dirty="0"/>
                  <a:t>	</a:t>
                </a:r>
              </a:p>
            </p:txBody>
          </p:sp>
        </mc:Choice>
        <mc:Fallback xmlns="">
          <p:sp>
            <p:nvSpPr>
              <p:cNvPr id="17" name="Rectangle 16"/>
              <p:cNvSpPr>
                <a:spLocks noRot="1" noChangeAspect="1" noMove="1" noResize="1" noEditPoints="1" noAdjustHandles="1" noChangeArrowheads="1" noChangeShapeType="1" noTextEdit="1"/>
              </p:cNvSpPr>
              <p:nvPr/>
            </p:nvSpPr>
            <p:spPr>
              <a:xfrm>
                <a:off x="4724400" y="5257800"/>
                <a:ext cx="2954655" cy="1452514"/>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4247314427"/>
      </p:ext>
    </p:extLst>
  </p:cSld>
  <p:clrMapOvr>
    <a:masterClrMapping/>
  </p:clrMapOvr>
  <mc:AlternateContent xmlns:mc="http://schemas.openxmlformats.org/markup-compatibility/2006" xmlns:p14="http://schemas.microsoft.com/office/powerpoint/2010/main">
    <mc:Choice Requires="p14">
      <p:transition spd="slow" p14:dur="2000" advTm="64135"/>
    </mc:Choice>
    <mc:Fallback xmlns="">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Primitive </a:t>
            </a:r>
            <a:r>
              <a:rPr lang="en-US" sz="3200" dirty="0">
                <a:latin typeface="Times New Roman" pitchFamily="18" charset="0"/>
                <a:cs typeface="Times New Roman" pitchFamily="18" charset="0"/>
              </a:rPr>
              <a:t>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57200" y="2006536"/>
            <a:ext cx="8458200" cy="2968163"/>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36909028"/>
      </p:ext>
    </p:extLst>
  </p:cSld>
  <p:clrMapOvr>
    <a:masterClrMapping/>
  </p:clrMapOvr>
  <mc:AlternateContent xmlns:mc="http://schemas.openxmlformats.org/markup-compatibility/2006" xmlns:p14="http://schemas.microsoft.com/office/powerpoint/2010/main">
    <mc:Choice Requires="p14">
      <p:transition spd="slow" p14:dur="2000" advTm="33839"/>
    </mc:Choice>
    <mc:Fallback xmlns="">
      <p:transition spd="slow" advTm="338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5231" x="2085975" y="3040063"/>
          <p14:tracePt t="15371" x="2092325" y="3040063"/>
          <p14:tracePt t="15387" x="2108200" y="3040063"/>
          <p14:tracePt t="15403" x="2143125" y="3040063"/>
          <p14:tracePt t="15419" x="2200275" y="3040063"/>
          <p14:tracePt t="15435" x="2279650" y="3040063"/>
          <p14:tracePt t="15451" x="2365375" y="3040063"/>
          <p14:tracePt t="15467" x="2463800" y="3040063"/>
          <p14:tracePt t="15483" x="2589213" y="3035300"/>
          <p14:tracePt t="15507" x="2674938" y="3035300"/>
          <p14:tracePt t="15523" x="2760663" y="3035300"/>
          <p14:tracePt t="15539" x="2863850" y="3028950"/>
          <p14:tracePt t="15549" x="2971800" y="3022600"/>
          <p14:tracePt t="15566" x="3092450" y="3022600"/>
          <p14:tracePt t="15583" x="3194050" y="3017838"/>
          <p14:tracePt t="15599" x="3314700" y="3017838"/>
          <p14:tracePt t="15615" x="3451225" y="3006725"/>
          <p14:tracePt t="15633" x="3589338" y="3000375"/>
          <p14:tracePt t="15649" x="3732213" y="2989263"/>
          <p14:tracePt t="15666" x="3879850" y="2982913"/>
          <p14:tracePt t="15682" x="4132263" y="2982913"/>
          <p14:tracePt t="15700" x="4325938" y="2982913"/>
          <p14:tracePt t="15715" x="4572000" y="2978150"/>
          <p14:tracePt t="15732" x="4811713" y="2978150"/>
          <p14:tracePt t="15749" x="5051425" y="2978150"/>
          <p14:tracePt t="15766" x="5280025" y="2978150"/>
          <p14:tracePt t="15782" x="5468938" y="2978150"/>
          <p14:tracePt t="15799" x="5635625" y="2978150"/>
          <p14:tracePt t="15815" x="5765800" y="2978150"/>
          <p14:tracePt t="15833" x="5886450" y="2978150"/>
          <p14:tracePt t="15849" x="5989638" y="2982913"/>
          <p14:tracePt t="15866" x="6064250" y="2982913"/>
          <p14:tracePt t="15882" x="6161088" y="2982913"/>
          <p14:tracePt t="15899" x="6211888" y="2982913"/>
          <p14:tracePt t="15915" x="6264275" y="2982913"/>
          <p14:tracePt t="15932" x="6297613" y="2982913"/>
          <p14:tracePt t="15949" x="6332538" y="2982913"/>
          <p14:tracePt t="15965" x="6350000" y="2982913"/>
          <p14:tracePt t="15982" x="6365875" y="2982913"/>
          <p14:tracePt t="15999" x="6372225" y="2982913"/>
          <p14:tracePt t="16015" x="6378575" y="2982913"/>
          <p14:tracePt t="16371" x="6383338" y="2982913"/>
          <p14:tracePt t="16379" x="6383338" y="2989263"/>
          <p14:tracePt t="16383" x="6400800" y="2994025"/>
          <p14:tracePt t="16399" x="6418263" y="3011488"/>
          <p14:tracePt t="16415" x="6435725" y="3035300"/>
          <p14:tracePt t="16432" x="6457950" y="3063875"/>
          <p14:tracePt t="16448" x="6492875" y="3103563"/>
          <p14:tracePt t="16465" x="6521450" y="3143250"/>
          <p14:tracePt t="16482" x="6554788" y="3189288"/>
          <p14:tracePt t="16499" x="6561138" y="3211513"/>
          <p14:tracePt t="16516" x="6572250" y="3228975"/>
          <p14:tracePt t="16532" x="6578600" y="3251200"/>
          <p14:tracePt t="16549" x="6583363" y="3268663"/>
          <p14:tracePt t="16565" x="6589713" y="3279775"/>
          <p14:tracePt t="16582" x="6589713" y="3297238"/>
          <p14:tracePt t="16599" x="6589713" y="3308350"/>
          <p14:tracePt t="16616" x="6583363" y="3314700"/>
          <p14:tracePt t="16632" x="6578600" y="3321050"/>
          <p14:tracePt t="16649" x="6572250" y="3325813"/>
          <p14:tracePt t="16665" x="6565900" y="3332163"/>
          <p14:tracePt t="16875" x="6578600" y="3332163"/>
          <p14:tracePt t="16883" x="6594475" y="3332163"/>
          <p14:tracePt t="16883" x="6664325" y="3325813"/>
          <p14:tracePt t="16899" x="6765925" y="3321050"/>
          <p14:tracePt t="16916" x="6875463" y="3314700"/>
          <p14:tracePt t="16932" x="7007225" y="3308350"/>
          <p14:tracePt t="16949" x="7126288" y="3308350"/>
          <p14:tracePt t="16965" x="7240588" y="3308350"/>
          <p14:tracePt t="16982" x="7337425" y="3314700"/>
          <p14:tracePt t="16999" x="7407275" y="3332163"/>
          <p14:tracePt t="17016" x="7435850" y="3349625"/>
          <p14:tracePt t="17032" x="7451725" y="3365500"/>
          <p14:tracePt t="17049" x="7469188" y="3389313"/>
          <p14:tracePt t="17065" x="7493000" y="3417888"/>
          <p14:tracePt t="17065" x="7493000" y="3435350"/>
          <p14:tracePt t="17082" x="7508875" y="3463925"/>
          <p14:tracePt t="17099" x="7532688" y="3503613"/>
          <p14:tracePt t="17116" x="7550150" y="3543300"/>
          <p14:tracePt t="17132" x="7566025" y="3578225"/>
          <p14:tracePt t="17149" x="7594600" y="3622675"/>
          <p14:tracePt t="17165" x="7618413" y="3668713"/>
          <p14:tracePt t="17183" x="7635875" y="3721100"/>
          <p14:tracePt t="17199" x="7651750" y="3749675"/>
          <p14:tracePt t="17216" x="7669213" y="3789363"/>
          <p14:tracePt t="17232" x="7686675" y="3822700"/>
          <p14:tracePt t="17249" x="7704138" y="3863975"/>
          <p14:tracePt t="17265" x="7721600" y="3903663"/>
          <p14:tracePt t="17265" x="7726363" y="3925888"/>
          <p14:tracePt t="17283" x="7743825" y="3978275"/>
          <p14:tracePt t="17299" x="7750175" y="4029075"/>
          <p14:tracePt t="17316" x="7766050" y="4079875"/>
          <p14:tracePt t="17332" x="7783513" y="4132263"/>
          <p14:tracePt t="17349" x="7800975" y="4183063"/>
          <p14:tracePt t="17365" x="7812088" y="4229100"/>
          <p14:tracePt t="17382" x="7823200" y="4279900"/>
          <p14:tracePt t="17399" x="7835900" y="4337050"/>
          <p14:tracePt t="17416" x="7847013" y="4394200"/>
          <p14:tracePt t="17432" x="7858125" y="4464050"/>
          <p14:tracePt t="17449" x="7869238" y="4521200"/>
          <p14:tracePt t="17465" x="7880350" y="4578350"/>
          <p14:tracePt t="17465" x="7886700" y="4606925"/>
          <p14:tracePt t="17483" x="7893050" y="4657725"/>
          <p14:tracePt t="17499" x="7897813" y="4692650"/>
          <p14:tracePt t="17515" x="7897813" y="4721225"/>
          <p14:tracePt t="17532" x="7897813" y="4743450"/>
          <p14:tracePt t="17549" x="7897813" y="4765675"/>
          <p14:tracePt t="17565" x="7897813" y="4794250"/>
          <p14:tracePt t="17582" x="7897813" y="4822825"/>
          <p14:tracePt t="17598" x="7897813" y="4864100"/>
          <p14:tracePt t="17616" x="7897813" y="4892675"/>
          <p14:tracePt t="17632" x="7904163" y="4932363"/>
          <p14:tracePt t="17649" x="7908925" y="4978400"/>
          <p14:tracePt t="17665" x="7921625" y="5022850"/>
          <p14:tracePt t="17665" x="7926388" y="5051425"/>
          <p14:tracePt t="17683" x="7932738" y="5092700"/>
          <p14:tracePt t="17699" x="7937500" y="5114925"/>
          <p14:tracePt t="17715" x="7937500" y="5121275"/>
          <p14:tracePt t="17732" x="7937500" y="5126038"/>
          <p14:tracePt t="17835" x="7932738" y="5126038"/>
          <p14:tracePt t="17851" x="7921625" y="5126038"/>
          <p14:tracePt t="17851" x="7893050" y="5132388"/>
          <p14:tracePt t="17865" x="7794625" y="5132388"/>
          <p14:tracePt t="17865" x="7732713" y="5137150"/>
          <p14:tracePt t="17883" x="7607300" y="5143500"/>
          <p14:tracePt t="17899" x="7475538" y="5149850"/>
          <p14:tracePt t="17915" x="7343775" y="5160963"/>
          <p14:tracePt t="17932" x="7218363" y="5172075"/>
          <p14:tracePt t="17949" x="7115175" y="5178425"/>
          <p14:tracePt t="17965" x="7058025" y="5183188"/>
          <p14:tracePt t="17982" x="7029450" y="5189538"/>
          <p14:tracePt t="17998" x="7018338" y="5194300"/>
          <p14:tracePt t="18355" x="7011988" y="5194300"/>
          <p14:tracePt t="18370" x="7007225" y="5194300"/>
          <p14:tracePt t="18378" x="7000875" y="5194300"/>
          <p14:tracePt t="18386" x="6972300" y="5189538"/>
          <p14:tracePt t="18399" x="6937375" y="5189538"/>
          <p14:tracePt t="18415" x="6904038" y="5183188"/>
          <p14:tracePt t="18432" x="6869113" y="5183188"/>
          <p14:tracePt t="18448" x="6818313" y="5178425"/>
          <p14:tracePt t="18465" x="6778625" y="5178425"/>
          <p14:tracePt t="18482" x="6708775" y="5178425"/>
          <p14:tracePt t="18499" x="6675438" y="5178425"/>
          <p14:tracePt t="18515" x="6651625" y="5178425"/>
          <p14:tracePt t="18532" x="6640513" y="5178425"/>
          <p14:tracePt t="20620" x="6646863" y="5178425"/>
          <p14:tracePt t="20627" x="6651625" y="5178425"/>
          <p14:tracePt t="20636" x="6657975" y="5172075"/>
          <p14:tracePt t="20650" x="6680200" y="5160963"/>
          <p14:tracePt t="20666" x="6715125" y="5132388"/>
          <p14:tracePt t="20666" x="6737350" y="5126038"/>
          <p14:tracePt t="20683" x="6794500" y="5092700"/>
          <p14:tracePt t="20699" x="6858000" y="5064125"/>
          <p14:tracePt t="20716" x="6932613" y="5029200"/>
          <p14:tracePt t="20733" x="7000875" y="4989513"/>
          <p14:tracePt t="20750" x="7064375" y="4949825"/>
          <p14:tracePt t="20766" x="7121525" y="4914900"/>
          <p14:tracePt t="20783" x="7161213" y="4879975"/>
          <p14:tracePt t="20799" x="7194550" y="4835525"/>
          <p14:tracePt t="20817" x="7235825" y="4794250"/>
          <p14:tracePt t="20833" x="7264400" y="4749800"/>
          <p14:tracePt t="20850" x="7297738" y="4692650"/>
          <p14:tracePt t="20866" x="7326313" y="4640263"/>
          <p14:tracePt t="20866" x="7337425" y="4611688"/>
          <p14:tracePt t="20884" x="7366000" y="4543425"/>
          <p14:tracePt t="20900" x="7383463" y="4486275"/>
          <p14:tracePt t="20916" x="7407275" y="4418013"/>
          <p14:tracePt t="20933" x="7429500" y="4354513"/>
          <p14:tracePt t="20949" x="7451725" y="4297363"/>
          <p14:tracePt t="20966" x="7464425" y="4240213"/>
          <p14:tracePt t="20983" x="7475538" y="4171950"/>
          <p14:tracePt t="20999" x="7480300" y="4114800"/>
          <p14:tracePt t="21016" x="7486650" y="4057650"/>
          <p14:tracePt t="21033" x="7486650" y="4000500"/>
          <p14:tracePt t="21050" x="7486650" y="3937000"/>
          <p14:tracePt t="21066" x="7486650" y="3875088"/>
          <p14:tracePt t="21066" x="7486650" y="3840163"/>
          <p14:tracePt t="21083" x="7486650" y="3771900"/>
          <p14:tracePt t="21100" x="7469188" y="3708400"/>
          <p14:tracePt t="21116" x="7451725" y="3646488"/>
          <p14:tracePt t="21133" x="7440613" y="3606800"/>
          <p14:tracePt t="21149" x="7429500" y="3578225"/>
          <p14:tracePt t="21166" x="7407275" y="3549650"/>
          <p14:tracePt t="21183" x="7394575" y="3525838"/>
          <p14:tracePt t="21198" x="7372350" y="3508375"/>
          <p14:tracePt t="21215" x="7354888" y="3497263"/>
          <p14:tracePt t="21232" x="7332663" y="3492500"/>
          <p14:tracePt t="21249" x="7315200" y="3479800"/>
          <p14:tracePt t="21265" x="7292975" y="3475038"/>
          <p14:tracePt t="21265" x="7275513" y="3463925"/>
          <p14:tracePt t="21282" x="7229475" y="3446463"/>
          <p14:tracePt t="21299" x="7178675" y="3435350"/>
          <p14:tracePt t="21315" x="7115175" y="3417888"/>
          <p14:tracePt t="21331" x="7051675" y="3400425"/>
          <p14:tracePt t="21348" x="6961188" y="3378200"/>
          <p14:tracePt t="21365" x="6880225" y="3360738"/>
          <p14:tracePt t="21382" x="6789738" y="3343275"/>
          <p14:tracePt t="21398" x="6708775" y="3332163"/>
          <p14:tracePt t="21415" x="6629400" y="3321050"/>
          <p14:tracePt t="21432" x="6565900" y="3321050"/>
          <p14:tracePt t="21448" x="6503988" y="3321050"/>
          <p14:tracePt t="21466" x="6451600" y="3321050"/>
          <p14:tracePt t="21482" x="6389688" y="3321050"/>
          <p14:tracePt t="21499" x="6343650" y="3332163"/>
          <p14:tracePt t="21515" x="6303963" y="3343275"/>
          <p14:tracePt t="21532" x="6257925" y="3371850"/>
          <p14:tracePt t="21548" x="6223000" y="3389313"/>
          <p14:tracePt t="21565" x="6189663" y="3411538"/>
          <p14:tracePt t="21582" x="6161088" y="3440113"/>
          <p14:tracePt t="21599" x="6143625" y="3463925"/>
          <p14:tracePt t="21615" x="6132513" y="3479800"/>
          <p14:tracePt t="21632" x="6126163" y="3492500"/>
          <p14:tracePt t="21648" x="6126163" y="3497263"/>
          <p14:tracePt t="21666" x="6126163" y="3503613"/>
          <p14:tracePt t="21681" x="6126163" y="3508375"/>
          <p14:tracePt t="21699" x="6126163" y="3514725"/>
          <p14:tracePt t="21715" x="6126163" y="3525838"/>
          <p14:tracePt t="21732" x="6126163" y="3536950"/>
          <p14:tracePt t="21748" x="6137275" y="3549650"/>
          <p14:tracePt t="21765" x="6154738" y="3571875"/>
          <p14:tracePt t="21782" x="6172200" y="3582988"/>
          <p14:tracePt t="21799" x="6183313" y="3594100"/>
          <p14:tracePt t="21815" x="6189663" y="3600450"/>
          <p14:tracePt t="21832" x="6189663" y="3611563"/>
          <p14:tracePt t="21848" x="6194425" y="3611563"/>
          <p14:tracePt t="25596" x="6200775" y="3611563"/>
          <p14:tracePt t="25636" x="6207125" y="3617913"/>
          <p14:tracePt t="25644" x="6207125" y="3622675"/>
          <p14:tracePt t="25652" x="6211888" y="3629025"/>
          <p14:tracePt t="25667" x="6211888" y="3635375"/>
          <p14:tracePt t="25683" x="6218238" y="3635375"/>
          <p14:tracePt t="26980" x="6218238" y="3646488"/>
          <p14:tracePt t="26996" x="6223000" y="3651250"/>
          <p14:tracePt t="27004" x="6240463" y="3675063"/>
          <p14:tracePt t="27017" x="6264275" y="3697288"/>
          <p14:tracePt t="27033" x="6292850" y="3714750"/>
          <p14:tracePt t="27050" x="6321425" y="3732213"/>
          <p14:tracePt t="27066" x="6343650" y="3749675"/>
          <p14:tracePt t="27084" x="6365875" y="3760788"/>
          <p14:tracePt t="27100" x="6389688" y="3778250"/>
          <p14:tracePt t="27117" x="6400800" y="3783013"/>
          <p14:tracePt t="27133" x="6411913" y="3789363"/>
          <p14:tracePt t="27150" x="6423025" y="3794125"/>
          <p14:tracePt t="27166" x="6435725" y="3800475"/>
          <p14:tracePt t="27184" x="6457950" y="3806825"/>
          <p14:tracePt t="27200" x="6480175" y="3817938"/>
          <p14:tracePt t="27217" x="6503988" y="3822700"/>
          <p14:tracePt t="27233" x="6537325" y="3840163"/>
          <p14:tracePt t="27251" x="6578600" y="3851275"/>
          <p14:tracePt t="27266" x="6629400" y="3868738"/>
          <p14:tracePt t="27283" x="6680200" y="3879850"/>
          <p14:tracePt t="27283" x="6715125" y="3892550"/>
          <p14:tracePt t="27300" x="6783388" y="3908425"/>
          <p14:tracePt t="27318" x="6858000" y="3925888"/>
          <p14:tracePt t="27333" x="6932613" y="3949700"/>
          <p14:tracePt t="27350" x="7007225" y="3965575"/>
          <p14:tracePt t="27366" x="7064375" y="3983038"/>
          <p14:tracePt t="27384" x="7126288" y="4006850"/>
          <p14:tracePt t="27400" x="7172325" y="4035425"/>
          <p14:tracePt t="27417" x="7212013" y="4057650"/>
          <p14:tracePt t="27433" x="7251700" y="4079875"/>
          <p14:tracePt t="27450" x="7275513" y="4097338"/>
          <p14:tracePt t="27466" x="7297738" y="4121150"/>
          <p14:tracePt t="27484" x="7321550" y="4137025"/>
          <p14:tracePt t="27500" x="7337425" y="4154488"/>
          <p14:tracePt t="27517" x="7350125" y="4171950"/>
          <p14:tracePt t="27533" x="7361238" y="4183063"/>
          <p14:tracePt t="27550" x="7366000" y="4200525"/>
          <p14:tracePt t="27566" x="7372350" y="4206875"/>
          <p14:tracePt t="27583" x="7378700" y="4211638"/>
          <p14:tracePt t="27600" x="7378700" y="4217988"/>
          <p14:tracePt t="27617" x="7378700" y="4222750"/>
          <p14:tracePt t="27940" x="7378700" y="4217988"/>
          <p14:tracePt t="28732" x="7372350" y="4217988"/>
          <p14:tracePt t="28756" x="7366000" y="4217988"/>
          <p14:tracePt t="28757" x="7361238" y="4217988"/>
          <p14:tracePt t="28812" x="7361238" y="4211638"/>
          <p14:tracePt t="28817" x="7354888" y="4211638"/>
          <p14:tracePt t="29492" x="7350125" y="4211638"/>
          <p14:tracePt t="29500" x="7326313" y="4194175"/>
          <p14:tracePt t="29533" x="7308850" y="4189413"/>
          <p14:tracePt t="29533" x="7304088" y="4183063"/>
          <p14:tracePt t="29550" x="7292975" y="4178300"/>
          <p14:tracePt t="29566" x="7286625" y="4171950"/>
          <p14:tracePt t="29583" x="7280275" y="4171950"/>
          <p14:tracePt t="30753" x="0" y="0"/>
        </p14:tracePtLst>
      </p14:laserTraceLst>
    </p:ext>
  </p:extLst>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b="1" u="sng"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60</a:t>
            </a:fld>
            <a:endParaRPr lang="en-US"/>
          </a:p>
        </p:txBody>
      </p:sp>
    </p:spTree>
    <p:extLst>
      <p:ext uri="{BB962C8B-B14F-4D97-AF65-F5344CB8AC3E}">
        <p14:creationId xmlns:p14="http://schemas.microsoft.com/office/powerpoint/2010/main" val="1090775320"/>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5360" y="1676400"/>
            <a:ext cx="3901440" cy="4876800"/>
          </a:xfrm>
          <a:prstGeom prst="rect">
            <a:avLst/>
          </a:prstGeom>
        </p:spPr>
      </p:pic>
      <p:sp>
        <p:nvSpPr>
          <p:cNvPr id="5" name="Rectangle 4"/>
          <p:cNvSpPr/>
          <p:nvPr/>
        </p:nvSpPr>
        <p:spPr>
          <a:xfrm>
            <a:off x="457200" y="1665744"/>
            <a:ext cx="3886200" cy="267765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delta-delta connection is primarily used on three wire systems to provide service to a three-phase load or a combination of three-phase and single-phase </a:t>
            </a:r>
            <a:r>
              <a:rPr lang="en-US" sz="2400" dirty="0" smtClean="0">
                <a:latin typeface="Times New Roman" pitchFamily="18" charset="0"/>
                <a:cs typeface="Times New Roman" pitchFamily="18" charset="0"/>
              </a:rPr>
              <a:t>loads.</a:t>
            </a:r>
            <a:endParaRPr lang="en-US" sz="2400" dirty="0">
              <a:latin typeface="Times New Roman" pitchFamily="18" charset="0"/>
              <a:cs typeface="Times New Roman" pitchFamily="18" charset="0"/>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pPr/>
              <a:t>161</a:t>
            </a:fld>
            <a:endParaRPr lang="en-US"/>
          </a:p>
        </p:txBody>
      </p:sp>
      <p:sp>
        <p:nvSpPr>
          <p:cNvPr id="10" name="TextBox 9"/>
          <p:cNvSpPr txBox="1"/>
          <p:nvPr/>
        </p:nvSpPr>
        <p:spPr>
          <a:xfrm>
            <a:off x="-20972" y="381000"/>
            <a:ext cx="9144000" cy="584775"/>
          </a:xfrm>
          <a:prstGeom prst="rect">
            <a:avLst/>
          </a:prstGeom>
          <a:noFill/>
        </p:spPr>
        <p:txBody>
          <a:bodyPr wrap="square" rtlCol="0">
            <a:spAutoFit/>
          </a:bodyPr>
          <a:lstStyle/>
          <a:p>
            <a:pPr marL="457200" lvl="4" algn="ctr"/>
            <a:r>
              <a:rPr lang="en-US" sz="3200" dirty="0" smtClean="0">
                <a:latin typeface="Times New Roman" pitchFamily="18" charset="0"/>
                <a:cs typeface="Times New Roman" pitchFamily="18" charset="0"/>
              </a:rPr>
              <a:t>The 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43667159"/>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1891310"/>
                <a:ext cx="8458200" cy="435709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are:</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𝐿</m:t>
                                  </m:r>
                                </m:e>
                                <m:sub>
                                  <m:r>
                                    <a:rPr lang="en-US" sz="2000" i="1">
                                      <a:latin typeface="Cambria Math"/>
                                    </a:rPr>
                                    <m:t>𝐴𝐵</m:t>
                                  </m:r>
                                </m:sub>
                              </m:sSub>
                            </m:e>
                          </m:mr>
                          <m:mr>
                            <m:e>
                              <m:sSub>
                                <m:sSubPr>
                                  <m:ctrlPr>
                                    <a:rPr lang="en-US" sz="2000" i="1">
                                      <a:latin typeface="Cambria Math"/>
                                    </a:rPr>
                                  </m:ctrlPr>
                                </m:sSubPr>
                                <m:e>
                                  <m:r>
                                    <a:rPr lang="en-US" sz="2000" i="1">
                                      <a:latin typeface="Cambria Math"/>
                                    </a:rPr>
                                    <m:t>𝑉𝐿𝐿</m:t>
                                  </m:r>
                                </m:e>
                                <m:sub>
                                  <m:r>
                                    <a:rPr lang="en-US" sz="2000" i="1">
                                      <a:latin typeface="Cambria Math"/>
                                    </a:rPr>
                                    <m:t>𝐵𝐶</m:t>
                                  </m:r>
                                </m:sub>
                              </m:sSub>
                            </m:e>
                          </m:mr>
                          <m:mr>
                            <m:e>
                              <m:sSub>
                                <m:sSubPr>
                                  <m:ctrlPr>
                                    <a:rPr lang="en-US" sz="2000" i="1">
                                      <a:latin typeface="Cambria Math"/>
                                    </a:rPr>
                                  </m:ctrlPr>
                                </m:sSubPr>
                                <m:e>
                                  <m:r>
                                    <a:rPr lang="en-US" sz="2000" i="1">
                                      <a:latin typeface="Cambria Math"/>
                                    </a:rPr>
                                    <m:t>𝑉𝐿𝐿</m:t>
                                  </m:r>
                                </m:e>
                                <m:sub>
                                  <m:r>
                                    <a:rPr lang="en-US" sz="2000" i="1">
                                      <a:latin typeface="Cambria Math"/>
                                    </a:rPr>
                                    <m:t>𝐶𝐴</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r>
                  <a:rPr lang="en-US" sz="2000" dirty="0" smtClean="0"/>
                  <a:t>		</a:t>
                </a:r>
                <a:r>
                  <a:rPr lang="en-US" sz="2000" dirty="0" smtClean="0">
                    <a:latin typeface="Times New Roman" pitchFamily="18" charset="0"/>
                    <a:cs typeface="Times New Roman" pitchFamily="18" charset="0"/>
                  </a:rPr>
                  <a:t>(85)</a:t>
                </a:r>
                <a:endParaRPr lang="en-US" sz="2000" dirty="0">
                  <a:latin typeface="Times New Roman" pitchFamily="18" charset="0"/>
                  <a:cs typeface="Times New Roman" pitchFamily="18" charset="0"/>
                </a:endParaRP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8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b="1" dirty="0">
                  <a:solidFill>
                    <a:srgbClr val="FF0000"/>
                  </a:solidFill>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𝐵</m:t>
                                  </m:r>
                                </m:sub>
                              </m:sSub>
                            </m:e>
                          </m:mr>
                          <m:mr>
                            <m:e>
                              <m:sSub>
                                <m:sSubPr>
                                  <m:ctrlPr>
                                    <a:rPr lang="en-US" sz="2000" i="1">
                                      <a:latin typeface="Cambria Math"/>
                                    </a:rPr>
                                  </m:ctrlPr>
                                </m:sSubPr>
                                <m:e>
                                  <m:r>
                                    <a:rPr lang="en-US" sz="2000" i="1">
                                      <a:latin typeface="Cambria Math"/>
                                    </a:rPr>
                                    <m:t>𝐼</m:t>
                                  </m:r>
                                </m:e>
                                <m:sub>
                                  <m:r>
                                    <a:rPr lang="en-US" sz="2000" i="1">
                                      <a:latin typeface="Cambria Math"/>
                                    </a:rPr>
                                    <m:t>𝐵𝐶</m:t>
                                  </m:r>
                                </m:sub>
                              </m:sSub>
                            </m:e>
                          </m:mr>
                          <m:mr>
                            <m:e>
                              <m:sSub>
                                <m:sSubPr>
                                  <m:ctrlPr>
                                    <a:rPr lang="en-US" sz="2000" i="1">
                                      <a:latin typeface="Cambria Math"/>
                                    </a:rPr>
                                  </m:ctrlPr>
                                </m:sSubPr>
                                <m:e>
                                  <m:r>
                                    <a:rPr lang="en-US" sz="2000" i="1">
                                      <a:latin typeface="Cambria Math"/>
                                    </a:rPr>
                                    <m:t>𝐼</m:t>
                                  </m:r>
                                </m:e>
                                <m:sub>
                                  <m:r>
                                    <a:rPr lang="en-US" sz="2000" i="1">
                                      <a:latin typeface="Cambria Math"/>
                                    </a:rPr>
                                    <m:t>𝐶𝐴</m:t>
                                  </m:r>
                                </m:sub>
                              </m:sSub>
                            </m:e>
                          </m:mr>
                        </m:m>
                      </m:e>
                    </m:d>
                  </m:oMath>
                </a14:m>
                <a:r>
                  <a:rPr lang="en-US" sz="2000" dirty="0" smtClean="0"/>
                  <a:t>		</a:t>
                </a:r>
                <a:r>
                  <a:rPr lang="en-US" sz="2000" dirty="0" smtClean="0">
                    <a:latin typeface="Times New Roman" pitchFamily="18" charset="0"/>
                    <a:cs typeface="Times New Roman" pitchFamily="18" charset="0"/>
                  </a:rPr>
                  <a:t>(87)</a:t>
                </a:r>
                <a:endParaRPr lang="en-US" sz="2000" dirty="0">
                  <a:latin typeface="Times New Roman" pitchFamily="18" charset="0"/>
                  <a:cs typeface="Times New Roman" pitchFamily="18" charset="0"/>
                </a:endParaRPr>
              </a:p>
              <a:p>
                <a:pPr marL="0" lvl="2" algn="ct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381000" y="1891310"/>
                <a:ext cx="8458200" cy="4357090"/>
              </a:xfrm>
              <a:prstGeom prst="rect">
                <a:avLst/>
              </a:prstGeom>
              <a:blipFill rotWithShape="1">
                <a:blip r:embed="rId2"/>
                <a:stretch>
                  <a:fillRect l="-1009" t="-111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2</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619287901"/>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2443585"/>
                <a:ext cx="8839200" cy="1899815"/>
              </a:xfrm>
              <a:prstGeom prst="rect">
                <a:avLst/>
              </a:prstGeom>
            </p:spPr>
            <p:txBody>
              <a:bodyPr wrap="square">
                <a:spAutoFit/>
              </a:bodyPr>
              <a:lstStyle/>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88)</a:t>
                </a:r>
              </a:p>
              <a:p>
                <a:pPr marL="0" lvl="2" algn="ctr"/>
                <a:endParaRPr lang="en-US" sz="2000" dirty="0">
                  <a:latin typeface="Times New Roman" pitchFamily="18" charset="0"/>
                  <a:cs typeface="Times New Roman" pitchFamily="18" charset="0"/>
                </a:endParaRPr>
              </a:p>
              <a:p>
                <a:pPr marL="0" lvl="2" algn="ctr"/>
                <a:endParaRPr lang="en-US" sz="2000" dirty="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smtClean="0"/>
                  <a:t>			</a:t>
                </a:r>
                <a:r>
                  <a:rPr lang="en-US" sz="2000" dirty="0" smtClean="0">
                    <a:latin typeface="Times New Roman" pitchFamily="18" charset="0"/>
                    <a:cs typeface="Times New Roman" pitchFamily="18" charset="0"/>
                  </a:rPr>
                  <a:t> (89)</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81000" y="2443585"/>
                <a:ext cx="8839200" cy="1899815"/>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57200" y="4820960"/>
                <a:ext cx="8686800" cy="104644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88) </a:t>
                </a:r>
                <a:r>
                  <a:rPr lang="en-US" sz="2400" dirty="0">
                    <a:latin typeface="Times New Roman" pitchFamily="18" charset="0"/>
                    <a:cs typeface="Times New Roman" pitchFamily="18" charset="0"/>
                  </a:rPr>
                  <a:t>for the source side delta </a:t>
                </a:r>
                <a:r>
                  <a:rPr lang="en-US" sz="2400" dirty="0" smtClean="0">
                    <a:latin typeface="Times New Roman" pitchFamily="18" charset="0"/>
                    <a:cs typeface="Times New Roman" pitchFamily="18" charset="0"/>
                  </a:rPr>
                  <a:t>current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9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4820960"/>
                <a:ext cx="8686800" cy="1046440"/>
              </a:xfrm>
              <a:prstGeom prst="rect">
                <a:avLst/>
              </a:prstGeom>
              <a:blipFill rotWithShape="1">
                <a:blip r:embed="rId3"/>
                <a:stretch>
                  <a:fillRect l="-912" t="-4651" b="-8721"/>
                </a:stretch>
              </a:blipFill>
            </p:spPr>
            <p:txBody>
              <a:bodyPr/>
              <a:lstStyle/>
              <a:p>
                <a:r>
                  <a:rPr lang="en-US">
                    <a:noFill/>
                  </a:rPr>
                  <a:t> </a:t>
                </a:r>
              </a:p>
            </p:txBody>
          </p:sp>
        </mc:Fallback>
      </mc:AlternateContent>
      <p:sp>
        <p:nvSpPr>
          <p:cNvPr id="6" name="Rectangle 5"/>
          <p:cNvSpPr/>
          <p:nvPr/>
        </p:nvSpPr>
        <p:spPr>
          <a:xfrm>
            <a:off x="457200" y="1759803"/>
            <a:ext cx="8610600" cy="830997"/>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continued):</a:t>
            </a:r>
            <a:endParaRPr lang="en-US" sz="24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163</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306575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512333"/>
                <a:ext cx="8458200" cy="5040867"/>
              </a:xfrm>
              <a:prstGeom prst="rect">
                <a:avLst/>
              </a:prstGeom>
              <a:noFill/>
            </p:spPr>
            <p:txBody>
              <a:bodyPr wrap="square" rtlCol="0">
                <a:spAutoFit/>
              </a:bodyPr>
              <a:lstStyle/>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line currents as a function of the delta currents on the source side are given by:</a:t>
                </a:r>
              </a:p>
              <a:p>
                <a:pPr marL="800100" lvl="3"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𝐵</m:t>
                                  </m:r>
                                </m:sub>
                              </m:sSub>
                            </m:e>
                          </m:mr>
                          <m:mr>
                            <m:e>
                              <m:sSub>
                                <m:sSubPr>
                                  <m:ctrlPr>
                                    <a:rPr lang="en-US" sz="2000" i="1">
                                      <a:latin typeface="Cambria Math"/>
                                    </a:rPr>
                                  </m:ctrlPr>
                                </m:sSubPr>
                                <m:e>
                                  <m:r>
                                    <a:rPr lang="en-US" sz="2000" i="1">
                                      <a:latin typeface="Cambria Math"/>
                                    </a:rPr>
                                    <m:t>𝐼</m:t>
                                  </m:r>
                                </m:e>
                                <m:sub>
                                  <m:r>
                                    <a:rPr lang="en-US" sz="2000" i="1">
                                      <a:latin typeface="Cambria Math"/>
                                    </a:rPr>
                                    <m:t>𝐵𝐶</m:t>
                                  </m:r>
                                </m:sub>
                              </m:sSub>
                            </m:e>
                          </m:mr>
                          <m:mr>
                            <m:e>
                              <m:sSub>
                                <m:sSubPr>
                                  <m:ctrlPr>
                                    <a:rPr lang="en-US" sz="2000" i="1">
                                      <a:latin typeface="Cambria Math"/>
                                    </a:rPr>
                                  </m:ctrlPr>
                                </m:sSubPr>
                                <m:e>
                                  <m:r>
                                    <a:rPr lang="en-US" sz="2000" i="1">
                                      <a:latin typeface="Cambria Math"/>
                                    </a:rPr>
                                    <m:t>𝐼</m:t>
                                  </m:r>
                                </m:e>
                                <m:sub>
                                  <m:r>
                                    <a:rPr lang="en-US" sz="2000" i="1">
                                      <a:latin typeface="Cambria Math"/>
                                    </a:rPr>
                                    <m:t>𝐶𝐴</m:t>
                                  </m:r>
                                </m:sub>
                              </m:sSub>
                            </m:e>
                          </m:mr>
                        </m:m>
                      </m:e>
                    </m:d>
                  </m:oMath>
                </a14:m>
                <a:r>
                  <a:rPr lang="en-US" sz="2000" dirty="0" smtClean="0">
                    <a:latin typeface="Times New Roman" pitchFamily="18" charset="0"/>
                    <a:cs typeface="Times New Roman" pitchFamily="18" charset="0"/>
                  </a:rPr>
                  <a:t>		(91)</a:t>
                </a:r>
              </a:p>
              <a:p>
                <a:pPr algn="ctr"/>
                <a:endParaRPr lang="en-US" sz="20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dirty="0" smtClean="0">
                    <a:latin typeface="Times New Roman" pitchFamily="18" charset="0"/>
                    <a:cs typeface="Times New Roman" pitchFamily="18" charset="0"/>
                  </a:rPr>
                  <a:t>			(92)</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90) into equation (92).</a:t>
                </a:r>
              </a:p>
              <a:p>
                <a:pPr marL="800100" lvl="3"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b="0" i="1" smtClean="0">
                                <a:latin typeface="Cambria Math"/>
                              </a:rPr>
                              <m:t>𝑎𝑏𝑐</m:t>
                            </m:r>
                          </m:sub>
                        </m:sSub>
                      </m:e>
                    </m:d>
                  </m:oMath>
                </a14:m>
                <a:r>
                  <a:rPr lang="en-US" sz="2000" dirty="0" smtClean="0">
                    <a:latin typeface="Times New Roman" pitchFamily="18" charset="0"/>
                    <a:cs typeface="Times New Roman" pitchFamily="18" charset="0"/>
                  </a:rPr>
                  <a:t>		(93)</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512333"/>
                <a:ext cx="8458200" cy="5040867"/>
              </a:xfrm>
              <a:prstGeom prst="rect">
                <a:avLst/>
              </a:prstGeom>
              <a:blipFill rotWithShape="1">
                <a:blip r:embed="rId3"/>
                <a:stretch>
                  <a:fillRect l="-1009" r="-158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4</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225080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985427"/>
                <a:ext cx="8382000" cy="113877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ince </a:t>
                </a:r>
                <a14:m>
                  <m:oMath xmlns:m="http://schemas.openxmlformats.org/officeDocument/2006/math">
                    <m:r>
                      <a:rPr lang="en-US" sz="2400" i="1" dirty="0" smtClean="0">
                        <a:latin typeface="Cambria Math"/>
                      </a:rPr>
                      <m:t>[</m:t>
                    </m:r>
                    <m:r>
                      <a:rPr lang="en-US" sz="2400" i="1" dirty="0" smtClean="0">
                        <a:latin typeface="Cambria Math"/>
                      </a:rPr>
                      <m:t>𝐴𝐼</m:t>
                    </m:r>
                    <m:r>
                      <a:rPr lang="en-US" sz="2400" i="1" dirty="0" smtClean="0">
                        <a:latin typeface="Cambria Math"/>
                      </a:rPr>
                      <m:t>] </m:t>
                    </m:r>
                  </m:oMath>
                </a14:m>
                <a:r>
                  <a:rPr lang="en-US" sz="2400" dirty="0" smtClean="0">
                    <a:latin typeface="Times New Roman" pitchFamily="18" charset="0"/>
                    <a:cs typeface="Times New Roman" pitchFamily="18" charset="0"/>
                  </a:rPr>
                  <a:t>is a diagonal matrix, Equation (9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can be rewritten as: </a:t>
                </a: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b="0" i="1" smtClean="0">
                                <a:latin typeface="Cambria Math"/>
                              </a:rPr>
                              <m:t>𝑎𝑏𝑐</m:t>
                            </m:r>
                          </m:sub>
                        </m:sSub>
                      </m:e>
                    </m:d>
                  </m:oMath>
                </a14:m>
                <a:r>
                  <a:rPr lang="en-US" sz="2000" dirty="0" smtClean="0">
                    <a:latin typeface="Times New Roman" pitchFamily="18" charset="0"/>
                    <a:cs typeface="Times New Roman" pitchFamily="18" charset="0"/>
                  </a:rPr>
                  <a:t>		(94)</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985427"/>
                <a:ext cx="8382000" cy="1138773"/>
              </a:xfrm>
              <a:prstGeom prst="rect">
                <a:avLst/>
              </a:prstGeom>
              <a:blipFill rotWithShape="1">
                <a:blip r:embed="rId3"/>
                <a:stretch>
                  <a:fillRect l="-945" t="-4278" b="-8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457200" y="3530502"/>
                <a:ext cx="8382000" cy="279409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load side line currents as a function of the load side delta currents is given by:</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95)</a:t>
                </a: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96)</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457200" y="3530502"/>
                <a:ext cx="8382000" cy="2794098"/>
              </a:xfrm>
              <a:prstGeom prst="rect">
                <a:avLst/>
              </a:prstGeom>
              <a:blipFill rotWithShape="1">
                <a:blip r:embed="rId4"/>
                <a:stretch>
                  <a:fillRect l="-945" t="-1743" b="-283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5</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914497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800285"/>
                <a:ext cx="8534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pplying equation (96), equation (94) becomes:</a:t>
                </a:r>
              </a:p>
              <a:p>
                <a:pPr marL="342900" lvl="2"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97)</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the above equation, the load side line currents as a function of the source side line currents are given by:</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98)</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and equation (98) demonstrate that the line currents on the two sides of the transformer are in phase and differ only by the turns ratio of the transformer windings.</a:t>
                </a:r>
              </a:p>
            </p:txBody>
          </p:sp>
        </mc:Choice>
        <mc:Fallback xmlns="">
          <p:sp>
            <p:nvSpPr>
              <p:cNvPr id="7" name="TextBox 6"/>
              <p:cNvSpPr txBox="1">
                <a:spLocks noRot="1" noChangeAspect="1" noMove="1" noResize="1" noEditPoints="1" noAdjustHandles="1" noChangeArrowheads="1" noChangeShapeType="1" noTextEdit="1"/>
              </p:cNvSpPr>
              <p:nvPr/>
            </p:nvSpPr>
            <p:spPr>
              <a:xfrm>
                <a:off x="304800" y="1800285"/>
                <a:ext cx="8534400" cy="4524315"/>
              </a:xfrm>
              <a:prstGeom prst="rect">
                <a:avLst/>
              </a:prstGeom>
              <a:blipFill rotWithShape="1">
                <a:blip r:embed="rId3"/>
                <a:stretch>
                  <a:fillRect l="-929" t="-1077" r="-1214" b="-201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6</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182910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380999" y="1625264"/>
                <a:ext cx="8458201" cy="4394536"/>
              </a:xfrm>
              <a:prstGeom prst="rect">
                <a:avLst/>
              </a:prstGeom>
              <a:noFill/>
            </p:spPr>
            <p:txBody>
              <a:bodyPr wrap="square" rtlCol="0">
                <a:spAutoFit/>
              </a:bodyPr>
              <a:lstStyle/>
              <a:p>
                <a:pPr marL="342900" lvl="2" indent="-342900">
                  <a:buFont typeface="Arial" pitchFamily="34" charset="0"/>
                  <a:buChar char="•"/>
                </a:pPr>
                <a:endParaRPr lang="en-US" sz="2800" dirty="0" smtClean="0">
                  <a:solidFill>
                    <a:prstClr val="black"/>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ideal delta voltages on the load side as a function of the line-to-line voltages, the delta currents, and the transformer impedances are given by:</a:t>
                </a:r>
              </a:p>
              <a:p>
                <a:pPr marL="342900" lvl="2" indent="-342900">
                  <a:buFont typeface="Wingdings" pitchFamily="2" charset="2"/>
                  <a:buChar char="Ø"/>
                </a:pPr>
                <a:endParaRPr lang="en-US" sz="2400" dirty="0" smtClean="0">
                  <a:solidFill>
                    <a:prstClr val="black"/>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solidFill>
                      <a:prstClr val="black"/>
                    </a:solidFill>
                  </a:rPr>
                  <a:t>			</a:t>
                </a:r>
                <a:r>
                  <a:rPr lang="en-US" sz="2000" dirty="0" smtClean="0">
                    <a:solidFill>
                      <a:prstClr val="black"/>
                    </a:solidFill>
                    <a:latin typeface="Times New Roman" pitchFamily="18" charset="0"/>
                    <a:cs typeface="Times New Roman" pitchFamily="18" charset="0"/>
                  </a:rPr>
                  <a:t>(99)</a:t>
                </a:r>
              </a:p>
              <a:p>
                <a:pPr marL="0" lvl="2" algn="ctr"/>
                <a:endParaRPr lang="en-US" sz="2400" dirty="0" smtClean="0">
                  <a:solidFill>
                    <a:prstClr val="black"/>
                  </a:solidFill>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smtClean="0">
                    <a:solidFill>
                      <a:prstClr val="black"/>
                    </a:solidFill>
                  </a:rPr>
                  <a:t>		</a:t>
                </a:r>
                <a:r>
                  <a:rPr lang="en-US" sz="2000" dirty="0" smtClean="0">
                    <a:solidFill>
                      <a:prstClr val="black"/>
                    </a:solidFill>
                    <a:latin typeface="Times New Roman" pitchFamily="18" charset="0"/>
                    <a:cs typeface="Times New Roman" pitchFamily="18" charset="0"/>
                  </a:rPr>
                  <a:t>(100)</a:t>
                </a:r>
                <a:endParaRPr lang="en-US" sz="2000" dirty="0">
                  <a:solidFill>
                    <a:prstClr val="black"/>
                  </a:solidFill>
                  <a:latin typeface="Times New Roman" pitchFamily="18" charset="0"/>
                  <a:cs typeface="Times New Roman" pitchFamily="18" charset="0"/>
                </a:endParaRPr>
              </a:p>
              <a:p>
                <a:pPr marL="0" lvl="2" algn="ctr"/>
                <a:endParaRPr lang="en-US" sz="2400" dirty="0" smtClean="0">
                  <a:solidFill>
                    <a:prstClr val="black"/>
                  </a:solidFill>
                </a:endParaRPr>
              </a:p>
              <a:p>
                <a:pPr marL="800100" lvl="3" indent="-342900">
                  <a:buFont typeface="Arial" pitchFamily="34" charset="0"/>
                  <a:buChar char="•"/>
                </a:pPr>
                <a:endParaRPr lang="en-US" sz="2400"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0999" y="1625264"/>
                <a:ext cx="8458201" cy="4394536"/>
              </a:xfrm>
              <a:prstGeom prst="rect">
                <a:avLst/>
              </a:prstGeom>
              <a:blipFill rotWithShape="1">
                <a:blip r:embed="rId3"/>
                <a:stretch>
                  <a:fillRect l="-9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7</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838062046"/>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457200" y="1929348"/>
                <a:ext cx="8534400" cy="3785652"/>
              </a:xfrm>
              <a:prstGeom prst="rect">
                <a:avLst/>
              </a:prstGeom>
              <a:noFill/>
            </p:spPr>
            <p:txBody>
              <a:bodyPr wrap="square" rtlCol="0">
                <a:spAutoFit/>
              </a:bodyPr>
              <a:lstStyle/>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99) </a:t>
                </a:r>
                <a:r>
                  <a:rPr lang="en-US" sz="2400" dirty="0" smtClean="0">
                    <a:solidFill>
                      <a:prstClr val="black"/>
                    </a:solidFill>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86).</a:t>
                </a:r>
              </a:p>
              <a:p>
                <a:pPr marL="342900" lvl="2" indent="-342900">
                  <a:buFont typeface="Arial" pitchFamily="34" charset="0"/>
                  <a:buChar char="•"/>
                </a:pPr>
                <a:endParaRPr lang="en-US" sz="2400" b="1" dirty="0" smtClean="0">
                  <a:solidFill>
                    <a:srgbClr val="FF0000"/>
                  </a:solidFill>
                </a:endParaRPr>
              </a:p>
              <a:p>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01)</a:t>
                </a:r>
                <a:endParaRPr lang="en-US" sz="2000" dirty="0">
                  <a:latin typeface="Times New Roman" pitchFamily="18" charset="0"/>
                  <a:cs typeface="Times New Roman" pitchFamily="18" charset="0"/>
                </a:endParaRPr>
              </a:p>
              <a:p>
                <a:pPr marL="0" lvl="2"/>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101) </a:t>
                </a:r>
                <a:r>
                  <a:rPr lang="en-US" sz="2400" dirty="0" smtClean="0">
                    <a:solidFill>
                      <a:prstClr val="black"/>
                    </a:solidFill>
                    <a:latin typeface="Times New Roman" pitchFamily="18" charset="0"/>
                    <a:cs typeface="Times New Roman" pitchFamily="18" charset="0"/>
                  </a:rPr>
                  <a:t>for the load side line-to-line voltages. </a:t>
                </a:r>
              </a:p>
              <a:p>
                <a:pPr marL="342900" lvl="2" indent="-342900">
                  <a:buFont typeface="Arial" pitchFamily="34" charset="0"/>
                  <a:buChar char="•"/>
                </a:pPr>
                <a:endParaRPr lang="en-US" sz="2400" dirty="0" smtClean="0">
                  <a:solidFill>
                    <a:prstClr val="black"/>
                  </a:solidFill>
                </a:endParaRPr>
              </a:p>
              <a:p>
                <a:pPr marL="0" lvl="2"/>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102)</a:t>
                </a:r>
              </a:p>
              <a:p>
                <a:pPr marL="0" lvl="2"/>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delta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  in equation </a:t>
                </a:r>
                <a:r>
                  <a:rPr lang="en-US" sz="2400" dirty="0" smtClean="0">
                    <a:latin typeface="Times New Roman" pitchFamily="18" charset="0"/>
                    <a:cs typeface="Times New Roman" pitchFamily="18" charset="0"/>
                  </a:rPr>
                  <a:t>(101) and </a:t>
                </a:r>
                <a:r>
                  <a:rPr lang="en-US" sz="2400" dirty="0" smtClean="0">
                    <a:solidFill>
                      <a:prstClr val="black"/>
                    </a:solidFill>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2) </a:t>
                </a:r>
                <a:r>
                  <a:rPr lang="en-US" sz="2400" dirty="0" smtClean="0">
                    <a:solidFill>
                      <a:prstClr val="black"/>
                    </a:solidFill>
                    <a:latin typeface="Times New Roman" pitchFamily="18" charset="0"/>
                    <a:cs typeface="Times New Roman" pitchFamily="18" charset="0"/>
                  </a:rPr>
                  <a:t>are replaced by the load side line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929348"/>
                <a:ext cx="8534400" cy="3785652"/>
              </a:xfrm>
              <a:prstGeom prst="rect">
                <a:avLst/>
              </a:prstGeom>
              <a:blipFill rotWithShape="1">
                <a:blip r:embed="rId3"/>
                <a:stretch>
                  <a:fillRect l="-929" t="-1286" r="-714" b="-257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8</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397029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306892"/>
                <a:ext cx="8534400" cy="5940088"/>
              </a:xfrm>
              <a:prstGeom prst="rect">
                <a:avLst/>
              </a:prstGeom>
              <a:noFill/>
            </p:spPr>
            <p:txBody>
              <a:bodyPr wrap="square" rtlCol="0">
                <a:spAutoFit/>
              </a:bodyPr>
              <a:lstStyle/>
              <a:p>
                <a:pPr marL="342900" lvl="2" indent="-342900">
                  <a:buFont typeface="Arial" pitchFamily="34" charset="0"/>
                  <a:buChar char="•"/>
                </a:pPr>
                <a:endParaRPr lang="en-US" sz="2000" dirty="0" smtClean="0">
                  <a:solidFill>
                    <a:prstClr val="black"/>
                  </a:solidFill>
                </a:endParaRPr>
              </a:p>
              <a:p>
                <a:pPr marL="342900" lvl="2" indent="-342900">
                  <a:buFont typeface="Wingdings" pitchFamily="2" charset="2"/>
                  <a:buChar char="Ø"/>
                </a:pPr>
                <a:r>
                  <a:rPr lang="en-US" sz="2000" dirty="0" smtClean="0">
                    <a:solidFill>
                      <a:prstClr val="black"/>
                    </a:solidFill>
                    <a:latin typeface="Times New Roman" pitchFamily="18" charset="0"/>
                    <a:cs typeface="Times New Roman" pitchFamily="18" charset="0"/>
                  </a:rPr>
                  <a:t>Three </a:t>
                </a:r>
                <a:r>
                  <a:rPr lang="en-US" sz="2000" dirty="0">
                    <a:solidFill>
                      <a:prstClr val="black"/>
                    </a:solidFill>
                    <a:latin typeface="Times New Roman" pitchFamily="18" charset="0"/>
                    <a:cs typeface="Times New Roman" pitchFamily="18" charset="0"/>
                  </a:rPr>
                  <a:t>independent equations are </a:t>
                </a:r>
                <a:r>
                  <a:rPr lang="en-US" sz="2000" dirty="0" smtClean="0">
                    <a:solidFill>
                      <a:prstClr val="black"/>
                    </a:solidFill>
                    <a:latin typeface="Times New Roman" pitchFamily="18" charset="0"/>
                    <a:cs typeface="Times New Roman" pitchFamily="18" charset="0"/>
                  </a:rPr>
                  <a:t>needed. </a:t>
                </a:r>
              </a:p>
              <a:p>
                <a:pPr marL="342900" lvl="2" indent="-342900">
                  <a:buFont typeface="Wingdings" pitchFamily="2" charset="2"/>
                  <a:buChar char="Ø"/>
                </a:pPr>
                <a:endParaRPr lang="en-US" sz="2000" dirty="0" smtClean="0">
                  <a:solidFill>
                    <a:prstClr val="black"/>
                  </a:solidFill>
                  <a:latin typeface="Times New Roman" pitchFamily="18" charset="0"/>
                  <a:cs typeface="Times New Roman" pitchFamily="18" charset="0"/>
                </a:endParaRPr>
              </a:p>
              <a:p>
                <a:pPr marL="800100" lvl="3" indent="-342900">
                  <a:buFont typeface="Wingdings" pitchFamily="2" charset="2"/>
                  <a:buChar char="Ø"/>
                </a:pPr>
                <a:r>
                  <a:rPr lang="en-US" sz="2000" dirty="0" smtClean="0">
                    <a:solidFill>
                      <a:prstClr val="black"/>
                    </a:solidFill>
                    <a:latin typeface="Times New Roman" pitchFamily="18" charset="0"/>
                    <a:cs typeface="Times New Roman" pitchFamily="18" charset="0"/>
                  </a:rPr>
                  <a:t>Two </a:t>
                </a:r>
                <a:r>
                  <a:rPr lang="en-US" sz="2000" dirty="0">
                    <a:solidFill>
                      <a:prstClr val="black"/>
                    </a:solidFill>
                    <a:latin typeface="Times New Roman" pitchFamily="18" charset="0"/>
                    <a:cs typeface="Times New Roman" pitchFamily="18" charset="0"/>
                  </a:rPr>
                  <a:t>come from applying KCL at the  two vertices of the delta connected </a:t>
                </a:r>
                <a:r>
                  <a:rPr lang="en-US" sz="2000" dirty="0" smtClean="0">
                    <a:solidFill>
                      <a:prstClr val="black"/>
                    </a:solidFill>
                    <a:latin typeface="Times New Roman" pitchFamily="18" charset="0"/>
                    <a:cs typeface="Times New Roman" pitchFamily="18" charset="0"/>
                  </a:rPr>
                  <a:t>secondary.</a:t>
                </a:r>
              </a:p>
              <a:p>
                <a:pPr marL="342900" lvl="2" indent="-342900">
                  <a:buFont typeface="Wingdings" pitchFamily="2" charset="2"/>
                  <a:buChar char="Ø"/>
                </a:pPr>
                <a:endParaRPr lang="en-US" sz="2000" dirty="0">
                  <a:solidFill>
                    <a:prstClr val="black"/>
                  </a:solidFill>
                </a:endParaRPr>
              </a:p>
              <a:p>
                <a:pPr marL="0" lvl="2"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solidFill>
                      <a:prstClr val="black"/>
                    </a:solidFill>
                    <a:latin typeface="Times New Roman" pitchFamily="18" charset="0"/>
                    <a:cs typeface="Times New Roman" pitchFamily="18" charset="0"/>
                  </a:rPr>
                  <a:t>(103)</a:t>
                </a:r>
              </a:p>
              <a:p>
                <a:pPr marL="0" lvl="2" algn="ctr"/>
                <a:endParaRPr lang="en-US" sz="2000" dirty="0">
                  <a:solidFill>
                    <a:prstClr val="black"/>
                  </a:solidFill>
                  <a:latin typeface="Times New Roman" pitchFamily="18" charset="0"/>
                  <a:cs typeface="Times New Roman" pitchFamily="18" charset="0"/>
                </a:endParaRPr>
              </a:p>
              <a:p>
                <a:pPr marL="0" lvl="2"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oMath>
                </a14:m>
                <a:r>
                  <a:rPr lang="en-US" sz="2000" b="1" dirty="0" smtClean="0">
                    <a:solidFill>
                      <a:srgbClr val="FF0000"/>
                    </a:solidFill>
                  </a:rPr>
                  <a:t>					</a:t>
                </a:r>
                <a:r>
                  <a:rPr lang="en-US" sz="2000" dirty="0" smtClean="0">
                    <a:solidFill>
                      <a:prstClr val="black"/>
                    </a:solidFill>
                    <a:latin typeface="Times New Roman" pitchFamily="18" charset="0"/>
                    <a:cs typeface="Times New Roman" pitchFamily="18" charset="0"/>
                  </a:rPr>
                  <a:t>(104)</a:t>
                </a:r>
                <a:endParaRPr lang="en-US" sz="2000" dirty="0">
                  <a:solidFill>
                    <a:prstClr val="black"/>
                  </a:solidFill>
                  <a:latin typeface="Times New Roman" pitchFamily="18" charset="0"/>
                  <a:cs typeface="Times New Roman" pitchFamily="18" charset="0"/>
                </a:endParaRPr>
              </a:p>
              <a:p>
                <a:pPr marL="342900" lvl="2" indent="-342900" algn="ctr">
                  <a:buFont typeface="Wingdings" pitchFamily="2" charset="2"/>
                  <a:buChar char="Ø"/>
                </a:pPr>
                <a:endParaRPr lang="en-US" sz="2000" dirty="0" smtClean="0"/>
              </a:p>
              <a:p>
                <a:pPr marL="800100" lvl="3" indent="-342900">
                  <a:buFont typeface="Wingdings" pitchFamily="2" charset="2"/>
                  <a:buChar char="Ø"/>
                </a:pPr>
                <a:r>
                  <a:rPr lang="en-US" sz="2000" dirty="0" smtClean="0">
                    <a:solidFill>
                      <a:prstClr val="black"/>
                    </a:solidFill>
                    <a:latin typeface="Times New Roman" pitchFamily="18" charset="0"/>
                    <a:cs typeface="Times New Roman" pitchFamily="18" charset="0"/>
                  </a:rPr>
                  <a:t>The </a:t>
                </a:r>
                <a:r>
                  <a:rPr lang="en-US" sz="2000" dirty="0">
                    <a:solidFill>
                      <a:prstClr val="black"/>
                    </a:solidFill>
                    <a:latin typeface="Times New Roman" pitchFamily="18" charset="0"/>
                    <a:cs typeface="Times New Roman" pitchFamily="18" charset="0"/>
                  </a:rPr>
                  <a:t>third equation comes because the sum of the primary line-to-line voltages  and, therefore,  the secondary ideal transformer voltages must sum to zero. KVL around the delta windings gives:</a:t>
                </a:r>
              </a:p>
              <a:p>
                <a:pPr marL="342900" lvl="2" indent="-342900">
                  <a:buFont typeface="Arial" pitchFamily="34" charset="0"/>
                  <a:buChar char="•"/>
                </a:pPr>
                <a:endParaRPr lang="en-US" sz="2000" dirty="0" smtClean="0"/>
              </a:p>
              <a:p>
                <a:pPr marL="0" lvl="2" algn="ctr"/>
                <a14:m>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r>
                      <a:rPr lang="en-US" sz="2000" i="1">
                        <a:latin typeface="Cambria Math"/>
                      </a:rPr>
                      <m:t>=0</m:t>
                    </m:r>
                  </m:oMath>
                </a14:m>
                <a:r>
                  <a:rPr lang="en-US" sz="2000" dirty="0" smtClean="0"/>
                  <a:t>	</a:t>
                </a:r>
              </a:p>
              <a:p>
                <a:pPr marL="0" lvl="2" algn="just"/>
                <a:r>
                  <a:rPr lang="en-US" sz="2000" dirty="0">
                    <a:solidFill>
                      <a:prstClr val="black"/>
                    </a:solidFill>
                    <a:latin typeface="Times New Roman" pitchFamily="18" charset="0"/>
                    <a:cs typeface="Times New Roman" pitchFamily="18" charset="0"/>
                  </a:rPr>
                  <a:t>	</a:t>
                </a:r>
                <a:r>
                  <a:rPr lang="en-US" sz="2000" dirty="0" smtClean="0">
                    <a:solidFill>
                      <a:prstClr val="black"/>
                    </a:solidFill>
                    <a:latin typeface="Times New Roman" pitchFamily="18" charset="0"/>
                    <a:cs typeface="Times New Roman" pitchFamily="18" charset="0"/>
                  </a:rPr>
                  <a:t>							(105)</a:t>
                </a:r>
                <a:endParaRPr lang="en-US" sz="2000" dirty="0">
                  <a:solidFill>
                    <a:prstClr val="black"/>
                  </a:solidFill>
                  <a:latin typeface="Times New Roman" pitchFamily="18" charset="0"/>
                  <a:cs typeface="Times New Roman" pitchFamily="18" charset="0"/>
                </a:endParaRPr>
              </a:p>
              <a:p>
                <a:pPr marL="0" lvl="2"/>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04800" y="1306892"/>
                <a:ext cx="8534400" cy="5940088"/>
              </a:xfrm>
              <a:prstGeom prst="rect">
                <a:avLst/>
              </a:prstGeom>
              <a:blipFill rotWithShape="1">
                <a:blip r:embed="rId3"/>
                <a:stretch>
                  <a:fillRect l="-57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9</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11372843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ectangle 5"/>
              <p:cNvSpPr/>
              <p:nvPr/>
            </p:nvSpPr>
            <p:spPr>
              <a:xfrm>
                <a:off x="457200" y="4814443"/>
                <a:ext cx="91440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𝑑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3)</a:t>
                </a:r>
              </a:p>
              <a:p>
                <a:pPr algn="just"/>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𝑗𝑑</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4)</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57200" y="4814443"/>
                <a:ext cx="9144000" cy="1510157"/>
              </a:xfrm>
              <a:prstGeom prst="rect">
                <a:avLst/>
              </a:prstGeom>
              <a:blipFill rotWithShape="1">
                <a:blip r:embed="rId6"/>
                <a:stretch>
                  <a:fillRect/>
                </a:stretch>
              </a:blipFill>
            </p:spPr>
            <p:txBody>
              <a:bodyPr/>
              <a:lstStyle/>
              <a:p>
                <a:r>
                  <a:rPr lang="en-US">
                    <a:noFill/>
                  </a:rPr>
                  <a:t> </a:t>
                </a:r>
              </a:p>
            </p:txBody>
          </p:sp>
        </mc:Fallback>
      </mc:AlternateContent>
      <p:sp>
        <p:nvSpPr>
          <p:cNvPr id="7" name="TextBox 6"/>
          <p:cNvSpPr txBox="1"/>
          <p:nvPr/>
        </p:nvSpPr>
        <p:spPr>
          <a:xfrm>
            <a:off x="381000" y="1748135"/>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the self and mutual impedance equation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533400" y="2353256"/>
                <a:ext cx="9144000" cy="1075744"/>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33400" y="2353256"/>
                <a:ext cx="9144000" cy="1075744"/>
              </a:xfrm>
              <a:prstGeom prst="rect">
                <a:avLst/>
              </a:prstGeom>
              <a:blipFill rotWithShape="1">
                <a:blip r:embed="rId7"/>
                <a:stretch>
                  <a:fillRect b="-1130"/>
                </a:stretch>
              </a:blipFill>
            </p:spPr>
            <p:txBody>
              <a:bodyPr/>
              <a:lstStyle/>
              <a:p>
                <a:r>
                  <a:rPr lang="en-US">
                    <a:noFill/>
                  </a:rPr>
                  <a:t> </a:t>
                </a:r>
              </a:p>
            </p:txBody>
          </p:sp>
        </mc:Fallback>
      </mc:AlternateContent>
      <p:sp>
        <p:nvSpPr>
          <p:cNvPr id="9" name="TextBox 8"/>
          <p:cNvSpPr txBox="1"/>
          <p:nvPr/>
        </p:nvSpPr>
        <p:spPr>
          <a:xfrm>
            <a:off x="381000" y="3733800"/>
            <a:ext cx="81534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nto our “hat” impedances, (11) and (12), to get the </a:t>
            </a:r>
            <a:r>
              <a:rPr lang="en-US" sz="2400" i="1" dirty="0" smtClean="0">
                <a:latin typeface="Times New Roman" pitchFamily="18" charset="0"/>
                <a:cs typeface="Times New Roman" pitchFamily="18" charset="0"/>
              </a:rPr>
              <a:t>primitive</a:t>
            </a:r>
            <a:r>
              <a:rPr lang="en-US" sz="2400" dirty="0" smtClean="0">
                <a:latin typeface="Times New Roman" pitchFamily="18" charset="0"/>
                <a:cs typeface="Times New Roman" pitchFamily="18" charset="0"/>
              </a:rPr>
              <a:t> self and mutual impedances:</a:t>
            </a:r>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7</a:t>
            </a:fld>
            <a:endParaRPr lang="en-US"/>
          </a:p>
        </p:txBody>
      </p:sp>
      <p:sp>
        <p:nvSpPr>
          <p:cNvPr id="10" name="TextBox 9"/>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Primitive </a:t>
            </a:r>
            <a:r>
              <a:rPr lang="en-US" sz="3200" dirty="0">
                <a:latin typeface="Times New Roman" pitchFamily="18" charset="0"/>
                <a:cs typeface="Times New Roman" pitchFamily="18" charset="0"/>
              </a:rPr>
              <a:t>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pic>
        <p:nvPicPr>
          <p:cNvPr id="11" name="Audio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19747243"/>
      </p:ext>
    </p:extLst>
  </p:cSld>
  <p:clrMapOvr>
    <a:masterClrMapping/>
  </p:clrMapOvr>
  <mc:AlternateContent xmlns:mc="http://schemas.openxmlformats.org/markup-compatibility/2006" xmlns:p14="http://schemas.microsoft.com/office/powerpoint/2010/main">
    <mc:Choice Requires="p14">
      <p:transition spd="slow" p14:dur="2000" advTm="58083"/>
    </mc:Choice>
    <mc:Fallback xmlns="">
      <p:transition spd="slow" advTm="580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par>
                                <p:cTn id="7" presetID="1" presetClass="entr" presetSubtype="0" fill="hold"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1"/>
                </p:tgtEl>
              </p:cMediaNode>
            </p:audio>
          </p:childTnLst>
        </p:cTn>
      </p:par>
    </p:tnLst>
  </p:timing>
  <p:extLst>
    <p:ext uri="{3A86A75C-4F4B-4683-9AE1-C65F6400EC91}">
      <p14:laserTraceLst xmlns:p14="http://schemas.microsoft.com/office/powerpoint/2010/main">
        <p14:tracePtLst>
          <p14:tracePt t="10703" x="6657975" y="2782888"/>
          <p14:tracePt t="10793" x="6664325" y="2782888"/>
          <p14:tracePt t="10797" x="6669088" y="2782888"/>
          <p14:tracePt t="10813" x="6726238" y="2782888"/>
          <p14:tracePt t="10833" x="6807200" y="2789238"/>
          <p14:tracePt t="10846" x="6897688" y="2794000"/>
          <p14:tracePt t="10865" x="7000875" y="2794000"/>
          <p14:tracePt t="10881" x="7121525" y="2794000"/>
          <p14:tracePt t="10897" x="7292975" y="2794000"/>
          <p14:tracePt t="10921" x="7407275" y="2782888"/>
          <p14:tracePt t="10930" x="7521575" y="2782888"/>
          <p14:tracePt t="10953" x="7607300" y="2778125"/>
          <p14:tracePt t="10963" x="7686675" y="2778125"/>
          <p14:tracePt t="10985" x="7743825" y="2771775"/>
          <p14:tracePt t="10997" x="7783513" y="2771775"/>
          <p14:tracePt t="11013" x="7800975" y="2765425"/>
          <p14:tracePt t="11030" x="7812088" y="2765425"/>
          <p14:tracePt t="11046" x="7812088" y="2760663"/>
          <p14:tracePt t="11921" x="7812088" y="2765425"/>
          <p14:tracePt t="11929" x="7812088" y="2771775"/>
          <p14:tracePt t="11930" x="7812088" y="2778125"/>
          <p14:tracePt t="11946" x="7812088" y="2789238"/>
          <p14:tracePt t="11963" x="7812088" y="2806700"/>
          <p14:tracePt t="11979" x="7812088" y="2817813"/>
          <p14:tracePt t="11996" x="7812088" y="2822575"/>
          <p14:tracePt t="12013" x="7812088" y="2828925"/>
          <p14:tracePt t="12030" x="7812088" y="2835275"/>
          <p14:tracePt t="12065" x="7812088" y="2840038"/>
          <p14:tracePt t="12081" x="7812088" y="2846388"/>
          <p14:tracePt t="12081" x="7812088" y="2851150"/>
          <p14:tracePt t="12096" x="7812088" y="2857500"/>
          <p14:tracePt t="12113" x="7812088" y="2863850"/>
          <p14:tracePt t="12130" x="7812088" y="2874963"/>
          <p14:tracePt t="12146" x="7812088" y="2879725"/>
          <p14:tracePt t="12163" x="7812088" y="2892425"/>
          <p14:tracePt t="12179" x="7812088" y="2897188"/>
          <p14:tracePt t="12217" x="7812088" y="2903538"/>
          <p14:tracePt t="12241" x="7812088" y="2908300"/>
          <p14:tracePt t="12265" x="7812088" y="2914650"/>
          <p14:tracePt t="12297" x="7812088" y="2921000"/>
          <p14:tracePt t="12329" x="7812088" y="2925763"/>
          <p14:tracePt t="12353" x="7812088" y="2932113"/>
          <p14:tracePt t="12377" x="7812088" y="2936875"/>
          <p14:tracePt t="12401" x="7812088" y="2943225"/>
          <p14:tracePt t="12424" x="7812088" y="2949575"/>
          <p14:tracePt t="12432" x="7812088" y="2954338"/>
          <p14:tracePt t="12446" x="7812088" y="2960688"/>
          <p14:tracePt t="12488" x="7812088" y="2965450"/>
          <p14:tracePt t="12505" x="7812088" y="2971800"/>
          <p14:tracePt t="13261" x="0" y="0"/>
        </p14:tracePtLst>
        <p14:tracePtLst>
          <p14:tracePt t="35917" x="1765300" y="5497513"/>
          <p14:tracePt t="36249" x="1760538" y="5497513"/>
          <p14:tracePt t="36297" x="1754188" y="5497513"/>
          <p14:tracePt t="36321" x="1749425" y="5497513"/>
          <p14:tracePt t="36488" x="1743075" y="5497513"/>
          <p14:tracePt t="36497" x="1736725" y="5497513"/>
          <p14:tracePt t="36497" x="1714500" y="5492750"/>
          <p14:tracePt t="36512" x="1692275" y="5492750"/>
          <p14:tracePt t="36529" x="1674813" y="5492750"/>
          <p14:tracePt t="36546" x="1639888" y="5480050"/>
          <p14:tracePt t="36563" x="1611313" y="5475288"/>
          <p14:tracePt t="36580" x="1589088" y="5475288"/>
          <p14:tracePt t="36597" x="1577975" y="5468938"/>
          <p14:tracePt t="36613" x="1565275" y="5464175"/>
          <p14:tracePt t="36630" x="1560513" y="5464175"/>
          <p14:tracePt t="36646" x="1554163" y="5457825"/>
          <p14:tracePt t="36664" x="1549400" y="5457825"/>
          <p14:tracePt t="37945" x="1554163" y="5457825"/>
          <p14:tracePt t="37977" x="1560513" y="5457825"/>
          <p14:tracePt t="38353" x="1565275" y="5457825"/>
          <p14:tracePt t="38361" x="1571625" y="5457825"/>
          <p14:tracePt t="38380" x="1577975" y="5457825"/>
          <p14:tracePt t="38396" x="1593850" y="5457825"/>
          <p14:tracePt t="38413" x="1606550" y="5457825"/>
          <p14:tracePt t="38429" x="1628775" y="5457825"/>
          <p14:tracePt t="38447" x="1651000" y="5457825"/>
          <p14:tracePt t="38463" x="1685925" y="5457825"/>
          <p14:tracePt t="38480" x="1720850" y="5457825"/>
          <p14:tracePt t="38496" x="1754188" y="5451475"/>
          <p14:tracePt t="38513" x="1778000" y="5451475"/>
          <p14:tracePt t="38529" x="1789113" y="5451475"/>
          <p14:tracePt t="38546" x="1800225" y="5451475"/>
          <p14:tracePt t="39129" x="1793875" y="5451475"/>
          <p14:tracePt t="39257" x="1789113" y="5451475"/>
          <p14:tracePt t="39281" x="1778000" y="5446713"/>
          <p14:tracePt t="39282" x="1765300" y="5446713"/>
          <p14:tracePt t="39297" x="1749425" y="5435600"/>
          <p14:tracePt t="39313" x="1714500" y="5429250"/>
          <p14:tracePt t="39330" x="1692275" y="5422900"/>
          <p14:tracePt t="39346" x="1674813" y="5422900"/>
          <p14:tracePt t="39363" x="1668463" y="5418138"/>
          <p14:tracePt t="39641" x="1674813" y="5418138"/>
          <p14:tracePt t="39649" x="1679575" y="5418138"/>
          <p14:tracePt t="39663" x="1692275" y="5418138"/>
          <p14:tracePt t="39679" x="1708150" y="5418138"/>
          <p14:tracePt t="39697" x="1714500" y="5418138"/>
          <p14:tracePt t="39713" x="1725613" y="5418138"/>
          <p14:tracePt t="39730" x="1731963" y="5418138"/>
          <p14:tracePt t="40433" x="1720850" y="5422900"/>
          <p14:tracePt t="40441" x="1714500" y="5422900"/>
          <p14:tracePt t="40449" x="1692275" y="5429250"/>
          <p14:tracePt t="40463" x="1679575" y="5435600"/>
          <p14:tracePt t="40479" x="1646238" y="5451475"/>
          <p14:tracePt t="40497" x="1611313" y="5464175"/>
          <p14:tracePt t="40513" x="1565275" y="5486400"/>
          <p14:tracePt t="40530" x="1531938" y="5497513"/>
          <p14:tracePt t="40546" x="1508125" y="5514975"/>
          <p14:tracePt t="40563" x="1474788" y="5526088"/>
          <p14:tracePt t="40579" x="1450975" y="5543550"/>
          <p14:tracePt t="40596" x="1422400" y="5572125"/>
          <p14:tracePt t="40613" x="1389063" y="5600700"/>
          <p14:tracePt t="40629" x="1365250" y="5635625"/>
          <p14:tracePt t="40646" x="1343025" y="5664200"/>
          <p14:tracePt t="40663" x="1314450" y="5721350"/>
          <p14:tracePt t="40679" x="1292225" y="5772150"/>
          <p14:tracePt t="40696" x="1268413" y="5835650"/>
          <p14:tracePt t="40713" x="1239838" y="5921375"/>
          <p14:tracePt t="40730" x="1235075" y="5978525"/>
          <p14:tracePt t="40746" x="1235075" y="6022975"/>
          <p14:tracePt t="40763" x="1235075" y="6057900"/>
          <p14:tracePt t="40779" x="1239838" y="6092825"/>
          <p14:tracePt t="40796" x="1246188" y="6121400"/>
          <p14:tracePt t="40813" x="1257300" y="6143625"/>
          <p14:tracePt t="40829" x="1268413" y="6161088"/>
          <p14:tracePt t="40846" x="1279525" y="6172200"/>
          <p14:tracePt t="40863" x="1292225" y="6183313"/>
          <p14:tracePt t="40879" x="1296988" y="6194425"/>
          <p14:tracePt t="40896" x="1303338" y="6194425"/>
          <p14:tracePt t="40913" x="1314450" y="6200775"/>
          <p14:tracePt t="40929" x="1336675" y="6207125"/>
          <p14:tracePt t="40946" x="1354138" y="6218238"/>
          <p14:tracePt t="40963" x="1382713" y="6223000"/>
          <p14:tracePt t="40980" x="1411288" y="6240463"/>
          <p14:tracePt t="40996" x="1446213" y="6246813"/>
          <p14:tracePt t="41013" x="1468438" y="6257925"/>
          <p14:tracePt t="41029" x="1492250" y="6264275"/>
          <p14:tracePt t="41047" x="1503363" y="6269038"/>
          <p14:tracePt t="41063" x="1520825" y="6269038"/>
          <p14:tracePt t="41081" x="1531938" y="6269038"/>
          <p14:tracePt t="41096" x="1543050" y="6269038"/>
          <p14:tracePt t="41473" x="1543050" y="6275388"/>
          <p14:tracePt t="44385" x="1543050" y="6269038"/>
          <p14:tracePt t="44425" x="1543050" y="6264275"/>
          <p14:tracePt t="44429" x="1536700" y="6257925"/>
          <p14:tracePt t="44446" x="1531938" y="6251575"/>
          <p14:tracePt t="44462" x="1531938" y="6246813"/>
          <p14:tracePt t="44480" x="1531938" y="6240463"/>
          <p14:tracePt t="44496" x="1525588" y="6235700"/>
          <p14:tracePt t="44513" x="1525588" y="6229350"/>
          <p14:tracePt t="44617" x="1525588" y="6223000"/>
          <p14:tracePt t="44631" x="1525588" y="6218238"/>
          <p14:tracePt t="44646" x="1520825" y="6211888"/>
          <p14:tracePt t="44681" x="1520825" y="6207125"/>
          <p14:tracePt t="44697" x="1514475" y="6207125"/>
          <p14:tracePt t="44737" x="1508125" y="6207125"/>
          <p14:tracePt t="44801" x="1508125" y="6200775"/>
          <p14:tracePt t="44825" x="1508125" y="6194425"/>
          <p14:tracePt t="44905" x="1503363" y="6194425"/>
          <p14:tracePt t="45385" x="1503363" y="6189663"/>
          <p14:tracePt t="45393" x="1508125" y="6189663"/>
          <p14:tracePt t="45393" x="1514475" y="6189663"/>
          <p14:tracePt t="45417" x="1520825" y="6189663"/>
          <p14:tracePt t="45441" x="1525588" y="6189663"/>
          <p14:tracePt t="45457" x="1531938" y="6189663"/>
          <p14:tracePt t="45465" x="1536700" y="6189663"/>
          <p14:tracePt t="45479" x="1543050" y="6189663"/>
          <p14:tracePt t="45496" x="1549400" y="6189663"/>
          <p14:tracePt t="45512" x="1560513" y="6189663"/>
          <p14:tracePt t="45529" x="1571625" y="6189663"/>
          <p14:tracePt t="45569" x="1577975" y="6189663"/>
          <p14:tracePt t="45593" x="1582738" y="6189663"/>
          <p14:tracePt t="45625" x="1589088" y="6189663"/>
          <p14:tracePt t="45632" x="1593850" y="6189663"/>
          <p14:tracePt t="45665" x="1600200" y="6189663"/>
          <p14:tracePt t="45681" x="1606550" y="6189663"/>
          <p14:tracePt t="45682" x="1611313" y="6189663"/>
          <p14:tracePt t="45696" x="1617663" y="6189663"/>
          <p14:tracePt t="45712" x="1622425" y="6189663"/>
          <p14:tracePt t="45729" x="1635125" y="6189663"/>
          <p14:tracePt t="45746" x="1639888" y="6189663"/>
          <p14:tracePt t="45784" x="1646238" y="6189663"/>
          <p14:tracePt t="45793" x="1651000" y="6189663"/>
          <p14:tracePt t="45817" x="1657350" y="6189663"/>
          <p14:tracePt t="47417" x="1651000" y="6189663"/>
          <p14:tracePt t="48001" x="1657350" y="6189663"/>
          <p14:tracePt t="48012" x="1663700" y="6189663"/>
          <p14:tracePt t="48013" x="1703388" y="6189663"/>
          <p14:tracePt t="48029" x="1754188" y="6189663"/>
          <p14:tracePt t="48046" x="1800225" y="6189663"/>
          <p14:tracePt t="48062" x="1857375" y="6189663"/>
          <p14:tracePt t="48079" x="1897063" y="6189663"/>
          <p14:tracePt t="48095" x="1936750" y="6189663"/>
          <p14:tracePt t="48095" x="1954213" y="6189663"/>
          <p14:tracePt t="48113" x="1978025" y="6189663"/>
          <p14:tracePt t="48129" x="1993900" y="6189663"/>
          <p14:tracePt t="48146" x="2006600" y="6189663"/>
          <p14:tracePt t="48162" x="2017713" y="6189663"/>
          <p14:tracePt t="48180" x="2022475" y="6189663"/>
          <p14:tracePt t="48196" x="2028825" y="6189663"/>
          <p14:tracePt t="56360" x="0" y="0"/>
        </p14:tracePtLst>
      </p14:laserTraceLst>
    </p:ext>
  </p:extLst>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1864379"/>
                <a:ext cx="8382001" cy="438402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Replace the  ideal delta voltages with the source side line-to-line voltages.</a:t>
                </a:r>
              </a:p>
              <a:p>
                <a:pPr marL="342900" lvl="2" indent="-342900">
                  <a:buFont typeface="Arial" pitchFamily="34" charset="0"/>
                  <a:buChar char="•"/>
                </a:pPr>
                <a:endParaRPr lang="en-US" sz="2400" dirty="0" smtClean="0"/>
              </a:p>
              <a:p>
                <a:pPr algn="ctr"/>
                <a14:m>
                  <m:oMath xmlns:m="http://schemas.openxmlformats.org/officeDocument/2006/math">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𝐴𝐵</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𝐵𝐶</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𝐶𝐴</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latin typeface="Times New Roman" pitchFamily="18" charset="0"/>
                    <a:cs typeface="Times New Roman" pitchFamily="18" charset="0"/>
                  </a:rPr>
                  <a:t>(106)</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As the sum of the line-to-line voltages must equal zero (KVL), and the turns ratio of the three transformers are equal, equation </a:t>
                </a:r>
                <a:r>
                  <a:rPr lang="en-US" sz="2400" dirty="0" smtClean="0">
                    <a:latin typeface="Times New Roman" pitchFamily="18" charset="0"/>
                    <a:cs typeface="Times New Roman" pitchFamily="18" charset="0"/>
                  </a:rPr>
                  <a:t>(106) </a:t>
                </a:r>
                <a:r>
                  <a:rPr lang="en-US" sz="2400" dirty="0">
                    <a:latin typeface="Times New Roman" pitchFamily="18" charset="0"/>
                    <a:cs typeface="Times New Roman" pitchFamily="18" charset="0"/>
                  </a:rPr>
                  <a:t>is simplified to:</a:t>
                </a:r>
              </a:p>
              <a:p>
                <a:pPr marL="342900" lvl="2" indent="-342900">
                  <a:buFont typeface="Arial" pitchFamily="34" charset="0"/>
                  <a:buChar char="•"/>
                </a:pPr>
                <a:endParaRPr lang="en-US" sz="2400" dirty="0" smtClean="0"/>
              </a:p>
              <a:p>
                <a:pPr algn="ctr"/>
                <a14:m>
                  <m:oMath xmlns:m="http://schemas.openxmlformats.org/officeDocument/2006/math">
                    <m:r>
                      <a:rPr lang="en-US" sz="2000" i="1">
                        <a:latin typeface="Cambria Math"/>
                      </a:rPr>
                      <m:t>0=</m:t>
                    </m:r>
                    <m:sSub>
                      <m:sSubPr>
                        <m:ctrlPr>
                          <a:rPr lang="en-US" sz="2000" i="1">
                            <a:latin typeface="Cambria Math"/>
                          </a:rPr>
                        </m:ctrlPr>
                      </m:sSubPr>
                      <m:e>
                        <m:r>
                          <a:rPr lang="en-US" sz="2000" i="1">
                            <a:latin typeface="Cambria Math"/>
                          </a:rPr>
                          <m:t>𝑍𝑡</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latin typeface="Times New Roman" pitchFamily="18" charset="0"/>
                    <a:cs typeface="Times New Roman" pitchFamily="18" charset="0"/>
                  </a:rPr>
                  <a:t>(107)</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199" y="1864379"/>
                <a:ext cx="8382001" cy="4384021"/>
              </a:xfrm>
              <a:prstGeom prst="rect">
                <a:avLst/>
              </a:prstGeom>
              <a:blipFill rotWithShape="1">
                <a:blip r:embed="rId3"/>
                <a:stretch>
                  <a:fillRect l="-945" t="-111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0</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56802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371600"/>
                <a:ext cx="8382000" cy="5398401"/>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0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equation (104), and equation (107) can be put into the matrix form:</a:t>
                </a:r>
              </a:p>
              <a:p>
                <a:pPr marL="0" lvl="1" indent="-457200"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dirty="0" smtClean="0">
                    <a:latin typeface="Times New Roman" pitchFamily="18" charset="0"/>
                    <a:cs typeface="Times New Roman" pitchFamily="18" charset="0"/>
                  </a:rPr>
                  <a:t>		(108)</a:t>
                </a:r>
              </a:p>
              <a:p>
                <a:pPr marL="0" lvl="1" indent="-457200" algn="ctr"/>
                <a:endParaRPr lang="en-US" sz="2000" i="1" dirty="0" smtClean="0">
                  <a:latin typeface="Cambria Math"/>
                </a:endParaRPr>
              </a:p>
              <a:p>
                <a:pPr marL="342900" lvl="2"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𝐹</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latin typeface="Times New Roman" pitchFamily="18" charset="0"/>
                    <a:cs typeface="Times New Roman" pitchFamily="18" charset="0"/>
                  </a:rPr>
                  <a:t>			(109)</a:t>
                </a:r>
              </a:p>
              <a:p>
                <a:pPr marL="342900" lvl="2" indent="-342900" algn="ctr"/>
                <a:endParaRPr lang="en-US" sz="2000" dirty="0" smtClean="0">
                  <a:latin typeface="Times New Roman" pitchFamily="18" charset="0"/>
                  <a:cs typeface="Times New Roman" pitchFamily="18" charset="0"/>
                </a:endParaRPr>
              </a:p>
              <a:p>
                <a:pPr marL="342900" lvl="2" indent="-342900" algn="ct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latin typeface="Times New Roman" pitchFamily="18" charset="0"/>
                    <a:cs typeface="Times New Roman" pitchFamily="18" charset="0"/>
                  </a:rPr>
                  <a:t>			(110)</a:t>
                </a:r>
              </a:p>
              <a:p>
                <a:pPr marL="800100" lvl="3" indent="-342900">
                  <a:buFont typeface="Arial" pitchFamily="34" charset="0"/>
                  <a:buChar char="•"/>
                </a:pPr>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r>
                          <a:rPr lang="en-US" sz="2000" i="1">
                            <a:latin typeface="Cambria Math"/>
                          </a:rPr>
                          <m:t>𝐹</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11)</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371600"/>
                <a:ext cx="8382000" cy="5398401"/>
              </a:xfrm>
              <a:prstGeom prst="rect">
                <a:avLst/>
              </a:prstGeom>
              <a:blipFill rotWithShape="1">
                <a:blip r:embed="rId3"/>
                <a:stretch>
                  <a:fillRect l="-101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1</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896408533"/>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7264" y="1828800"/>
            <a:ext cx="9144000" cy="129266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lgn="ctr"/>
            <a:r>
              <a:rPr lang="en-US" sz="2400" dirty="0" smtClean="0">
                <a:latin typeface="Times New Roman" pitchFamily="18" charset="0"/>
                <a:cs typeface="Times New Roman" pitchFamily="18" charset="0"/>
              </a:rPr>
              <a:t>       </a:t>
            </a:r>
          </a:p>
          <a:p>
            <a:pPr marL="800100" lvl="3" indent="-342900">
              <a:buFont typeface="Arial" pitchFamily="34" charset="0"/>
              <a:buChar char="•"/>
            </a:pPr>
            <a:endParaRPr lang="en-US" b="1" dirty="0" smtClean="0">
              <a:solidFill>
                <a:srgbClr val="FF0000"/>
              </a:solidFill>
            </a:endParaRPr>
          </a:p>
          <a:p>
            <a:pPr marL="342900" lvl="2" indent="-342900">
              <a:buFont typeface="Arial" pitchFamily="34" charset="0"/>
              <a:buChar char="•"/>
            </a:pPr>
            <a:endParaRPr lang="en-US" b="1" dirty="0" smtClean="0">
              <a:solidFill>
                <a:srgbClr val="FF0000"/>
              </a:solidFill>
            </a:endParaRPr>
          </a:p>
        </p:txBody>
      </p:sp>
      <mc:AlternateContent xmlns:mc="http://schemas.openxmlformats.org/markup-compatibility/2006" xmlns:a14="http://schemas.microsoft.com/office/drawing/2010/main">
        <mc:Choice Requires="a14">
          <p:sp>
            <p:nvSpPr>
              <p:cNvPr id="3" name="Rectangle 2"/>
              <p:cNvSpPr/>
              <p:nvPr/>
            </p:nvSpPr>
            <p:spPr>
              <a:xfrm>
                <a:off x="533400" y="2047459"/>
                <a:ext cx="8229600" cy="3286541"/>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olve (109) for the load side delta currents.</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just"/>
                <a:r>
                  <a:rPr lang="en-US" sz="2400" dirty="0"/>
                  <a:t>     </a:t>
                </a: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𝐹</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𝐺</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oMath>
                </a14:m>
                <a:r>
                  <a:rPr lang="en-US" sz="2000" i="1" dirty="0" smtClean="0">
                    <a:latin typeface="Cambria Math"/>
                  </a:rPr>
                  <a:t>  			</a:t>
                </a:r>
                <a:r>
                  <a:rPr lang="en-US" sz="2000" dirty="0" smtClean="0">
                    <a:latin typeface="Times New Roman" pitchFamily="18" charset="0"/>
                    <a:cs typeface="Times New Roman" pitchFamily="18" charset="0"/>
                  </a:rPr>
                  <a:t>(112)</a:t>
                </a:r>
                <a:endParaRPr lang="en-US" sz="2000" dirty="0">
                  <a:latin typeface="Times New Roman" pitchFamily="18" charset="0"/>
                  <a:cs typeface="Times New Roman" pitchFamily="18" charset="0"/>
                </a:endParaRPr>
              </a:p>
              <a:p>
                <a:pPr marL="0" lvl="2" algn="ctr"/>
                <a:endParaRPr lang="en-US" sz="2400" dirty="0"/>
              </a:p>
              <a:p>
                <a:pPr marL="0" lvl="2"/>
                <a:r>
                  <a:rPr lang="en-US" sz="2400" dirty="0" smtClean="0">
                    <a:latin typeface="Times New Roman" pitchFamily="18" charset="0"/>
                    <a:cs typeface="Times New Roman" pitchFamily="18" charset="0"/>
                  </a:rPr>
                  <a:t>where</a:t>
                </a:r>
                <a:r>
                  <a:rPr lang="en-US" sz="2400" dirty="0" smtClean="0"/>
                  <a:t> </a:t>
                </a:r>
              </a:p>
              <a:p>
                <a:pPr marL="0" lvl="2"/>
                <a:endParaRPr lang="en-US" sz="2400" dirty="0" smtClean="0"/>
              </a:p>
              <a:p>
                <a:pPr marL="0" lvl="2" algn="just"/>
                <a14:m>
                  <m:oMath xmlns:m="http://schemas.openxmlformats.org/officeDocument/2006/math">
                    <m:d>
                      <m:dPr>
                        <m:begChr m:val="["/>
                        <m:endChr m:val="]"/>
                        <m:ctrlPr>
                          <a:rPr lang="en-US" sz="2000" i="1">
                            <a:latin typeface="Cambria Math"/>
                          </a:rPr>
                        </m:ctrlPr>
                      </m:dPr>
                      <m:e>
                        <m:r>
                          <a:rPr lang="en-US" sz="2000" i="1">
                            <a:latin typeface="Cambria Math"/>
                          </a:rPr>
                          <m:t>𝐺</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𝐹</m:t>
                            </m:r>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1</m:t>
                              </m:r>
                            </m:e>
                          </m:m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1</m:t>
                              </m:r>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1</m:t>
                              </m:r>
                            </m:e>
                          </m:mr>
                        </m:m>
                      </m:e>
                    </m:d>
                  </m:oMath>
                </a14:m>
                <a:r>
                  <a:rPr lang="en-US" sz="2000" dirty="0"/>
                  <a:t>	</a:t>
                </a:r>
                <a:r>
                  <a:rPr lang="en-US" sz="2000" dirty="0" smtClean="0">
                    <a:latin typeface="Times New Roman" pitchFamily="18" charset="0"/>
                    <a:cs typeface="Times New Roman" pitchFamily="18" charset="0"/>
                  </a:rPr>
                  <a:t>(113)</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533400" y="2047459"/>
                <a:ext cx="8229600" cy="3286541"/>
              </a:xfrm>
              <a:prstGeom prst="rect">
                <a:avLst/>
              </a:prstGeom>
              <a:blipFill rotWithShape="1">
                <a:blip r:embed="rId3"/>
                <a:stretch>
                  <a:fillRect l="-1185" t="-148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2</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479160663"/>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1723788"/>
                <a:ext cx="8763000" cy="2086212"/>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ri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2) </a:t>
                </a:r>
                <a:r>
                  <a:rPr lang="en-US" sz="2400" dirty="0">
                    <a:latin typeface="Times New Roman" pitchFamily="18" charset="0"/>
                    <a:cs typeface="Times New Roman" pitchFamily="18" charset="0"/>
                  </a:rPr>
                  <a:t>in the matrix form gives:</a:t>
                </a:r>
              </a:p>
              <a:p>
                <a:pPr marL="342900" lvl="2" indent="-342900">
                  <a:buFont typeface="Arial" pitchFamily="34" charset="0"/>
                  <a:buChar char="•"/>
                </a:pPr>
                <a:endParaRPr lang="en-US" b="1" dirty="0">
                  <a:solidFill>
                    <a:srgbClr val="FF0000"/>
                  </a:solidFill>
                </a:endParaRPr>
              </a:p>
              <a:p>
                <a:pPr algn="ctr"/>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𝐺</m:t>
                                  </m:r>
                                </m:e>
                                <m:sub>
                                  <m:r>
                                    <a:rPr lang="en-US" sz="2000" i="1">
                                      <a:latin typeface="Cambria Math"/>
                                    </a:rPr>
                                    <m:t>11</m:t>
                                  </m:r>
                                </m:sub>
                              </m:sSub>
                            </m:e>
                            <m:e>
                              <m:sSub>
                                <m:sSubPr>
                                  <m:ctrlPr>
                                    <a:rPr lang="en-US" sz="2000" i="1">
                                      <a:latin typeface="Cambria Math"/>
                                    </a:rPr>
                                  </m:ctrlPr>
                                </m:sSubPr>
                                <m:e>
                                  <m:r>
                                    <a:rPr lang="en-US" sz="2000" i="1">
                                      <a:latin typeface="Cambria Math"/>
                                    </a:rPr>
                                    <m:t>𝐺</m:t>
                                  </m:r>
                                </m:e>
                                <m:sub>
                                  <m:r>
                                    <a:rPr lang="en-US" sz="2000" i="1">
                                      <a:latin typeface="Cambria Math"/>
                                    </a:rPr>
                                    <m:t>12</m:t>
                                  </m:r>
                                </m:sub>
                              </m:sSub>
                            </m:e>
                            <m:e>
                              <m:sSub>
                                <m:sSubPr>
                                  <m:ctrlPr>
                                    <a:rPr lang="en-US" sz="2000" i="1">
                                      <a:latin typeface="Cambria Math"/>
                                    </a:rPr>
                                  </m:ctrlPr>
                                </m:sSubPr>
                                <m:e>
                                  <m:r>
                                    <a:rPr lang="en-US" sz="2000" i="1">
                                      <a:latin typeface="Cambria Math"/>
                                    </a:rPr>
                                    <m:t>𝐺</m:t>
                                  </m:r>
                                </m:e>
                                <m:sub>
                                  <m:r>
                                    <a:rPr lang="en-US" sz="2000" i="1">
                                      <a:latin typeface="Cambria Math"/>
                                    </a:rPr>
                                    <m:t>13</m:t>
                                  </m:r>
                                </m:sub>
                              </m:sSub>
                            </m:e>
                          </m:mr>
                          <m:mr>
                            <m:e>
                              <m:sSub>
                                <m:sSubPr>
                                  <m:ctrlPr>
                                    <a:rPr lang="en-US" sz="2000" i="1">
                                      <a:latin typeface="Cambria Math"/>
                                    </a:rPr>
                                  </m:ctrlPr>
                                </m:sSubPr>
                                <m:e>
                                  <m:r>
                                    <a:rPr lang="en-US" sz="2000" i="1">
                                      <a:latin typeface="Cambria Math"/>
                                    </a:rPr>
                                    <m:t>𝐺</m:t>
                                  </m:r>
                                </m:e>
                                <m:sub>
                                  <m:r>
                                    <a:rPr lang="en-US" sz="2000" i="1">
                                      <a:latin typeface="Cambria Math"/>
                                    </a:rPr>
                                    <m:t>21</m:t>
                                  </m:r>
                                </m:sub>
                              </m:sSub>
                            </m:e>
                            <m:e>
                              <m:sSub>
                                <m:sSubPr>
                                  <m:ctrlPr>
                                    <a:rPr lang="en-US" sz="2000" i="1">
                                      <a:latin typeface="Cambria Math"/>
                                    </a:rPr>
                                  </m:ctrlPr>
                                </m:sSubPr>
                                <m:e>
                                  <m:r>
                                    <a:rPr lang="en-US" sz="2000" i="1">
                                      <a:latin typeface="Cambria Math"/>
                                    </a:rPr>
                                    <m:t>𝐺</m:t>
                                  </m:r>
                                </m:e>
                                <m:sub>
                                  <m:r>
                                    <a:rPr lang="en-US" sz="2000" i="1">
                                      <a:latin typeface="Cambria Math"/>
                                    </a:rPr>
                                    <m:t>22</m:t>
                                  </m:r>
                                </m:sub>
                              </m:sSub>
                            </m:e>
                            <m:e>
                              <m:sSub>
                                <m:sSubPr>
                                  <m:ctrlPr>
                                    <a:rPr lang="en-US" sz="2000" i="1">
                                      <a:latin typeface="Cambria Math"/>
                                    </a:rPr>
                                  </m:ctrlPr>
                                </m:sSubPr>
                                <m:e>
                                  <m:r>
                                    <a:rPr lang="en-US" sz="2000" i="1">
                                      <a:latin typeface="Cambria Math"/>
                                    </a:rPr>
                                    <m:t>𝐺</m:t>
                                  </m:r>
                                </m:e>
                                <m:sub>
                                  <m:r>
                                    <a:rPr lang="en-US" sz="2000" i="1">
                                      <a:latin typeface="Cambria Math"/>
                                    </a:rPr>
                                    <m:t>23</m:t>
                                  </m:r>
                                </m:sub>
                              </m:sSub>
                            </m:e>
                          </m:mr>
                          <m:mr>
                            <m:e>
                              <m:sSub>
                                <m:sSubPr>
                                  <m:ctrlPr>
                                    <a:rPr lang="en-US" sz="2000" i="1">
                                      <a:latin typeface="Cambria Math"/>
                                    </a:rPr>
                                  </m:ctrlPr>
                                </m:sSubPr>
                                <m:e>
                                  <m:r>
                                    <a:rPr lang="en-US" sz="2000" i="1">
                                      <a:latin typeface="Cambria Math"/>
                                    </a:rPr>
                                    <m:t>𝐺</m:t>
                                  </m:r>
                                </m:e>
                                <m:sub>
                                  <m:r>
                                    <a:rPr lang="en-US" sz="2000" i="1">
                                      <a:latin typeface="Cambria Math"/>
                                    </a:rPr>
                                    <m:t>31</m:t>
                                  </m:r>
                                </m:sub>
                              </m:sSub>
                            </m:e>
                            <m:e>
                              <m:sSub>
                                <m:sSubPr>
                                  <m:ctrlPr>
                                    <a:rPr lang="en-US" sz="2000" i="1">
                                      <a:latin typeface="Cambria Math"/>
                                    </a:rPr>
                                  </m:ctrlPr>
                                </m:sSubPr>
                                <m:e>
                                  <m:r>
                                    <a:rPr lang="en-US" sz="2000" i="1">
                                      <a:latin typeface="Cambria Math"/>
                                    </a:rPr>
                                    <m:t>𝐺</m:t>
                                  </m:r>
                                </m:e>
                                <m:sub>
                                  <m:r>
                                    <a:rPr lang="en-US" sz="2000" i="1">
                                      <a:latin typeface="Cambria Math"/>
                                    </a:rPr>
                                    <m:t>32</m:t>
                                  </m:r>
                                </m:sub>
                              </m:sSub>
                            </m:e>
                            <m:e>
                              <m:sSub>
                                <m:sSubPr>
                                  <m:ctrlPr>
                                    <a:rPr lang="en-US" sz="2000" i="1">
                                      <a:latin typeface="Cambria Math"/>
                                    </a:rPr>
                                  </m:ctrlPr>
                                </m:sSubPr>
                                <m:e>
                                  <m:r>
                                    <a:rPr lang="en-US" sz="2000" i="1">
                                      <a:latin typeface="Cambria Math"/>
                                    </a:rPr>
                                    <m:t>𝐺</m:t>
                                  </m:r>
                                </m:e>
                                <m:sub>
                                  <m:r>
                                    <a:rPr lang="en-US" sz="2000" i="1">
                                      <a:latin typeface="Cambria Math"/>
                                    </a:rPr>
                                    <m:t>33</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114)</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81000" y="1723788"/>
                <a:ext cx="8763000" cy="2086212"/>
              </a:xfrm>
              <a:prstGeom prst="rect">
                <a:avLst/>
              </a:prstGeom>
              <a:blipFill rotWithShape="1">
                <a:blip r:embed="rId2"/>
                <a:stretch>
                  <a:fillRect l="-9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81000" y="3733800"/>
                <a:ext cx="8458200" cy="184665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3) and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4), </a:t>
                </a:r>
                <a:r>
                  <a:rPr lang="en-US" sz="2400" dirty="0">
                    <a:latin typeface="Times New Roman" pitchFamily="18" charset="0"/>
                    <a:cs typeface="Times New Roman" pitchFamily="18" charset="0"/>
                  </a:rPr>
                  <a:t>it can be seen that the delta currents are a function of the transformer impedances and the line currents in phases </a:t>
                </a:r>
                <a14:m>
                  <m:oMath xmlns:m="http://schemas.openxmlformats.org/officeDocument/2006/math">
                    <m:r>
                      <a:rPr lang="en-US" sz="2400" i="1" dirty="0" smtClean="0">
                        <a:latin typeface="Cambria Math"/>
                      </a:rPr>
                      <m:t>𝑎</m:t>
                    </m:r>
                  </m:oMath>
                </a14:m>
                <a:r>
                  <a:rPr lang="en-US" sz="2400" dirty="0">
                    <a:latin typeface="Times New Roman" pitchFamily="18" charset="0"/>
                    <a:cs typeface="Times New Roman" pitchFamily="18" charset="0"/>
                  </a:rPr>
                  <a:t> and </a:t>
                </a:r>
                <a14:m>
                  <m:oMath xmlns:m="http://schemas.openxmlformats.org/officeDocument/2006/math">
                    <m:r>
                      <a:rPr lang="en-US" sz="2400" i="1" dirty="0" smtClean="0">
                        <a:latin typeface="Cambria Math"/>
                      </a:rPr>
                      <m:t>𝑏</m:t>
                    </m:r>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342900" lvl="2" indent="-342900">
                  <a:buFont typeface="Arial" pitchFamily="34" charset="0"/>
                  <a:buChar char="•"/>
                </a:pPr>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381000" y="3733800"/>
                <a:ext cx="8458200" cy="1846659"/>
              </a:xfrm>
              <a:prstGeom prst="rect">
                <a:avLst/>
              </a:prstGeom>
              <a:blipFill rotWithShape="1">
                <a:blip r:embed="rId3"/>
                <a:stretch>
                  <a:fillRect l="-100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73</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3008161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441313"/>
                <a:ext cx="8382000" cy="5188087"/>
              </a:xfrm>
              <a:prstGeom prst="rect">
                <a:avLst/>
              </a:prstGeom>
              <a:noFill/>
            </p:spPr>
            <p:txBody>
              <a:bodyPr wrap="square" rtlCol="0">
                <a:spAutoFit/>
              </a:bodyPr>
              <a:lstStyle/>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14) can be modified to include the line current in phase </a:t>
                </a:r>
                <a14:m>
                  <m:oMath xmlns:m="http://schemas.openxmlformats.org/officeDocument/2006/math">
                    <m:r>
                      <a:rPr lang="en-US" sz="2400" i="1" dirty="0" smtClean="0">
                        <a:latin typeface="Cambria Math"/>
                      </a:rPr>
                      <m:t>𝑐</m:t>
                    </m:r>
                  </m:oMath>
                </a14:m>
                <a:r>
                  <a:rPr lang="en-US" sz="2400" dirty="0" smtClean="0">
                    <a:latin typeface="Times New Roman" pitchFamily="18" charset="0"/>
                    <a:cs typeface="Times New Roman" pitchFamily="18" charset="0"/>
                  </a:rPr>
                  <a:t> by setting the last column of the </a:t>
                </a:r>
                <a14:m>
                  <m:oMath xmlns:m="http://schemas.openxmlformats.org/officeDocument/2006/math">
                    <m:r>
                      <a:rPr lang="en-US" sz="2400" i="1" dirty="0" smtClean="0">
                        <a:latin typeface="Cambria Math"/>
                      </a:rPr>
                      <m:t>[</m:t>
                    </m:r>
                    <m:r>
                      <a:rPr lang="en-US" sz="2400" i="1" dirty="0" smtClean="0">
                        <a:latin typeface="Cambria Math"/>
                      </a:rPr>
                      <m:t>𝐺</m:t>
                    </m:r>
                    <m:r>
                      <a:rPr lang="en-US" sz="2400" i="1" dirty="0" smtClean="0">
                        <a:latin typeface="Cambria Math"/>
                      </a:rPr>
                      <m:t>]</m:t>
                    </m:r>
                  </m:oMath>
                </a14:m>
                <a:r>
                  <a:rPr lang="en-US" sz="2400" dirty="0" smtClean="0">
                    <a:latin typeface="Times New Roman" pitchFamily="18" charset="0"/>
                    <a:cs typeface="Times New Roman" pitchFamily="18" charset="0"/>
                  </a:rPr>
                  <a:t> matrix to zeros.</a:t>
                </a:r>
              </a:p>
              <a:p>
                <a:pPr marL="342900" lvl="2" indent="-342900">
                  <a:buFont typeface="Arial" pitchFamily="34" charset="0"/>
                  <a:buChar char="•"/>
                </a:pPr>
                <a:endParaRPr lang="en-US" sz="2400"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𝐺</m:t>
                                  </m:r>
                                </m:e>
                                <m:sub>
                                  <m:r>
                                    <a:rPr lang="en-US" sz="2000" i="1">
                                      <a:latin typeface="Cambria Math"/>
                                    </a:rPr>
                                    <m:t>11</m:t>
                                  </m:r>
                                </m:sub>
                              </m:sSub>
                            </m:e>
                            <m:e>
                              <m:sSub>
                                <m:sSubPr>
                                  <m:ctrlPr>
                                    <a:rPr lang="en-US" sz="2000" i="1">
                                      <a:latin typeface="Cambria Math"/>
                                    </a:rPr>
                                  </m:ctrlPr>
                                </m:sSubPr>
                                <m:e>
                                  <m:r>
                                    <a:rPr lang="en-US" sz="2000" i="1">
                                      <a:latin typeface="Cambria Math"/>
                                    </a:rPr>
                                    <m:t>𝐺</m:t>
                                  </m:r>
                                </m:e>
                                <m:sub>
                                  <m:r>
                                    <a:rPr lang="en-US" sz="2000" i="1">
                                      <a:latin typeface="Cambria Math"/>
                                    </a:rPr>
                                    <m:t>12</m:t>
                                  </m:r>
                                </m:sub>
                              </m:sSub>
                            </m:e>
                            <m:e>
                              <m:r>
                                <a:rPr lang="en-US" sz="2000" i="1">
                                  <a:latin typeface="Cambria Math"/>
                                </a:rPr>
                                <m:t>0</m:t>
                              </m:r>
                            </m:e>
                          </m:mr>
                          <m:mr>
                            <m:e>
                              <m:sSub>
                                <m:sSubPr>
                                  <m:ctrlPr>
                                    <a:rPr lang="en-US" sz="2000" i="1">
                                      <a:latin typeface="Cambria Math"/>
                                    </a:rPr>
                                  </m:ctrlPr>
                                </m:sSubPr>
                                <m:e>
                                  <m:r>
                                    <a:rPr lang="en-US" sz="2000" i="1">
                                      <a:latin typeface="Cambria Math"/>
                                    </a:rPr>
                                    <m:t>𝐺</m:t>
                                  </m:r>
                                </m:e>
                                <m:sub>
                                  <m:r>
                                    <a:rPr lang="en-US" sz="2000" i="1">
                                      <a:latin typeface="Cambria Math"/>
                                    </a:rPr>
                                    <m:t>21</m:t>
                                  </m:r>
                                </m:sub>
                              </m:sSub>
                            </m:e>
                            <m:e>
                              <m:sSub>
                                <m:sSubPr>
                                  <m:ctrlPr>
                                    <a:rPr lang="en-US" sz="2000" i="1">
                                      <a:latin typeface="Cambria Math"/>
                                    </a:rPr>
                                  </m:ctrlPr>
                                </m:sSubPr>
                                <m:e>
                                  <m:r>
                                    <a:rPr lang="en-US" sz="2000" i="1">
                                      <a:latin typeface="Cambria Math"/>
                                    </a:rPr>
                                    <m:t>𝐺</m:t>
                                  </m:r>
                                </m:e>
                                <m:sub>
                                  <m:r>
                                    <a:rPr lang="en-US" sz="2000" i="1">
                                      <a:latin typeface="Cambria Math"/>
                                    </a:rPr>
                                    <m:t>22</m:t>
                                  </m:r>
                                </m:sub>
                              </m:sSub>
                            </m:e>
                            <m:e>
                              <m:r>
                                <a:rPr lang="en-US" sz="2000" i="1">
                                  <a:latin typeface="Cambria Math"/>
                                </a:rPr>
                                <m:t>0</m:t>
                              </m:r>
                            </m:e>
                          </m:mr>
                          <m:mr>
                            <m:e>
                              <m:sSub>
                                <m:sSubPr>
                                  <m:ctrlPr>
                                    <a:rPr lang="en-US" sz="2000" i="1">
                                      <a:latin typeface="Cambria Math"/>
                                    </a:rPr>
                                  </m:ctrlPr>
                                </m:sSubPr>
                                <m:e>
                                  <m:r>
                                    <a:rPr lang="en-US" sz="2000" i="1">
                                      <a:latin typeface="Cambria Math"/>
                                    </a:rPr>
                                    <m:t>𝐺</m:t>
                                  </m:r>
                                </m:e>
                                <m:sub>
                                  <m:r>
                                    <a:rPr lang="en-US" sz="2000" i="1">
                                      <a:latin typeface="Cambria Math"/>
                                    </a:rPr>
                                    <m:t>31</m:t>
                                  </m:r>
                                </m:sub>
                              </m:sSub>
                            </m:e>
                            <m:e>
                              <m:sSub>
                                <m:sSubPr>
                                  <m:ctrlPr>
                                    <a:rPr lang="en-US" sz="2000" i="1">
                                      <a:latin typeface="Cambria Math"/>
                                    </a:rPr>
                                  </m:ctrlPr>
                                </m:sSubPr>
                                <m:e>
                                  <m:r>
                                    <a:rPr lang="en-US" sz="2000" i="1">
                                      <a:latin typeface="Cambria Math"/>
                                    </a:rPr>
                                    <m:t>𝐺</m:t>
                                  </m:r>
                                </m:e>
                                <m:sub>
                                  <m:r>
                                    <a:rPr lang="en-US" sz="2000" i="1">
                                      <a:latin typeface="Cambria Math"/>
                                    </a:rPr>
                                    <m:t>32</m:t>
                                  </m:r>
                                </m:sub>
                              </m:sSub>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115)</a:t>
                </a:r>
                <a:endParaRPr lang="en-US" sz="2000" dirty="0">
                  <a:latin typeface="Times New Roman" pitchFamily="18" charset="0"/>
                  <a:cs typeface="Times New Roman" pitchFamily="18" charset="0"/>
                </a:endParaRPr>
              </a:p>
              <a:p>
                <a:pPr marL="0" lvl="2" algn="ct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final form of equation (115) can be written as: </a:t>
                </a:r>
              </a:p>
              <a:p>
                <a:pPr marL="342900" lvl="2" indent="-342900">
                  <a:buFont typeface="Arial" pitchFamily="34" charset="0"/>
                  <a:buChar char="•"/>
                </a:pPr>
                <a:endParaRPr lang="en-US" sz="2400"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400" dirty="0" smtClean="0"/>
                  <a:t>				</a:t>
                </a:r>
                <a:r>
                  <a:rPr lang="en-US" sz="2000" dirty="0" smtClean="0">
                    <a:latin typeface="Times New Roman" pitchFamily="18" charset="0"/>
                    <a:cs typeface="Times New Roman" pitchFamily="18" charset="0"/>
                  </a:rPr>
                  <a:t>(116)</a:t>
                </a:r>
                <a:endParaRPr lang="en-US" sz="2000" dirty="0">
                  <a:latin typeface="Times New Roman" pitchFamily="18" charset="0"/>
                  <a:cs typeface="Times New Roman" pitchFamily="18" charset="0"/>
                </a:endParaRPr>
              </a:p>
              <a:p>
                <a:pPr marL="0" lvl="2" algn="ctr"/>
                <a:endParaRPr lang="en-US" sz="2400" dirty="0" smtClean="0"/>
              </a:p>
              <a:p>
                <a:pPr marL="0" lvl="2" algn="just"/>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𝐺</m:t>
                        </m:r>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0</m:t>
                              </m:r>
                            </m:e>
                          </m:mr>
                        </m:m>
                      </m:e>
                    </m:d>
                  </m:oMath>
                </a14:m>
                <a:r>
                  <a:rPr lang="en-US" sz="2000" b="1" dirty="0" smtClean="0">
                    <a:solidFill>
                      <a:srgbClr val="FF0000"/>
                    </a:solidFill>
                  </a:rPr>
                  <a:t>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7)</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441313"/>
                <a:ext cx="8382000" cy="5188087"/>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4</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822175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28800"/>
                <a:ext cx="8534400" cy="4708981"/>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general form of the equation (117) will be used to define the generalized constant matrices for the delta-delta connection.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Substitute equation (117) into equation (111).</a:t>
                </a:r>
              </a:p>
              <a:p>
                <a:pPr marL="800100" lvl="3" indent="-342900">
                  <a:buFont typeface="Arial" pitchFamily="34" charset="0"/>
                  <a:buChar char="•"/>
                </a:pPr>
                <a:endParaRPr lang="en-US" sz="2000" b="1" dirty="0" smtClean="0">
                  <a:solidFill>
                    <a:srgbClr val="FF0000"/>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18)</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000" dirty="0">
                    <a:latin typeface="Times New Roman" pitchFamily="18" charset="0"/>
                    <a:cs typeface="Times New Roman" pitchFamily="18" charset="0"/>
                  </a:rPr>
                  <a:t>The generalized matrices are defined in terms of the line-to-neutral voltages on the two sides of the transformer bank. </a:t>
                </a:r>
                <a:endParaRPr lang="en-US" sz="2000" dirty="0" smtClean="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Equation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8) </a:t>
                </a:r>
                <a:r>
                  <a:rPr lang="en-US" sz="2000" dirty="0">
                    <a:latin typeface="Times New Roman" pitchFamily="18" charset="0"/>
                    <a:cs typeface="Times New Roman" pitchFamily="18" charset="0"/>
                  </a:rPr>
                  <a:t>is modified to be in terms of equivalent line-to-neutral </a:t>
                </a:r>
                <a:r>
                  <a:rPr lang="en-US" sz="2000" dirty="0" smtClean="0">
                    <a:latin typeface="Times New Roman" pitchFamily="18" charset="0"/>
                    <a:cs typeface="Times New Roman" pitchFamily="18" charset="0"/>
                  </a:rPr>
                  <a:t>voltages</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0" lvl="2"/>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oMath>
                  </m:oMathPara>
                </a14:m>
                <a:endParaRPr lang="en-US" sz="2000" dirty="0">
                  <a:latin typeface="Times New Roman" pitchFamily="18" charset="0"/>
                  <a:cs typeface="Times New Roman" pitchFamily="18" charset="0"/>
                </a:endParaRPr>
              </a:p>
              <a:p>
                <a:pPr lvl="1"/>
                <a:endParaRPr lang="en-US" sz="2000" dirty="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 </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19)</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828800"/>
                <a:ext cx="8534400" cy="4708981"/>
              </a:xfrm>
              <a:prstGeom prst="rect">
                <a:avLst/>
              </a:prstGeom>
              <a:blipFill rotWithShape="1">
                <a:blip r:embed="rId3"/>
                <a:stretch>
                  <a:fillRect l="-643" t="-648" r="-429" b="-142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5</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3107310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947031"/>
                <a:ext cx="8458200" cy="392036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19) is in the general form:</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0)</a:t>
                </a:r>
              </a:p>
              <a:p>
                <a:pPr marL="0" lvl="2" algn="ctr"/>
                <a:endParaRPr lang="en-US" sz="20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2</m:t>
                              </m:r>
                            </m:e>
                          </m:mr>
                        </m:m>
                      </m:e>
                    </m:d>
                  </m:oMath>
                </a14:m>
                <a:r>
                  <a:rPr lang="en-US" sz="2000" dirty="0" smtClean="0">
                    <a:latin typeface="Times New Roman" pitchFamily="18" charset="0"/>
                    <a:cs typeface="Times New Roman" pitchFamily="18" charset="0"/>
                  </a:rPr>
                  <a:t>		(121)</a:t>
                </a: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oMath>
                </a14:m>
                <a:r>
                  <a:rPr lang="en-US" sz="2000" dirty="0" smtClean="0">
                    <a:latin typeface="Times New Roman" pitchFamily="18" charset="0"/>
                    <a:cs typeface="Times New Roman" pitchFamily="18" charset="0"/>
                  </a:rPr>
                  <a:t>				(122)</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947031"/>
                <a:ext cx="8458200" cy="3920369"/>
              </a:xfrm>
              <a:prstGeom prst="rect">
                <a:avLst/>
              </a:prstGeom>
              <a:blipFill rotWithShape="1">
                <a:blip r:embed="rId3"/>
                <a:stretch>
                  <a:fillRect l="-1009" t="-124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6</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15730070"/>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524000"/>
                <a:ext cx="8229600" cy="4681731"/>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gives the generalized equation for current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23)</a:t>
                </a:r>
              </a:p>
              <a:p>
                <a:pPr marL="0" lvl="2" algn="ctr"/>
                <a:endParaRPr lang="en-US" sz="2000" dirty="0">
                  <a:latin typeface="Times New Roman" pitchFamily="18" charset="0"/>
                  <a:cs typeface="Times New Roman" pitchFamily="18" charset="0"/>
                </a:endParaRP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latin typeface="Times New Roman" pitchFamily="18" charset="0"/>
                    <a:cs typeface="Times New Roman" pitchFamily="18" charset="0"/>
                  </a:rPr>
                  <a:t>					(124)</a:t>
                </a:r>
                <a:endParaRPr lang="en-US" sz="2000" b="1" dirty="0">
                  <a:solidFill>
                    <a:srgbClr val="FF0000"/>
                  </a:solidFill>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524000"/>
                <a:ext cx="8229600" cy="4681731"/>
              </a:xfrm>
              <a:prstGeom prst="rect">
                <a:avLst/>
              </a:prstGeom>
              <a:blipFill rotWithShape="1">
                <a:blip r:embed="rId2"/>
                <a:stretch>
                  <a:fillRect l="-103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7</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182637982"/>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1200926"/>
                <a:ext cx="8610600" cy="5428474"/>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equation can be derived by modifying Equation </a:t>
                </a:r>
                <a:r>
                  <a:rPr lang="en-US" sz="2400" dirty="0" smtClean="0">
                    <a:latin typeface="Times New Roman" pitchFamily="18" charset="0"/>
                    <a:cs typeface="Times New Roman" pitchFamily="18" charset="0"/>
                  </a:rPr>
                  <a:t>(102) in </a:t>
                </a:r>
                <a:r>
                  <a:rPr lang="en-US" sz="2400" dirty="0">
                    <a:latin typeface="Times New Roman" pitchFamily="18" charset="0"/>
                    <a:cs typeface="Times New Roman" pitchFamily="18" charset="0"/>
                  </a:rPr>
                  <a:t>terms of equivalent line-to-neutral </a:t>
                </a:r>
                <a:r>
                  <a:rPr lang="en-US" sz="2400" dirty="0" smtClean="0">
                    <a:latin typeface="Times New Roman" pitchFamily="18" charset="0"/>
                    <a:cs typeface="Times New Roman" pitchFamily="18" charset="0"/>
                  </a:rPr>
                  <a:t>voltages.</a:t>
                </a:r>
              </a:p>
              <a:p>
                <a:pPr marL="0" lvl="2"/>
                <a:endParaRPr lang="en-US" sz="2400" i="1" dirty="0" smtClean="0">
                  <a:latin typeface="Cambria Math"/>
                </a:endParaRPr>
              </a:p>
              <a:p>
                <a:pPr marL="0" lvl="2" algn="just"/>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oMath>
                  </m:oMathPara>
                </a14:m>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5)</a:t>
                </a:r>
              </a:p>
              <a:p>
                <a:pPr algn="just"/>
                <a:endParaRPr lang="en-US" sz="2000" dirty="0">
                  <a:latin typeface="Times New Roman" pitchFamily="18" charset="0"/>
                  <a:cs typeface="Times New Roman" pitchFamily="18" charset="0"/>
                </a:endParaRPr>
              </a:p>
              <a:p>
                <a:pPr marL="45720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6)</a:t>
                </a:r>
              </a:p>
              <a:p>
                <a:pPr marL="457200" lvl="3" algn="just"/>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
                      </m:e>
                    </m:d>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27)</a:t>
                </a:r>
              </a:p>
              <a:p>
                <a:pPr algn="just"/>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oMath>
                </a14:m>
                <a:r>
                  <a:rPr lang="en-US" sz="2000" dirty="0" smtClean="0">
                    <a:latin typeface="Times New Roman" pitchFamily="18" charset="0"/>
                    <a:cs typeface="Times New Roman" pitchFamily="18" charset="0"/>
                  </a:rPr>
                  <a:t>   	              		            		       (128)</a:t>
                </a:r>
                <a:endParaRPr lang="en-US" sz="2000" dirty="0">
                  <a:latin typeface="Times New Roman" pitchFamily="18" charset="0"/>
                  <a:cs typeface="Times New Roman" pitchFamily="18" charset="0"/>
                </a:endParaRPr>
              </a:p>
              <a:p>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04800" y="1200926"/>
                <a:ext cx="8610600" cy="5428474"/>
              </a:xfrm>
              <a:prstGeom prst="rect">
                <a:avLst/>
              </a:prstGeom>
              <a:blipFill rotWithShape="1">
                <a:blip r:embed="rId2"/>
                <a:stretch>
                  <a:fillRect l="-9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8</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39249913"/>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Matrices for Delta-Delta Connection</a:t>
            </a:r>
            <a:endParaRPr lang="en-US" dirty="0"/>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Delta-Delta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7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31119732"/>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5392"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173295340"/>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5393"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Rectangle 4"/>
              <p:cNvSpPr/>
              <p:nvPr/>
            </p:nvSpPr>
            <p:spPr>
              <a:xfrm>
                <a:off x="4876800" y="5329286"/>
                <a:ext cx="2954655" cy="1452514"/>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mr>
                          <m:mr>
                            <m:e>
                              <m:r>
                                <a:rPr lang="en-US" i="1">
                                  <a:latin typeface="Cambria Math"/>
                                </a:rPr>
                                <m:t>0</m:t>
                              </m:r>
                            </m:e>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
                      </m:e>
                    </m:d>
                  </m:oMath>
                </a14:m>
                <a:r>
                  <a:rPr lang="en-US" dirty="0">
                    <a:latin typeface="Times New Roman" pitchFamily="18" charset="0"/>
                    <a:cs typeface="Times New Roman" pitchFamily="18" charset="0"/>
                  </a:rPr>
                  <a:t>	</a:t>
                </a:r>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4876800" y="5329286"/>
                <a:ext cx="2954655" cy="1452514"/>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28600" y="4414886"/>
                <a:ext cx="4572000" cy="823110"/>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e>
                              <m:e>
                                <m:r>
                                  <a:rPr lang="en-US" i="1">
                                    <a:latin typeface="Cambria Math"/>
                                  </a:rPr>
                                  <m:t>−1</m:t>
                                </m:r>
                              </m:e>
                              <m:e>
                                <m:r>
                                  <a:rPr lang="en-US" i="1">
                                    <a:latin typeface="Cambria Math"/>
                                  </a:rPr>
                                  <m:t>−1</m:t>
                                </m:r>
                              </m:e>
                            </m:mr>
                            <m:mr>
                              <m:e>
                                <m:r>
                                  <a:rPr lang="en-US" i="1">
                                    <a:latin typeface="Cambria Math"/>
                                  </a:rPr>
                                  <m:t>−1</m:t>
                                </m:r>
                              </m:e>
                              <m:e>
                                <m:r>
                                  <a:rPr lang="en-US" i="1">
                                    <a:latin typeface="Cambria Math"/>
                                  </a:rPr>
                                  <m:t>2</m:t>
                                </m:r>
                              </m:e>
                              <m:e>
                                <m:r>
                                  <a:rPr lang="en-US" i="1">
                                    <a:latin typeface="Cambria Math"/>
                                  </a:rPr>
                                  <m:t>−1</m:t>
                                </m:r>
                              </m:e>
                            </m:mr>
                            <m:mr>
                              <m:e>
                                <m:r>
                                  <a:rPr lang="en-US" i="1">
                                    <a:latin typeface="Cambria Math"/>
                                  </a:rPr>
                                  <m:t>−1</m:t>
                                </m:r>
                              </m:e>
                              <m:e>
                                <m:r>
                                  <a:rPr lang="en-US" i="1">
                                    <a:latin typeface="Cambria Math"/>
                                  </a:rPr>
                                  <m:t>2</m:t>
                                </m:r>
                              </m:e>
                              <m:e>
                                <m:r>
                                  <a:rPr lang="en-US" i="1">
                                    <a:latin typeface="Cambria Math"/>
                                  </a:rPr>
                                  <m:t>−1</m:t>
                                </m:r>
                              </m:e>
                            </m:mr>
                          </m:m>
                        </m:e>
                      </m:d>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228600" y="4414886"/>
                <a:ext cx="4572000" cy="823110"/>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976613"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976613" y="5557886"/>
                <a:ext cx="191898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4822371" y="4641775"/>
                <a:ext cx="244881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r>
                            <a:rPr lang="en-US" i="1">
                              <a:latin typeface="Cambria Math"/>
                            </a:rPr>
                            <m:t>𝑊</m:t>
                          </m:r>
                        </m:e>
                      </m:d>
                      <m:d>
                        <m:dPr>
                          <m:begChr m:val="["/>
                          <m:endChr m:val="]"/>
                          <m:ctrlPr>
                            <a:rPr lang="en-US" i="1">
                              <a:latin typeface="Cambria Math"/>
                            </a:rPr>
                          </m:ctrlPr>
                        </m:dPr>
                        <m:e>
                          <m:sSub>
                            <m:sSubPr>
                              <m:ctrlPr>
                                <a:rPr lang="en-US" i="1">
                                  <a:latin typeface="Cambria Math"/>
                                </a:rPr>
                              </m:ctrlPr>
                            </m:sSubPr>
                            <m:e>
                              <m:r>
                                <a:rPr lang="en-US" i="1">
                                  <a:latin typeface="Cambria Math"/>
                                </a:rPr>
                                <m:t>𝑍𝑡</m:t>
                              </m:r>
                            </m:e>
                            <m:sub>
                              <m:r>
                                <a:rPr lang="en-US" i="1">
                                  <a:latin typeface="Cambria Math"/>
                                </a:rPr>
                                <m:t>𝑎𝑏𝑐</m:t>
                              </m:r>
                            </m:sub>
                          </m:sSub>
                        </m:e>
                      </m:d>
                      <m:d>
                        <m:dPr>
                          <m:begChr m:val="["/>
                          <m:endChr m:val="]"/>
                          <m:ctrlPr>
                            <a:rPr lang="en-US" i="1">
                              <a:latin typeface="Cambria Math"/>
                            </a:rPr>
                          </m:ctrlPr>
                        </m:dPr>
                        <m:e>
                          <m:r>
                            <a:rPr lang="en-US" i="1">
                              <a:latin typeface="Cambria Math"/>
                            </a:rPr>
                            <m:t>𝐺</m:t>
                          </m:r>
                          <m:r>
                            <a:rPr lang="en-US" i="1">
                              <a:latin typeface="Cambria Math"/>
                            </a:rPr>
                            <m:t>1</m:t>
                          </m:r>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4822371" y="4641775"/>
                <a:ext cx="2448811" cy="369332"/>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4247314427"/>
      </p:ext>
    </p:extLst>
  </p:cSld>
  <p:clrMapOvr>
    <a:masterClrMapping/>
  </p:clrMapOvr>
  <mc:AlternateContent xmlns:mc="http://schemas.openxmlformats.org/markup-compatibility/2006" xmlns:p14="http://schemas.microsoft.com/office/powerpoint/2010/main">
    <mc:Choice Requires="p14">
      <p:transition spd="slow" p14:dur="2000" advTm="64135"/>
    </mc:Choice>
    <mc:Fallback xmlns="">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b="1" u="sng"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17905706"/>
      </p:ext>
    </p:extLst>
  </p:cSld>
  <p:clrMapOvr>
    <a:masterClrMapping/>
  </p:clrMapOvr>
  <mc:AlternateContent xmlns:mc="http://schemas.openxmlformats.org/markup-compatibility/2006" xmlns:p14="http://schemas.microsoft.com/office/powerpoint/2010/main">
    <mc:Choice Requires="p14">
      <p:transition spd="slow" p14:dur="2000" advTm="19117"/>
    </mc:Choice>
    <mc:Fallback xmlns="">
      <p:transition spd="slow" advTm="191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b="1" u="sng"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0</a:t>
            </a:fld>
            <a:endParaRPr lang="en-US"/>
          </a:p>
        </p:txBody>
      </p:sp>
    </p:spTree>
    <p:extLst>
      <p:ext uri="{BB962C8B-B14F-4D97-AF65-F5344CB8AC3E}">
        <p14:creationId xmlns:p14="http://schemas.microsoft.com/office/powerpoint/2010/main" val="1082123895"/>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199" y="1676400"/>
            <a:ext cx="8305801" cy="517064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 distribution feeder commonly serves a combination of both single phase and three phase load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combination can be served with an ungrounded wye-delta connection as previously described.</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three phase load is small compared to the single phase load, the “open wye-open delta” combination is commonly used. </a:t>
            </a:r>
          </a:p>
          <a:p>
            <a:pPr marL="342900" lvl="2" indent="-342900">
              <a:buFont typeface="Wingdings" pitchFamily="2" charset="2"/>
              <a:buChar char="Ø"/>
            </a:pPr>
            <a:endParaRPr lang="en-US" sz="2400" b="1" dirty="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a:t>
            </a:r>
            <a:r>
              <a:rPr lang="en-US" sz="2400" dirty="0" smtClean="0">
                <a:latin typeface="Times New Roman" pitchFamily="18" charset="0"/>
                <a:cs typeface="Times New Roman" pitchFamily="18" charset="0"/>
              </a:rPr>
              <a:t>advantage </a:t>
            </a:r>
            <a:r>
              <a:rPr lang="en-US" sz="2400" dirty="0">
                <a:latin typeface="Times New Roman" pitchFamily="18" charset="0"/>
                <a:cs typeface="Times New Roman" pitchFamily="18" charset="0"/>
              </a:rPr>
              <a:t>of the open wye-open delta connection is that it requires only two transformers, but can provide three-phase line-to-line </a:t>
            </a:r>
            <a:r>
              <a:rPr lang="en-US" sz="2400" dirty="0" smtClean="0">
                <a:latin typeface="Times New Roman" pitchFamily="18" charset="0"/>
                <a:cs typeface="Times New Roman" pitchFamily="18" charset="0"/>
              </a:rPr>
              <a:t>voltages to the combination load.</a:t>
            </a:r>
            <a:endParaRPr lang="en-US" dirty="0" smtClean="0"/>
          </a:p>
          <a:p>
            <a:pPr marL="342900" lvl="2" indent="-342900">
              <a:buFont typeface="Arial" pitchFamily="34" charset="0"/>
              <a:buChar char="•"/>
            </a:pPr>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181</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3373864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3800" y="1565348"/>
            <a:ext cx="4918269" cy="5064052"/>
          </a:xfrm>
          <a:prstGeom prst="rect">
            <a:avLst/>
          </a:prstGeom>
        </p:spPr>
      </p:pic>
      <p:sp>
        <p:nvSpPr>
          <p:cNvPr id="6" name="Rectangle 5"/>
          <p:cNvSpPr/>
          <p:nvPr/>
        </p:nvSpPr>
        <p:spPr>
          <a:xfrm>
            <a:off x="533400" y="1905000"/>
            <a:ext cx="2851558" cy="3046988"/>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figure to the right shows </a:t>
            </a:r>
            <a:r>
              <a:rPr lang="en-US" sz="2400" dirty="0">
                <a:latin typeface="Times New Roman" pitchFamily="18" charset="0"/>
                <a:cs typeface="Times New Roman" pitchFamily="18" charset="0"/>
              </a:rPr>
              <a:t>the open wye-open delta connection and the primary and secondary positive sequence voltage phasors. </a:t>
            </a:r>
          </a:p>
        </p:txBody>
      </p:sp>
      <p:sp>
        <p:nvSpPr>
          <p:cNvPr id="7" name="Slide Number Placeholder 6"/>
          <p:cNvSpPr>
            <a:spLocks noGrp="1"/>
          </p:cNvSpPr>
          <p:nvPr>
            <p:ph type="sldNum" sz="quarter" idx="12"/>
          </p:nvPr>
        </p:nvSpPr>
        <p:spPr/>
        <p:txBody>
          <a:bodyPr/>
          <a:lstStyle/>
          <a:p>
            <a:fld id="{B6F15528-21DE-4FAA-801E-634DDDAF4B2B}" type="slidenum">
              <a:rPr lang="en-US" smtClean="0"/>
              <a:pPr/>
              <a:t>182</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425250147"/>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2057400"/>
                <a:ext cx="8610600" cy="337887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10.0, the basic ideal transformer voltages as a function of the “turns ratio” are:</a:t>
                </a:r>
              </a:p>
              <a:p>
                <a:pPr marL="0" lvl="2" algn="ctr"/>
                <a:endParaRPr lang="en-US" sz="2400" i="1"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r>
                  <a:rPr lang="en-US" sz="2000" dirty="0" smtClean="0">
                    <a:latin typeface="Times New Roman" pitchFamily="18" charset="0"/>
                    <a:cs typeface="Times New Roman" pitchFamily="18" charset="0"/>
                  </a:rPr>
                  <a:t>		(129)</a:t>
                </a: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latin typeface="Times New Roman" pitchFamily="18" charset="0"/>
                    <a:cs typeface="Times New Roman" pitchFamily="18" charset="0"/>
                  </a:rPr>
                  <a:t>			(130)</a:t>
                </a:r>
              </a:p>
              <a:p>
                <a:pPr marL="0" lvl="2" algn="ctr"/>
                <a:endParaRPr lang="en-US" sz="2000" b="1" dirty="0">
                  <a:solidFill>
                    <a:srgbClr val="FF0000"/>
                  </a:solidFill>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04800" y="2057400"/>
                <a:ext cx="8610600" cy="3378874"/>
              </a:xfrm>
              <a:prstGeom prst="rect">
                <a:avLst/>
              </a:prstGeom>
              <a:blipFill rotWithShape="1">
                <a:blip r:embed="rId3"/>
                <a:stretch>
                  <a:fillRect l="-920" t="-1444" r="-184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3</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1694298218"/>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4880" y="1717119"/>
                <a:ext cx="8685320" cy="209288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currents as a function of the turns ratio </a:t>
                </a:r>
                <a:r>
                  <a:rPr lang="en-US" sz="2400" dirty="0" smtClean="0">
                    <a:latin typeface="Times New Roman" pitchFamily="18" charset="0"/>
                    <a:cs typeface="Times New Roman" pitchFamily="18" charset="0"/>
                  </a:rPr>
                  <a:t>are </a:t>
                </a:r>
                <a:r>
                  <a:rPr lang="en-US" sz="2400" dirty="0">
                    <a:latin typeface="Times New Roman" pitchFamily="18" charset="0"/>
                    <a:cs typeface="Times New Roman" pitchFamily="18" charset="0"/>
                  </a:rPr>
                  <a:t>given </a:t>
                </a:r>
                <a:r>
                  <a:rPr lang="en-US" sz="2400" dirty="0" smtClean="0">
                    <a:latin typeface="Times New Roman" pitchFamily="18" charset="0"/>
                    <a:cs typeface="Times New Roman" pitchFamily="18" charset="0"/>
                  </a:rPr>
                  <a:t>by:</a:t>
                </a:r>
              </a:p>
              <a:p>
                <a:pPr algn="ct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𝑇</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𝐴</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a14:m>
                <a:r>
                  <a:rPr lang="en-US" sz="2000" i="1" dirty="0" smtClean="0">
                    <a:latin typeface="Times New Roman" pitchFamily="18" charset="0"/>
                    <a:cs typeface="Times New Roman" pitchFamily="18" charset="0"/>
                  </a:rPr>
                  <a:t> </a:t>
                </a: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𝑇</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𝐵</m:t>
                        </m:r>
                      </m:sub>
                    </m:sSub>
                    <m:r>
                      <a:rPr lang="en-US" sz="2000" i="1">
                        <a:latin typeface="Cambria Math"/>
                      </a:rPr>
                      <m:t>=</m:t>
                    </m:r>
                    <m:sSub>
                      <m:sSubPr>
                        <m:ctrlPr>
                          <a:rPr lang="en-US" sz="2000" i="1">
                            <a:latin typeface="Cambria Math"/>
                          </a:rPr>
                        </m:ctrlPr>
                      </m:sSubPr>
                      <m:e>
                        <m:r>
                          <a:rPr lang="en-US" sz="2000" i="1">
                            <a:latin typeface="Cambria Math"/>
                          </a:rPr>
                          <m:t>−</m:t>
                        </m:r>
                        <m:r>
                          <a:rPr lang="en-US" sz="2000" i="1">
                            <a:latin typeface="Cambria Math"/>
                          </a:rPr>
                          <m:t>𝐼</m:t>
                        </m:r>
                      </m:e>
                      <m:sub>
                        <m:r>
                          <a:rPr lang="en-US" sz="2000" i="1">
                            <a:latin typeface="Cambria Math"/>
                          </a:rPr>
                          <m:t>𝑐</m:t>
                        </m:r>
                      </m:sub>
                    </m:sSub>
                  </m:oMath>
                </a14:m>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smtClean="0">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r>
                      <a:rPr lang="en-US" sz="2000" i="1">
                        <a:latin typeface="Cambria Math"/>
                      </a:rPr>
                      <m:t>)</m:t>
                    </m:r>
                  </m:oMath>
                </a14:m>
                <a:endParaRPr lang="en-US" sz="20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34880" y="1717119"/>
                <a:ext cx="8685320" cy="2092881"/>
              </a:xfrm>
              <a:prstGeom prst="rect">
                <a:avLst/>
              </a:prstGeom>
              <a:blipFill rotWithShape="1">
                <a:blip r:embed="rId3"/>
                <a:stretch>
                  <a:fillRect l="-982" t="-2332"/>
                </a:stretch>
              </a:blipFill>
            </p:spPr>
            <p:txBody>
              <a:bodyPr/>
              <a:lstStyle/>
              <a:p>
                <a:r>
                  <a:rPr lang="en-US">
                    <a:noFill/>
                  </a:rPr>
                  <a:t> </a:t>
                </a:r>
              </a:p>
            </p:txBody>
          </p:sp>
        </mc:Fallback>
      </mc:AlternateContent>
      <p:sp>
        <p:nvSpPr>
          <p:cNvPr id="3" name="TextBox 2"/>
          <p:cNvSpPr txBox="1"/>
          <p:nvPr/>
        </p:nvSpPr>
        <p:spPr>
          <a:xfrm>
            <a:off x="6477000" y="2814935"/>
            <a:ext cx="2286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1)</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533400" y="3886200"/>
                <a:ext cx="8686800" cy="242476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31) </a:t>
                </a:r>
                <a:r>
                  <a:rPr lang="en-US" sz="2400" dirty="0">
                    <a:latin typeface="Times New Roman" pitchFamily="18" charset="0"/>
                    <a:cs typeface="Times New Roman" pitchFamily="18" charset="0"/>
                  </a:rPr>
                  <a:t>can be expressed in matrix form by</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32)</a:t>
                </a: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33)</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33400" y="3886200"/>
                <a:ext cx="8686800" cy="2424766"/>
              </a:xfrm>
              <a:prstGeom prst="rect">
                <a:avLst/>
              </a:prstGeom>
              <a:blipFill rotWithShape="1">
                <a:blip r:embed="rId4"/>
                <a:stretch>
                  <a:fillRect l="-982" t="-2015" b="-352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84</a:t>
            </a:fld>
            <a:endParaRPr lang="en-US"/>
          </a:p>
        </p:txBody>
      </p:sp>
      <p:sp>
        <p:nvSpPr>
          <p:cNvPr id="9" name="TextBox 8"/>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588149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457200" y="1870770"/>
                <a:ext cx="8382000" cy="3539430"/>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ideal voltages on the delta windings can be determined by:</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i="1"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pply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29) </a:t>
                </a:r>
                <a:r>
                  <a:rPr lang="en-US" sz="2400" dirty="0">
                    <a:latin typeface="Times New Roman" pitchFamily="18" charset="0"/>
                    <a:cs typeface="Times New Roman" pitchFamily="18" charset="0"/>
                  </a:rPr>
                  <a:t>to equation (</a:t>
                </a:r>
                <a:r>
                  <a:rPr lang="en-US" sz="2400" dirty="0" smtClean="0">
                    <a:latin typeface="Times New Roman" pitchFamily="18" charset="0"/>
                    <a:cs typeface="Times New Roman" pitchFamily="18" charset="0"/>
                  </a:rPr>
                  <a:t>1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𝐴𝐺</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i="1"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𝐵𝐺</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b="1" dirty="0">
                  <a:solidFill>
                    <a:srgbClr val="FF0000"/>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1870770"/>
                <a:ext cx="8382000" cy="3539430"/>
              </a:xfrm>
              <a:prstGeom prst="rect">
                <a:avLst/>
              </a:prstGeom>
              <a:blipFill rotWithShape="1">
                <a:blip r:embed="rId2"/>
                <a:stretch>
                  <a:fillRect l="-945"/>
                </a:stretch>
              </a:blipFill>
            </p:spPr>
            <p:txBody>
              <a:bodyPr/>
              <a:lstStyle/>
              <a:p>
                <a:r>
                  <a:rPr lang="en-US">
                    <a:noFill/>
                  </a:rPr>
                  <a:t> </a:t>
                </a:r>
              </a:p>
            </p:txBody>
          </p:sp>
        </mc:Fallback>
      </mc:AlternateContent>
      <p:sp>
        <p:nvSpPr>
          <p:cNvPr id="6" name="TextBox 5"/>
          <p:cNvSpPr txBox="1"/>
          <p:nvPr/>
        </p:nvSpPr>
        <p:spPr>
          <a:xfrm>
            <a:off x="7848600" y="3124200"/>
            <a:ext cx="1905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4)</a:t>
            </a:r>
            <a:endParaRPr lang="en-US" sz="2000" dirty="0">
              <a:latin typeface="Times New Roman" pitchFamily="18" charset="0"/>
              <a:cs typeface="Times New Roman" pitchFamily="18" charset="0"/>
            </a:endParaRPr>
          </a:p>
        </p:txBody>
      </p:sp>
      <p:sp>
        <p:nvSpPr>
          <p:cNvPr id="7" name="TextBox 6"/>
          <p:cNvSpPr txBox="1"/>
          <p:nvPr/>
        </p:nvSpPr>
        <p:spPr>
          <a:xfrm>
            <a:off x="7848600" y="4800600"/>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5)</a:t>
            </a:r>
            <a:endParaRPr 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85</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1116627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9" end="9"/>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83842"/>
                <a:ext cx="8458200" cy="464075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35) can be put into three-phase matrix form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latin typeface="Times New Roman" pitchFamily="18" charset="0"/>
                    <a:cs typeface="Times New Roman" pitchFamily="18" charset="0"/>
                  </a:rPr>
                  <a:t>	(136)</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37)</a:t>
                </a:r>
                <a:endParaRPr lang="en-US" sz="2000" dirty="0">
                  <a:latin typeface="Times New Roman" pitchFamily="18" charset="0"/>
                  <a:cs typeface="Times New Roman" pitchFamily="18" charset="0"/>
                </a:endParaRPr>
              </a:p>
              <a:p>
                <a:pPr marL="0" lvl="2"/>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econdary line-to-line voltages in equation (137) can </a:t>
                </a:r>
                <a:r>
                  <a:rPr lang="en-US" sz="2400" dirty="0">
                    <a:latin typeface="Times New Roman" pitchFamily="18" charset="0"/>
                    <a:cs typeface="Times New Roman" pitchFamily="18" charset="0"/>
                  </a:rPr>
                  <a:t>be replaced by the </a:t>
                </a:r>
                <a:r>
                  <a:rPr lang="en-US" sz="2400" dirty="0" smtClean="0">
                    <a:latin typeface="Times New Roman" pitchFamily="18" charset="0"/>
                    <a:cs typeface="Times New Roman" pitchFamily="18" charset="0"/>
                  </a:rPr>
                  <a:t>equivalent </a:t>
                </a:r>
                <a:r>
                  <a:rPr lang="en-US" sz="2400" dirty="0">
                    <a:latin typeface="Times New Roman" pitchFamily="18" charset="0"/>
                    <a:cs typeface="Times New Roman" pitchFamily="18" charset="0"/>
                  </a:rPr>
                  <a:t>line-to-neutral secondary </a:t>
                </a:r>
                <a:r>
                  <a:rPr lang="en-US" sz="2400" dirty="0" smtClean="0">
                    <a:latin typeface="Times New Roman" pitchFamily="18" charset="0"/>
                    <a:cs typeface="Times New Roman" pitchFamily="18" charset="0"/>
                  </a:rPr>
                  <a:t>voltages.</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38)</a:t>
                </a:r>
                <a:endParaRPr lang="en-US" sz="20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57200" y="1683842"/>
                <a:ext cx="8458200" cy="4640758"/>
              </a:xfrm>
              <a:prstGeom prst="rect">
                <a:avLst/>
              </a:prstGeom>
              <a:blipFill rotWithShape="1">
                <a:blip r:embed="rId3"/>
                <a:stretch>
                  <a:fillRect l="-937" t="-105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6</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4199329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85800" y="1494688"/>
                <a:ext cx="8305800" cy="4829912"/>
              </a:xfrm>
              <a:prstGeom prst="rect">
                <a:avLst/>
              </a:prstGeom>
              <a:noFill/>
            </p:spPr>
            <p:txBody>
              <a:bodyPr wrap="square" rtlCol="0">
                <a:spAutoFit/>
              </a:bodyPr>
              <a:lstStyle/>
              <a:p>
                <a:pPr marL="342900" lvl="2" indent="-342900">
                  <a:buFont typeface="Arial" pitchFamily="34" charset="0"/>
                  <a:buChar char="•"/>
                </a:pPr>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eneralized matrix equation become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39)</a:t>
                </a:r>
              </a:p>
              <a:p>
                <a:pPr marL="0" lvl="2" algn="ct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40)</a:t>
                </a: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42)</a:t>
                </a:r>
              </a:p>
              <a:p>
                <a:pPr marL="0" lvl="2"/>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85800" y="1494688"/>
                <a:ext cx="8305800" cy="4829912"/>
              </a:xfrm>
              <a:prstGeom prst="rect">
                <a:avLst/>
              </a:prstGeom>
              <a:blipFill rotWithShape="1">
                <a:blip r:embed="rId3"/>
                <a:stretch>
                  <a:fillRect l="-102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7</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711811435"/>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7718" y="4627644"/>
            <a:ext cx="8842810" cy="923330"/>
          </a:xfrm>
          <a:prstGeom prst="rect">
            <a:avLst/>
          </a:prstGeom>
        </p:spPr>
        <p:txBody>
          <a:bodyPr wrap="square">
            <a:spAutoFit/>
          </a:bodyPr>
          <a:lstStyle/>
          <a:p>
            <a:pPr marL="342900" lvl="2" indent="-342900">
              <a:buFont typeface="Arial" pitchFamily="34" charset="0"/>
              <a:buChar char="•"/>
            </a:pPr>
            <a:endParaRPr lang="en-US" dirty="0"/>
          </a:p>
          <a:p>
            <a:endParaRPr lang="en-US" dirty="0"/>
          </a:p>
          <a:p>
            <a:pPr marL="342900" lvl="2" indent="-342900">
              <a:buFont typeface="Arial" pitchFamily="34" charset="0"/>
              <a:buChar char="•"/>
            </a:pPr>
            <a:endParaRPr lang="en-US" b="1"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381000" y="1546035"/>
                <a:ext cx="8514554" cy="4930965"/>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ource side line currents as a function of the load side line currents are given by</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3)</a:t>
                </a:r>
              </a:p>
              <a:p>
                <a:pPr algn="ctr"/>
                <a:endParaRPr lang="en-US" sz="2000" dirty="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4)</a:t>
                </a:r>
              </a:p>
              <a:p>
                <a:pPr algn="ctr"/>
                <a:endParaRPr lang="en-US" sz="2000" dirty="0" smtClean="0">
                  <a:latin typeface="Times New Roman" pitchFamily="18" charset="0"/>
                  <a:cs typeface="Times New Roman" pitchFamily="18" charset="0"/>
                </a:endParaRPr>
              </a:p>
              <a:p>
                <a:pPr algn="ctr"/>
                <a:endParaRPr lang="en-US" sz="2000" dirty="0">
                  <a:latin typeface="Times New Roman" pitchFamily="18" charset="0"/>
                  <a:cs typeface="Times New Roman" pitchFamily="18" charset="0"/>
                </a:endParaRPr>
              </a:p>
              <a:p>
                <a:pPr algn="ct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5)</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81000" y="1546035"/>
                <a:ext cx="8514554" cy="4930965"/>
              </a:xfrm>
              <a:prstGeom prst="rect">
                <a:avLst/>
              </a:prstGeom>
              <a:blipFill rotWithShape="1">
                <a:blip r:embed="rId2"/>
                <a:stretch>
                  <a:fillRect l="-1003" t="-98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88</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4096982767"/>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04800" y="1716932"/>
                <a:ext cx="8610600" cy="3845668"/>
              </a:xfrm>
              <a:prstGeom prst="rect">
                <a:avLst/>
              </a:prstGeom>
            </p:spPr>
            <p:txBody>
              <a:bodyPr wrap="square">
                <a:spAutoFit/>
              </a:bodyPr>
              <a:lstStyle/>
              <a:p>
                <a:pPr marL="342900" lvl="2" indent="-342900">
                  <a:buFont typeface="Wingdings" pitchFamily="2" charset="2"/>
                  <a:buChar char="Ø"/>
                </a:pP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deriving the reverse equation, relating the secondary equivalent line-to-neutral voltages as a function of the source side line-to-ground voltages and line currents, we first obtain the two line-to-line secondary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a:solidFill>
                    <a:srgbClr val="FF0000"/>
                  </a:solidFill>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𝐴𝐺</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dirty="0"/>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𝐵𝐺</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dirty="0"/>
              </a:p>
              <a:p>
                <a:pPr marL="342900" lvl="2" indent="-342900">
                  <a:buFont typeface="Arial" pitchFamily="34" charset="0"/>
                  <a:buChar char="•"/>
                </a:pPr>
                <a:endParaRPr lang="en-US"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04800" y="1716932"/>
                <a:ext cx="8610600" cy="3845668"/>
              </a:xfrm>
              <a:prstGeom prst="rect">
                <a:avLst/>
              </a:prstGeom>
              <a:blipFill rotWithShape="1">
                <a:blip r:embed="rId2"/>
                <a:stretch>
                  <a:fillRect l="-920" r="-1132"/>
                </a:stretch>
              </a:blipFill>
            </p:spPr>
            <p:txBody>
              <a:bodyPr/>
              <a:lstStyle/>
              <a:p>
                <a:r>
                  <a:rPr lang="en-US">
                    <a:noFill/>
                  </a:rPr>
                  <a:t> </a:t>
                </a:r>
              </a:p>
            </p:txBody>
          </p:sp>
        </mc:Fallback>
      </mc:AlternateContent>
      <p:sp>
        <p:nvSpPr>
          <p:cNvPr id="6" name="TextBox 5"/>
          <p:cNvSpPr txBox="1"/>
          <p:nvPr/>
        </p:nvSpPr>
        <p:spPr>
          <a:xfrm>
            <a:off x="7010400" y="4400490"/>
            <a:ext cx="2057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46)</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89</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423378616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430953"/>
            <a:ext cx="8458200" cy="489364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Because distribution is inherently unbalanced, the most accurate analysis should not make any assumptions regarding:</a:t>
            </a:r>
          </a:p>
          <a:p>
            <a:pPr marL="1257300" lvl="2" indent="-342900">
              <a:buFont typeface="Wingdings" pitchFamily="2" charset="2"/>
              <a:buChar char="Ø"/>
            </a:pPr>
            <a:r>
              <a:rPr lang="en-US" sz="2000" dirty="0" smtClean="0">
                <a:latin typeface="Times New Roman" pitchFamily="18" charset="0"/>
                <a:cs typeface="Times New Roman" pitchFamily="18" charset="0"/>
              </a:rPr>
              <a:t>the spacing between conductors</a:t>
            </a:r>
          </a:p>
          <a:p>
            <a:pPr marL="1257300" lvl="2" indent="-342900">
              <a:buFont typeface="Wingdings" pitchFamily="2" charset="2"/>
              <a:buChar char="Ø"/>
            </a:pPr>
            <a:r>
              <a:rPr lang="en-US" sz="2000" dirty="0" smtClean="0">
                <a:latin typeface="Times New Roman" pitchFamily="18" charset="0"/>
                <a:cs typeface="Times New Roman" pitchFamily="18" charset="0"/>
              </a:rPr>
              <a:t>conductor sizes</a:t>
            </a:r>
          </a:p>
          <a:p>
            <a:pPr marL="1257300" lvl="2" indent="-342900">
              <a:buFont typeface="Wingdings" pitchFamily="2" charset="2"/>
              <a:buChar char="Ø"/>
            </a:pPr>
            <a:r>
              <a:rPr lang="en-US" sz="2000" dirty="0" smtClean="0">
                <a:latin typeface="Times New Roman" pitchFamily="18" charset="0"/>
                <a:cs typeface="Times New Roman" pitchFamily="18" charset="0"/>
              </a:rPr>
              <a:t>transposition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Carson assumes the earth is an infinite, uniform solid, with a flat uniform upper surface and a constant resistivity.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Any “end effects” introduced at the neutral grounding points are not large at power frequencies, and therefore, are neglected. </a:t>
            </a:r>
          </a:p>
          <a:p>
            <a:pPr lvl="1"/>
            <a:r>
              <a:rPr lang="en-US" sz="2400" dirty="0" smtClean="0">
                <a:latin typeface="Times New Roman" pitchFamily="18" charset="0"/>
                <a:cs typeface="Times New Roman" pitchFamily="18" charset="0"/>
              </a:rPr>
              <a:t>	</a:t>
            </a:r>
          </a:p>
          <a:p>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a:t>
            </a:fld>
            <a:endParaRPr lang="en-US"/>
          </a:p>
        </p:txBody>
      </p:sp>
      <p:sp>
        <p:nvSpPr>
          <p:cNvPr id="5" name="TextBox 4"/>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Carson’s </a:t>
            </a:r>
            <a:r>
              <a:rPr lang="en-US" sz="3200" dirty="0">
                <a:latin typeface="Times New Roman" pitchFamily="18" charset="0"/>
                <a:cs typeface="Times New Roman" pitchFamily="18" charset="0"/>
              </a:rPr>
              <a:t>Equations</a:t>
            </a: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70141688"/>
      </p:ext>
    </p:extLst>
  </p:cSld>
  <p:clrMapOvr>
    <a:masterClrMapping/>
  </p:clrMapOvr>
  <mc:AlternateContent xmlns:mc="http://schemas.openxmlformats.org/markup-compatibility/2006" xmlns:p14="http://schemas.microsoft.com/office/powerpoint/2010/main">
    <mc:Choice Requires="p14">
      <p:transition spd="slow" p14:dur="2000" advTm="59167"/>
    </mc:Choice>
    <mc:Fallback xmlns="">
      <p:transition spd="slow" advTm="591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5334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19069"/>
                <a:ext cx="8153400" cy="4681731"/>
              </a:xfrm>
              <a:prstGeom prst="rect">
                <a:avLst/>
              </a:prstGeom>
              <a:noFill/>
            </p:spPr>
            <p:txBody>
              <a:bodyPr wrap="square" rtlCol="0">
                <a:spAutoFit/>
              </a:bodyPr>
              <a:lstStyle/>
              <a:p>
                <a:pPr marL="342900" lvl="2" indent="-342900">
                  <a:buFont typeface="Arial" pitchFamily="34" charset="0"/>
                  <a:buChar char="•"/>
                </a:pPr>
                <a:endParaRPr lang="en-US" dirty="0"/>
              </a:p>
              <a:p>
                <a:pPr marL="342900" lvl="2" indent="-342900">
                  <a:buFont typeface="Wingdings" pitchFamily="2" charset="2"/>
                  <a:buChar char="Ø"/>
                </a:pPr>
                <a:r>
                  <a:rPr lang="en-US" sz="2400" dirty="0">
                    <a:latin typeface="Times New Roman" pitchFamily="18" charset="0"/>
                    <a:cs typeface="Times New Roman" pitchFamily="18" charset="0"/>
                  </a:rPr>
                  <a:t>The third line-to-line voltage (</a:t>
                </a:r>
                <a14:m>
                  <m:oMath xmlns:m="http://schemas.openxmlformats.org/officeDocument/2006/math">
                    <m:r>
                      <a:rPr lang="en-US" sz="2400" i="1" dirty="0">
                        <a:latin typeface="Cambria Math"/>
                      </a:rPr>
                      <m:t>𝑉</m:t>
                    </m:r>
                    <m:r>
                      <a:rPr lang="en-US" sz="2400" i="1" baseline="-25000" dirty="0" err="1">
                        <a:latin typeface="Cambria Math"/>
                      </a:rPr>
                      <m:t>𝑐𝑎</m:t>
                    </m:r>
                  </m:oMath>
                </a14:m>
                <a:r>
                  <a:rPr lang="en-US" sz="2400" dirty="0">
                    <a:latin typeface="Times New Roman" pitchFamily="18" charset="0"/>
                    <a:cs typeface="Times New Roman" pitchFamily="18" charset="0"/>
                  </a:rPr>
                  <a:t>) must be equal to the negative sum of the other two line-to-line voltages(KVL). In the matrix form, the desired equation is:</a:t>
                </a:r>
              </a:p>
              <a:p>
                <a:pPr marL="342900" lvl="2" indent="-342900">
                  <a:buFont typeface="Arial" pitchFamily="34" charset="0"/>
                  <a:buChar char="•"/>
                </a:pPr>
                <a:endParaRPr lang="en-US" sz="2400" dirty="0"/>
              </a:p>
              <a:p>
                <a:pPr marL="0" lvl="2"/>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smtClean="0">
                    <a:latin typeface="Times New Roman" pitchFamily="18" charset="0"/>
                    <a:cs typeface="Times New Roman" pitchFamily="18" charset="0"/>
                  </a:rPr>
                  <a:t>(147)</a:t>
                </a:r>
                <a:endParaRPr lang="en-US" sz="2000" dirty="0">
                  <a:latin typeface="Times New Roman" pitchFamily="18" charset="0"/>
                  <a:cs typeface="Times New Roman" pitchFamily="18" charset="0"/>
                </a:endParaRPr>
              </a:p>
              <a:p>
                <a:pPr marL="0" lvl="2"/>
                <a:r>
                  <a:rPr lang="en-US" sz="2400" dirty="0"/>
                  <a:t>		</a:t>
                </a:r>
                <a:endParaRPr lang="en-US" sz="2400" dirty="0" smtClean="0"/>
              </a:p>
              <a:p>
                <a:pPr marL="0" lvl="2"/>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𝐵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48)</a:t>
                </a:r>
                <a:endParaRPr lang="en-US" sz="2000" dirty="0">
                  <a:latin typeface="Times New Roman" pitchFamily="18" charset="0"/>
                  <a:cs typeface="Times New Roman" pitchFamily="18" charset="0"/>
                </a:endParaRPr>
              </a:p>
              <a:p>
                <a:pPr marL="0" lvl="2"/>
                <a:endParaRPr lang="en-US" sz="2400" dirty="0"/>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33400" y="1719069"/>
                <a:ext cx="8153400" cy="4681731"/>
              </a:xfrm>
              <a:prstGeom prst="rect">
                <a:avLst/>
              </a:prstGeom>
              <a:blipFill rotWithShape="1">
                <a:blip r:embed="rId3"/>
                <a:stretch>
                  <a:fillRect l="-104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90</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3442557467"/>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4054495"/>
                <a:ext cx="8229600" cy="1508105"/>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reverse equation is given by:</a:t>
                </a:r>
              </a:p>
              <a:p>
                <a:pPr marL="0" lvl="2" algn="ctr"/>
                <a:endParaRPr lang="en-US" sz="2400" i="1" dirty="0" smtClean="0">
                  <a:latin typeface="Cambria Math"/>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150)</a:t>
                </a:r>
              </a:p>
              <a:p>
                <a:pPr marL="0" lvl="2" algn="ctr"/>
                <a:endParaRPr lang="en-US" sz="2400" dirty="0" smtClean="0"/>
              </a:p>
            </p:txBody>
          </p:sp>
        </mc:Choice>
        <mc:Fallback xmlns="">
          <p:sp>
            <p:nvSpPr>
              <p:cNvPr id="2" name="Rectangle 1"/>
              <p:cNvSpPr>
                <a:spLocks noRot="1" noChangeAspect="1" noMove="1" noResize="1" noEditPoints="1" noAdjustHandles="1" noChangeArrowheads="1" noChangeShapeType="1" noTextEdit="1"/>
              </p:cNvSpPr>
              <p:nvPr/>
            </p:nvSpPr>
            <p:spPr>
              <a:xfrm>
                <a:off x="381000" y="4054495"/>
                <a:ext cx="8229600" cy="1508105"/>
              </a:xfrm>
              <a:prstGeom prst="rect">
                <a:avLst/>
              </a:prstGeom>
              <a:blipFill rotWithShape="1">
                <a:blip r:embed="rId2"/>
                <a:stretch>
                  <a:fillRect l="-1037" t="-32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81000" y="2084963"/>
                <a:ext cx="8382000" cy="187743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equivalent secondary line-to-neutral voltages are given by:</a:t>
                </a:r>
              </a:p>
              <a:p>
                <a:pPr marL="0" lvl="2"/>
                <a:endParaRPr lang="en-US" sz="2400" i="1" dirty="0">
                  <a:latin typeface="Times New Roman" pitchFamily="18" charset="0"/>
                  <a:cs typeface="Times New Roman" pitchFamily="18" charset="0"/>
                </a:endParaRPr>
              </a:p>
              <a:p>
                <a:pPr marL="0" lvl="2"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𝐵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149)</a:t>
                </a:r>
              </a:p>
              <a:p>
                <a:endParaRPr lang="en-US" sz="2400" dirty="0">
                  <a:latin typeface="Times New Roman" pitchFamily="18" charset="0"/>
                  <a:cs typeface="Times New Roman" pitchFamily="18" charset="0"/>
                </a:endParaRPr>
              </a:p>
              <a:p>
                <a:r>
                  <a:rPr lang="en-US" sz="2400" dirty="0"/>
                  <a:t>	</a:t>
                </a:r>
                <a:endParaRPr lang="en-US" sz="2400" b="1" dirty="0">
                  <a:solidFill>
                    <a:srgbClr val="FF0000"/>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381000" y="2084963"/>
                <a:ext cx="8382000" cy="1877437"/>
              </a:xfrm>
              <a:prstGeom prst="rect">
                <a:avLst/>
              </a:prstGeom>
              <a:blipFill rotWithShape="1">
                <a:blip r:embed="rId3"/>
                <a:stretch>
                  <a:fillRect l="-1018" t="-2597"/>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91</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927427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2385512"/>
                <a:ext cx="8229601" cy="3177088"/>
              </a:xfrm>
              <a:prstGeom prst="rect">
                <a:avLst/>
              </a:prstGeom>
            </p:spPr>
            <p:txBody>
              <a:bodyPr wrap="square">
                <a:spAutoFit/>
              </a:bodyPr>
              <a:lstStyle/>
              <a:p>
                <a:pPr marL="0" lvl="2"/>
                <a:r>
                  <a:rPr lang="en-US" sz="2400" dirty="0" smtClean="0">
                    <a:latin typeface="Times New Roman" pitchFamily="18" charset="0"/>
                    <a:cs typeface="Times New Roman" pitchFamily="18" charset="0"/>
                  </a:rPr>
                  <a:t>	where</a:t>
                </a: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𝐵𝑉</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
                      </m:e>
                    </m:d>
                  </m:oMath>
                </a14:m>
                <a:r>
                  <a:rPr lang="en-US" sz="2000" dirty="0"/>
                  <a:t>	</a:t>
                </a:r>
                <a:r>
                  <a:rPr lang="en-US" sz="2000" dirty="0" smtClean="0"/>
                  <a:t>	</a:t>
                </a:r>
                <a:r>
                  <a:rPr lang="en-US" sz="2000" dirty="0" smtClean="0">
                    <a:latin typeface="Times New Roman" pitchFamily="18" charset="0"/>
                    <a:cs typeface="Times New Roman" pitchFamily="18" charset="0"/>
                  </a:rPr>
                  <a:t>(151)</a:t>
                </a: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
                      </m:e>
                    </m:d>
                  </m:oMath>
                </a14:m>
                <a:r>
                  <a:rPr lang="en-US" sz="2000" dirty="0" smtClean="0">
                    <a:latin typeface="Times New Roman" pitchFamily="18" charset="0"/>
                    <a:cs typeface="Times New Roman" pitchFamily="18" charset="0"/>
                  </a:rPr>
                  <a:t>	(152)</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4800" y="2385512"/>
                <a:ext cx="8229601" cy="3177088"/>
              </a:xfrm>
              <a:prstGeom prst="rect">
                <a:avLst/>
              </a:prstGeom>
              <a:blipFill rotWithShape="1">
                <a:blip r:embed="rId2"/>
                <a:stretch>
                  <a:fillRect t="-153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92</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166925318"/>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45284" y="1752600"/>
            <a:ext cx="8229600" cy="4062651"/>
          </a:xfrm>
          <a:prstGeom prst="rect">
            <a:avLst/>
          </a:prstGeom>
          <a:noFill/>
        </p:spPr>
        <p:txBody>
          <a:bodyPr wrap="square" rtlCol="0">
            <a:spAutoFit/>
          </a:bodyPr>
          <a:lstStyle/>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equations derived </a:t>
            </a:r>
            <a:r>
              <a:rPr lang="en-US" sz="2400" dirty="0" smtClean="0">
                <a:latin typeface="Times New Roman" pitchFamily="18" charset="0"/>
                <a:cs typeface="Times New Roman" pitchFamily="18" charset="0"/>
              </a:rPr>
              <a:t>on the previous slide </a:t>
            </a:r>
            <a:r>
              <a:rPr lang="en-US" sz="2400" dirty="0">
                <a:latin typeface="Times New Roman" pitchFamily="18" charset="0"/>
                <a:cs typeface="Times New Roman" pitchFamily="18" charset="0"/>
              </a:rPr>
              <a:t>are for an open-wye-open delta connection on phases A and B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ame methodology can be adopted to derive the equations when the transformers are on phases B and C or A and C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erms “leading” and “lagging” connection are also associated with the open wye-open delta connection.</a:t>
            </a:r>
          </a:p>
          <a:p>
            <a:pPr marL="342900" lvl="2" indent="-342900">
              <a:buFont typeface="Arial" pitchFamily="34" charset="0"/>
              <a:buChar char="•"/>
            </a:pPr>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193</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4160899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453699"/>
            <a:ext cx="8305800" cy="4524315"/>
          </a:xfrm>
          <a:prstGeom prst="rect">
            <a:avLst/>
          </a:prstGeom>
          <a:noFill/>
        </p:spPr>
        <p:txBody>
          <a:bodyPr wrap="square" rtlCol="0">
            <a:spAutoFit/>
          </a:bodyPr>
          <a:lstStyle/>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lighting” transformer is connected across the leading of the two phases, it is known as “lead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connected from phase A to ground, the connection would be known as a leading connection.</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a:t>
            </a:r>
            <a:r>
              <a:rPr lang="en-US" sz="2400" dirty="0">
                <a:latin typeface="Times New Roman" pitchFamily="18" charset="0"/>
                <a:cs typeface="Times New Roman" pitchFamily="18" charset="0"/>
              </a:rPr>
              <a:t>“lighting” transformer </a:t>
            </a:r>
            <a:r>
              <a:rPr lang="en-US" sz="2400" dirty="0" smtClean="0">
                <a:latin typeface="Times New Roman" pitchFamily="18" charset="0"/>
                <a:cs typeface="Times New Roman" pitchFamily="18" charset="0"/>
              </a:rPr>
              <a:t>is connected across the lagging of the two phases, it is known as a “lagg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the connection is from the ground to phase A, it is known as a lagging connection</a:t>
            </a: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94</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27780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Matrices for Open Wye-Open Delta</a:t>
            </a:r>
            <a:endParaRPr lang="en-US" dirty="0"/>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Open Wye-Open Delta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95</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31119732"/>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6414"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173295340"/>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6415"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Rectangle 4"/>
              <p:cNvSpPr/>
              <p:nvPr/>
            </p:nvSpPr>
            <p:spPr>
              <a:xfrm>
                <a:off x="4608114" y="5257800"/>
                <a:ext cx="2326086" cy="14976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4608114" y="5257800"/>
                <a:ext cx="2326086" cy="1497654"/>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057977" y="4204294"/>
                <a:ext cx="2980623"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e>
                              <m:e>
                                <m:r>
                                  <a:rPr lang="en-US" i="1">
                                    <a:latin typeface="Cambria Math"/>
                                  </a:rPr>
                                  <m:t>1</m:t>
                                </m:r>
                              </m:e>
                              <m:e>
                                <m:r>
                                  <a:rPr lang="en-US" i="1">
                                    <a:latin typeface="Cambria Math"/>
                                  </a:rPr>
                                  <m:t>0</m:t>
                                </m:r>
                              </m:e>
                            </m:mr>
                            <m:mr>
                              <m:e>
                                <m:r>
                                  <a:rPr lang="en-US" i="1">
                                    <a:latin typeface="Cambria Math"/>
                                  </a:rPr>
                                  <m:t>−1</m:t>
                                </m:r>
                              </m:e>
                              <m:e>
                                <m:r>
                                  <a:rPr lang="en-US" i="1">
                                    <a:latin typeface="Cambria Math"/>
                                  </a:rPr>
                                  <m:t>1</m:t>
                                </m:r>
                              </m:e>
                              <m:e>
                                <m:r>
                                  <a:rPr lang="en-US" i="1">
                                    <a:latin typeface="Cambria Math"/>
                                  </a:rPr>
                                  <m:t>0</m:t>
                                </m:r>
                              </m:e>
                            </m:mr>
                            <m:mr>
                              <m:e>
                                <m:r>
                                  <a:rPr lang="en-US" i="1">
                                    <a:latin typeface="Cambria Math"/>
                                  </a:rPr>
                                  <m:t>−1</m:t>
                                </m:r>
                              </m:e>
                              <m:e>
                                <m:r>
                                  <a:rPr lang="en-US" i="1">
                                    <a:latin typeface="Cambria Math"/>
                                  </a:rPr>
                                  <m:t>−2</m:t>
                                </m:r>
                              </m:e>
                              <m:e>
                                <m:r>
                                  <a:rPr lang="en-US" i="1">
                                    <a:latin typeface="Cambria Math"/>
                                  </a:rPr>
                                  <m:t>0</m:t>
                                </m:r>
                              </m:e>
                            </m:mr>
                          </m:m>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1057977" y="4204294"/>
                <a:ext cx="2980623" cy="824906"/>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4038600" y="4207015"/>
                <a:ext cx="4572000" cy="972702"/>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𝑎𝑏</m:t>
                                    </m:r>
                                  </m:sub>
                                </m:sSub>
                              </m:e>
                              <m:e>
                                <m:r>
                                  <a:rPr lang="en-US" i="1">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i="1">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i="1">
                                    <a:latin typeface="Cambria Math"/>
                                  </a:rPr>
                                  <m:t>0</m:t>
                                </m:r>
                              </m:e>
                              <m:e>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e>
                            </m:mr>
                          </m:m>
                        </m:e>
                      </m:d>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4038600" y="4207015"/>
                <a:ext cx="4572000" cy="97270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066800"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4247314427"/>
      </p:ext>
    </p:extLst>
  </p:cSld>
  <p:clrMapOvr>
    <a:masterClrMapping/>
  </p:clrMapOvr>
  <mc:AlternateContent xmlns:mc="http://schemas.openxmlformats.org/markup-compatibility/2006" xmlns:p14="http://schemas.microsoft.com/office/powerpoint/2010/main">
    <mc:Choice Requires="p14">
      <p:transition spd="slow" p14:dur="2000" advTm="64135"/>
    </mc:Choice>
    <mc:Fallback xmlns="">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a:t>
            </a:r>
            <a:r>
              <a:rPr lang="en-US" sz="2400" dirty="0" smtClean="0"/>
              <a:t>Delta</a:t>
            </a:r>
          </a:p>
          <a:p>
            <a:pPr lvl="1"/>
            <a:r>
              <a:rPr lang="en-US" sz="2400" b="1" u="sng" dirty="0" smtClean="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118941967"/>
      </p:ext>
    </p:extLst>
  </p:cSld>
  <p:clrMapOvr>
    <a:masterClrMapping/>
  </p:clrMapOvr>
  <mc:AlternateContent xmlns:mc="http://schemas.openxmlformats.org/markup-compatibility/2006" xmlns:p14="http://schemas.microsoft.com/office/powerpoint/2010/main">
    <mc:Choice Requires="p14">
      <p:transition spd="slow" p14:dur="2000" advTm="27730"/>
    </mc:Choice>
    <mc:Fallback xmlns="">
      <p:transition spd="slow" advTm="277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600200"/>
            <a:ext cx="8382000" cy="467820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circuit referenced to the secondary terminals of the transformer must take into account the equivalent impedance between the primary terminals of the transformer and the feeder source. </a:t>
            </a:r>
          </a:p>
          <a:p>
            <a:pPr marL="342900" lvl="2" indent="-34290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figure below is a general circuit showing the feeder source down to the secondary bus.</a:t>
            </a:r>
          </a:p>
          <a:p>
            <a:pPr marL="0" lvl="2"/>
            <a:r>
              <a:rPr lang="en-US" sz="2000" dirty="0" smtClean="0"/>
              <a:t> </a:t>
            </a:r>
          </a:p>
          <a:p>
            <a:pPr marL="342900" lvl="2" indent="-342900">
              <a:buFont typeface="Arial" pitchFamily="34" charset="0"/>
              <a:buChar char="•"/>
            </a:pPr>
            <a:endParaRPr lang="en-US" sz="2000"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p:txBody>
      </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41347" y="4114801"/>
            <a:ext cx="6879269" cy="182880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97</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a:t>
            </a: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65992580"/>
      </p:ext>
    </p:extLst>
  </p:cSld>
  <p:clrMapOvr>
    <a:masterClrMapping/>
  </p:clrMapOvr>
  <mc:AlternateContent xmlns:mc="http://schemas.openxmlformats.org/markup-compatibility/2006" xmlns:p14="http://schemas.microsoft.com/office/powerpoint/2010/main">
    <mc:Choice Requires="p14">
      <p:transition spd="slow" p14:dur="2000" advTm="41924"/>
    </mc:Choice>
    <mc:Fallback xmlns="">
      <p:transition spd="slow" advTm="419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1465" x="1846263" y="5680075"/>
          <p14:tracePt t="11714" x="1851025" y="5680075"/>
          <p14:tracePt t="11727" x="1879600" y="5680075"/>
          <p14:tracePt t="11742" x="1920875" y="5680075"/>
          <p14:tracePt t="11759" x="1978025" y="5680075"/>
          <p14:tracePt t="11775" x="2046288" y="5680075"/>
          <p14:tracePt t="11792" x="2132013" y="5680075"/>
          <p14:tracePt t="11809" x="2228850" y="5680075"/>
          <p14:tracePt t="11825" x="2320925" y="5680075"/>
          <p14:tracePt t="11825" x="2365375" y="5680075"/>
          <p14:tracePt t="11843" x="2468563" y="5680075"/>
          <p14:tracePt t="11858" x="2571750" y="5680075"/>
          <p14:tracePt t="11875" x="2679700" y="5680075"/>
          <p14:tracePt t="11892" x="2782888" y="5680075"/>
          <p14:tracePt t="11909" x="2863850" y="5680075"/>
          <p14:tracePt t="11925" x="2949575" y="5680075"/>
          <p14:tracePt t="11942" x="3035300" y="5680075"/>
          <p14:tracePt t="11958" x="3121025" y="5680075"/>
          <p14:tracePt t="11975" x="3211513" y="5675313"/>
          <p14:tracePt t="11993" x="3308350" y="5675313"/>
          <p14:tracePt t="12009" x="3394075" y="5668963"/>
          <p14:tracePt t="12009" x="3440113" y="5668963"/>
          <p14:tracePt t="12026" x="3492500" y="5664200"/>
          <p14:tracePt t="12042" x="3606800" y="5657850"/>
          <p14:tracePt t="12059" x="3697288" y="5651500"/>
          <p14:tracePt t="12075" x="3778250" y="5646738"/>
          <p14:tracePt t="12092" x="3863975" y="5646738"/>
          <p14:tracePt t="12108" x="3932238" y="5640388"/>
          <p14:tracePt t="12126" x="4011613" y="5640388"/>
          <p14:tracePt t="12142" x="4092575" y="5635625"/>
          <p14:tracePt t="12159" x="4165600" y="5635625"/>
          <p14:tracePt t="12175" x="4240213" y="5635625"/>
          <p14:tracePt t="12192" x="4303713" y="5635625"/>
          <p14:tracePt t="12208" x="4383088" y="5629275"/>
          <p14:tracePt t="12226" x="4457700" y="5629275"/>
          <p14:tracePt t="12242" x="4578350" y="5622925"/>
          <p14:tracePt t="12259" x="4646613" y="5622925"/>
          <p14:tracePt t="12275" x="4721225" y="5618163"/>
          <p14:tracePt t="12293" x="4789488" y="5618163"/>
          <p14:tracePt t="12308" x="4851400" y="5611813"/>
          <p14:tracePt t="12326" x="4908550" y="5611813"/>
          <p14:tracePt t="12342" x="4960938" y="5611813"/>
          <p14:tracePt t="12359" x="5000625" y="5607050"/>
          <p14:tracePt t="12375" x="5035550" y="5607050"/>
          <p14:tracePt t="12392" x="5068888" y="5600700"/>
          <p14:tracePt t="12408" x="5080000" y="5600700"/>
          <p14:tracePt t="12426" x="5097463" y="5600700"/>
          <p14:tracePt t="12442" x="5114925" y="5594350"/>
          <p14:tracePt t="12459" x="5132388" y="5594350"/>
          <p14:tracePt t="12475" x="5137150" y="5594350"/>
          <p14:tracePt t="12492" x="5143500" y="5594350"/>
          <p14:tracePt t="15922" x="5149850" y="5594350"/>
          <p14:tracePt t="15954" x="5154613" y="5594350"/>
          <p14:tracePt t="15962" x="5160963" y="5589588"/>
          <p14:tracePt t="15986" x="5165725" y="5589588"/>
          <p14:tracePt t="16002" x="5172075" y="5589588"/>
          <p14:tracePt t="16010" x="5189538" y="5589588"/>
          <p14:tracePt t="16025" x="5207000" y="5589588"/>
          <p14:tracePt t="16042" x="5229225" y="5589588"/>
          <p14:tracePt t="16059" x="5246688" y="5589588"/>
          <p14:tracePt t="16075" x="5257800" y="5589588"/>
          <p14:tracePt t="16092" x="5264150" y="5589588"/>
          <p14:tracePt t="18418" x="5268913" y="5589588"/>
          <p14:tracePt t="18426" x="5275263" y="5583238"/>
          <p14:tracePt t="18474" x="5280025" y="5583238"/>
          <p14:tracePt t="18491" x="5286375" y="5583238"/>
          <p14:tracePt t="18493" x="5297488" y="5583238"/>
          <p14:tracePt t="18508" x="5332413" y="5589588"/>
          <p14:tracePt t="18525" x="5365750" y="5589588"/>
          <p14:tracePt t="18542" x="5394325" y="5589588"/>
          <p14:tracePt t="18558" x="5429250" y="5589588"/>
          <p14:tracePt t="18575" x="5451475" y="5589588"/>
          <p14:tracePt t="18592" x="5468938" y="5589588"/>
          <p14:tracePt t="18608" x="5486400" y="5589588"/>
          <p14:tracePt t="18625" x="5503863" y="5607050"/>
          <p14:tracePt t="18642" x="5514975" y="5618163"/>
          <p14:tracePt t="18914" x="5508625" y="5618163"/>
          <p14:tracePt t="18914" x="5497513" y="5618163"/>
          <p14:tracePt t="18930" x="5492750" y="5618163"/>
          <p14:tracePt t="18938" x="5486400" y="5611813"/>
          <p14:tracePt t="18962" x="5480050" y="5611813"/>
          <p14:tracePt t="18975" x="5480050" y="5607050"/>
          <p14:tracePt t="19034" x="5486400" y="5607050"/>
          <p14:tracePt t="19042" x="5521325" y="5607050"/>
          <p14:tracePt t="19059" x="5565775" y="5607050"/>
          <p14:tracePt t="19075" x="5640388" y="5607050"/>
          <p14:tracePt t="19092" x="5743575" y="5607050"/>
          <p14:tracePt t="19108" x="5864225" y="5594350"/>
          <p14:tracePt t="19125" x="6018213" y="5578475"/>
          <p14:tracePt t="19141" x="6189663" y="5561013"/>
          <p14:tracePt t="19158" x="6337300" y="5537200"/>
          <p14:tracePt t="19175" x="6515100" y="5514975"/>
          <p14:tracePt t="19192" x="6686550" y="5468938"/>
          <p14:tracePt t="19208" x="6823075" y="5429250"/>
          <p14:tracePt t="19225" x="6926263" y="5383213"/>
          <p14:tracePt t="19241" x="7040563" y="5326063"/>
          <p14:tracePt t="19258" x="7086600" y="5292725"/>
          <p14:tracePt t="19275" x="7121525" y="5257800"/>
          <p14:tracePt t="19292" x="7154863" y="5218113"/>
          <p14:tracePt t="19308" x="7178675" y="5178425"/>
          <p14:tracePt t="19325" x="7218363" y="5126038"/>
          <p14:tracePt t="19341" x="7258050" y="5080000"/>
          <p14:tracePt t="19358" x="7315200" y="5029200"/>
          <p14:tracePt t="19374" x="7378700" y="4978400"/>
          <p14:tracePt t="19392" x="7446963" y="4932363"/>
          <p14:tracePt t="19408" x="7521575" y="4875213"/>
          <p14:tracePt t="19425" x="7607300" y="4829175"/>
          <p14:tracePt t="19441" x="7726363" y="4765675"/>
          <p14:tracePt t="19474" x="7794625" y="4737100"/>
          <p14:tracePt t="19475" x="7858125" y="4721225"/>
          <p14:tracePt t="19492" x="7897813" y="4714875"/>
          <p14:tracePt t="19508" x="7915275" y="4708525"/>
          <p14:tracePt t="19525" x="7926388" y="4708525"/>
          <p14:tracePt t="19594" x="7926388" y="4714875"/>
          <p14:tracePt t="19602" x="7926388" y="4721225"/>
          <p14:tracePt t="19608" x="7915275" y="4737100"/>
          <p14:tracePt t="19642" x="7908925" y="4737100"/>
          <p14:tracePt t="19642" x="7904163" y="4743450"/>
          <p14:tracePt t="19658" x="7886700" y="4749800"/>
          <p14:tracePt t="19675" x="7869238" y="4754563"/>
          <p14:tracePt t="19691" x="7858125" y="4765675"/>
          <p14:tracePt t="19746" x="7864475" y="4765675"/>
          <p14:tracePt t="19778" x="7864475" y="4760913"/>
          <p14:tracePt t="19794" x="7858125" y="4754563"/>
          <p14:tracePt t="19794" x="7858125" y="4749800"/>
          <p14:tracePt t="19808" x="7847013" y="4732338"/>
          <p14:tracePt t="19825" x="7847013" y="4721225"/>
          <p14:tracePt t="19841" x="7835900" y="4703763"/>
          <p14:tracePt t="19859" x="7829550" y="4692650"/>
          <p14:tracePt t="19875" x="7818438" y="4679950"/>
          <p14:tracePt t="19891" x="7800975" y="4664075"/>
          <p14:tracePt t="19908" x="7778750" y="4651375"/>
          <p14:tracePt t="19925" x="7761288" y="4646613"/>
          <p14:tracePt t="19941" x="7750175" y="4640263"/>
          <p14:tracePt t="19958" x="7737475" y="4640263"/>
          <p14:tracePt t="19975" x="7726363" y="4635500"/>
          <p14:tracePt t="19991" x="7708900" y="4635500"/>
          <p14:tracePt t="20008" x="7697788" y="4635500"/>
          <p14:tracePt t="20025" x="7686675" y="4635500"/>
          <p14:tracePt t="20041" x="7669213" y="4635500"/>
          <p14:tracePt t="20059" x="7664450" y="4640263"/>
          <p14:tracePt t="20075" x="7651750" y="4646613"/>
          <p14:tracePt t="20091" x="7646988" y="4651375"/>
          <p14:tracePt t="20108" x="7629525" y="4668838"/>
          <p14:tracePt t="20125" x="7623175" y="4679950"/>
          <p14:tracePt t="20141" x="7618413" y="4692650"/>
          <p14:tracePt t="20158" x="7612063" y="4708525"/>
          <p14:tracePt t="20175" x="7600950" y="4732338"/>
          <p14:tracePt t="20192" x="7594600" y="4749800"/>
          <p14:tracePt t="20208" x="7589838" y="4789488"/>
          <p14:tracePt t="20225" x="7583488" y="4822825"/>
          <p14:tracePt t="20225" x="7578725" y="4840288"/>
          <p14:tracePt t="20242" x="7578725" y="4875213"/>
          <p14:tracePt t="20258" x="7572375" y="4903788"/>
          <p14:tracePt t="20275" x="7572375" y="4949825"/>
          <p14:tracePt t="20292" x="7572375" y="4978400"/>
          <p14:tracePt t="20308" x="7572375" y="5006975"/>
          <p14:tracePt t="20325" x="7578725" y="5046663"/>
          <p14:tracePt t="20342" x="7583488" y="5086350"/>
          <p14:tracePt t="20358" x="7583488" y="5121275"/>
          <p14:tracePt t="20375" x="7594600" y="5160963"/>
          <p14:tracePt t="20391" x="7594600" y="5200650"/>
          <p14:tracePt t="20408" x="7600950" y="5246688"/>
          <p14:tracePt t="20425" x="7612063" y="5297488"/>
          <p14:tracePt t="20425" x="7618413" y="5321300"/>
          <p14:tracePt t="20442" x="7629525" y="5372100"/>
          <p14:tracePt t="20458" x="7640638" y="5418138"/>
          <p14:tracePt t="20475" x="7664450" y="5475288"/>
          <p14:tracePt t="20491" x="7693025" y="5521325"/>
          <p14:tracePt t="20509" x="7715250" y="5565775"/>
          <p14:tracePt t="20525" x="7737475" y="5594350"/>
          <p14:tracePt t="20542" x="7754938" y="5618163"/>
          <p14:tracePt t="20558" x="7772400" y="5629275"/>
          <p14:tracePt t="20575" x="7778750" y="5635625"/>
          <p14:tracePt t="20591" x="7783513" y="5635625"/>
          <p14:tracePt t="20608" x="7789863" y="5635625"/>
          <p14:tracePt t="20625" x="7807325" y="5629275"/>
          <p14:tracePt t="20625" x="7812088" y="5618163"/>
          <p14:tracePt t="20642" x="7829550" y="5594350"/>
          <p14:tracePt t="20658" x="7858125" y="5565775"/>
          <p14:tracePt t="20675" x="7875588" y="5543550"/>
          <p14:tracePt t="20691" x="7904163" y="5503863"/>
          <p14:tracePt t="20709" x="7926388" y="5468938"/>
          <p14:tracePt t="20724" x="7943850" y="5435600"/>
          <p14:tracePt t="20742" x="7954963" y="5389563"/>
          <p14:tracePt t="20758" x="7954963" y="5349875"/>
          <p14:tracePt t="20775" x="7954963" y="5297488"/>
          <p14:tracePt t="20791" x="7932738" y="5235575"/>
          <p14:tracePt t="20808" x="7897813" y="5178425"/>
          <p14:tracePt t="20824" x="7858125" y="5121275"/>
          <p14:tracePt t="20824" x="7835900" y="5097463"/>
          <p14:tracePt t="20842" x="7800975" y="5064125"/>
          <p14:tracePt t="20858" x="7761288" y="5046663"/>
          <p14:tracePt t="20875" x="7732713" y="5035550"/>
          <p14:tracePt t="20891" x="7708900" y="5029200"/>
          <p14:tracePt t="20909" x="7686675" y="5029200"/>
          <p14:tracePt t="20925" x="7675563" y="5029200"/>
          <p14:tracePt t="20942" x="7664450" y="5035550"/>
          <p14:tracePt t="20958" x="7651750" y="5064125"/>
          <p14:tracePt t="20975" x="7635875" y="5103813"/>
          <p14:tracePt t="20991" x="7618413" y="5172075"/>
          <p14:tracePt t="21008" x="7607300" y="5240338"/>
          <p14:tracePt t="21025" x="7594600" y="5303838"/>
          <p14:tracePt t="21041" x="7594600" y="5389563"/>
          <p14:tracePt t="21058" x="7600950" y="5435600"/>
          <p14:tracePt t="21075" x="7618413" y="5457825"/>
          <p14:tracePt t="21091" x="7623175" y="5464175"/>
          <p14:tracePt t="21108" x="7635875" y="5464175"/>
          <p14:tracePt t="21124" x="7640638" y="5464175"/>
          <p14:tracePt t="21142" x="7651750" y="5457825"/>
          <p14:tracePt t="21158" x="7669213" y="5435600"/>
          <p14:tracePt t="21175" x="7693025" y="5411788"/>
          <p14:tracePt t="21191" x="7715250" y="5383213"/>
          <p14:tracePt t="21208" x="7732713" y="5360988"/>
          <p14:tracePt t="21224" x="7750175" y="5332413"/>
          <p14:tracePt t="21224" x="7754938" y="5321300"/>
          <p14:tracePt t="21242" x="7761288" y="5292725"/>
          <p14:tracePt t="21258" x="7766050" y="5264150"/>
          <p14:tracePt t="21275" x="7761288" y="5222875"/>
          <p14:tracePt t="21291" x="7743825" y="5178425"/>
          <p14:tracePt t="21308" x="7697788" y="5137150"/>
          <p14:tracePt t="21324" x="7640638" y="5092700"/>
          <p14:tracePt t="21342" x="7583488" y="5068888"/>
          <p14:tracePt t="21358" x="7543800" y="5068888"/>
          <p14:tracePt t="21375" x="7521575" y="5075238"/>
          <p14:tracePt t="21391" x="7493000" y="5097463"/>
          <p14:tracePt t="21408" x="7469188" y="5143500"/>
          <p14:tracePt t="21424" x="7446963" y="5200650"/>
          <p14:tracePt t="21424" x="7440613" y="5235575"/>
          <p14:tracePt t="21442" x="7435850" y="5297488"/>
          <p14:tracePt t="21458" x="7435850" y="5378450"/>
          <p14:tracePt t="21475" x="7464425" y="5435600"/>
          <p14:tracePt t="21491" x="7497763" y="5475288"/>
          <p14:tracePt t="21508" x="7526338" y="5492750"/>
          <p14:tracePt t="21524" x="7543800" y="5492750"/>
          <p14:tracePt t="21541" x="7561263" y="5492750"/>
          <p14:tracePt t="21558" x="7572375" y="5475288"/>
          <p14:tracePt t="21575" x="7583488" y="5446713"/>
          <p14:tracePt t="21591" x="7583488" y="5411788"/>
          <p14:tracePt t="21608" x="7583488" y="5372100"/>
          <p14:tracePt t="21624" x="7583488" y="5314950"/>
          <p14:tracePt t="21624" x="7583488" y="5286375"/>
          <p14:tracePt t="21642" x="7561263" y="5235575"/>
          <p14:tracePt t="21658" x="7532688" y="5189538"/>
          <p14:tracePt t="21675" x="7504113" y="5154613"/>
          <p14:tracePt t="21691" x="7486650" y="5143500"/>
          <p14:tracePt t="21738" x="7475538" y="5154613"/>
          <p14:tracePt t="21746" x="7464425" y="5189538"/>
          <p14:tracePt t="21760" x="7464425" y="5218113"/>
          <p14:tracePt t="21774" x="7464425" y="5240338"/>
          <p14:tracePt t="21791" x="7464425" y="5246688"/>
          <p14:tracePt t="21906" x="7469188" y="5246688"/>
          <p14:tracePt t="22490" x="7464425" y="5246688"/>
          <p14:tracePt t="22490" x="7458075" y="5246688"/>
          <p14:tracePt t="22530" x="7451725" y="5246688"/>
          <p14:tracePt t="22538" x="7435850" y="5246688"/>
          <p14:tracePt t="22546" x="7378700" y="5246688"/>
          <p14:tracePt t="22558" x="7280275" y="5246688"/>
          <p14:tracePt t="22574" x="7126288" y="5251450"/>
          <p14:tracePt t="22592" x="6915150" y="5268913"/>
          <p14:tracePt t="22608" x="6640513" y="5286375"/>
          <p14:tracePt t="22625" x="6269038" y="5292725"/>
          <p14:tracePt t="22641" x="5561013" y="5326063"/>
          <p14:tracePt t="22659" x="5022850" y="5337175"/>
          <p14:tracePt t="22674" x="4468813" y="5337175"/>
          <p14:tracePt t="22692" x="3908425" y="5343525"/>
          <p14:tracePt t="22708" x="3354388" y="5343525"/>
          <p14:tracePt t="22725" x="2828925" y="5343525"/>
          <p14:tracePt t="22741" x="2365375" y="5321300"/>
          <p14:tracePt t="22758" x="1925638" y="5292725"/>
          <p14:tracePt t="22774" x="1582738" y="5268913"/>
          <p14:tracePt t="22792" x="1331913" y="5268913"/>
          <p14:tracePt t="22808" x="1125538" y="5264150"/>
          <p14:tracePt t="22825" x="965200" y="5264150"/>
          <p14:tracePt t="22841" x="777875" y="5257800"/>
          <p14:tracePt t="22858" x="685800" y="5257800"/>
          <p14:tracePt t="22874" x="628650" y="5257800"/>
          <p14:tracePt t="22891" x="593725" y="5257800"/>
          <p14:tracePt t="23026" x="600075" y="5257800"/>
          <p14:tracePt t="23130" x="606425" y="5257800"/>
          <p14:tracePt t="23141" x="635000" y="5264150"/>
          <p14:tracePt t="23159" x="674688" y="5264150"/>
          <p14:tracePt t="23174" x="736600" y="5268913"/>
          <p14:tracePt t="23192" x="817563" y="5275263"/>
          <p14:tracePt t="23208" x="903288" y="5275263"/>
          <p14:tracePt t="23225" x="1011238" y="5286375"/>
          <p14:tracePt t="23241" x="1171575" y="5297488"/>
          <p14:tracePt t="23258" x="1274763" y="5303838"/>
          <p14:tracePt t="23274" x="1360488" y="5303838"/>
          <p14:tracePt t="23291" x="1422400" y="5303838"/>
          <p14:tracePt t="23308" x="1468438" y="5303838"/>
          <p14:tracePt t="23325" x="1497013" y="5303838"/>
          <p14:tracePt t="23341" x="1520825" y="5303838"/>
          <p14:tracePt t="23358" x="1549400" y="5303838"/>
          <p14:tracePt t="23374" x="1560513" y="5303838"/>
          <p14:tracePt t="23391" x="1571625" y="5297488"/>
          <p14:tracePt t="23408" x="1577975" y="5297488"/>
          <p14:tracePt t="23424" x="1606550" y="5286375"/>
          <p14:tracePt t="23441" x="1651000" y="5280025"/>
          <p14:tracePt t="23458" x="1703388" y="5275263"/>
          <p14:tracePt t="23474" x="1765300" y="5264150"/>
          <p14:tracePt t="23491" x="1846263" y="5257800"/>
          <p14:tracePt t="23508" x="1920875" y="5251450"/>
          <p14:tracePt t="23525" x="1978025" y="5240338"/>
          <p14:tracePt t="23541" x="2017713" y="5235575"/>
          <p14:tracePt t="23558" x="2028825" y="5229225"/>
          <p14:tracePt t="24162" x="2035175" y="5229225"/>
          <p14:tracePt t="24169" x="2046288" y="5229225"/>
          <p14:tracePt t="24175" x="2120900" y="5218113"/>
          <p14:tracePt t="24191" x="2292350" y="5207000"/>
          <p14:tracePt t="24208" x="2554288" y="5189538"/>
          <p14:tracePt t="24224" x="2914650" y="5160963"/>
          <p14:tracePt t="24224" x="3097213" y="5143500"/>
          <p14:tracePt t="24242" x="3582988" y="5108575"/>
          <p14:tracePt t="24258" x="4035425" y="5068888"/>
          <p14:tracePt t="24275" x="4508500" y="5029200"/>
          <p14:tracePt t="24291" x="4943475" y="5006975"/>
          <p14:tracePt t="24308" x="5314950" y="4978400"/>
          <p14:tracePt t="24324" x="5686425" y="4965700"/>
          <p14:tracePt t="24341" x="6007100" y="4965700"/>
          <p14:tracePt t="24358" x="6264275" y="4965700"/>
          <p14:tracePt t="24375" x="6435725" y="4954588"/>
          <p14:tracePt t="24391" x="6589713" y="4954588"/>
          <p14:tracePt t="24408" x="6704013" y="4949825"/>
          <p14:tracePt t="24424" x="6800850" y="4943475"/>
          <p14:tracePt t="24424" x="6840538" y="4943475"/>
          <p14:tracePt t="24442" x="6897688" y="4937125"/>
          <p14:tracePt t="24458" x="6943725" y="4937125"/>
          <p14:tracePt t="24474" x="6983413" y="4937125"/>
          <p14:tracePt t="24491" x="7035800" y="4943475"/>
          <p14:tracePt t="24508" x="7080250" y="4949825"/>
          <p14:tracePt t="24524" x="7121525" y="4960938"/>
          <p14:tracePt t="24542" x="7161213" y="4972050"/>
          <p14:tracePt t="24558" x="7189788" y="4972050"/>
          <p14:tracePt t="24575" x="7218363" y="4972050"/>
          <p14:tracePt t="24591" x="7229475" y="4978400"/>
          <p14:tracePt t="24608" x="7240588" y="4983163"/>
          <p14:tracePt t="25723" x="7235825" y="4983163"/>
          <p14:tracePt t="25763" x="7229475" y="4983163"/>
          <p14:tracePt t="25866" x="7229475" y="4989513"/>
          <p14:tracePt t="25878" x="7223125" y="4989513"/>
          <p14:tracePt t="25892" x="7212013" y="4989513"/>
          <p14:tracePt t="25909" x="7165975" y="5000625"/>
          <p14:tracePt t="25926" x="7080250" y="5018088"/>
          <p14:tracePt t="25942" x="6954838" y="5029200"/>
          <p14:tracePt t="25959" x="6789738" y="5046663"/>
          <p14:tracePt t="25975" x="6572250" y="5068888"/>
          <p14:tracePt t="25992" x="6303963" y="5103813"/>
          <p14:tracePt t="26008" x="6007100" y="5121275"/>
          <p14:tracePt t="26026" x="5715000" y="5132388"/>
          <p14:tracePt t="26042" x="5292725" y="5149850"/>
          <p14:tracePt t="26059" x="5051425" y="5154613"/>
          <p14:tracePt t="26075" x="4835525" y="5172075"/>
          <p14:tracePt t="26092" x="4640263" y="5172075"/>
          <p14:tracePt t="26108" x="4479925" y="5172075"/>
          <p14:tracePt t="26126" x="4332288" y="5172075"/>
          <p14:tracePt t="26142" x="4206875" y="5172075"/>
          <p14:tracePt t="26159" x="4108450" y="5160963"/>
          <p14:tracePt t="26175" x="4029075" y="5149850"/>
          <p14:tracePt t="26193" x="3965575" y="5143500"/>
          <p14:tracePt t="26209" x="3921125" y="5137150"/>
          <p14:tracePt t="26226" x="3892550" y="5132388"/>
          <p14:tracePt t="26242" x="3863975" y="5126038"/>
          <p14:tracePt t="26259" x="3857625" y="5126038"/>
          <p14:tracePt t="26275" x="3846513" y="5126038"/>
          <p14:tracePt t="26292" x="3840163" y="5126038"/>
          <p14:tracePt t="26452" x="3835400" y="5126038"/>
          <p14:tracePt t="26468" x="3829050" y="5126038"/>
          <p14:tracePt t="26475" x="3817938" y="5137150"/>
          <p14:tracePt t="26493" x="3806825" y="5149850"/>
          <p14:tracePt t="26509" x="3794125" y="5165725"/>
          <p14:tracePt t="26526" x="3794125" y="5189538"/>
          <p14:tracePt t="26543" x="3794125" y="5222875"/>
          <p14:tracePt t="26560" x="3794125" y="5257800"/>
          <p14:tracePt t="26576" x="3800475" y="5297488"/>
          <p14:tracePt t="26593" x="3811588" y="5337175"/>
          <p14:tracePt t="26609" x="3822700" y="5372100"/>
          <p14:tracePt t="26627" x="3835400" y="5407025"/>
          <p14:tracePt t="26643" x="3875088" y="5451475"/>
          <p14:tracePt t="26660" x="3908425" y="5486400"/>
          <p14:tracePt t="26676" x="3943350" y="5521325"/>
          <p14:tracePt t="26693" x="3978275" y="5537200"/>
          <p14:tracePt t="26709" x="4006850" y="5554663"/>
          <p14:tracePt t="26726" x="4017963" y="5572125"/>
          <p14:tracePt t="26743" x="4029075" y="5578475"/>
          <p14:tracePt t="26779" x="4035425" y="5578475"/>
          <p14:tracePt t="26780" x="4035425" y="5583238"/>
          <p14:tracePt t="26793" x="4040188" y="5583238"/>
          <p14:tracePt t="26810" x="4046538" y="5589588"/>
          <p14:tracePt t="26826" x="4046538" y="5594350"/>
          <p14:tracePt t="26995" x="4040188" y="5594350"/>
          <p14:tracePt t="27004" x="4029075" y="5594350"/>
          <p14:tracePt t="27010" x="4011613" y="5607050"/>
          <p14:tracePt t="27026" x="3983038" y="5607050"/>
          <p14:tracePt t="27043" x="3960813" y="5611813"/>
          <p14:tracePt t="27060" x="3914775" y="5618163"/>
          <p14:tracePt t="27077" x="3892550" y="5618163"/>
          <p14:tracePt t="27093" x="3875088" y="5618163"/>
          <p14:tracePt t="27110" x="3868738" y="5618163"/>
          <p14:tracePt t="27235" x="3875088" y="5618163"/>
          <p14:tracePt t="27244" x="3879850" y="5618163"/>
          <p14:tracePt t="27244" x="3908425" y="5618163"/>
          <p14:tracePt t="27260" x="3960813" y="5618163"/>
          <p14:tracePt t="27277" x="4022725" y="5618163"/>
          <p14:tracePt t="27293" x="4092575" y="5618163"/>
          <p14:tracePt t="27310" x="4171950" y="5611813"/>
          <p14:tracePt t="27326" x="4251325" y="5611813"/>
          <p14:tracePt t="27343" x="4325938" y="5607050"/>
          <p14:tracePt t="27359" x="4378325" y="5607050"/>
          <p14:tracePt t="27377" x="4429125" y="5607050"/>
          <p14:tracePt t="27393" x="4468813" y="5600700"/>
          <p14:tracePt t="27410" x="4503738" y="5594350"/>
          <p14:tracePt t="27426" x="4537075" y="5594350"/>
          <p14:tracePt t="27443" x="4572000" y="5578475"/>
          <p14:tracePt t="27460" x="4594225" y="5561013"/>
          <p14:tracePt t="27477" x="4611688" y="5554663"/>
          <p14:tracePt t="27493" x="4635500" y="5543550"/>
          <p14:tracePt t="27510" x="4646613" y="5532438"/>
          <p14:tracePt t="27526" x="4675188" y="5521325"/>
          <p14:tracePt t="27543" x="4697413" y="5508625"/>
          <p14:tracePt t="27559" x="4714875" y="5497513"/>
          <p14:tracePt t="27577" x="4737100" y="5492750"/>
          <p14:tracePt t="27593" x="4754563" y="5486400"/>
          <p14:tracePt t="27610" x="4778375" y="5475288"/>
          <p14:tracePt t="27626" x="4800600" y="5468938"/>
          <p14:tracePt t="27626" x="4811713" y="5457825"/>
          <p14:tracePt t="27643" x="4840288" y="5451475"/>
          <p14:tracePt t="27660" x="4851400" y="5440363"/>
          <p14:tracePt t="27677" x="4868863" y="5435600"/>
          <p14:tracePt t="27693" x="4879975" y="5429250"/>
          <p14:tracePt t="27710" x="4886325" y="5422900"/>
          <p14:tracePt t="27726" x="4897438" y="5418138"/>
          <p14:tracePt t="27759" x="4903788" y="5407025"/>
          <p14:tracePt t="27760" x="4908550" y="5394325"/>
          <p14:tracePt t="27777" x="4914900" y="5378450"/>
          <p14:tracePt t="27793" x="4921250" y="5365750"/>
          <p14:tracePt t="27810" x="4926013" y="5343525"/>
          <p14:tracePt t="27826" x="4926013" y="5321300"/>
          <p14:tracePt t="27826" x="4926013" y="5308600"/>
          <p14:tracePt t="27843" x="4932363" y="5292725"/>
          <p14:tracePt t="27860" x="4932363" y="5264150"/>
          <p14:tracePt t="27876" x="4932363" y="5251450"/>
          <p14:tracePt t="27893" x="4937125" y="5235575"/>
          <p14:tracePt t="27910" x="4937125" y="5222875"/>
          <p14:tracePt t="27926" x="4943475" y="5211763"/>
          <p14:tracePt t="27943" x="4943475" y="5207000"/>
          <p14:tracePt t="27959" x="4943475" y="5194300"/>
          <p14:tracePt t="27976" x="4943475" y="5189538"/>
          <p14:tracePt t="27993" x="4949825" y="5178425"/>
          <p14:tracePt t="28010" x="4949825" y="5165725"/>
          <p14:tracePt t="28026" x="4954588" y="5160963"/>
          <p14:tracePt t="28026" x="4960938" y="5154613"/>
          <p14:tracePt t="28044" x="4960938" y="5143500"/>
          <p14:tracePt t="28059" x="4965700" y="5137150"/>
          <p14:tracePt t="28076" x="4965700" y="5132388"/>
          <p14:tracePt t="28747" x="4965700" y="5137150"/>
          <p14:tracePt t="28755" x="4965700" y="5149850"/>
          <p14:tracePt t="28759" x="4965700" y="5172075"/>
          <p14:tracePt t="28776" x="4965700" y="5200650"/>
          <p14:tracePt t="28793" x="4954588" y="5240338"/>
          <p14:tracePt t="28809" x="4954588" y="5280025"/>
          <p14:tracePt t="28826" x="4949825" y="5314950"/>
          <p14:tracePt t="28842" x="4937125" y="5365750"/>
          <p14:tracePt t="28860" x="4937125" y="5383213"/>
          <p14:tracePt t="28876" x="4937125" y="5394325"/>
          <p14:tracePt t="28893" x="4932363" y="5400675"/>
          <p14:tracePt t="28909" x="4926013" y="5407025"/>
          <p14:tracePt t="28926" x="4921250" y="5418138"/>
          <p14:tracePt t="28942" x="4921250" y="5422900"/>
          <p14:tracePt t="28959" x="4914900" y="5435600"/>
          <p14:tracePt t="28976" x="4914900" y="5440363"/>
          <p14:tracePt t="28993" x="4903788" y="5451475"/>
          <p14:tracePt t="29009" x="4903788" y="5464175"/>
          <p14:tracePt t="29026" x="4897438" y="5468938"/>
          <p14:tracePt t="29043" x="4897438" y="5475288"/>
          <p14:tracePt t="29083" x="4897438" y="5480050"/>
          <p14:tracePt t="29092" x="4892675" y="5480050"/>
          <p14:tracePt t="29093" x="4892675" y="5486400"/>
          <p14:tracePt t="29109" x="4886325" y="5486400"/>
          <p14:tracePt t="29126" x="4886325" y="5492750"/>
          <p14:tracePt t="29315" x="4886325" y="5497513"/>
          <p14:tracePt t="29318" x="4879975" y="5497513"/>
          <p14:tracePt t="29326" x="4879975" y="5508625"/>
          <p14:tracePt t="29343" x="4875213" y="5526088"/>
          <p14:tracePt t="29360" x="4864100" y="5549900"/>
          <p14:tracePt t="29376" x="4851400" y="5572125"/>
          <p14:tracePt t="29393" x="4846638" y="5589588"/>
          <p14:tracePt t="29409" x="4840288" y="5600700"/>
          <p14:tracePt t="29426" x="4835525" y="5611813"/>
          <p14:tracePt t="29443" x="4829175" y="5622925"/>
          <p14:tracePt t="29460" x="4829175" y="5629275"/>
          <p14:tracePt t="29476" x="4822825" y="5629275"/>
          <p14:tracePt t="29493" x="4822825" y="5635625"/>
          <p14:tracePt t="29509" x="4818063" y="5640388"/>
          <p14:tracePt t="29527" x="4818063" y="5651500"/>
          <p14:tracePt t="29543" x="4811713" y="5657850"/>
          <p14:tracePt t="29560" x="4806950" y="5668963"/>
          <p14:tracePt t="29576" x="4800600" y="5680075"/>
          <p14:tracePt t="29593" x="4789488" y="5692775"/>
          <p14:tracePt t="29609" x="4783138" y="5703888"/>
          <p14:tracePt t="29627" x="4778375" y="5708650"/>
          <p14:tracePt t="29642" x="4765675" y="5732463"/>
          <p14:tracePt t="29660" x="4760913" y="5737225"/>
          <p14:tracePt t="29676" x="4754563" y="5743575"/>
          <p14:tracePt t="29693" x="4749800" y="5749925"/>
          <p14:tracePt t="29709" x="4749800" y="5754688"/>
          <p14:tracePt t="30443" x="4743450" y="5754688"/>
          <p14:tracePt t="30467" x="4737100" y="5761038"/>
          <p14:tracePt t="30473" x="4732338" y="5765800"/>
          <p14:tracePt t="30476" x="4721225" y="5778500"/>
          <p14:tracePt t="30493" x="4708525" y="5789613"/>
          <p14:tracePt t="30510" x="4703763" y="5794375"/>
          <p14:tracePt t="30526" x="4679950" y="5811838"/>
          <p14:tracePt t="30543" x="4657725" y="5822950"/>
          <p14:tracePt t="30559" x="4629150" y="5829300"/>
          <p14:tracePt t="30576" x="4600575" y="5840413"/>
          <p14:tracePt t="30592" x="4565650" y="5846763"/>
          <p14:tracePt t="30610" x="4537075" y="5851525"/>
          <p14:tracePt t="30626" x="4514850" y="5851525"/>
          <p14:tracePt t="30643" x="4486275" y="5857875"/>
          <p14:tracePt t="30659" x="4479925" y="5857875"/>
          <p14:tracePt t="32930" x="0" y="0"/>
        </p14:tracePtLst>
      </p14:laserTraceLst>
    </p:ext>
  </p:extLst>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199" y="1676400"/>
            <a:ext cx="8229601" cy="120032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is obtained by “referring” the source voltage and the source impedance to the secondary side of the transformer. </a:t>
            </a:r>
          </a:p>
        </p:txBody>
      </p:sp>
      <p:sp>
        <p:nvSpPr>
          <p:cNvPr id="5" name="Rectangle 4"/>
          <p:cNvSpPr/>
          <p:nvPr/>
        </p:nvSpPr>
        <p:spPr>
          <a:xfrm>
            <a:off x="457199" y="2819400"/>
            <a:ext cx="8229601" cy="3508653"/>
          </a:xfrm>
          <a:prstGeom prst="rect">
            <a:avLst/>
          </a:prstGeom>
        </p:spPr>
        <p:txBody>
          <a:bodyPr wrap="square">
            <a:spAutoFit/>
          </a:bodyPr>
          <a:lstStyle/>
          <a:p>
            <a:pPr marL="342900" lvl="2" indent="-342900">
              <a:buFont typeface="Arial" pitchFamily="34" charset="0"/>
              <a:buChar char="•"/>
            </a:pPr>
            <a:endParaRPr lang="en-US" sz="1200" dirty="0"/>
          </a:p>
          <a:p>
            <a:pPr marL="342900" lvl="2" indent="-342900">
              <a:buFont typeface="Wingdings" pitchFamily="2" charset="2"/>
              <a:buChar char="Ø"/>
            </a:pPr>
            <a:r>
              <a:rPr lang="en-US" sz="2400" dirty="0">
                <a:latin typeface="Times New Roman" pitchFamily="18" charset="0"/>
                <a:cs typeface="Times New Roman" pitchFamily="18" charset="0"/>
              </a:rPr>
              <a:t>The desired Thevenin equivalent circuit at the transformer secondary node is shown in </a:t>
            </a:r>
            <a:r>
              <a:rPr lang="en-US" sz="2400" dirty="0" smtClean="0">
                <a:latin typeface="Times New Roman" pitchFamily="18" charset="0"/>
                <a:cs typeface="Times New Roman" pitchFamily="18" charset="0"/>
              </a:rPr>
              <a:t>the figure below.</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0" lvl="2"/>
            <a:r>
              <a:rPr lang="en-US" b="1" dirty="0"/>
              <a:t>	</a:t>
            </a:r>
          </a:p>
        </p:txBody>
      </p:sp>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81200" y="4038600"/>
            <a:ext cx="4876799" cy="2019127"/>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98</a:t>
            </a:fld>
            <a:endParaRPr lang="en-US"/>
          </a:p>
        </p:txBody>
      </p:sp>
      <p:sp>
        <p:nvSpPr>
          <p:cNvPr id="9" name="TextBox 8"/>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a:t>
            </a:r>
            <a:r>
              <a:rPr lang="en-US" sz="3200" dirty="0" smtClean="0">
                <a:latin typeface="Times New Roman" pitchFamily="18" charset="0"/>
                <a:cs typeface="Times New Roman" pitchFamily="18" charset="0"/>
              </a:rPr>
              <a:t>Circuit Cont.</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8741555"/>
      </p:ext>
    </p:extLst>
  </p:cSld>
  <p:clrMapOvr>
    <a:masterClrMapping/>
  </p:clrMapOvr>
  <mc:AlternateContent xmlns:mc="http://schemas.openxmlformats.org/markup-compatibility/2006" xmlns:p14="http://schemas.microsoft.com/office/powerpoint/2010/main">
    <mc:Choice Requires="p14">
      <p:transition spd="slow" p14:dur="2000" advTm="18641"/>
    </mc:Choice>
    <mc:Fallback xmlns="">
      <p:transition spd="slow" advTm="186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bldLst>
      <p:bldP spid="5"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84152"/>
                <a:ext cx="8305800" cy="461664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rom the figure in the previous slide, the primary transformer equivalent line-to-neutral voltages as a function of the source voltage and the equivalent high side impedance is given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153)</a:t>
                </a:r>
              </a:p>
              <a:p>
                <a:pPr marL="0" lvl="2" algn="just"/>
                <a:r>
                  <a:rPr lang="en-US" sz="2000" dirty="0" smtClean="0">
                    <a:latin typeface="Times New Roman" pitchFamily="18" charset="0"/>
                    <a:cs typeface="Times New Roman" pitchFamily="18" charset="0"/>
                  </a:rPr>
                  <a:t>	</a:t>
                </a:r>
              </a:p>
              <a:p>
                <a:pPr marL="0" lvl="2"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Bu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marL="0" lvl="2"/>
                <a:r>
                  <a:rPr lang="en-US" sz="2400" dirty="0" smtClean="0">
                    <a:latin typeface="Times New Roman" pitchFamily="18" charset="0"/>
                    <a:cs typeface="Times New Roman" pitchFamily="18" charset="0"/>
                  </a:rPr>
                  <a:t> </a:t>
                </a:r>
              </a:p>
              <a:p>
                <a:pPr marL="0" lvl="2"/>
                <a:r>
                  <a:rPr lang="en-US" sz="2400" dirty="0" smtClean="0">
                    <a:latin typeface="Times New Roman" pitchFamily="18" charset="0"/>
                    <a:cs typeface="Times New Roman" pitchFamily="18" charset="0"/>
                  </a:rPr>
                  <a:t>Therefore,</a:t>
                </a:r>
              </a:p>
              <a:p>
                <a:pPr marL="0" lvl="2"/>
                <a:r>
                  <a:rPr lang="en-US" sz="2400" dirty="0" smtClean="0">
                    <a:latin typeface="Times New Roman" pitchFamily="18" charset="0"/>
                    <a:cs typeface="Times New Roman" pitchFamily="18" charset="0"/>
                  </a:rPr>
                  <a:t> </a:t>
                </a:r>
              </a:p>
              <a:p>
                <a:pPr marL="0" lvl="2"/>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54)</a:t>
                </a:r>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784152"/>
                <a:ext cx="8305800" cy="4616648"/>
              </a:xfrm>
              <a:prstGeom prst="rect">
                <a:avLst/>
              </a:prstGeom>
              <a:blipFill rotWithShape="1">
                <a:blip r:embed="rId6"/>
                <a:stretch>
                  <a:fillRect l="-1101" t="-105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99</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34957233"/>
      </p:ext>
    </p:extLst>
  </p:cSld>
  <p:clrMapOvr>
    <a:masterClrMapping/>
  </p:clrMapOvr>
  <mc:AlternateContent xmlns:mc="http://schemas.openxmlformats.org/markup-compatibility/2006" xmlns:p14="http://schemas.microsoft.com/office/powerpoint/2010/main">
    <mc:Choice Requires="p14">
      <p:transition spd="slow" p14:dur="2000" advTm="50363"/>
    </mc:Choice>
    <mc:Fallback xmlns="">
      <p:transition spd="slow" advTm="503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4951" x="2217738" y="3851275"/>
          <p14:tracePt t="15072" x="2222500" y="3851275"/>
          <p14:tracePt t="15088" x="2228850" y="3851275"/>
          <p14:tracePt t="15101" x="2239963" y="3851275"/>
          <p14:tracePt t="15104" x="2274888" y="3851275"/>
          <p14:tracePt t="15120" x="2332038" y="3851275"/>
          <p14:tracePt t="15136" x="2406650" y="3851275"/>
          <p14:tracePt t="15152" x="2508250" y="3851275"/>
          <p14:tracePt t="15152" x="2571750" y="3851275"/>
          <p14:tracePt t="15168" x="2697163" y="3857625"/>
          <p14:tracePt t="15184" x="2828925" y="3863975"/>
          <p14:tracePt t="15208" x="2978150" y="3868738"/>
          <p14:tracePt t="15224" x="3143250" y="3868738"/>
          <p14:tracePt t="15240" x="3303588" y="3868738"/>
          <p14:tracePt t="15256" x="3479800" y="3868738"/>
          <p14:tracePt t="15272" x="3635375" y="3868738"/>
          <p14:tracePt t="15288" x="3800475" y="3868738"/>
          <p14:tracePt t="15304" x="3949700" y="3863975"/>
          <p14:tracePt t="15320" x="4075113" y="3857625"/>
          <p14:tracePt t="15335" x="4200525" y="3851275"/>
          <p14:tracePt t="15351" x="4332288" y="3840163"/>
          <p14:tracePt t="15368" x="4383088" y="3835400"/>
          <p14:tracePt t="15384" x="4411663" y="3835400"/>
          <p14:tracePt t="15401" x="4422775" y="3835400"/>
          <p14:tracePt t="16248" x="4418013" y="3829050"/>
          <p14:tracePt t="16264" x="4400550" y="3829050"/>
          <p14:tracePt t="16272" x="4343400" y="3822700"/>
          <p14:tracePt t="16285" x="4275138" y="3817938"/>
          <p14:tracePt t="16301" x="4189413" y="3811588"/>
          <p14:tracePt t="16318" x="4079875" y="3800475"/>
          <p14:tracePt t="16334" x="3971925" y="3794125"/>
          <p14:tracePt t="16334" x="3921125" y="3794125"/>
          <p14:tracePt t="16352" x="3857625" y="3794125"/>
          <p14:tracePt t="16368" x="3675063" y="3789363"/>
          <p14:tracePt t="16385" x="3560763" y="3783013"/>
          <p14:tracePt t="16401" x="3451225" y="3783013"/>
          <p14:tracePt t="16418" x="3349625" y="3783013"/>
          <p14:tracePt t="16434" x="3257550" y="3783013"/>
          <p14:tracePt t="16451" x="3189288" y="3783013"/>
          <p14:tracePt t="16467" x="3143250" y="3783013"/>
          <p14:tracePt t="16485" x="3114675" y="3783013"/>
          <p14:tracePt t="16501" x="3108325" y="3783013"/>
          <p14:tracePt t="16760" x="3108325" y="3789363"/>
          <p14:tracePt t="16767" x="3103563" y="3811588"/>
          <p14:tracePt t="16785" x="3086100" y="3829050"/>
          <p14:tracePt t="16801" x="3074988" y="3857625"/>
          <p14:tracePt t="16818" x="3063875" y="3879850"/>
          <p14:tracePt t="16834" x="3051175" y="3903663"/>
          <p14:tracePt t="16851" x="3046413" y="3925888"/>
          <p14:tracePt t="16868" x="3035300" y="3949700"/>
          <p14:tracePt t="16885" x="3035300" y="3978275"/>
          <p14:tracePt t="16901" x="3022600" y="4022725"/>
          <p14:tracePt t="16918" x="3017838" y="4079875"/>
          <p14:tracePt t="16934" x="3017838" y="4160838"/>
          <p14:tracePt t="16951" x="3011488" y="4286250"/>
          <p14:tracePt t="16968" x="3011488" y="4365625"/>
          <p14:tracePt t="16984" x="3011488" y="4435475"/>
          <p14:tracePt t="17001" x="3011488" y="4492625"/>
          <p14:tracePt t="17019" x="3011488" y="4525963"/>
          <p14:tracePt t="17035" x="3011488" y="4543425"/>
          <p14:tracePt t="17052" x="3011488" y="4549775"/>
          <p14:tracePt t="17249" x="3017838" y="4549775"/>
          <p14:tracePt t="17256" x="3017838" y="4543425"/>
          <p14:tracePt t="17271" x="3028950" y="4521200"/>
          <p14:tracePt t="17285" x="3035300" y="4486275"/>
          <p14:tracePt t="17302" x="3040063" y="4446588"/>
          <p14:tracePt t="17318" x="3046413" y="4411663"/>
          <p14:tracePt t="17335" x="3057525" y="4378325"/>
          <p14:tracePt t="17335" x="3057525" y="4365625"/>
          <p14:tracePt t="17353" x="3063875" y="4354513"/>
          <p14:tracePt t="17353" x="3063875" y="4343400"/>
          <p14:tracePt t="17369" x="3068638" y="4325938"/>
          <p14:tracePt t="17385" x="3068638" y="4314825"/>
          <p14:tracePt t="17402" x="3074988" y="4308475"/>
          <p14:tracePt t="17792" x="3074988" y="4314825"/>
          <p14:tracePt t="17816" x="3068638" y="4314825"/>
          <p14:tracePt t="18553" x="3074988" y="4314825"/>
          <p14:tracePt t="18849" x="3079750" y="4314825"/>
          <p14:tracePt t="18914" x="3086100" y="4314825"/>
          <p14:tracePt t="19001" x="3092450" y="4314825"/>
          <p14:tracePt t="19041" x="3092450" y="4308475"/>
          <p14:tracePt t="19049" x="3097213" y="4308475"/>
          <p14:tracePt t="19090" x="3103563" y="4308475"/>
          <p14:tracePt t="19114" x="3108325" y="4308475"/>
          <p14:tracePt t="19129" x="3108325" y="4314825"/>
          <p14:tracePt t="19137" x="3121025" y="4314825"/>
          <p14:tracePt t="19153" x="3125788" y="4314825"/>
          <p14:tracePt t="19169" x="3132138" y="4321175"/>
          <p14:tracePt t="19217" x="3136900" y="4321175"/>
          <p14:tracePt t="19249" x="3143250" y="4321175"/>
          <p14:tracePt t="19273" x="3149600" y="4321175"/>
          <p14:tracePt t="19285" x="3160713" y="4321175"/>
          <p14:tracePt t="19302" x="3189288" y="4325938"/>
          <p14:tracePt t="19320" x="3217863" y="4325938"/>
          <p14:tracePt t="19336" x="3246438" y="4332288"/>
          <p14:tracePt t="19353" x="3275013" y="4332288"/>
          <p14:tracePt t="19369" x="3325813" y="4337050"/>
          <p14:tracePt t="19387" x="3360738" y="4337050"/>
          <p14:tracePt t="19402" x="3389313" y="4337050"/>
          <p14:tracePt t="19420" x="3411538" y="4343400"/>
          <p14:tracePt t="19436" x="3429000" y="4343400"/>
          <p14:tracePt t="19453" x="3440113" y="4343400"/>
          <p14:tracePt t="19469" x="3451225" y="4343400"/>
          <p14:tracePt t="19486" x="3457575" y="4343400"/>
          <p14:tracePt t="19503" x="3463925" y="4343400"/>
          <p14:tracePt t="19650" x="3468688" y="4343400"/>
          <p14:tracePt t="19665" x="3479800" y="4343400"/>
          <p14:tracePt t="19673" x="3508375" y="4343400"/>
          <p14:tracePt t="19686" x="3549650" y="4337050"/>
          <p14:tracePt t="19702" x="3589338" y="4337050"/>
          <p14:tracePt t="19720" x="3629025" y="4332288"/>
          <p14:tracePt t="19736" x="3679825" y="4332288"/>
          <p14:tracePt t="19753" x="3725863" y="4332288"/>
          <p14:tracePt t="19769" x="3778250" y="4325938"/>
          <p14:tracePt t="19786" x="3811588" y="4325938"/>
          <p14:tracePt t="19802" x="3835400" y="4325938"/>
          <p14:tracePt t="19820" x="3857625" y="4325938"/>
          <p14:tracePt t="19836" x="3863975" y="4325938"/>
          <p14:tracePt t="19853" x="3875088" y="4325938"/>
          <p14:tracePt t="19953" x="3879850" y="4325938"/>
          <p14:tracePt t="19969" x="3892550" y="4325938"/>
          <p14:tracePt t="19977" x="3914775" y="4325938"/>
          <p14:tracePt t="19986" x="3932238" y="4325938"/>
          <p14:tracePt t="20002" x="3954463" y="4325938"/>
          <p14:tracePt t="20020" x="3978275" y="4325938"/>
          <p14:tracePt t="20036" x="4000500" y="4325938"/>
          <p14:tracePt t="20053" x="4011613" y="4325938"/>
          <p14:tracePt t="20069" x="4017963" y="4325938"/>
          <p14:tracePt t="20153" x="4017963" y="4321175"/>
          <p14:tracePt t="20217" x="4017963" y="4314825"/>
          <p14:tracePt t="20236" x="4017963" y="4308475"/>
          <p14:tracePt t="20241" x="4022725" y="4303713"/>
          <p14:tracePt t="20253" x="4022725" y="4297363"/>
          <p14:tracePt t="20465" x="4029075" y="4297363"/>
          <p14:tracePt t="20489" x="4035425" y="4297363"/>
          <p14:tracePt t="20505" x="4040188" y="4297363"/>
          <p14:tracePt t="20519" x="4046538" y="4297363"/>
          <p14:tracePt t="20520" x="4051300" y="4297363"/>
          <p14:tracePt t="20536" x="4064000" y="4297363"/>
          <p14:tracePt t="20553" x="4068763" y="4297363"/>
          <p14:tracePt t="20569" x="4075113" y="4297363"/>
          <p14:tracePt t="20586" x="4079875" y="4297363"/>
          <p14:tracePt t="20801" x="4086225" y="4297363"/>
          <p14:tracePt t="21065" x="4092575" y="4303713"/>
          <p14:tracePt t="21073" x="4097338" y="4308475"/>
          <p14:tracePt t="21074" x="4114800" y="4321175"/>
          <p14:tracePt t="21089" x="4137025" y="4343400"/>
          <p14:tracePt t="21103" x="4171950" y="4365625"/>
          <p14:tracePt t="21119" x="4200525" y="4383088"/>
          <p14:tracePt t="21136" x="4222750" y="4400550"/>
          <p14:tracePt t="21152" x="4229100" y="4400550"/>
          <p14:tracePt t="21529" x="4229100" y="4394200"/>
          <p14:tracePt t="21545" x="4240213" y="4383088"/>
          <p14:tracePt t="21552" x="4292600" y="4360863"/>
          <p14:tracePt t="21569" x="4321175" y="4349750"/>
          <p14:tracePt t="21586" x="4349750" y="4337050"/>
          <p14:tracePt t="21603" x="4371975" y="4325938"/>
          <p14:tracePt t="21619" x="4383088" y="4325938"/>
          <p14:tracePt t="21636" x="4383088" y="4321175"/>
          <p14:tracePt t="21794" x="4389438" y="4321175"/>
          <p14:tracePt t="21809" x="4394200" y="4321175"/>
          <p14:tracePt t="21825" x="4400550" y="4321175"/>
          <p14:tracePt t="21826" x="4406900" y="4321175"/>
          <p14:tracePt t="21836" x="4422775" y="4321175"/>
          <p14:tracePt t="21852" x="4435475" y="4325938"/>
          <p14:tracePt t="21870" x="4446588" y="4325938"/>
          <p14:tracePt t="21886" x="4464050" y="4332288"/>
          <p14:tracePt t="22009" x="4468813" y="4332288"/>
          <p14:tracePt t="26505" x="0" y="0"/>
        </p14:tracePtLst>
        <p14:tracePtLst>
          <p14:tracePt t="35919" x="1903413" y="5875338"/>
          <p14:tracePt t="36009" x="1897063" y="5875338"/>
          <p14:tracePt t="36049" x="1892300" y="5875338"/>
          <p14:tracePt t="36073" x="1885950" y="5875338"/>
          <p14:tracePt t="36089" x="1874838" y="5875338"/>
          <p14:tracePt t="36098" x="1874838" y="5868988"/>
          <p14:tracePt t="36105" x="1868488" y="5868988"/>
          <p14:tracePt t="36136" x="1863725" y="5868988"/>
          <p14:tracePt t="37729" x="1868488" y="5868988"/>
          <p14:tracePt t="37753" x="1874838" y="5868988"/>
          <p14:tracePt t="37755" x="1879600" y="5868988"/>
          <p14:tracePt t="37769" x="1885950" y="5868988"/>
          <p14:tracePt t="37786" x="1897063" y="5868988"/>
          <p14:tracePt t="37802" x="1914525" y="5868988"/>
          <p14:tracePt t="37819" x="1925638" y="5868988"/>
          <p14:tracePt t="37836" x="1936750" y="5875338"/>
          <p14:tracePt t="37852" x="1943100" y="5875338"/>
          <p14:tracePt t="37869" x="1954213" y="5875338"/>
          <p14:tracePt t="37885" x="1960563" y="5880100"/>
          <p14:tracePt t="37902" x="1965325" y="5880100"/>
          <p14:tracePt t="37919" x="1978025" y="5880100"/>
          <p14:tracePt t="37936" x="1989138" y="5880100"/>
          <p14:tracePt t="37952" x="2000250" y="5886450"/>
          <p14:tracePt t="37969" x="2017713" y="5886450"/>
          <p14:tracePt t="38521" x="2022475" y="5886450"/>
          <p14:tracePt t="38537" x="2022475" y="5892800"/>
          <p14:tracePt t="38552" x="2035175" y="5892800"/>
          <p14:tracePt t="38552" x="2046288" y="5892800"/>
          <p14:tracePt t="38553" x="2063750" y="5892800"/>
          <p14:tracePt t="38569" x="2103438" y="5903913"/>
          <p14:tracePt t="38586" x="2143125" y="5908675"/>
          <p14:tracePt t="38602" x="2171700" y="5908675"/>
          <p14:tracePt t="38619" x="2193925" y="5908675"/>
          <p14:tracePt t="38635" x="2211388" y="5915025"/>
          <p14:tracePt t="38653" x="2228850" y="5915025"/>
          <p14:tracePt t="38669" x="2235200" y="5915025"/>
          <p14:tracePt t="38685" x="2246313" y="5921375"/>
          <p14:tracePt t="38703" x="2257425" y="5921375"/>
          <p14:tracePt t="38719" x="2274888" y="5921375"/>
          <p14:tracePt t="38735" x="2286000" y="5921375"/>
          <p14:tracePt t="38753" x="2308225" y="5921375"/>
          <p14:tracePt t="38769" x="2336800" y="5921375"/>
          <p14:tracePt t="38786" x="2349500" y="5921375"/>
          <p14:tracePt t="38802" x="2378075" y="5921375"/>
          <p14:tracePt t="38819" x="2393950" y="5921375"/>
          <p14:tracePt t="38835" x="2428875" y="5921375"/>
          <p14:tracePt t="38853" x="2451100" y="5926138"/>
          <p14:tracePt t="38869" x="2479675" y="5926138"/>
          <p14:tracePt t="38886" x="2508250" y="5926138"/>
          <p14:tracePt t="38902" x="2536825" y="5926138"/>
          <p14:tracePt t="38919" x="2565400" y="5926138"/>
          <p14:tracePt t="38935" x="2593975" y="5926138"/>
          <p14:tracePt t="38953" x="2622550" y="5926138"/>
          <p14:tracePt t="38969" x="2657475" y="5926138"/>
          <p14:tracePt t="38986" x="2686050" y="5926138"/>
          <p14:tracePt t="39002" x="2703513" y="5926138"/>
          <p14:tracePt t="39019" x="2732088" y="5926138"/>
          <p14:tracePt t="39035" x="2749550" y="5926138"/>
          <p14:tracePt t="39053" x="2778125" y="5926138"/>
          <p14:tracePt t="39069" x="2806700" y="5926138"/>
          <p14:tracePt t="39086" x="2828925" y="5926138"/>
          <p14:tracePt t="39102" x="2851150" y="5926138"/>
          <p14:tracePt t="39119" x="2879725" y="5926138"/>
          <p14:tracePt t="39135" x="2897188" y="5926138"/>
          <p14:tracePt t="39153" x="2921000" y="5926138"/>
          <p14:tracePt t="39169" x="2949575" y="5926138"/>
          <p14:tracePt t="39186" x="2965450" y="5926138"/>
          <p14:tracePt t="39202" x="2982913" y="5926138"/>
          <p14:tracePt t="39219" x="2994025" y="5926138"/>
          <p14:tracePt t="39235" x="3000375" y="5926138"/>
          <p14:tracePt t="39252" x="3011488" y="5926138"/>
          <p14:tracePt t="39481" x="3017838" y="5926138"/>
          <p14:tracePt t="39505" x="3022600" y="5926138"/>
          <p14:tracePt t="39506" x="3028950" y="5926138"/>
          <p14:tracePt t="39519" x="3057525" y="5921375"/>
          <p14:tracePt t="39535" x="3074988" y="5921375"/>
          <p14:tracePt t="39552" x="3103563" y="5915025"/>
          <p14:tracePt t="39569" x="3132138" y="5908675"/>
          <p14:tracePt t="39586" x="3149600" y="5903913"/>
          <p14:tracePt t="39602" x="3154363" y="5903913"/>
          <p14:tracePt t="39665" x="3160713" y="5903913"/>
          <p14:tracePt t="39794" x="3160713" y="5897563"/>
          <p14:tracePt t="40473" x="3171825" y="5892800"/>
          <p14:tracePt t="40481" x="3178175" y="5886450"/>
          <p14:tracePt t="40489" x="3182938" y="5886450"/>
          <p14:tracePt t="40502" x="3182938" y="5880100"/>
          <p14:tracePt t="40519" x="3182938" y="5864225"/>
          <p14:tracePt t="40536" x="3178175" y="5851525"/>
          <p14:tracePt t="40552" x="3171825" y="5840413"/>
          <p14:tracePt t="40552" x="3171825" y="5835650"/>
          <p14:tracePt t="40569" x="3165475" y="5829300"/>
          <p14:tracePt t="40585" x="3165475" y="5822950"/>
          <p14:tracePt t="40602" x="3165475" y="5818188"/>
          <p14:tracePt t="40697" x="3165475" y="5811838"/>
          <p14:tracePt t="40745" x="3165475" y="5807075"/>
          <p14:tracePt t="40769" x="3165475" y="5800725"/>
          <p14:tracePt t="40769" x="3165475" y="5794375"/>
          <p14:tracePt t="40786" x="3171825" y="5783263"/>
          <p14:tracePt t="40802" x="3171825" y="5778500"/>
          <p14:tracePt t="40819" x="3178175" y="5765800"/>
          <p14:tracePt t="40889" x="3182938" y="5765800"/>
          <p14:tracePt t="40913" x="3189288" y="5765800"/>
          <p14:tracePt t="40937" x="3194050" y="5765800"/>
          <p14:tracePt t="40938" x="3206750" y="5772150"/>
          <p14:tracePt t="40952" x="3235325" y="5789613"/>
          <p14:tracePt t="40952" x="3251200" y="5794375"/>
          <p14:tracePt t="40969" x="3292475" y="5818188"/>
          <p14:tracePt t="40985" x="3332163" y="5835650"/>
          <p14:tracePt t="41002" x="3371850" y="5851525"/>
          <p14:tracePt t="41019" x="3389313" y="5864225"/>
          <p14:tracePt t="41035" x="3406775" y="5868988"/>
          <p14:tracePt t="41329" x="3411538" y="5868988"/>
          <p14:tracePt t="41361" x="3417888" y="5868988"/>
          <p14:tracePt t="41368" x="3492500" y="5868988"/>
          <p14:tracePt t="41386" x="3565525" y="5875338"/>
          <p14:tracePt t="41402" x="3635375" y="5875338"/>
          <p14:tracePt t="41419" x="3708400" y="5880100"/>
          <p14:tracePt t="41435" x="3771900" y="5886450"/>
          <p14:tracePt t="41452" x="3811588" y="5886450"/>
          <p14:tracePt t="41469" x="3846513" y="5886450"/>
          <p14:tracePt t="41485" x="3863975" y="5886450"/>
          <p14:tracePt t="41502" x="3875088" y="5886450"/>
          <p14:tracePt t="41519" x="3886200" y="5886450"/>
          <p14:tracePt t="41535" x="3897313" y="5886450"/>
          <p14:tracePt t="41552" x="3914775" y="5886450"/>
          <p14:tracePt t="41568" x="3949700" y="5886450"/>
          <p14:tracePt t="41585" x="3971925" y="5886450"/>
          <p14:tracePt t="41602" x="4006850" y="5886450"/>
          <p14:tracePt t="41619" x="4029075" y="5886450"/>
          <p14:tracePt t="41635" x="4051300" y="5892800"/>
          <p14:tracePt t="41652" x="4057650" y="5892800"/>
          <p14:tracePt t="41841" x="4064000" y="5892800"/>
          <p14:tracePt t="41857" x="4068763" y="5892800"/>
          <p14:tracePt t="41869" x="4092575" y="5897563"/>
          <p14:tracePt t="41873" x="4160838" y="5903913"/>
          <p14:tracePt t="41885" x="4235450" y="5908675"/>
          <p14:tracePt t="41902" x="4314825" y="5908675"/>
          <p14:tracePt t="41919" x="4389438" y="5908675"/>
          <p14:tracePt t="41935" x="4464050" y="5915025"/>
          <p14:tracePt t="41952" x="4521200" y="5915025"/>
          <p14:tracePt t="41968" x="4560888" y="5915025"/>
          <p14:tracePt t="41986" x="4565650" y="5915025"/>
          <p14:tracePt t="42345" x="4572000" y="5915025"/>
          <p14:tracePt t="42361" x="4578350" y="5915025"/>
          <p14:tracePt t="42375" x="4583113" y="5908675"/>
          <p14:tracePt t="42417" x="4589463" y="5908675"/>
          <p14:tracePt t="42435" x="4589463" y="5903913"/>
          <p14:tracePt t="42457" x="4594225" y="5903913"/>
          <p14:tracePt t="42485" x="4600575" y="5903913"/>
          <p14:tracePt t="42505" x="4606925" y="5903913"/>
          <p14:tracePt t="42506" x="4606925" y="5897563"/>
          <p14:tracePt t="42561" x="4611688" y="5897563"/>
          <p14:tracePt t="42577" x="4611688" y="5892800"/>
          <p14:tracePt t="42578" x="4618038" y="5892800"/>
          <p14:tracePt t="42769" x="4622800" y="5892800"/>
          <p14:tracePt t="42849" x="4618038" y="5892800"/>
          <p14:tracePt t="42857" x="4600575" y="5892800"/>
          <p14:tracePt t="42870" x="4565650" y="5892800"/>
          <p14:tracePt t="42885" x="4560888" y="5892800"/>
          <p14:tracePt t="43385" x="4554538" y="5892800"/>
          <p14:tracePt t="43521" x="4554538" y="5886450"/>
          <p14:tracePt t="43569" x="4554538" y="5880100"/>
          <p14:tracePt t="43793" x="4554538" y="5875338"/>
          <p14:tracePt t="44041" x="4554538" y="5868988"/>
          <p14:tracePt t="44073" x="4554538" y="5864225"/>
          <p14:tracePt t="44097" x="4554538" y="5857875"/>
          <p14:tracePt t="44152" x="4554538" y="5851525"/>
          <p14:tracePt t="44264" x="4554538" y="5846763"/>
          <p14:tracePt t="44284" x="4554538" y="5840413"/>
          <p14:tracePt t="44320" x="4554538" y="5835650"/>
          <p14:tracePt t="44352" x="4554538" y="5829300"/>
          <p14:tracePt t="44354" x="4560888" y="5829300"/>
          <p14:tracePt t="44367" x="4578350" y="5829300"/>
          <p14:tracePt t="44384" x="4606925" y="5822950"/>
          <p14:tracePt t="44401" x="4640263" y="5822950"/>
          <p14:tracePt t="44417" x="4675188" y="5822950"/>
          <p14:tracePt t="44434" x="4708525" y="5822950"/>
          <p14:tracePt t="44451" x="4737100" y="5822950"/>
          <p14:tracePt t="44468" x="4765675" y="5822950"/>
          <p14:tracePt t="44484" x="4783138" y="5822950"/>
          <p14:tracePt t="44501" x="4789488" y="5822950"/>
          <p14:tracePt t="45072" x="4783138" y="5822950"/>
          <p14:tracePt t="45088" x="4783138" y="5829300"/>
          <p14:tracePt t="45183" x="4789488" y="5829300"/>
          <p14:tracePt t="45184" x="4800600" y="5829300"/>
          <p14:tracePt t="45208" x="4829175" y="5829300"/>
          <p14:tracePt t="45218" x="4851400" y="5822950"/>
          <p14:tracePt t="45234" x="4886325" y="5822950"/>
          <p14:tracePt t="45251" x="4921250" y="5818188"/>
          <p14:tracePt t="45267" x="4960938" y="5818188"/>
          <p14:tracePt t="45285" x="4994275" y="5818188"/>
          <p14:tracePt t="45301" x="5022850" y="5818188"/>
          <p14:tracePt t="45318" x="5068888" y="5818188"/>
          <p14:tracePt t="45334" x="5103813" y="5822950"/>
          <p14:tracePt t="45351" x="5132388" y="5829300"/>
          <p14:tracePt t="45367" x="5178425" y="5829300"/>
          <p14:tracePt t="45385" x="5207000" y="5835650"/>
          <p14:tracePt t="45401" x="5222875" y="5835650"/>
          <p14:tracePt t="45418" x="5246688" y="5840413"/>
          <p14:tracePt t="45434" x="5268913" y="5840413"/>
          <p14:tracePt t="45451" x="5292725" y="5840413"/>
          <p14:tracePt t="45467" x="5308600" y="5840413"/>
          <p14:tracePt t="45484" x="5332413" y="5840413"/>
          <p14:tracePt t="45501" x="5349875" y="5840413"/>
          <p14:tracePt t="45518" x="5372100" y="5840413"/>
          <p14:tracePt t="45534" x="5383213" y="5840413"/>
          <p14:tracePt t="45551" x="5394325" y="5840413"/>
          <p14:tracePt t="45567" x="5411788" y="5840413"/>
          <p14:tracePt t="45585" x="5418138" y="5840413"/>
          <p14:tracePt t="45624" x="5422900" y="5840413"/>
          <p14:tracePt t="45632" x="5422900" y="5835650"/>
          <p14:tracePt t="45650" x="5429250" y="5835650"/>
          <p14:tracePt t="45651" x="5429250" y="5829300"/>
          <p14:tracePt t="45667" x="5435600" y="5829300"/>
          <p14:tracePt t="45968" x="5440363" y="5829300"/>
          <p14:tracePt t="45971" x="5457825" y="5822950"/>
          <p14:tracePt t="45984" x="5492750" y="5818188"/>
          <p14:tracePt t="46001" x="5526088" y="5807075"/>
          <p14:tracePt t="46017" x="5561013" y="5807075"/>
          <p14:tracePt t="46034" x="5600700" y="5794375"/>
          <p14:tracePt t="46051" x="5618163" y="5794375"/>
          <p14:tracePt t="46067" x="5635625" y="5789613"/>
          <p14:tracePt t="46084" x="5640388" y="5789613"/>
          <p14:tracePt t="46100" x="5651500" y="5789613"/>
          <p14:tracePt t="46117" x="5657850" y="5789613"/>
          <p14:tracePt t="46152" x="5664200" y="5789613"/>
          <p14:tracePt t="46168" x="5668963" y="5789613"/>
          <p14:tracePt t="46169" x="5680075" y="5789613"/>
          <p14:tracePt t="46184" x="5692775" y="5789613"/>
          <p14:tracePt t="46201" x="5708650" y="5783263"/>
          <p14:tracePt t="46217" x="5721350" y="5783263"/>
          <p14:tracePt t="46234" x="5737225" y="5783263"/>
          <p14:tracePt t="46251" x="5761038" y="5783263"/>
          <p14:tracePt t="46267" x="5778500" y="5783263"/>
          <p14:tracePt t="46284" x="5800725" y="5783263"/>
          <p14:tracePt t="46300" x="5811838" y="5783263"/>
          <p14:tracePt t="46544" x="5818188" y="5783263"/>
          <p14:tracePt t="48415" x="0" y="0"/>
        </p14:tracePtLst>
      </p14:laserTraceLst>
    </p:ext>
  </p:extLs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2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Underground </a:t>
            </a:r>
            <a:r>
              <a:rPr lang="en-US" dirty="0"/>
              <a:t>lines</a:t>
            </a:r>
          </a:p>
          <a:p>
            <a:endParaRPr lang="en-US" dirty="0" smtClean="0"/>
          </a:p>
          <a:p>
            <a:r>
              <a:rPr lang="en-US" dirty="0" smtClean="0"/>
              <a:t>Part 3: Three Phase Transformer Models</a:t>
            </a:r>
          </a:p>
          <a:p>
            <a:endParaRPr lang="en-US" dirty="0" smtClean="0"/>
          </a:p>
          <a:p>
            <a:r>
              <a:rPr lang="en-US" dirty="0" smtClean="0"/>
              <a:t>Part 4: Center –Tapped Transformers and </a:t>
            </a:r>
            <a:r>
              <a:rPr lang="en-US" dirty="0" err="1" smtClean="0"/>
              <a:t>Secondaries</a:t>
            </a:r>
            <a:endParaRPr lang="en-US" dirty="0" smtClean="0"/>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27225366"/>
      </p:ext>
    </p:extLst>
  </p:cSld>
  <p:clrMapOvr>
    <a:masterClrMapping/>
  </p:clrMapOvr>
  <mc:AlternateContent xmlns:mc="http://schemas.openxmlformats.org/markup-compatibility/2006" xmlns:p14="http://schemas.microsoft.com/office/powerpoint/2010/main">
    <mc:Choice Requires="p14">
      <p:transition spd="slow" p14:dur="2000" advTm="35378"/>
    </mc:Choice>
    <mc:Fallback xmlns="">
      <p:transition spd="slow" advTm="353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676400"/>
            <a:ext cx="4495800" cy="2369880"/>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Carson made use of conductor images; that is, every conductor at a given distance above ground has an image conductor at the same distance below-ground. </a:t>
            </a:r>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105400" y="1447800"/>
            <a:ext cx="3048000" cy="3029459"/>
          </a:xfrm>
          <a:prstGeom prst="rect">
            <a:avLst/>
          </a:prstGeom>
        </p:spPr>
      </p:pic>
      <p:grpSp>
        <p:nvGrpSpPr>
          <p:cNvPr id="12" name="Group 11"/>
          <p:cNvGrpSpPr/>
          <p:nvPr/>
        </p:nvGrpSpPr>
        <p:grpSpPr>
          <a:xfrm>
            <a:off x="304800" y="4572000"/>
            <a:ext cx="8458200" cy="2209800"/>
            <a:chOff x="304800" y="4800600"/>
            <a:chExt cx="8458200" cy="2209800"/>
          </a:xfrm>
        </p:grpSpPr>
        <mc:AlternateContent xmlns:mc="http://schemas.openxmlformats.org/markup-compatibility/2006" xmlns:a14="http://schemas.microsoft.com/office/drawing/2010/main">
          <mc:Choice Requires="a14">
            <p:sp>
              <p:nvSpPr>
                <p:cNvPr id="8" name="TextBox 7"/>
                <p:cNvSpPr txBox="1"/>
                <p:nvPr/>
              </p:nvSpPr>
              <p:spPr>
                <a:xfrm>
                  <a:off x="685800" y="5192466"/>
                  <a:ext cx="8077200" cy="1817934"/>
                </a:xfrm>
                <a:prstGeom prst="rect">
                  <a:avLst/>
                </a:prstGeom>
                <a:noFill/>
              </p:spPr>
              <p:txBody>
                <a:bodyPr wrap="square" rtlCol="0">
                  <a:spAutoFit/>
                </a:bodyPr>
                <a:lstStyle/>
                <a:p>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𝑖</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15)</a:t>
                  </a:r>
                  <a:endParaRPr lang="en-US" sz="2000" dirty="0">
                    <a:latin typeface="Times New Roman" pitchFamily="18" charset="0"/>
                    <a:cs typeface="Times New Roman" pitchFamily="18" charset="0"/>
                  </a:endParaRPr>
                </a:p>
                <a:p>
                  <a:endParaRPr lang="en-US" sz="2000" dirty="0"/>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16)</a:t>
                  </a:r>
                  <a:endParaRPr lang="en-US" sz="2000" dirty="0">
                    <a:latin typeface="Times New Roman" pitchFamily="18" charset="0"/>
                    <a:cs typeface="Times New Roman" pitchFamily="18" charset="0"/>
                  </a:endParaRPr>
                </a:p>
                <a:p>
                  <a:endParaRPr lang="en-US"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685800" y="5192466"/>
                  <a:ext cx="8077200" cy="1817934"/>
                </a:xfrm>
                <a:prstGeom prst="rect">
                  <a:avLst/>
                </a:prstGeom>
                <a:blipFill rotWithShape="1">
                  <a:blip r:embed="rId6"/>
                  <a:stretch>
                    <a:fillRect/>
                  </a:stretch>
                </a:blipFill>
              </p:spPr>
              <p:txBody>
                <a:bodyPr/>
                <a:lstStyle/>
                <a:p>
                  <a:r>
                    <a:rPr lang="en-US">
                      <a:noFill/>
                    </a:rPr>
                    <a:t> </a:t>
                  </a:r>
                </a:p>
              </p:txBody>
            </p:sp>
          </mc:Fallback>
        </mc:AlternateContent>
        <p:sp>
          <p:nvSpPr>
            <p:cNvPr id="9" name="TextBox 8"/>
            <p:cNvSpPr txBox="1"/>
            <p:nvPr/>
          </p:nvSpPr>
          <p:spPr>
            <a:xfrm>
              <a:off x="304800" y="4800600"/>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Self Impedance:</a:t>
              </a:r>
            </a:p>
          </p:txBody>
        </p:sp>
        <p:sp>
          <p:nvSpPr>
            <p:cNvPr id="10" name="TextBox 9"/>
            <p:cNvSpPr txBox="1"/>
            <p:nvPr/>
          </p:nvSpPr>
          <p:spPr>
            <a:xfrm>
              <a:off x="304800" y="5786735"/>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Mutual Impedance:</a:t>
              </a:r>
            </a:p>
          </p:txBody>
        </p:sp>
      </p:grpSp>
      <p:sp>
        <p:nvSpPr>
          <p:cNvPr id="4" name="TextBox 3"/>
          <p:cNvSpPr txBox="1"/>
          <p:nvPr/>
        </p:nvSpPr>
        <p:spPr>
          <a:xfrm>
            <a:off x="7086600" y="4186535"/>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4.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20</a:t>
            </a:fld>
            <a:endParaRPr lang="en-US"/>
          </a:p>
        </p:txBody>
      </p:sp>
      <p:sp>
        <p:nvSpPr>
          <p:cNvPr id="11" name="TextBox 10"/>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Carson’s Equation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80703522"/>
      </p:ext>
    </p:extLst>
  </p:cSld>
  <p:clrMapOvr>
    <a:masterClrMapping/>
  </p:clrMapOvr>
  <mc:AlternateContent xmlns:mc="http://schemas.openxmlformats.org/markup-compatibility/2006" xmlns:p14="http://schemas.microsoft.com/office/powerpoint/2010/main">
    <mc:Choice Requires="p14">
      <p:transition spd="slow" p14:dur="2000" advTm="49006"/>
    </mc:Choice>
    <mc:Fallback xmlns="">
      <p:transition spd="slow" advTm="490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25741" x="846138" y="5383213"/>
          <p14:tracePt t="25989" x="857250" y="5383213"/>
          <p14:tracePt t="25997" x="879475" y="5389563"/>
          <p14:tracePt t="26007" x="908050" y="5394325"/>
          <p14:tracePt t="26022" x="942975" y="5394325"/>
          <p14:tracePt t="26040" x="989013" y="5400675"/>
          <p14:tracePt t="26056" x="1022350" y="5400675"/>
          <p14:tracePt t="26073" x="1057275" y="5407025"/>
          <p14:tracePt t="26089" x="1092200" y="5407025"/>
          <p14:tracePt t="26106" x="1114425" y="5407025"/>
          <p14:tracePt t="26122" x="1136650" y="5411788"/>
          <p14:tracePt t="26140" x="1154113" y="5411788"/>
          <p14:tracePt t="26156" x="1177925" y="5411788"/>
          <p14:tracePt t="26156" x="1182688" y="5411788"/>
          <p14:tracePt t="26173" x="1200150" y="5411788"/>
          <p14:tracePt t="26189" x="1211263" y="5411788"/>
          <p14:tracePt t="26206" x="1222375" y="5411788"/>
          <p14:tracePt t="26222" x="1235075" y="5411788"/>
          <p14:tracePt t="26240" x="1246188" y="5411788"/>
          <p14:tracePt t="26256" x="1257300" y="5411788"/>
          <p14:tracePt t="26273" x="1263650" y="5411788"/>
          <p14:tracePt t="26389" x="1268413" y="5411788"/>
          <p14:tracePt t="26389" x="1274763" y="5418138"/>
          <p14:tracePt t="26421" x="1279525" y="5418138"/>
          <p14:tracePt t="26605" x="1279525" y="5422900"/>
          <p14:tracePt t="26645" x="1279525" y="5429250"/>
          <p14:tracePt t="26656" x="1274763" y="5435600"/>
          <p14:tracePt t="26661" x="1268413" y="5446713"/>
          <p14:tracePt t="26672" x="1250950" y="5468938"/>
          <p14:tracePt t="26689" x="1228725" y="5497513"/>
          <p14:tracePt t="26706" x="1200150" y="5532438"/>
          <p14:tracePt t="26722" x="1177925" y="5565775"/>
          <p14:tracePt t="26740" x="1154113" y="5589588"/>
          <p14:tracePt t="26756" x="1131888" y="5607050"/>
          <p14:tracePt t="26756" x="1125538" y="5611813"/>
          <p14:tracePt t="26773" x="1114425" y="5618163"/>
          <p14:tracePt t="26789" x="1108075" y="5622925"/>
          <p14:tracePt t="26806" x="1103313" y="5629275"/>
          <p14:tracePt t="26989" x="1103313" y="5622925"/>
          <p14:tracePt t="26991" x="1108075" y="5611813"/>
          <p14:tracePt t="27006" x="1114425" y="5607050"/>
          <p14:tracePt t="27022" x="1125538" y="5589588"/>
          <p14:tracePt t="27039" x="1136650" y="5578475"/>
          <p14:tracePt t="27056" x="1143000" y="5572125"/>
          <p14:tracePt t="27072" x="1154113" y="5572125"/>
          <p14:tracePt t="27089" x="1160463" y="5565775"/>
          <p14:tracePt t="27106" x="1165225" y="5565775"/>
          <p14:tracePt t="27122" x="1171575" y="5565775"/>
          <p14:tracePt t="27139" x="1189038" y="5565775"/>
          <p14:tracePt t="27156" x="1217613" y="5565775"/>
          <p14:tracePt t="27156" x="1235075" y="5565775"/>
          <p14:tracePt t="27173" x="1268413" y="5565775"/>
          <p14:tracePt t="27190" x="1314450" y="5565775"/>
          <p14:tracePt t="27206" x="1365250" y="5565775"/>
          <p14:tracePt t="27223" x="1446213" y="5565775"/>
          <p14:tracePt t="27239" x="1531938" y="5565775"/>
          <p14:tracePt t="27256" x="1617663" y="5565775"/>
          <p14:tracePt t="27272" x="1714500" y="5572125"/>
          <p14:tracePt t="27290" x="1806575" y="5578475"/>
          <p14:tracePt t="27306" x="1897063" y="5578475"/>
          <p14:tracePt t="27323" x="1960563" y="5583238"/>
          <p14:tracePt t="27339" x="2006600" y="5583238"/>
          <p14:tracePt t="27356" x="2028825" y="5583238"/>
          <p14:tracePt t="27557" x="2035175" y="5583238"/>
          <p14:tracePt t="27573" x="2039938" y="5583238"/>
          <p14:tracePt t="27574" x="2085975" y="5583238"/>
          <p14:tracePt t="27591" x="2154238" y="5583238"/>
          <p14:tracePt t="27607" x="2257425" y="5583238"/>
          <p14:tracePt t="27624" x="2389188" y="5583238"/>
          <p14:tracePt t="27640" x="2520950" y="5583238"/>
          <p14:tracePt t="27657" x="2628900" y="5583238"/>
          <p14:tracePt t="27674" x="2714625" y="5583238"/>
          <p14:tracePt t="27691" x="2771775" y="5583238"/>
          <p14:tracePt t="27706" x="2800350" y="5583238"/>
          <p14:tracePt t="27723" x="2811463" y="5583238"/>
          <p14:tracePt t="27790" x="2811463" y="5589588"/>
          <p14:tracePt t="27798" x="2817813" y="5594350"/>
          <p14:tracePt t="27807" x="2817813" y="5600700"/>
          <p14:tracePt t="28166" x="2817813" y="5594350"/>
          <p14:tracePt t="28173" x="2806700" y="5589588"/>
          <p14:tracePt t="28191" x="2782888" y="5578475"/>
          <p14:tracePt t="28207" x="2736850" y="5578475"/>
          <p14:tracePt t="28223" x="2697163" y="5572125"/>
          <p14:tracePt t="28240" x="2635250" y="5565775"/>
          <p14:tracePt t="28257" x="2565400" y="5554663"/>
          <p14:tracePt t="28273" x="2486025" y="5549900"/>
          <p14:tracePt t="28307" x="2411413" y="5543550"/>
          <p14:tracePt t="28307" x="2336800" y="5537200"/>
          <p14:tracePt t="28324" x="2239963" y="5526088"/>
          <p14:tracePt t="28340" x="2154238" y="5521325"/>
          <p14:tracePt t="28357" x="2063750" y="5508625"/>
          <p14:tracePt t="28373" x="1936750" y="5497513"/>
          <p14:tracePt t="28391" x="1839913" y="5492750"/>
          <p14:tracePt t="28407" x="1754188" y="5486400"/>
          <p14:tracePt t="28423" x="1663700" y="5480050"/>
          <p14:tracePt t="28440" x="1565275" y="5475288"/>
          <p14:tracePt t="28457" x="1479550" y="5464175"/>
          <p14:tracePt t="28473" x="1400175" y="5451475"/>
          <p14:tracePt t="28490" x="1303338" y="5446713"/>
          <p14:tracePt t="28507" x="1217613" y="5440363"/>
          <p14:tracePt t="28523" x="1143000" y="5435600"/>
          <p14:tracePt t="28540" x="1085850" y="5435600"/>
          <p14:tracePt t="28557" x="1039813" y="5435600"/>
          <p14:tracePt t="28573" x="1006475" y="5435600"/>
          <p14:tracePt t="28591" x="993775" y="5435600"/>
          <p14:tracePt t="28607" x="989013" y="5435600"/>
          <p14:tracePt t="28950" x="993775" y="5435600"/>
          <p14:tracePt t="28973" x="1017588" y="5440363"/>
          <p14:tracePt t="28975" x="1035050" y="5440363"/>
          <p14:tracePt t="28990" x="1068388" y="5446713"/>
          <p14:tracePt t="29007" x="1114425" y="5451475"/>
          <p14:tracePt t="29023" x="1154113" y="5457825"/>
          <p14:tracePt t="29041" x="1206500" y="5464175"/>
          <p14:tracePt t="29057" x="1250950" y="5468938"/>
          <p14:tracePt t="29074" x="1296988" y="5468938"/>
          <p14:tracePt t="29090" x="1336675" y="5475288"/>
          <p14:tracePt t="29107" x="1382713" y="5480050"/>
          <p14:tracePt t="29123" x="1422400" y="5486400"/>
          <p14:tracePt t="29140" x="1474788" y="5492750"/>
          <p14:tracePt t="29157" x="1520825" y="5492750"/>
          <p14:tracePt t="29157" x="1549400" y="5497513"/>
          <p14:tracePt t="29174" x="1589088" y="5497513"/>
          <p14:tracePt t="29190" x="1646238" y="5503863"/>
          <p14:tracePt t="29208" x="1703388" y="5503863"/>
          <p14:tracePt t="29223" x="1760538" y="5508625"/>
          <p14:tracePt t="29240" x="1828800" y="5508625"/>
          <p14:tracePt t="29257" x="1903413" y="5514975"/>
          <p14:tracePt t="29274" x="1971675" y="5521325"/>
          <p14:tracePt t="29290" x="2063750" y="5532438"/>
          <p14:tracePt t="29307" x="2143125" y="5537200"/>
          <p14:tracePt t="29323" x="2222500" y="5549900"/>
          <p14:tracePt t="29340" x="2303463" y="5554663"/>
          <p14:tracePt t="29356" x="2365375" y="5554663"/>
          <p14:tracePt t="29356" x="2400300" y="5561013"/>
          <p14:tracePt t="29374" x="2446338" y="5565775"/>
          <p14:tracePt t="29390" x="2479675" y="5572125"/>
          <p14:tracePt t="29407" x="2508250" y="5572125"/>
          <p14:tracePt t="29423" x="2525713" y="5572125"/>
          <p14:tracePt t="29440" x="2543175" y="5572125"/>
          <p14:tracePt t="29456" x="2549525" y="5572125"/>
          <p14:tracePt t="30054" x="2554288" y="5572125"/>
          <p14:tracePt t="30061" x="2560638" y="5572125"/>
          <p14:tracePt t="30073" x="2582863" y="5578475"/>
          <p14:tracePt t="30090" x="2593975" y="5583238"/>
          <p14:tracePt t="30107" x="2622550" y="5583238"/>
          <p14:tracePt t="30123" x="2663825" y="5583238"/>
          <p14:tracePt t="30140" x="2703513" y="5583238"/>
          <p14:tracePt t="30156" x="2754313" y="5583238"/>
          <p14:tracePt t="30156" x="2778125" y="5583238"/>
          <p14:tracePt t="30174" x="2822575" y="5589588"/>
          <p14:tracePt t="30190" x="2874963" y="5594350"/>
          <p14:tracePt t="30207" x="2932113" y="5594350"/>
          <p14:tracePt t="30224" x="2982913" y="5600700"/>
          <p14:tracePt t="30240" x="3028950" y="5607050"/>
          <p14:tracePt t="30256" x="3086100" y="5611813"/>
          <p14:tracePt t="30273" x="3143250" y="5611813"/>
          <p14:tracePt t="30290" x="3189288" y="5618163"/>
          <p14:tracePt t="30307" x="3222625" y="5618163"/>
          <p14:tracePt t="30323" x="3257550" y="5618163"/>
          <p14:tracePt t="30340" x="3286125" y="5618163"/>
          <p14:tracePt t="30356" x="3297238" y="5618163"/>
          <p14:tracePt t="30373" x="3308350" y="5622925"/>
          <p14:tracePt t="33014" x="3314700" y="5622925"/>
          <p14:tracePt t="33025" x="3332163" y="5622925"/>
          <p14:tracePt t="33040" x="3360738" y="5622925"/>
          <p14:tracePt t="33056" x="3406775" y="5622925"/>
          <p14:tracePt t="33074" x="3451225" y="5629275"/>
          <p14:tracePt t="33090" x="3497263" y="5629275"/>
          <p14:tracePt t="33107" x="3549650" y="5635625"/>
          <p14:tracePt t="33123" x="3606800" y="5640388"/>
          <p14:tracePt t="33140" x="3663950" y="5646738"/>
          <p14:tracePt t="33156" x="3732213" y="5651500"/>
          <p14:tracePt t="33156" x="3760788" y="5657850"/>
          <p14:tracePt t="33190" x="3835400" y="5664200"/>
          <p14:tracePt t="33190" x="3897313" y="5675313"/>
          <p14:tracePt t="33206" x="3971925" y="5675313"/>
          <p14:tracePt t="33223" x="4046538" y="5680075"/>
          <p14:tracePt t="33240" x="4108450" y="5680075"/>
          <p14:tracePt t="33257" x="4160838" y="5680075"/>
          <p14:tracePt t="33274" x="4229100" y="5680075"/>
          <p14:tracePt t="33290" x="4279900" y="5680075"/>
          <p14:tracePt t="33307" x="4332288" y="5680075"/>
          <p14:tracePt t="33323" x="4371975" y="5680075"/>
          <p14:tracePt t="33340" x="4406900" y="5680075"/>
          <p14:tracePt t="33356" x="4440238" y="5680075"/>
          <p14:tracePt t="33356" x="4457700" y="5680075"/>
          <p14:tracePt t="33374" x="4486275" y="5680075"/>
          <p14:tracePt t="33390" x="4503738" y="5680075"/>
          <p14:tracePt t="33406" x="4525963" y="5680075"/>
          <p14:tracePt t="33423" x="4543425" y="5680075"/>
          <p14:tracePt t="33440" x="4549775" y="5680075"/>
          <p14:tracePt t="33456" x="4554538" y="5680075"/>
          <p14:tracePt t="33614" x="4560888" y="5680075"/>
          <p14:tracePt t="33622" x="4572000" y="5675313"/>
          <p14:tracePt t="33640" x="4600575" y="5668963"/>
          <p14:tracePt t="33656" x="4629150" y="5668963"/>
          <p14:tracePt t="33673" x="4675188" y="5668963"/>
          <p14:tracePt t="33690" x="4732338" y="5664200"/>
          <p14:tracePt t="33706" x="4783138" y="5664200"/>
          <p14:tracePt t="33723" x="4818063" y="5664200"/>
          <p14:tracePt t="33740" x="4851400" y="5664200"/>
          <p14:tracePt t="33756" x="4875213" y="5664200"/>
          <p14:tracePt t="33774" x="4879975" y="5664200"/>
          <p14:tracePt t="34621" x="4886325" y="5664200"/>
          <p14:tracePt t="34628" x="4892675" y="5664200"/>
          <p14:tracePt t="34644" x="4921250" y="5664200"/>
          <p14:tracePt t="34655" x="4978400" y="5664200"/>
          <p14:tracePt t="34672" x="5046663" y="5664200"/>
          <p14:tracePt t="34689" x="5121275" y="5664200"/>
          <p14:tracePt t="34705" x="5200650" y="5668963"/>
          <p14:tracePt t="34722" x="5268913" y="5668963"/>
          <p14:tracePt t="34738" x="5326063" y="5668963"/>
          <p14:tracePt t="34756" x="5354638" y="5668963"/>
          <p14:tracePt t="34772" x="5383213" y="5668963"/>
          <p14:tracePt t="34789" x="5389563" y="5668963"/>
          <p14:tracePt t="35172" x="5394325" y="5668963"/>
          <p14:tracePt t="35175" x="5407025" y="5668963"/>
          <p14:tracePt t="35189" x="5418138" y="5664200"/>
          <p14:tracePt t="35205" x="5429250" y="5664200"/>
          <p14:tracePt t="35222" x="5435600" y="5657850"/>
          <p14:tracePt t="35238" x="5446713" y="5657850"/>
          <p14:tracePt t="35255" x="5451475" y="5657850"/>
          <p14:tracePt t="35272" x="5457825" y="5657850"/>
          <p14:tracePt t="35290" x="5464175" y="5657850"/>
          <p14:tracePt t="40381" x="5457825" y="5657850"/>
          <p14:tracePt t="40390" x="5451475" y="5657850"/>
          <p14:tracePt t="40406" x="5435600" y="5657850"/>
          <p14:tracePt t="40422" x="5418138" y="5657850"/>
          <p14:tracePt t="40439" x="5400675" y="5657850"/>
          <p14:tracePt t="40456" x="5383213" y="5657850"/>
          <p14:tracePt t="40472" x="5372100" y="5657850"/>
          <p14:tracePt t="40490" x="5360988" y="5657850"/>
          <p14:tracePt t="40506" x="5349875" y="5657850"/>
          <p14:tracePt t="40523" x="5337175" y="5657850"/>
          <p14:tracePt t="40539" x="5332413" y="5657850"/>
          <p14:tracePt t="40556" x="5326063" y="5657850"/>
          <p14:tracePt t="40572" x="5314950" y="5657850"/>
          <p14:tracePt t="40590" x="5308600" y="5657850"/>
          <p14:tracePt t="40606" x="5303838" y="5657850"/>
          <p14:tracePt t="40623" x="5297488" y="5657850"/>
          <p14:tracePt t="40639" x="5292725" y="5657850"/>
          <p14:tracePt t="40656" x="5286375" y="5657850"/>
          <p14:tracePt t="40672" x="5280025" y="5657850"/>
          <p14:tracePt t="40717" x="5275263" y="5657850"/>
          <p14:tracePt t="40741" x="5268913" y="5657850"/>
          <p14:tracePt t="40757" x="5264150" y="5657850"/>
          <p14:tracePt t="40774" x="5257800" y="5657850"/>
          <p14:tracePt t="40774" x="5246688" y="5657850"/>
          <p14:tracePt t="40790" x="5240338" y="5657850"/>
          <p14:tracePt t="40806" x="5218113" y="5657850"/>
          <p14:tracePt t="40823" x="5207000" y="5657850"/>
          <p14:tracePt t="40839" x="5189538" y="5657850"/>
          <p14:tracePt t="40856" x="5178425" y="5657850"/>
          <p14:tracePt t="40873" x="5165725" y="5651500"/>
          <p14:tracePt t="40890" x="5160963" y="5651500"/>
          <p14:tracePt t="40906" x="5149850" y="5651500"/>
          <p14:tracePt t="40923" x="5143500" y="5651500"/>
          <p14:tracePt t="40939" x="5137150" y="5646738"/>
          <p14:tracePt t="40956" x="5132388" y="5646738"/>
          <p14:tracePt t="40972" x="5126038" y="5646738"/>
          <p14:tracePt t="40990" x="5121275" y="5646738"/>
          <p14:tracePt t="41006" x="5108575" y="5646738"/>
          <p14:tracePt t="41023" x="5103813" y="5646738"/>
          <p14:tracePt t="41039" x="5092700" y="5646738"/>
          <p14:tracePt t="41056" x="5075238" y="5646738"/>
          <p14:tracePt t="41072" x="5057775" y="5646738"/>
          <p14:tracePt t="41090" x="5022850" y="5646738"/>
          <p14:tracePt t="41106" x="4994275" y="5646738"/>
          <p14:tracePt t="41123" x="4954588" y="5640388"/>
          <p14:tracePt t="41139" x="4903788" y="5640388"/>
          <p14:tracePt t="41156" x="4840288" y="5635625"/>
          <p14:tracePt t="41172" x="4725988" y="5635625"/>
          <p14:tracePt t="41191" x="4629150" y="5629275"/>
          <p14:tracePt t="41206" x="4532313" y="5622925"/>
          <p14:tracePt t="41223" x="4422775" y="5611813"/>
          <p14:tracePt t="41239" x="4303713" y="5607050"/>
          <p14:tracePt t="41256" x="4189413" y="5600700"/>
          <p14:tracePt t="41272" x="4064000" y="5589588"/>
          <p14:tracePt t="41290" x="3932238" y="5583238"/>
          <p14:tracePt t="41306" x="3789363" y="5578475"/>
          <p14:tracePt t="41323" x="3651250" y="5572125"/>
          <p14:tracePt t="41339" x="3508375" y="5565775"/>
          <p14:tracePt t="41356" x="3382963" y="5561013"/>
          <p14:tracePt t="41356" x="3321050" y="5561013"/>
          <p14:tracePt t="41374" x="3206750" y="5561013"/>
          <p14:tracePt t="41389" x="3097213" y="5561013"/>
          <p14:tracePt t="41406" x="2989263" y="5561013"/>
          <p14:tracePt t="41422" x="2886075" y="5561013"/>
          <p14:tracePt t="41439" x="2778125" y="5561013"/>
          <p14:tracePt t="41456" x="2686050" y="5561013"/>
          <p14:tracePt t="41472" x="2589213" y="5565775"/>
          <p14:tracePt t="41489" x="2492375" y="5572125"/>
          <p14:tracePt t="41506" x="2400300" y="5578475"/>
          <p14:tracePt t="41523" x="2303463" y="5589588"/>
          <p14:tracePt t="41539" x="2206625" y="5594350"/>
          <p14:tracePt t="41556" x="2136775" y="5600700"/>
          <p14:tracePt t="41572" x="2046288" y="5618163"/>
          <p14:tracePt t="41590" x="2000250" y="5635625"/>
          <p14:tracePt t="41606" x="1954213" y="5646738"/>
          <p14:tracePt t="41622" x="1908175" y="5664200"/>
          <p14:tracePt t="41639" x="1863725" y="5680075"/>
          <p14:tracePt t="41656" x="1828800" y="5703888"/>
          <p14:tracePt t="41672" x="1778000" y="5726113"/>
          <p14:tracePt t="41689" x="1743075" y="5761038"/>
          <p14:tracePt t="41706" x="1703388" y="5807075"/>
          <p14:tracePt t="41723" x="1663700" y="5868988"/>
          <p14:tracePt t="41739" x="1628775" y="5921375"/>
          <p14:tracePt t="41756" x="1617663" y="5965825"/>
          <p14:tracePt t="41772" x="1606550" y="6018213"/>
          <p14:tracePt t="41789" x="1606550" y="6040438"/>
          <p14:tracePt t="41805" x="1611313" y="6064250"/>
          <p14:tracePt t="41822" x="1622425" y="6080125"/>
          <p14:tracePt t="41839" x="1639888" y="6097588"/>
          <p14:tracePt t="41856" x="1657350" y="6108700"/>
          <p14:tracePt t="41872" x="1679575" y="6126163"/>
          <p14:tracePt t="41889" x="1708150" y="6132513"/>
          <p14:tracePt t="41905" x="1749425" y="6149975"/>
          <p14:tracePt t="41922" x="1793875" y="6161088"/>
          <p14:tracePt t="41939" x="1835150" y="6178550"/>
          <p14:tracePt t="41956" x="1897063" y="6194425"/>
          <p14:tracePt t="41972" x="1989138" y="6207125"/>
          <p14:tracePt t="41990" x="2063750" y="6218238"/>
          <p14:tracePt t="42005" x="2143125" y="6229350"/>
          <p14:tracePt t="42022" x="2222500" y="6240463"/>
          <p14:tracePt t="42039" x="2292350" y="6246813"/>
          <p14:tracePt t="42056" x="2371725" y="6257925"/>
          <p14:tracePt t="42072" x="2435225" y="6269038"/>
          <p14:tracePt t="42089" x="2479675" y="6275388"/>
          <p14:tracePt t="42105" x="2520950" y="6280150"/>
          <p14:tracePt t="42122" x="2554288" y="6286500"/>
          <p14:tracePt t="42139" x="2589213" y="6286500"/>
          <p14:tracePt t="42155" x="2622550" y="6286500"/>
          <p14:tracePt t="42173" x="2651125" y="6286500"/>
          <p14:tracePt t="42189" x="2697163" y="6286500"/>
          <p14:tracePt t="42206" x="2732088" y="6292850"/>
          <p14:tracePt t="42222" x="2782888" y="6292850"/>
          <p14:tracePt t="42239" x="2835275" y="6297613"/>
          <p14:tracePt t="42255" x="2897188" y="6308725"/>
          <p14:tracePt t="42273" x="2965450" y="6315075"/>
          <p14:tracePt t="42289" x="3035300" y="6326188"/>
          <p14:tracePt t="42306" x="3103563" y="6332538"/>
          <p14:tracePt t="42322" x="3178175" y="6337300"/>
          <p14:tracePt t="42339" x="3251200" y="6343650"/>
          <p14:tracePt t="42355" x="3314700" y="6343650"/>
          <p14:tracePt t="42373" x="3371850" y="6343650"/>
          <p14:tracePt t="42373" x="3400425" y="6350000"/>
          <p14:tracePt t="42390" x="3457575" y="6354763"/>
          <p14:tracePt t="42406" x="3508375" y="6361113"/>
          <p14:tracePt t="42422" x="3549650" y="6365875"/>
          <p14:tracePt t="42439" x="3589338" y="6365875"/>
          <p14:tracePt t="42455" x="3629025" y="6378575"/>
          <p14:tracePt t="42473" x="3657600" y="6389688"/>
          <p14:tracePt t="42489" x="3692525" y="6389688"/>
          <p14:tracePt t="42506" x="3725863" y="6389688"/>
          <p14:tracePt t="42522" x="3743325" y="6389688"/>
          <p14:tracePt t="42539" x="3760788" y="6389688"/>
          <p14:tracePt t="46437" x="3760788" y="6383338"/>
          <p14:tracePt t="46445" x="3743325" y="6365875"/>
          <p14:tracePt t="46445" x="3732213" y="6354763"/>
          <p14:tracePt t="46461" x="3721100" y="6343650"/>
          <p14:tracePt t="46473" x="3692525" y="6321425"/>
          <p14:tracePt t="46489" x="3646488" y="6286500"/>
          <p14:tracePt t="46506" x="3594100" y="6251575"/>
          <p14:tracePt t="46522" x="3549650" y="6211888"/>
          <p14:tracePt t="46539" x="3497263" y="6172200"/>
          <p14:tracePt t="46555" x="3440113" y="6126163"/>
          <p14:tracePt t="46573" x="3394075" y="6075363"/>
          <p14:tracePt t="46589" x="3314700" y="5994400"/>
          <p14:tracePt t="46606" x="3268663" y="5932488"/>
          <p14:tracePt t="46622" x="3228975" y="5864225"/>
          <p14:tracePt t="46639" x="3178175" y="5783263"/>
          <p14:tracePt t="46655" x="3143250" y="5715000"/>
          <p14:tracePt t="46672" x="3108325" y="5640388"/>
          <p14:tracePt t="46689" x="3074988" y="5565775"/>
          <p14:tracePt t="46705" x="3040063" y="5486400"/>
          <p14:tracePt t="46722" x="3000375" y="5407025"/>
          <p14:tracePt t="46739" x="2965450" y="5321300"/>
          <p14:tracePt t="46755" x="2932113" y="5246688"/>
          <p14:tracePt t="46755" x="2914650" y="5200650"/>
          <p14:tracePt t="46773" x="2897188" y="5165725"/>
          <p14:tracePt t="46789" x="2846388" y="5051425"/>
          <p14:tracePt t="46806" x="2811463" y="4972050"/>
          <p14:tracePt t="46822" x="2771775" y="4879975"/>
          <p14:tracePt t="46839" x="2732088" y="4778375"/>
          <p14:tracePt t="46855" x="2703513" y="4675188"/>
          <p14:tracePt t="46872" x="2668588" y="4560888"/>
          <p14:tracePt t="46889" x="2640013" y="4446588"/>
          <p14:tracePt t="46905" x="2606675" y="4325938"/>
          <p14:tracePt t="46922" x="2571750" y="4200525"/>
          <p14:tracePt t="46939" x="2536825" y="4064000"/>
          <p14:tracePt t="46955" x="2497138" y="3925888"/>
          <p14:tracePt t="46972" x="2463800" y="3800475"/>
          <p14:tracePt t="46972" x="2446338" y="3743325"/>
          <p14:tracePt t="46990" x="2417763" y="3617913"/>
          <p14:tracePt t="47005" x="2382838" y="3497263"/>
          <p14:tracePt t="47023" x="2354263" y="3378200"/>
          <p14:tracePt t="47038" x="2325688" y="3263900"/>
          <p14:tracePt t="47056" x="2303463" y="3160713"/>
          <p14:tracePt t="47072" x="2286000" y="3057525"/>
          <p14:tracePt t="47089" x="2268538" y="2954338"/>
          <p14:tracePt t="47105" x="2239963" y="2857500"/>
          <p14:tracePt t="47122" x="2222500" y="2765425"/>
          <p14:tracePt t="47138" x="2206625" y="2686050"/>
          <p14:tracePt t="47156" x="2189163" y="2606675"/>
          <p14:tracePt t="47172" x="2160588" y="2492375"/>
          <p14:tracePt t="47189" x="2143125" y="2417763"/>
          <p14:tracePt t="47205" x="2125663" y="2354263"/>
          <p14:tracePt t="47222" x="2114550" y="2303463"/>
          <p14:tracePt t="47238" x="2103438" y="2251075"/>
          <p14:tracePt t="47256" x="2085975" y="2211388"/>
          <p14:tracePt t="47272" x="2079625" y="2171700"/>
          <p14:tracePt t="47289" x="2068513" y="2143125"/>
          <p14:tracePt t="47305" x="2063750" y="2108200"/>
          <p14:tracePt t="47322" x="2051050" y="2074863"/>
          <p14:tracePt t="47338" x="2039938" y="2046288"/>
          <p14:tracePt t="47356" x="2035175" y="2017713"/>
          <p14:tracePt t="47372" x="2022475" y="1978025"/>
          <p14:tracePt t="47389" x="2011363" y="1954213"/>
          <p14:tracePt t="47405" x="2000250" y="1920875"/>
          <p14:tracePt t="47422" x="1989138" y="1897063"/>
          <p14:tracePt t="47438" x="1982788" y="1868488"/>
          <p14:tracePt t="47456" x="1971675" y="1846263"/>
          <p14:tracePt t="47472" x="1960563" y="1811338"/>
          <p14:tracePt t="47490" x="1949450" y="1782763"/>
          <p14:tracePt t="47505" x="1936750" y="1754188"/>
          <p14:tracePt t="47522" x="1931988" y="1720850"/>
          <p14:tracePt t="47538" x="1914525" y="1685925"/>
          <p14:tracePt t="47556" x="1903413" y="1646238"/>
          <p14:tracePt t="47572" x="1879600" y="1582738"/>
          <p14:tracePt t="47589" x="1868488" y="1536700"/>
          <p14:tracePt t="47605" x="1851025" y="1497013"/>
          <p14:tracePt t="47622" x="1839913" y="1457325"/>
          <p14:tracePt t="47638" x="1822450" y="1411288"/>
          <p14:tracePt t="47656" x="1811338" y="1377950"/>
          <p14:tracePt t="47672" x="1793875" y="1331913"/>
          <p14:tracePt t="47689" x="1782763" y="1296988"/>
          <p14:tracePt t="47705" x="1765300" y="1268413"/>
          <p14:tracePt t="47722" x="1760538" y="1239838"/>
          <p14:tracePt t="47739" x="1749425" y="1222375"/>
          <p14:tracePt t="47755" x="1743075" y="1206500"/>
          <p14:tracePt t="47772" x="1731963" y="1189038"/>
          <p14:tracePt t="47772" x="1731963" y="1182688"/>
          <p14:tracePt t="47789" x="1731963" y="1177925"/>
          <p14:tracePt t="47948" x="0" y="0"/>
        </p14:tracePtLst>
      </p14:laserTraceLst>
    </p:ext>
  </p:extLst>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35527"/>
                <a:ext cx="8458200" cy="403187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 reverse equation gives the secondary line-to-neutral voltages as a function of the primary line-to-neutral voltages:</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55)</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5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55).</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a:latin typeface="Times New Roman" pitchFamily="18" charset="0"/>
                  <a:cs typeface="Times New Roman" pitchFamily="18" charset="0"/>
                </a:endParaRPr>
              </a:p>
              <a:p>
                <a:pPr algn="just"/>
                <a14:m>
                  <m:oMath xmlns:m="http://schemas.openxmlformats.org/officeDocument/2006/math">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𝑉𝐿𝑁</m:t>
                            </m:r>
                          </m:e>
                          <m:sub>
                            <m:r>
                              <a:rPr lang="en-US" sz="2000">
                                <a:latin typeface="Cambria Math"/>
                                <a:cs typeface="Times New Roman" pitchFamily="18" charset="0"/>
                              </a:rPr>
                              <m:t>𝑎𝑏𝑐</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𝐴</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𝐸𝐿𝑁</m:t>
                                </m:r>
                              </m:e>
                              <m:sub>
                                <m:r>
                                  <a:rPr lang="en-US" sz="2000">
                                    <a:latin typeface="Cambria Math"/>
                                    <a:cs typeface="Times New Roman" pitchFamily="18" charset="0"/>
                                  </a:rPr>
                                  <m:t>𝐴𝐵𝐶</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𝑍𝑠𝑦𝑠</m:t>
                                </m:r>
                              </m:e>
                              <m:sub>
                                <m:r>
                                  <a:rPr lang="en-US" sz="2000">
                                    <a:latin typeface="Cambria Math"/>
                                    <a:cs typeface="Times New Roman" pitchFamily="18" charset="0"/>
                                  </a:rPr>
                                  <m:t>𝐴𝐵𝐶</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𝑑</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𝑏𝑐</m:t>
                                </m:r>
                              </m:sub>
                            </m:sSub>
                          </m:e>
                        </m:d>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𝐵</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5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smtClean="0"/>
              </a:p>
              <a:p>
                <a:pPr marL="800100" lvl="3" indent="-342900">
                  <a:buFont typeface="Arial" pitchFamily="34" charset="0"/>
                  <a:buChar char="•"/>
                </a:pPr>
                <a:endParaRPr lang="en-US" sz="24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835527"/>
                <a:ext cx="8458200" cy="4031873"/>
              </a:xfrm>
              <a:prstGeom prst="rect">
                <a:avLst/>
              </a:prstGeom>
              <a:blipFill rotWithShape="1">
                <a:blip r:embed="rId6"/>
                <a:stretch>
                  <a:fillRect l="-1009" t="-1208" r="-64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0</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97885068"/>
      </p:ext>
    </p:extLst>
  </p:cSld>
  <p:clrMapOvr>
    <a:masterClrMapping/>
  </p:clrMapOvr>
  <mc:AlternateContent xmlns:mc="http://schemas.openxmlformats.org/markup-compatibility/2006" xmlns:p14="http://schemas.microsoft.com/office/powerpoint/2010/main">
    <mc:Choice Requires="p14">
      <p:transition spd="slow" p14:dur="2000" advTm="25043"/>
    </mc:Choice>
    <mc:Fallback xmlns="">
      <p:transition spd="slow" advTm="250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22256" x="1006475" y="5246688"/>
          <p14:tracePt t="22420" x="1011238" y="5246688"/>
          <p14:tracePt t="22436" x="1017588" y="5246688"/>
          <p14:tracePt t="22447" x="1035050" y="5246688"/>
          <p14:tracePt t="22452" x="1063625" y="5246688"/>
          <p14:tracePt t="22468" x="1114425" y="5251450"/>
          <p14:tracePt t="22484" x="1182688" y="5257800"/>
          <p14:tracePt t="22500" x="1268413" y="5257800"/>
          <p14:tracePt t="22514" x="1371600" y="5268913"/>
          <p14:tracePt t="22531" x="1474788" y="5275263"/>
          <p14:tracePt t="22548" x="1628775" y="5292725"/>
          <p14:tracePt t="22572" x="1736725" y="5297488"/>
          <p14:tracePt t="22583" x="1857375" y="5303838"/>
          <p14:tracePt t="22597" x="1978025" y="5308600"/>
          <p14:tracePt t="22614" x="2103438" y="5314950"/>
          <p14:tracePt t="22631" x="2235200" y="5314950"/>
          <p14:tracePt t="22647" x="2371725" y="5321300"/>
          <p14:tracePt t="22664" x="2503488" y="5332413"/>
          <p14:tracePt t="22680" x="2635250" y="5337175"/>
          <p14:tracePt t="22697" x="2789238" y="5337175"/>
          <p14:tracePt t="22714" x="2943225" y="5343525"/>
          <p14:tracePt t="22731" x="3092450" y="5343525"/>
          <p14:tracePt t="22747" x="3308350" y="5343525"/>
          <p14:tracePt t="22764" x="3457575" y="5343525"/>
          <p14:tracePt t="22780" x="3589338" y="5343525"/>
          <p14:tracePt t="22797" x="3725863" y="5343525"/>
          <p14:tracePt t="22814" x="3868738" y="5343525"/>
          <p14:tracePt t="22830" x="4006850" y="5343525"/>
          <p14:tracePt t="22848" x="4137025" y="5337175"/>
          <p14:tracePt t="22864" x="4268788" y="5337175"/>
          <p14:tracePt t="22881" x="4411663" y="5337175"/>
          <p14:tracePt t="22897" x="4549775" y="5326063"/>
          <p14:tracePt t="22914" x="4692650" y="5326063"/>
          <p14:tracePt t="22930" x="4846638" y="5321300"/>
          <p14:tracePt t="22930" x="4932363" y="5321300"/>
          <p14:tracePt t="22948" x="5092700" y="5314950"/>
          <p14:tracePt t="22964" x="5264150" y="5303838"/>
          <p14:tracePt t="22981" x="5435600" y="5297488"/>
          <p14:tracePt t="22997" x="5607050" y="5292725"/>
          <p14:tracePt t="23014" x="5789613" y="5280025"/>
          <p14:tracePt t="23031" x="5978525" y="5280025"/>
          <p14:tracePt t="23047" x="6172200" y="5280025"/>
          <p14:tracePt t="23064" x="6343650" y="5280025"/>
          <p14:tracePt t="23081" x="6497638" y="5275263"/>
          <p14:tracePt t="23097" x="6640513" y="5264150"/>
          <p14:tracePt t="23114" x="6765925" y="5257800"/>
          <p14:tracePt t="23130" x="6869113" y="5251450"/>
          <p14:tracePt t="23130" x="6908800" y="5251450"/>
          <p14:tracePt t="23148" x="6965950" y="5246688"/>
          <p14:tracePt t="23164" x="7000875" y="5246688"/>
          <p14:tracePt t="23181" x="7018338" y="5240338"/>
          <p14:tracePt t="23611" x="0" y="0"/>
        </p14:tracePtLst>
      </p14:laserTraceLst>
    </p:ext>
  </p:extLst>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724085"/>
                <a:ext cx="8534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a:t>
                </a:r>
                <a:r>
                  <a:rPr lang="en-US" sz="2400" dirty="0">
                    <a:latin typeface="Times New Roman" pitchFamily="18" charset="0"/>
                    <a:cs typeface="Times New Roman" pitchFamily="18" charset="0"/>
                  </a:rPr>
                  <a:t>reference to equation </a:t>
                </a:r>
                <a:r>
                  <a:rPr lang="en-US" sz="2400" dirty="0" smtClean="0">
                    <a:latin typeface="Times New Roman" pitchFamily="18" charset="0"/>
                    <a:cs typeface="Times New Roman" pitchFamily="18" charset="0"/>
                  </a:rPr>
                  <a:t>(156), </a:t>
                </a:r>
                <a:r>
                  <a:rPr lang="en-US" sz="2400" dirty="0">
                    <a:latin typeface="Times New Roman" pitchFamily="18" charset="0"/>
                    <a:cs typeface="Times New Roman" pitchFamily="18" charset="0"/>
                  </a:rPr>
                  <a:t>the Thevenin equivalent voltages and impedances can be defined as</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𝑡h</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oMath>
                </a14:m>
                <a:r>
                  <a:rPr lang="en-US" sz="2000" dirty="0" smtClean="0">
                    <a:latin typeface="Times New Roman" pitchFamily="18" charset="0"/>
                    <a:cs typeface="Times New Roman" pitchFamily="18" charset="0"/>
                  </a:rPr>
                  <a:t>			(157)</a:t>
                </a:r>
              </a:p>
              <a:p>
                <a:pPr algn="just"/>
                <a:endParaRPr lang="en-US" sz="2000" dirty="0" smtClean="0">
                  <a:latin typeface="Times New Roman" pitchFamily="18" charset="0"/>
                  <a:cs typeface="Times New Roman" pitchFamily="18" charset="0"/>
                </a:endParaRPr>
              </a:p>
              <a:p>
                <a:pPr marL="0" lvl="2"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h</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oMath>
                </a14:m>
                <a:r>
                  <a:rPr lang="en-US" sz="2000" dirty="0" smtClean="0">
                    <a:latin typeface="Times New Roman" pitchFamily="18" charset="0"/>
                    <a:cs typeface="Times New Roman" pitchFamily="18" charset="0"/>
                  </a:rPr>
                  <a:t>	(158)</a:t>
                </a:r>
                <a:endParaRPr lang="en-US" sz="20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definition of the Thevenin equivalent voltages and impedances as given in equation (157) and equation (158) are general and can be used for all transformer connections. </a:t>
                </a:r>
                <a:endParaRPr lang="en-US" sz="2400" b="1" dirty="0">
                  <a:solidFill>
                    <a:srgbClr val="FF0000"/>
                  </a:solidFill>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724085"/>
                <a:ext cx="8534400" cy="4524315"/>
              </a:xfrm>
              <a:prstGeom prst="rect">
                <a:avLst/>
              </a:prstGeom>
              <a:blipFill rotWithShape="1">
                <a:blip r:embed="rId6"/>
                <a:stretch>
                  <a:fillRect l="-1000" t="-107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1</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46068495"/>
      </p:ext>
    </p:extLst>
  </p:cSld>
  <p:clrMapOvr>
    <a:masterClrMapping/>
  </p:clrMapOvr>
  <mc:AlternateContent xmlns:mc="http://schemas.openxmlformats.org/markup-compatibility/2006" xmlns:p14="http://schemas.microsoft.com/office/powerpoint/2010/main">
    <mc:Choice Requires="p14">
      <p:transition spd="slow" p14:dur="2000" advTm="54031"/>
    </mc:Choice>
    <mc:Fallback xmlns="">
      <p:transition spd="slow" advTm="540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2684" x="2532063" y="3394075"/>
          <p14:tracePt t="12847" x="2536825" y="3394075"/>
          <p14:tracePt t="12863" x="2543175" y="3394075"/>
          <p14:tracePt t="12879" x="2565400" y="3394075"/>
          <p14:tracePt t="12895" x="2606675" y="3394075"/>
          <p14:tracePt t="12911" x="2646363" y="3400425"/>
          <p14:tracePt t="12927" x="2679700" y="3400425"/>
          <p14:tracePt t="12943" x="2714625" y="3400425"/>
          <p14:tracePt t="12955" x="2732088" y="3400425"/>
          <p14:tracePt t="12975" x="2749550" y="3400425"/>
          <p14:tracePt t="12991" x="2765425" y="3400425"/>
          <p14:tracePt t="13007" x="2789238" y="3400425"/>
          <p14:tracePt t="13022" x="2817813" y="3400425"/>
          <p14:tracePt t="13039" x="2863850" y="3400425"/>
          <p14:tracePt t="13056" x="2886075" y="3400425"/>
          <p14:tracePt t="13072" x="2903538" y="3400425"/>
          <p14:tracePt t="13089" x="2908300" y="3400425"/>
          <p14:tracePt t="13105" x="2921000" y="3400425"/>
          <p14:tracePt t="13142" x="2925763" y="3400425"/>
          <p14:tracePt t="13279" x="2932113" y="3400425"/>
          <p14:tracePt t="13289" x="2936875" y="3400425"/>
          <p14:tracePt t="13305" x="2949575" y="3400425"/>
          <p14:tracePt t="13322" x="2965450" y="3400425"/>
          <p14:tracePt t="13323" x="2978150" y="3400425"/>
          <p14:tracePt t="13339" x="2982913" y="3400425"/>
          <p14:tracePt t="13355" x="2994025" y="3400425"/>
          <p14:tracePt t="14759" x="2989263" y="3400425"/>
          <p14:tracePt t="14774" x="2982913" y="3400425"/>
          <p14:tracePt t="14789" x="2978150" y="3400425"/>
          <p14:tracePt t="14789" x="2960688" y="3400425"/>
          <p14:tracePt t="14806" x="2936875" y="3400425"/>
          <p14:tracePt t="14822" x="2914650" y="3400425"/>
          <p14:tracePt t="14822" x="2897188" y="3400425"/>
          <p14:tracePt t="14839" x="2863850" y="3400425"/>
          <p14:tracePt t="14855" x="2835275" y="3400425"/>
          <p14:tracePt t="14872" x="2806700" y="3400425"/>
          <p14:tracePt t="14888" x="2782888" y="3400425"/>
          <p14:tracePt t="14905" x="2765425" y="3400425"/>
          <p14:tracePt t="14922" x="2749550" y="3400425"/>
          <p14:tracePt t="14939" x="2736850" y="3400425"/>
          <p14:tracePt t="14955" x="2725738" y="3400425"/>
          <p14:tracePt t="14972" x="2708275" y="3400425"/>
          <p14:tracePt t="14989" x="2697163" y="3400425"/>
          <p14:tracePt t="15005" x="2674938" y="3400425"/>
          <p14:tracePt t="15022" x="2657475" y="3400425"/>
          <p14:tracePt t="15022" x="2640013" y="3394075"/>
          <p14:tracePt t="15039" x="2622550" y="3394075"/>
          <p14:tracePt t="15055" x="2593975" y="3394075"/>
          <p14:tracePt t="15072" x="2582863" y="3389313"/>
          <p14:tracePt t="15088" x="2571750" y="3389313"/>
          <p14:tracePt t="15105" x="2565400" y="3389313"/>
          <p14:tracePt t="15248" x="2578100" y="3389313"/>
          <p14:tracePt t="15255" x="2622550" y="3389313"/>
          <p14:tracePt t="15272" x="2668588" y="3389313"/>
          <p14:tracePt t="15289" x="2736850" y="3389313"/>
          <p14:tracePt t="15305" x="2811463" y="3389313"/>
          <p14:tracePt t="15322" x="2903538" y="3389313"/>
          <p14:tracePt t="15339" x="2971800" y="3389313"/>
          <p14:tracePt t="15356" x="3028950" y="3389313"/>
          <p14:tracePt t="15372" x="3063875" y="3389313"/>
          <p14:tracePt t="15389" x="3074988" y="3389313"/>
          <p14:tracePt t="15695" x="3068638" y="3394075"/>
          <p14:tracePt t="15703" x="3063875" y="3394075"/>
          <p14:tracePt t="15711" x="3040063" y="3400425"/>
          <p14:tracePt t="15722" x="3000375" y="3411538"/>
          <p14:tracePt t="15738" x="2949575" y="3422650"/>
          <p14:tracePt t="15756" x="2903538" y="3435350"/>
          <p14:tracePt t="15772" x="2840038" y="3440113"/>
          <p14:tracePt t="15789" x="2794000" y="3446463"/>
          <p14:tracePt t="15805" x="2749550" y="3457575"/>
          <p14:tracePt t="15822" x="2697163" y="3463925"/>
          <p14:tracePt t="15838" x="2651125" y="3468688"/>
          <p14:tracePt t="15856" x="2622550" y="3468688"/>
          <p14:tracePt t="15872" x="2593975" y="3475038"/>
          <p14:tracePt t="15889" x="2578100" y="3479800"/>
          <p14:tracePt t="15905" x="2560638" y="3486150"/>
          <p14:tracePt t="15922" x="2549525" y="3486150"/>
          <p14:tracePt t="15938" x="2536825" y="3492500"/>
          <p14:tracePt t="15956" x="2525713" y="3492500"/>
          <p14:tracePt t="15972" x="2520950" y="3497263"/>
          <p14:tracePt t="15989" x="2520950" y="3503613"/>
          <p14:tracePt t="16391" x="2520950" y="3508375"/>
          <p14:tracePt t="16415" x="2532063" y="3508375"/>
          <p14:tracePt t="16423" x="2549525" y="3521075"/>
          <p14:tracePt t="16439" x="2578100" y="3532188"/>
          <p14:tracePt t="16456" x="2600325" y="3536950"/>
          <p14:tracePt t="16472" x="2622550" y="3543300"/>
          <p14:tracePt t="16489" x="2628900" y="3543300"/>
          <p14:tracePt t="17743" x="2622550" y="3536950"/>
          <p14:tracePt t="17754" x="2622550" y="3532188"/>
          <p14:tracePt t="17772" x="2617788" y="3532188"/>
          <p14:tracePt t="17807" x="2611438" y="3532188"/>
          <p14:tracePt t="17903" x="2606675" y="3532188"/>
          <p14:tracePt t="17922" x="2600325" y="3532188"/>
          <p14:tracePt t="17938" x="2593975" y="3532188"/>
          <p14:tracePt t="17940" x="2578100" y="3532188"/>
          <p14:tracePt t="17955" x="2565400" y="3532188"/>
          <p14:tracePt t="17972" x="2543175" y="3525838"/>
          <p14:tracePt t="17988" x="2525713" y="3525838"/>
          <p14:tracePt t="18006" x="2520950" y="3521075"/>
          <p14:tracePt t="18022" x="2508250" y="3521075"/>
          <p14:tracePt t="18022" x="2503488" y="3521075"/>
          <p14:tracePt t="18071" x="2497138" y="3521075"/>
          <p14:tracePt t="18976" x="2503488" y="3521075"/>
          <p14:tracePt t="18992" x="2514600" y="3521075"/>
          <p14:tracePt t="19008" x="2520950" y="3521075"/>
          <p14:tracePt t="19016" x="2532063" y="3521075"/>
          <p14:tracePt t="19023" x="2543175" y="3521075"/>
          <p14:tracePt t="19039" x="2560638" y="3521075"/>
          <p14:tracePt t="19057" x="2565400" y="3521075"/>
          <p14:tracePt t="19096" x="2571750" y="3521075"/>
          <p14:tracePt t="19106" x="2578100" y="3521075"/>
          <p14:tracePt t="19122" x="2582863" y="3521075"/>
          <p14:tracePt t="19123" x="2589213" y="3521075"/>
          <p14:tracePt t="19139" x="2600325" y="3521075"/>
          <p14:tracePt t="19156" x="2611438" y="3521075"/>
          <p14:tracePt t="19172" x="2622550" y="3521075"/>
          <p14:tracePt t="19190" x="2640013" y="3521075"/>
          <p14:tracePt t="19206" x="2657475" y="3521075"/>
          <p14:tracePt t="19223" x="2674938" y="3521075"/>
          <p14:tracePt t="19239" x="2703513" y="3521075"/>
          <p14:tracePt t="19256" x="2720975" y="3521075"/>
          <p14:tracePt t="19272" x="2736850" y="3521075"/>
          <p14:tracePt t="19290" x="2749550" y="3521075"/>
          <p14:tracePt t="19306" x="2760663" y="3521075"/>
          <p14:tracePt t="20739" x="0" y="0"/>
        </p14:tracePtLst>
      </p14:laserTraceLst>
    </p:ext>
  </p:extLst>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371600"/>
            <a:ext cx="8229600" cy="5181600"/>
          </a:xfrm>
        </p:spPr>
        <p:txBody>
          <a:bodyPr>
            <a:normAutofit/>
          </a:bodyPr>
          <a:lstStyle/>
          <a:p>
            <a:r>
              <a:rPr lang="en-US" dirty="0"/>
              <a:t>Center-Tapped</a:t>
            </a:r>
            <a:r>
              <a:rPr lang="en-US" sz="2800" dirty="0"/>
              <a:t> </a:t>
            </a:r>
            <a:r>
              <a:rPr lang="en-US" dirty="0"/>
              <a:t>Single-Phase Transformer</a:t>
            </a:r>
          </a:p>
          <a:p>
            <a:pPr lvl="1"/>
            <a:r>
              <a:rPr lang="en-US" dirty="0"/>
              <a:t>Matrix Equations</a:t>
            </a:r>
          </a:p>
          <a:p>
            <a:pPr lvl="1"/>
            <a:r>
              <a:rPr lang="en-US" dirty="0"/>
              <a:t>Center-Tapped Transformer Serving Loads through a Triplex Secondary</a:t>
            </a:r>
            <a:endParaRPr lang="en-US" sz="2400" dirty="0"/>
          </a:p>
          <a:p>
            <a:r>
              <a:rPr lang="en-US" dirty="0"/>
              <a:t>U</a:t>
            </a:r>
            <a:r>
              <a:rPr lang="en-US" dirty="0" smtClean="0"/>
              <a:t>ngrounded </a:t>
            </a:r>
            <a:r>
              <a:rPr lang="en-US" dirty="0"/>
              <a:t>Wye-Delta Transformer Bank with a </a:t>
            </a:r>
            <a:r>
              <a:rPr lang="en-US" dirty="0" smtClean="0"/>
              <a:t>center-tapped </a:t>
            </a:r>
            <a:r>
              <a:rPr lang="en-US" dirty="0"/>
              <a:t>Transformer </a:t>
            </a:r>
          </a:p>
          <a:p>
            <a:r>
              <a:rPr lang="en-US" dirty="0" smtClean="0"/>
              <a:t>Leading Open Wye-Open Delta Connection</a:t>
            </a:r>
            <a:endParaRPr lang="en-US" dirty="0"/>
          </a:p>
          <a:p>
            <a:r>
              <a:rPr lang="en-US" dirty="0"/>
              <a:t>Lagging Open Wye-Open Delta Connection</a:t>
            </a:r>
          </a:p>
          <a:p>
            <a:r>
              <a:rPr lang="en-US" dirty="0"/>
              <a:t>Four 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2</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11065206"/>
      </p:ext>
    </p:extLst>
  </p:cSld>
  <p:clrMapOvr>
    <a:masterClrMapping/>
  </p:clrMapOvr>
  <mc:AlternateContent xmlns:mc="http://schemas.openxmlformats.org/markup-compatibility/2006" xmlns:p14="http://schemas.microsoft.com/office/powerpoint/2010/main">
    <mc:Choice Requires="p14">
      <p:transition spd="slow" p14:dur="2000" advTm="57152"/>
    </mc:Choice>
    <mc:Fallback xmlns="">
      <p:transition spd="slow" advTm="571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917680"/>
            <a:ext cx="8382000" cy="267765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standard method of providing three-wire service is from a center-tapped single-phase transformer.</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this type of connection there are two 120 volt circuits and one 240-volt circui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re are two types of center-tapped transformers. </a:t>
            </a:r>
            <a:endParaRPr lang="en-US" b="1" dirty="0" smtClean="0">
              <a:solidFill>
                <a:srgbClr val="FF0000"/>
              </a:solidFill>
            </a:endParaRPr>
          </a:p>
        </p:txBody>
      </p:sp>
      <p:sp>
        <p:nvSpPr>
          <p:cNvPr id="6" name="TextBox 5"/>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03</a:t>
            </a:fld>
            <a:endParaRPr lang="en-US"/>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49576568"/>
      </p:ext>
    </p:extLst>
  </p:cSld>
  <p:clrMapOvr>
    <a:masterClrMapping/>
  </p:clrMapOvr>
  <mc:AlternateContent xmlns:mc="http://schemas.openxmlformats.org/markup-compatibility/2006" xmlns:p14="http://schemas.microsoft.com/office/powerpoint/2010/main">
    <mc:Choice Requires="p14">
      <p:transition spd="slow" p14:dur="2000" advTm="28241"/>
    </mc:Choice>
    <mc:Fallback xmlns="">
      <p:transition spd="slow" advTm="282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463219"/>
            <a:ext cx="8382000" cy="4401205"/>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first type of center-tapped transformer is shown below.</a:t>
            </a:r>
            <a:endParaRPr lang="en-US" sz="2000" dirty="0">
              <a:latin typeface="Times New Roman" pitchFamily="18" charset="0"/>
              <a:cs typeface="Times New Roman" pitchFamily="18" charset="0"/>
            </a:endParaRPr>
          </a:p>
          <a:p>
            <a:pPr marL="0" lvl="2"/>
            <a:endParaRPr lang="en-US" sz="2000" dirty="0" smtClean="0"/>
          </a:p>
          <a:p>
            <a:pPr marL="0" lvl="2"/>
            <a:endParaRPr lang="en-US" sz="2000" dirty="0"/>
          </a:p>
          <a:p>
            <a:pPr marL="285750" lvl="2" indent="-285750">
              <a:buFont typeface="Arial" pitchFamily="34" charset="0"/>
              <a:buChar char="•"/>
            </a:pPr>
            <a:endParaRPr lang="en-US" sz="2000" dirty="0" smtClean="0"/>
          </a:p>
          <a:p>
            <a:pPr marL="285750" lvl="2" indent="-285750">
              <a:buFont typeface="Arial" pitchFamily="34" charset="0"/>
              <a:buChar char="•"/>
            </a:pPr>
            <a:endParaRPr lang="en-US" sz="2000" dirty="0" smtClean="0"/>
          </a:p>
          <a:p>
            <a:pPr marL="285750" lvl="2" indent="-285750">
              <a:buFont typeface="Arial" pitchFamily="34" charset="0"/>
              <a:buChar char="•"/>
            </a:pPr>
            <a:endParaRPr lang="en-US" sz="2000" dirty="0"/>
          </a:p>
          <a:p>
            <a:pPr marL="285750" lvl="2" indent="-285750">
              <a:buFont typeface="Arial" pitchFamily="34" charset="0"/>
              <a:buChar char="•"/>
            </a:pPr>
            <a:endParaRPr lang="en-US" sz="2000" dirty="0" smtClean="0"/>
          </a:p>
          <a:p>
            <a:pPr marL="0" lvl="2"/>
            <a:endParaRPr lang="en-US" sz="2000" dirty="0" smtClean="0"/>
          </a:p>
          <a:p>
            <a:pPr marL="285750" lvl="2" indent="-285750">
              <a:buFont typeface="Arial" pitchFamily="34" charset="0"/>
              <a:buChar char="•"/>
            </a:pPr>
            <a:endParaRPr lang="en-US" sz="2000" dirty="0" smtClean="0"/>
          </a:p>
          <a:p>
            <a:pPr marL="342900" lvl="2" indent="-342900">
              <a:buFont typeface="Wingdings" pitchFamily="2" charset="2"/>
              <a:buChar char="Ø"/>
            </a:pPr>
            <a:r>
              <a:rPr lang="en-US" sz="2000" dirty="0" smtClean="0">
                <a:latin typeface="Times New Roman" pitchFamily="18" charset="0"/>
                <a:cs typeface="Times New Roman" pitchFamily="18" charset="0"/>
              </a:rPr>
              <a:t>Here </a:t>
            </a:r>
            <a:r>
              <a:rPr lang="en-US" sz="2000" dirty="0">
                <a:latin typeface="Times New Roman" pitchFamily="18" charset="0"/>
                <a:cs typeface="Times New Roman" pitchFamily="18" charset="0"/>
              </a:rPr>
              <a:t>the secondary consists of one winding that is </a:t>
            </a:r>
            <a:r>
              <a:rPr lang="en-US" sz="2000" dirty="0" smtClean="0">
                <a:latin typeface="Times New Roman" pitchFamily="18" charset="0"/>
                <a:cs typeface="Times New Roman" pitchFamily="18" charset="0"/>
              </a:rPr>
              <a:t>center-tapped. The secondary voltage of this transformer will be specified as 240/120 volts.</a:t>
            </a:r>
          </a:p>
          <a:p>
            <a:pPr marL="285750" lvl="2" indent="-285750">
              <a:buFont typeface="Arial" pitchFamily="34" charset="0"/>
              <a:buChar char="•"/>
            </a:pPr>
            <a:endParaRPr lang="en-US" sz="2000" dirty="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240/120 volts secondary rating specifies that the full winding voltage </a:t>
            </a:r>
            <a:r>
              <a:rPr lang="en-US" sz="2000" dirty="0">
                <a:latin typeface="Times New Roman" pitchFamily="18" charset="0"/>
                <a:cs typeface="Times New Roman" pitchFamily="18" charset="0"/>
              </a:rPr>
              <a:t>i</a:t>
            </a:r>
            <a:r>
              <a:rPr lang="en-US" sz="2000" dirty="0" smtClean="0">
                <a:latin typeface="Times New Roman" pitchFamily="18" charset="0"/>
                <a:cs typeface="Times New Roman" pitchFamily="18" charset="0"/>
              </a:rPr>
              <a:t>s 240 volts with the center tap providing two 120 volt circuits.</a:t>
            </a:r>
          </a:p>
        </p:txBody>
      </p:sp>
      <p:sp>
        <p:nvSpPr>
          <p:cNvPr id="6" name="TextBox 5"/>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24705" y="1995408"/>
            <a:ext cx="3828495" cy="219559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04</a:t>
            </a:fld>
            <a:endParaRPr lang="en-US"/>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51656177"/>
      </p:ext>
    </p:extLst>
  </p:cSld>
  <p:clrMapOvr>
    <a:masterClrMapping/>
  </p:clrMapOvr>
  <mc:AlternateContent xmlns:mc="http://schemas.openxmlformats.org/markup-compatibility/2006" xmlns:p14="http://schemas.microsoft.com/office/powerpoint/2010/main">
    <mc:Choice Requires="p14">
      <p:transition spd="slow" p14:dur="2000" advTm="66261"/>
    </mc:Choice>
    <mc:Fallback xmlns="">
      <p:transition spd="slow" advTm="662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2245" x="3092450" y="2578100"/>
          <p14:tracePt t="12536" x="3097213" y="2578100"/>
          <p14:tracePt t="12544" x="3103563" y="2578100"/>
          <p14:tracePt t="12558" x="3108325" y="2578100"/>
          <p14:tracePt t="12565" x="3125788" y="2578100"/>
          <p14:tracePt t="12582" x="3136900" y="2578100"/>
          <p14:tracePt t="12599" x="3143250" y="2578100"/>
          <p14:tracePt t="12615" x="3160713" y="2578100"/>
          <p14:tracePt t="12633" x="3171825" y="2578100"/>
          <p14:tracePt t="12648" x="3189288" y="2578100"/>
          <p14:tracePt t="12666" x="3211513" y="2578100"/>
          <p14:tracePt t="12682" x="3246438" y="2578100"/>
          <p14:tracePt t="12699" x="3286125" y="2582863"/>
          <p14:tracePt t="12715" x="3336925" y="2582863"/>
          <p14:tracePt t="12733" x="3371850" y="2582863"/>
          <p14:tracePt t="12749" x="3400425" y="2582863"/>
          <p14:tracePt t="12766" x="3435350" y="2582863"/>
          <p14:tracePt t="12782" x="3463925" y="2582863"/>
          <p14:tracePt t="12799" x="3492500" y="2582863"/>
          <p14:tracePt t="12815" x="3521075" y="2582863"/>
          <p14:tracePt t="12833" x="3532188" y="2582863"/>
          <p14:tracePt t="12848" x="3543300" y="2582863"/>
          <p14:tracePt t="12865" x="3549650" y="2582863"/>
          <p14:tracePt t="12882" x="3560763" y="2582863"/>
          <p14:tracePt t="12899" x="3571875" y="2582863"/>
          <p14:tracePt t="12915" x="3589338" y="2582863"/>
          <p14:tracePt t="12932" x="3594100" y="2582863"/>
          <p14:tracePt t="12948" x="3606800" y="2582863"/>
          <p14:tracePt t="12966" x="3617913" y="2582863"/>
          <p14:tracePt t="13064" x="3617913" y="2578100"/>
          <p14:tracePt t="18489" x="3611563" y="2578100"/>
          <p14:tracePt t="18505" x="3600450" y="2578100"/>
          <p14:tracePt t="18512" x="3578225" y="2578100"/>
          <p14:tracePt t="18520" x="3536950" y="2578100"/>
          <p14:tracePt t="18533" x="3468688" y="2578100"/>
          <p14:tracePt t="18549" x="3406775" y="2578100"/>
          <p14:tracePt t="18566" x="3343275" y="2578100"/>
          <p14:tracePt t="18582" x="3286125" y="2578100"/>
          <p14:tracePt t="18600" x="3246438" y="2582863"/>
          <p14:tracePt t="18616" x="3189288" y="2582863"/>
          <p14:tracePt t="18634" x="3154363" y="2582863"/>
          <p14:tracePt t="18649" x="3136900" y="2582863"/>
          <p14:tracePt t="18666" x="3121025" y="2582863"/>
          <p14:tracePt t="18682" x="3108325" y="2582863"/>
          <p14:tracePt t="19090" x="3114675" y="2582863"/>
          <p14:tracePt t="19337" x="3121025" y="2582863"/>
          <p14:tracePt t="22225" x="3125788" y="2582863"/>
          <p14:tracePt t="22241" x="3136900" y="2582863"/>
          <p14:tracePt t="22249" x="3194050" y="2582863"/>
          <p14:tracePt t="22267" x="3240088" y="2582863"/>
          <p14:tracePt t="22283" x="3297238" y="2582863"/>
          <p14:tracePt t="22301" x="3349625" y="2578100"/>
          <p14:tracePt t="22317" x="3394075" y="2571750"/>
          <p14:tracePt t="22334" x="3429000" y="2571750"/>
          <p14:tracePt t="22350" x="3451225" y="2571750"/>
          <p14:tracePt t="22367" x="3475038" y="2571750"/>
          <p14:tracePt t="22383" x="3497263" y="2571750"/>
          <p14:tracePt t="22400" x="3525838" y="2571750"/>
          <p14:tracePt t="22416" x="3565525" y="2571750"/>
          <p14:tracePt t="22434" x="3589338" y="2578100"/>
          <p14:tracePt t="22450" x="3606800" y="2578100"/>
          <p14:tracePt t="22467" x="3622675" y="2578100"/>
          <p14:tracePt t="22483" x="3640138" y="2578100"/>
          <p14:tracePt t="22500" x="3663950" y="2578100"/>
          <p14:tracePt t="22516" x="3692525" y="2578100"/>
          <p14:tracePt t="22534" x="3714750" y="2578100"/>
          <p14:tracePt t="22550" x="3749675" y="2578100"/>
          <p14:tracePt t="22567" x="3778250" y="2571750"/>
          <p14:tracePt t="22583" x="3800475" y="2571750"/>
          <p14:tracePt t="22600" x="3817938" y="2571750"/>
          <p14:tracePt t="22616" x="3840163" y="2565400"/>
          <p14:tracePt t="22634" x="3846513" y="2560638"/>
          <p14:tracePt t="22650" x="3851275" y="2560638"/>
          <p14:tracePt t="22667" x="3857625" y="2560638"/>
          <p14:tracePt t="22683" x="3868738" y="2560638"/>
          <p14:tracePt t="22700" x="3879850" y="2554288"/>
          <p14:tracePt t="22716" x="3897313" y="2549525"/>
          <p14:tracePt t="22734" x="3908425" y="2543175"/>
          <p14:tracePt t="22750" x="3914775" y="2543175"/>
          <p14:tracePt t="22767" x="3921125" y="2543175"/>
          <p14:tracePt t="22881" x="3925888" y="2543175"/>
          <p14:tracePt t="23073" x="3925888" y="2554288"/>
          <p14:tracePt t="23081" x="3925888" y="2560638"/>
          <p14:tracePt t="23087" x="3925888" y="2578100"/>
          <p14:tracePt t="23100" x="3925888" y="2606675"/>
          <p14:tracePt t="23116" x="3925888" y="2628900"/>
          <p14:tracePt t="23133" x="3925888" y="2657475"/>
          <p14:tracePt t="23150" x="3925888" y="2679700"/>
          <p14:tracePt t="23167" x="3921125" y="2703513"/>
          <p14:tracePt t="23183" x="3921125" y="2714625"/>
          <p14:tracePt t="23200" x="3921125" y="2736850"/>
          <p14:tracePt t="23216" x="3921125" y="2765425"/>
          <p14:tracePt t="23234" x="3921125" y="2800350"/>
          <p14:tracePt t="23250" x="3914775" y="2822575"/>
          <p14:tracePt t="23267" x="3914775" y="2846388"/>
          <p14:tracePt t="23283" x="3914775" y="2874963"/>
          <p14:tracePt t="23300" x="3914775" y="2897188"/>
          <p14:tracePt t="23316" x="3914775" y="2921000"/>
          <p14:tracePt t="23333" x="3914775" y="2943225"/>
          <p14:tracePt t="23350" x="3914775" y="2960688"/>
          <p14:tracePt t="23367" x="3914775" y="2978150"/>
          <p14:tracePt t="23383" x="3914775" y="2989263"/>
          <p14:tracePt t="23400" x="3914775" y="3000375"/>
          <p14:tracePt t="23416" x="3914775" y="3011488"/>
          <p14:tracePt t="23433" x="3914775" y="3017838"/>
          <p14:tracePt t="23450" x="3914775" y="3028950"/>
          <p14:tracePt t="23466" x="3914775" y="3035300"/>
          <p14:tracePt t="23483" x="3914775" y="3040063"/>
          <p14:tracePt t="23500" x="3908425" y="3046413"/>
          <p14:tracePt t="23517" x="3908425" y="3051175"/>
          <p14:tracePt t="23533" x="3908425" y="3057525"/>
          <p14:tracePt t="23550" x="3908425" y="3068638"/>
          <p14:tracePt t="23566" x="3908425" y="3079750"/>
          <p14:tracePt t="23584" x="3908425" y="3103563"/>
          <p14:tracePt t="23600" x="3914775" y="3132138"/>
          <p14:tracePt t="23617" x="3914775" y="3160713"/>
          <p14:tracePt t="23633" x="3921125" y="3200400"/>
          <p14:tracePt t="23650" x="3921125" y="3222625"/>
          <p14:tracePt t="23666" x="3921125" y="3251200"/>
          <p14:tracePt t="23684" x="3921125" y="3275013"/>
          <p14:tracePt t="23700" x="3921125" y="3303588"/>
          <p14:tracePt t="23717" x="3921125" y="3343275"/>
          <p14:tracePt t="23733" x="3925888" y="3389313"/>
          <p14:tracePt t="23750" x="3932238" y="3446463"/>
          <p14:tracePt t="23766" x="3932238" y="3503613"/>
          <p14:tracePt t="23783" x="3932238" y="3571875"/>
          <p14:tracePt t="23800" x="3932238" y="3646488"/>
          <p14:tracePt t="23817" x="3932238" y="3714750"/>
          <p14:tracePt t="23833" x="3932238" y="3840163"/>
          <p14:tracePt t="23850" x="3943350" y="3932238"/>
          <p14:tracePt t="23866" x="3949700" y="4017963"/>
          <p14:tracePt t="23884" x="3949700" y="4097338"/>
          <p14:tracePt t="23900" x="3949700" y="4160838"/>
          <p14:tracePt t="23917" x="3949700" y="4200525"/>
          <p14:tracePt t="23933" x="3949700" y="4229100"/>
          <p14:tracePt t="23950" x="3949700" y="4246563"/>
          <p14:tracePt t="23966" x="3949700" y="4251325"/>
          <p14:tracePt t="24169" x="3949700" y="4246563"/>
          <p14:tracePt t="24183" x="3949700" y="4240213"/>
          <p14:tracePt t="24201" x="3937000" y="4229100"/>
          <p14:tracePt t="24202" x="3921125" y="4217988"/>
          <p14:tracePt t="24217" x="3857625" y="4183063"/>
          <p14:tracePt t="24233" x="3703638" y="4108450"/>
          <p14:tracePt t="24250" x="3589338" y="4064000"/>
          <p14:tracePt t="24267" x="3451225" y="4011613"/>
          <p14:tracePt t="24284" x="3332163" y="3983038"/>
          <p14:tracePt t="24300" x="3217863" y="3949700"/>
          <p14:tracePt t="24317" x="3121025" y="3932238"/>
          <p14:tracePt t="24333" x="3057525" y="3921125"/>
          <p14:tracePt t="24350" x="3022600" y="3914775"/>
          <p14:tracePt t="24366" x="3011488" y="3908425"/>
          <p14:tracePt t="24383" x="3006725" y="3908425"/>
          <p14:tracePt t="24761" x="3006725" y="3903663"/>
          <p14:tracePt t="24793" x="3017838" y="3897313"/>
          <p14:tracePt t="24801" x="3028950" y="3886200"/>
          <p14:tracePt t="24803" x="3057525" y="3857625"/>
          <p14:tracePt t="24816" x="3189288" y="3714750"/>
          <p14:tracePt t="24833" x="3308350" y="3611563"/>
          <p14:tracePt t="24850" x="3457575" y="3492500"/>
          <p14:tracePt t="24866" x="3640138" y="3365500"/>
          <p14:tracePt t="24883" x="3840163" y="3257550"/>
          <p14:tracePt t="24900" x="4051300" y="3136900"/>
          <p14:tracePt t="24916" x="4264025" y="3035300"/>
          <p14:tracePt t="24933" x="4457700" y="2943225"/>
          <p14:tracePt t="24950" x="4618038" y="2874963"/>
          <p14:tracePt t="24966" x="4754563" y="2800350"/>
          <p14:tracePt t="24983" x="4864100" y="2743200"/>
          <p14:tracePt t="25000" x="4954588" y="2697163"/>
          <p14:tracePt t="25016" x="5022850" y="2663825"/>
          <p14:tracePt t="25033" x="5086350" y="2651125"/>
          <p14:tracePt t="25050" x="5108575" y="2646363"/>
          <p14:tracePt t="25066" x="5126038" y="2646363"/>
          <p14:tracePt t="25083" x="5137150" y="2646363"/>
          <p14:tracePt t="25100" x="5149850" y="2646363"/>
          <p14:tracePt t="25116" x="5154613" y="2651125"/>
          <p14:tracePt t="25134" x="5178425" y="2657475"/>
          <p14:tracePt t="25150" x="5194300" y="2657475"/>
          <p14:tracePt t="25167" x="5211763" y="2657475"/>
          <p14:tracePt t="25183" x="5218113" y="2657475"/>
          <p14:tracePt t="25216" x="5240338" y="2657475"/>
          <p14:tracePt t="25217" x="5251450" y="2657475"/>
          <p14:tracePt t="25217" x="5257800" y="2657475"/>
          <p14:tracePt t="25234" x="5268913" y="2657475"/>
          <p14:tracePt t="25250" x="5280025" y="2657475"/>
          <p14:tracePt t="25267" x="5286375" y="2657475"/>
          <p14:tracePt t="25283" x="5292725" y="2657475"/>
          <p14:tracePt t="25409" x="5297488" y="2657475"/>
          <p14:tracePt t="25417" x="5332413" y="2657475"/>
          <p14:tracePt t="25417" x="5365750" y="2651125"/>
          <p14:tracePt t="25434" x="5468938" y="2646363"/>
          <p14:tracePt t="25450" x="5572125" y="2646363"/>
          <p14:tracePt t="25467" x="5668963" y="2646363"/>
          <p14:tracePt t="25483" x="5778500" y="2646363"/>
          <p14:tracePt t="25500" x="5880100" y="2640013"/>
          <p14:tracePt t="25516" x="5954713" y="2635250"/>
          <p14:tracePt t="25533" x="6007100" y="2622550"/>
          <p14:tracePt t="25550" x="6022975" y="2622550"/>
          <p14:tracePt t="25567" x="6035675" y="2617788"/>
          <p14:tracePt t="25689" x="6035675" y="2611438"/>
          <p14:tracePt t="25694" x="6040438" y="2606675"/>
          <p14:tracePt t="25700" x="6051550" y="2600325"/>
          <p14:tracePt t="25716" x="6057900" y="2582863"/>
          <p14:tracePt t="25734" x="6069013" y="2565400"/>
          <p14:tracePt t="25750" x="6080125" y="2549525"/>
          <p14:tracePt t="25767" x="6086475" y="2536825"/>
          <p14:tracePt t="25783" x="6092825" y="2525713"/>
          <p14:tracePt t="25800" x="6097588" y="2520950"/>
          <p14:tracePt t="26009" x="6097588" y="2514600"/>
          <p14:tracePt t="26017" x="6097588" y="2508250"/>
          <p14:tracePt t="26034" x="6097588" y="2503488"/>
          <p14:tracePt t="26034" x="6097588" y="2497138"/>
          <p14:tracePt t="26050" x="6097588" y="2492375"/>
          <p14:tracePt t="26097" x="6097588" y="2486025"/>
          <p14:tracePt t="26369" x="6097588" y="2479675"/>
          <p14:tracePt t="26393" x="6103938" y="2479675"/>
          <p14:tracePt t="26401" x="6108700" y="2468563"/>
          <p14:tracePt t="26433" x="6115050" y="2468563"/>
          <p14:tracePt t="26434" x="6115050" y="2463800"/>
          <p14:tracePt t="26641" x="6121400" y="2463800"/>
          <p14:tracePt t="26689" x="6121400" y="2457450"/>
          <p14:tracePt t="26697" x="6126163" y="2457450"/>
          <p14:tracePt t="26721" x="6132513" y="2457450"/>
          <p14:tracePt t="26953" x="6132513" y="2451100"/>
          <p14:tracePt t="28425" x="6126163" y="2451100"/>
          <p14:tracePt t="28529" x="6121400" y="2451100"/>
          <p14:tracePt t="28532" x="6080125" y="2451100"/>
          <p14:tracePt t="28549" x="6007100" y="2451100"/>
          <p14:tracePt t="28567" x="5915025" y="2451100"/>
          <p14:tracePt t="28583" x="5818188" y="2451100"/>
          <p14:tracePt t="28600" x="5715000" y="2446338"/>
          <p14:tracePt t="28616" x="5554663" y="2435225"/>
          <p14:tracePt t="28634" x="5457825" y="2428875"/>
          <p14:tracePt t="28649" x="5372100" y="2422525"/>
          <p14:tracePt t="28667" x="5308600" y="2422525"/>
          <p14:tracePt t="28683" x="5251450" y="2417763"/>
          <p14:tracePt t="28700" x="5194300" y="2417763"/>
          <p14:tracePt t="28716" x="5154613" y="2411413"/>
          <p14:tracePt t="28733" x="5121275" y="2411413"/>
          <p14:tracePt t="28750" x="5086350" y="2411413"/>
          <p14:tracePt t="28766" x="5046663" y="2411413"/>
          <p14:tracePt t="28783" x="5006975" y="2417763"/>
          <p14:tracePt t="28800" x="4954588" y="2417763"/>
          <p14:tracePt t="28816" x="4875213" y="2417763"/>
          <p14:tracePt t="28834" x="4811713" y="2422525"/>
          <p14:tracePt t="28849" x="4772025" y="2422525"/>
          <p14:tracePt t="28867" x="4737100" y="2422525"/>
          <p14:tracePt t="28883" x="4721225" y="2422525"/>
          <p14:tracePt t="28900" x="4703763" y="2422525"/>
          <p14:tracePt t="28916" x="4697413" y="2422525"/>
          <p14:tracePt t="28953" x="4697413" y="2428875"/>
          <p14:tracePt t="29009" x="4697413" y="2435225"/>
          <p14:tracePt t="29017" x="4686300" y="2457450"/>
          <p14:tracePt t="29017" x="4686300" y="2479675"/>
          <p14:tracePt t="29034" x="4679950" y="2543175"/>
          <p14:tracePt t="29049" x="4675188" y="2646363"/>
          <p14:tracePt t="29067" x="4675188" y="2760663"/>
          <p14:tracePt t="29083" x="4675188" y="2908300"/>
          <p14:tracePt t="29100" x="4675188" y="3068638"/>
          <p14:tracePt t="29116" x="4675188" y="3240088"/>
          <p14:tracePt t="29133" x="4697413" y="3406775"/>
          <p14:tracePt t="29149" x="4708525" y="3554413"/>
          <p14:tracePt t="29167" x="4725988" y="3657600"/>
          <p14:tracePt t="29183" x="4743450" y="3743325"/>
          <p14:tracePt t="29200" x="4754563" y="3783013"/>
          <p14:tracePt t="29216" x="4765675" y="3806825"/>
          <p14:tracePt t="29216" x="4772025" y="3811588"/>
          <p14:tracePt t="29297" x="4778375" y="3811588"/>
          <p14:tracePt t="29321" x="4783138" y="3811588"/>
          <p14:tracePt t="29333" x="4789488" y="3811588"/>
          <p14:tracePt t="29333" x="4835525" y="3817938"/>
          <p14:tracePt t="29349" x="4921250" y="3817938"/>
          <p14:tracePt t="29367" x="5018088" y="3822700"/>
          <p14:tracePt t="29383" x="5121275" y="3835400"/>
          <p14:tracePt t="29400" x="5251450" y="3840163"/>
          <p14:tracePt t="29416" x="5446713" y="3851275"/>
          <p14:tracePt t="29433" x="5572125" y="3868738"/>
          <p14:tracePt t="29449" x="5708650" y="3879850"/>
          <p14:tracePt t="29466" x="5818188" y="3892550"/>
          <p14:tracePt t="29483" x="5921375" y="3903663"/>
          <p14:tracePt t="29499" x="5994400" y="3914775"/>
          <p14:tracePt t="29516" x="6051550" y="3921125"/>
          <p14:tracePt t="29533" x="6086475" y="3932238"/>
          <p14:tracePt t="29549" x="6103938" y="3932238"/>
          <p14:tracePt t="29566" x="6115050" y="3932238"/>
          <p14:tracePt t="29583" x="6115050" y="3937000"/>
          <p14:tracePt t="29600" x="6121400" y="3937000"/>
          <p14:tracePt t="30297" x="6121400" y="3943350"/>
          <p14:tracePt t="30617" x="6121400" y="3949700"/>
          <p14:tracePt t="30633" x="6137275" y="3978275"/>
          <p14:tracePt t="30650" x="6137275" y="4000500"/>
          <p14:tracePt t="30666" x="6132513" y="4017963"/>
          <p14:tracePt t="30683" x="6126163" y="4029075"/>
          <p14:tracePt t="30699" x="6121400" y="4035425"/>
          <p14:tracePt t="30716" x="6115050" y="4035425"/>
          <p14:tracePt t="30733" x="6115050" y="4040188"/>
          <p14:tracePt t="30749" x="6103938" y="4040188"/>
          <p14:tracePt t="30785" x="6092825" y="4046538"/>
          <p14:tracePt t="30799" x="6080125" y="4051300"/>
          <p14:tracePt t="30800" x="6051550" y="4057650"/>
          <p14:tracePt t="30816" x="6011863" y="4057650"/>
          <p14:tracePt t="30832" x="5937250" y="4057650"/>
          <p14:tracePt t="30850" x="5868988" y="4057650"/>
          <p14:tracePt t="30866" x="5789613" y="4057650"/>
          <p14:tracePt t="30883" x="5703888" y="4057650"/>
          <p14:tracePt t="30899" x="5611813" y="4057650"/>
          <p14:tracePt t="30917" x="5508625" y="4057650"/>
          <p14:tracePt t="30933" x="5422900" y="4057650"/>
          <p14:tracePt t="30950" x="5343525" y="4057650"/>
          <p14:tracePt t="30966" x="5264150" y="4057650"/>
          <p14:tracePt t="30983" x="5200650" y="4051300"/>
          <p14:tracePt t="30999" x="5132388" y="4040188"/>
          <p14:tracePt t="31016" x="5075238" y="4035425"/>
          <p14:tracePt t="31033" x="4989513" y="4029075"/>
          <p14:tracePt t="31050" x="4932363" y="4022725"/>
          <p14:tracePt t="31066" x="4868863" y="4017963"/>
          <p14:tracePt t="31083" x="4800600" y="4011613"/>
          <p14:tracePt t="31099" x="4721225" y="4000500"/>
          <p14:tracePt t="31116" x="4640263" y="3989388"/>
          <p14:tracePt t="31132" x="4554538" y="3983038"/>
          <p14:tracePt t="31150" x="4479925" y="3971925"/>
          <p14:tracePt t="31166" x="4435475" y="3971925"/>
          <p14:tracePt t="31183" x="4389438" y="3971925"/>
          <p14:tracePt t="31199" x="4360863" y="3965575"/>
          <p14:tracePt t="31216" x="4337050" y="3965575"/>
          <p14:tracePt t="31232" x="4314825" y="3965575"/>
          <p14:tracePt t="31250" x="4308475" y="3965575"/>
          <p14:tracePt t="31353" x="4308475" y="3960813"/>
          <p14:tracePt t="31401" x="4308475" y="3954463"/>
          <p14:tracePt t="31433" x="4308475" y="3949700"/>
          <p14:tracePt t="31435" x="4308475" y="3937000"/>
          <p14:tracePt t="31449" x="4314825" y="3914775"/>
          <p14:tracePt t="31466" x="4321175" y="3886200"/>
          <p14:tracePt t="31483" x="4332288" y="3851275"/>
          <p14:tracePt t="31499" x="4332288" y="3822700"/>
          <p14:tracePt t="31516" x="4343400" y="3789363"/>
          <p14:tracePt t="31532" x="4349750" y="3743325"/>
          <p14:tracePt t="31549" x="4354513" y="3697288"/>
          <p14:tracePt t="31566" x="4354513" y="3646488"/>
          <p14:tracePt t="31583" x="4365625" y="3589338"/>
          <p14:tracePt t="31599" x="4371975" y="3536950"/>
          <p14:tracePt t="31616" x="4378325" y="3475038"/>
          <p14:tracePt t="31632" x="4383088" y="3382963"/>
          <p14:tracePt t="31649" x="4389438" y="3321050"/>
          <p14:tracePt t="31667" x="4394200" y="3240088"/>
          <p14:tracePt t="31682" x="4406900" y="3160713"/>
          <p14:tracePt t="31700" x="4418013" y="3068638"/>
          <p14:tracePt t="31716" x="4429125" y="2982913"/>
          <p14:tracePt t="31733" x="4446588" y="2903538"/>
          <p14:tracePt t="31749" x="4451350" y="2822575"/>
          <p14:tracePt t="31766" x="4464050" y="2743200"/>
          <p14:tracePt t="31782" x="4468813" y="2668588"/>
          <p14:tracePt t="31800" x="4479925" y="2606675"/>
          <p14:tracePt t="31816" x="4497388" y="2514600"/>
          <p14:tracePt t="31833" x="4503738" y="2463800"/>
          <p14:tracePt t="31849" x="4514850" y="2422525"/>
          <p14:tracePt t="31866" x="4514850" y="2382838"/>
          <p14:tracePt t="31882" x="4521200" y="2354263"/>
          <p14:tracePt t="31900" x="4525963" y="2332038"/>
          <p14:tracePt t="31916" x="4525963" y="2320925"/>
          <p14:tracePt t="31933" x="4525963" y="2314575"/>
          <p14:tracePt t="31949" x="4532313" y="2308225"/>
          <p14:tracePt t="32033" x="4537075" y="2308225"/>
          <p14:tracePt t="32201" x="4543425" y="2308225"/>
          <p14:tracePt t="32217" x="4554538" y="2308225"/>
          <p14:tracePt t="32233" x="4572000" y="2308225"/>
          <p14:tracePt t="32234" x="4594225" y="2308225"/>
          <p14:tracePt t="32249" x="4622800" y="2308225"/>
          <p14:tracePt t="32266" x="4657725" y="2308225"/>
          <p14:tracePt t="32283" x="4714875" y="2314575"/>
          <p14:tracePt t="32300" x="4778375" y="2320925"/>
          <p14:tracePt t="32316" x="4840288" y="2325688"/>
          <p14:tracePt t="32333" x="4914900" y="2332038"/>
          <p14:tracePt t="32349" x="4972050" y="2332038"/>
          <p14:tracePt t="32366" x="5011738" y="2336800"/>
          <p14:tracePt t="32382" x="5057775" y="2336800"/>
          <p14:tracePt t="32400" x="5092700" y="2336800"/>
          <p14:tracePt t="32416" x="5126038" y="2343150"/>
          <p14:tracePt t="32416" x="5143500" y="2343150"/>
          <p14:tracePt t="32433" x="5178425" y="2349500"/>
          <p14:tracePt t="32449" x="5207000" y="2349500"/>
          <p14:tracePt t="32466" x="5229225" y="2354263"/>
          <p14:tracePt t="32482" x="5251450" y="2354263"/>
          <p14:tracePt t="32500" x="5275263" y="2354263"/>
          <p14:tracePt t="32516" x="5297488" y="2354263"/>
          <p14:tracePt t="32533" x="5332413" y="2354263"/>
          <p14:tracePt t="32549" x="5372100" y="2354263"/>
          <p14:tracePt t="32566" x="5411788" y="2354263"/>
          <p14:tracePt t="32582" x="5451475" y="2354263"/>
          <p14:tracePt t="32600" x="5503863" y="2360613"/>
          <p14:tracePt t="32616" x="5554663" y="2360613"/>
          <p14:tracePt t="32616" x="5578475" y="2365375"/>
          <p14:tracePt t="32633" x="5611813" y="2365375"/>
          <p14:tracePt t="32649" x="5640388" y="2371725"/>
          <p14:tracePt t="32666" x="5668963" y="2371725"/>
          <p14:tracePt t="32682" x="5692775" y="2371725"/>
          <p14:tracePt t="32699" x="5708650" y="2371725"/>
          <p14:tracePt t="32716" x="5721350" y="2371725"/>
          <p14:tracePt t="33801" x="5715000" y="2371725"/>
          <p14:tracePt t="33833" x="5708650" y="2371725"/>
          <p14:tracePt t="33841" x="5708650" y="2378075"/>
          <p14:tracePt t="33881" x="5703888" y="2378075"/>
          <p14:tracePt t="33881" x="5697538" y="2378075"/>
          <p14:tracePt t="33905" x="5692775" y="2378075"/>
          <p14:tracePt t="33916" x="5686425" y="2382838"/>
          <p14:tracePt t="33932" x="5657850" y="2382838"/>
          <p14:tracePt t="33949" x="5629275" y="2382838"/>
          <p14:tracePt t="33966" x="5583238" y="2382838"/>
          <p14:tracePt t="33983" x="5526088" y="2382838"/>
          <p14:tracePt t="33999" x="5464175" y="2382838"/>
          <p14:tracePt t="34016" x="5400675" y="2382838"/>
          <p14:tracePt t="34032" x="5308600" y="2382838"/>
          <p14:tracePt t="34050" x="5251450" y="2382838"/>
          <p14:tracePt t="34066" x="5207000" y="2382838"/>
          <p14:tracePt t="34083" x="5154613" y="2378075"/>
          <p14:tracePt t="34099" x="5114925" y="2371725"/>
          <p14:tracePt t="34116" x="5068888" y="2371725"/>
          <p14:tracePt t="34132" x="5018088" y="2365375"/>
          <p14:tracePt t="34149" x="4960938" y="2360613"/>
          <p14:tracePt t="34166" x="4921250" y="2360613"/>
          <p14:tracePt t="34183" x="4886325" y="2360613"/>
          <p14:tracePt t="34199" x="4857750" y="2360613"/>
          <p14:tracePt t="34216" x="4829175" y="2360613"/>
          <p14:tracePt t="34232" x="4794250" y="2360613"/>
          <p14:tracePt t="34250" x="4783138" y="2360613"/>
          <p14:tracePt t="34266" x="4772025" y="2360613"/>
          <p14:tracePt t="34283" x="4765675" y="2360613"/>
          <p14:tracePt t="34299" x="4760913" y="2360613"/>
          <p14:tracePt t="34316" x="4754563" y="2360613"/>
          <p14:tracePt t="34332" x="4749800" y="2360613"/>
          <p14:tracePt t="34349" x="4737100" y="2365375"/>
          <p14:tracePt t="34365" x="4732338" y="2371725"/>
          <p14:tracePt t="34382" x="4714875" y="2378075"/>
          <p14:tracePt t="34399" x="4697413" y="2389188"/>
          <p14:tracePt t="34416" x="4668838" y="2393950"/>
          <p14:tracePt t="34432" x="4640263" y="2411413"/>
          <p14:tracePt t="34449" x="4622800" y="2417763"/>
          <p14:tracePt t="34466" x="4611688" y="2417763"/>
          <p14:tracePt t="34482" x="4606925" y="2422525"/>
          <p14:tracePt t="34499" x="4600575" y="2422525"/>
          <p14:tracePt t="34593" x="4600575" y="2428875"/>
          <p14:tracePt t="34601" x="4594225" y="2446338"/>
          <p14:tracePt t="34616" x="4583113" y="2479675"/>
          <p14:tracePt t="34632" x="4565650" y="2549525"/>
          <p14:tracePt t="34650" x="4554538" y="2600325"/>
          <p14:tracePt t="34666" x="4543425" y="2640013"/>
          <p14:tracePt t="34682" x="4543425" y="2686050"/>
          <p14:tracePt t="34699" x="4543425" y="2725738"/>
          <p14:tracePt t="34716" x="4543425" y="2760663"/>
          <p14:tracePt t="34732" x="4543425" y="2794000"/>
          <p14:tracePt t="34749" x="4543425" y="2828925"/>
          <p14:tracePt t="34765" x="4543425" y="2863850"/>
          <p14:tracePt t="34783" x="4549775" y="2897188"/>
          <p14:tracePt t="34799" x="4554538" y="2932113"/>
          <p14:tracePt t="34816" x="4554538" y="2960688"/>
          <p14:tracePt t="34816" x="4554538" y="2978150"/>
          <p14:tracePt t="34833" x="4554538" y="3006725"/>
          <p14:tracePt t="34849" x="4560888" y="3028950"/>
          <p14:tracePt t="34866" x="4560888" y="3051175"/>
          <p14:tracePt t="34882" x="4572000" y="3074988"/>
          <p14:tracePt t="34899" x="4572000" y="3108325"/>
          <p14:tracePt t="34916" x="4572000" y="3125788"/>
          <p14:tracePt t="34932" x="4583113" y="3154363"/>
          <p14:tracePt t="34949" x="4589463" y="3189288"/>
          <p14:tracePt t="34966" x="4594225" y="3217863"/>
          <p14:tracePt t="34982" x="4611688" y="3257550"/>
          <p14:tracePt t="35000" x="4611688" y="3279775"/>
          <p14:tracePt t="35016" x="4622800" y="3308350"/>
          <p14:tracePt t="35016" x="4622800" y="3314700"/>
          <p14:tracePt t="35033" x="4629150" y="3332163"/>
          <p14:tracePt t="35233" x="4635500" y="3332163"/>
          <p14:tracePt t="35281" x="4640263" y="3332163"/>
          <p14:tracePt t="35289" x="4640263" y="3321050"/>
          <p14:tracePt t="35299" x="4646613" y="3314700"/>
          <p14:tracePt t="35315" x="4646613" y="3303588"/>
          <p14:tracePt t="35333" x="4646613" y="3286125"/>
          <p14:tracePt t="35349" x="4651375" y="3275013"/>
          <p14:tracePt t="35366" x="4651375" y="3263900"/>
          <p14:tracePt t="35382" x="4651375" y="3257550"/>
          <p14:tracePt t="35762" x="4646613" y="3251200"/>
          <p14:tracePt t="35770" x="4640263" y="3246438"/>
          <p14:tracePt t="35793" x="4635500" y="3246438"/>
          <p14:tracePt t="35810" x="4629150" y="3240088"/>
          <p14:tracePt t="36033" x="4622800" y="3240088"/>
          <p14:tracePt t="36186" x="4618038" y="3240088"/>
          <p14:tracePt t="36202" x="4611688" y="3240088"/>
          <p14:tracePt t="36218" x="4600575" y="3240088"/>
          <p14:tracePt t="36234" x="4594225" y="3235325"/>
          <p14:tracePt t="36234" x="4589463" y="3235325"/>
          <p14:tracePt t="36250" x="4583113" y="3235325"/>
          <p14:tracePt t="36267" x="4578350" y="3228975"/>
          <p14:tracePt t="36329" x="4572000" y="3228975"/>
          <p14:tracePt t="36350" x="4565650" y="3228975"/>
          <p14:tracePt t="36350" x="4560888" y="3228975"/>
          <p14:tracePt t="36367" x="4554538" y="3228975"/>
          <p14:tracePt t="36383" x="4543425" y="3228975"/>
          <p14:tracePt t="36400" x="4537075" y="3228975"/>
          <p14:tracePt t="36416" x="4532313" y="3228975"/>
          <p14:tracePt t="36562" x="4537075" y="3228975"/>
          <p14:tracePt t="36582" x="4543425" y="3228975"/>
          <p14:tracePt t="36666" x="4549775" y="3228975"/>
          <p14:tracePt t="37138" x="4554538" y="3228975"/>
          <p14:tracePt t="37185" x="4560888" y="3228975"/>
          <p14:tracePt t="37199" x="4572000" y="3228975"/>
          <p14:tracePt t="37217" x="4578350" y="3222625"/>
          <p14:tracePt t="37233" x="4606925" y="3222625"/>
          <p14:tracePt t="37250" x="4640263" y="3222625"/>
          <p14:tracePt t="37266" x="4664075" y="3222625"/>
          <p14:tracePt t="37284" x="4697413" y="3222625"/>
          <p14:tracePt t="37300" x="4732338" y="3228975"/>
          <p14:tracePt t="37317" x="4765675" y="3235325"/>
          <p14:tracePt t="37333" x="4800600" y="3235325"/>
          <p14:tracePt t="37350" x="4829175" y="3235325"/>
          <p14:tracePt t="37367" x="4864100" y="3235325"/>
          <p14:tracePt t="37384" x="4892675" y="3235325"/>
          <p14:tracePt t="37400" x="4926013" y="3235325"/>
          <p14:tracePt t="37417" x="4954588" y="3235325"/>
          <p14:tracePt t="37433" x="4994275" y="3235325"/>
          <p14:tracePt t="37450" x="5035550" y="3235325"/>
          <p14:tracePt t="37467" x="5068888" y="3235325"/>
          <p14:tracePt t="37484" x="5108575" y="3235325"/>
          <p14:tracePt t="37500" x="5149850" y="3228975"/>
          <p14:tracePt t="37517" x="5200650" y="3228975"/>
          <p14:tracePt t="37533" x="5240338" y="3228975"/>
          <p14:tracePt t="37550" x="5286375" y="3222625"/>
          <p14:tracePt t="37566" x="5337175" y="3222625"/>
          <p14:tracePt t="37584" x="5372100" y="3222625"/>
          <p14:tracePt t="37600" x="5411788" y="3222625"/>
          <p14:tracePt t="37617" x="5446713" y="3222625"/>
          <p14:tracePt t="37633" x="5492750" y="3222625"/>
          <p14:tracePt t="37650" x="5532438" y="3217863"/>
          <p14:tracePt t="37666" x="5561013" y="3217863"/>
          <p14:tracePt t="37683" x="5583238" y="3217863"/>
          <p14:tracePt t="37700" x="5611813" y="3217863"/>
          <p14:tracePt t="37717" x="5640388" y="3217863"/>
          <p14:tracePt t="37733" x="5668963" y="3211513"/>
          <p14:tracePt t="37750" x="5703888" y="3211513"/>
          <p14:tracePt t="37766" x="5743575" y="3211513"/>
          <p14:tracePt t="37784" x="5783263" y="3211513"/>
          <p14:tracePt t="37800" x="5822950" y="3211513"/>
          <p14:tracePt t="37817" x="5864225" y="3211513"/>
          <p14:tracePt t="37833" x="5926138" y="3211513"/>
          <p14:tracePt t="37850" x="5965825" y="3211513"/>
          <p14:tracePt t="37866" x="6000750" y="3217863"/>
          <p14:tracePt t="37884" x="6040438" y="3217863"/>
          <p14:tracePt t="37900" x="6069013" y="3217863"/>
          <p14:tracePt t="37916" x="6103938" y="3217863"/>
          <p14:tracePt t="37933" x="6126163" y="3217863"/>
          <p14:tracePt t="37950" x="6149975" y="3217863"/>
          <p14:tracePt t="37966" x="6161088" y="3217863"/>
          <p14:tracePt t="37984" x="6172200" y="3217863"/>
          <p14:tracePt t="38209" x="6172200" y="3222625"/>
          <p14:tracePt t="38241" x="6172200" y="3228975"/>
          <p14:tracePt t="38258" x="6172200" y="3235325"/>
          <p14:tracePt t="38267" x="6172200" y="3240088"/>
          <p14:tracePt t="38268" x="6172200" y="3251200"/>
          <p14:tracePt t="38283" x="6172200" y="3268663"/>
          <p14:tracePt t="38300" x="6172200" y="3292475"/>
          <p14:tracePt t="38316" x="6172200" y="3314700"/>
          <p14:tracePt t="38333" x="6172200" y="3343275"/>
          <p14:tracePt t="38350" x="6172200" y="3365500"/>
          <p14:tracePt t="38366" x="6172200" y="3389313"/>
          <p14:tracePt t="38383" x="6172200" y="3411538"/>
          <p14:tracePt t="38400" x="6178550" y="3435350"/>
          <p14:tracePt t="38416" x="6178550" y="3451225"/>
          <p14:tracePt t="38433" x="6183313" y="3468688"/>
          <p14:tracePt t="38449" x="6183313" y="3479800"/>
          <p14:tracePt t="38466" x="6183313" y="3492500"/>
          <p14:tracePt t="38483" x="6189663" y="3497263"/>
          <p14:tracePt t="38500" x="6189663" y="3508375"/>
          <p14:tracePt t="38516" x="6189663" y="3514725"/>
          <p14:tracePt t="38533" x="6189663" y="3521075"/>
          <p14:tracePt t="38550" x="6189663" y="3525838"/>
          <p14:tracePt t="38566" x="6189663" y="3532188"/>
          <p14:tracePt t="38583" x="6189663" y="3536950"/>
          <p14:tracePt t="39585" x="6183313" y="3536950"/>
          <p14:tracePt t="39587" x="6178550" y="3532188"/>
          <p14:tracePt t="39600" x="6154738" y="3521075"/>
          <p14:tracePt t="39616" x="6121400" y="3508375"/>
          <p14:tracePt t="39616" x="6086475" y="3497263"/>
          <p14:tracePt t="39634" x="6029325" y="3486150"/>
          <p14:tracePt t="39650" x="5972175" y="3479800"/>
          <p14:tracePt t="39666" x="5908675" y="3468688"/>
          <p14:tracePt t="39683" x="5846763" y="3451225"/>
          <p14:tracePt t="39700" x="5783263" y="3440113"/>
          <p14:tracePt t="39716" x="5749925" y="3435350"/>
          <p14:tracePt t="39733" x="5715000" y="3422650"/>
          <p14:tracePt t="39750" x="5697538" y="3417888"/>
          <p14:tracePt t="39766" x="5675313" y="3406775"/>
          <p14:tracePt t="39783" x="5657850" y="3406775"/>
          <p14:tracePt t="39800" x="5646738" y="3400425"/>
          <p14:tracePt t="39816" x="5629275" y="3389313"/>
          <p14:tracePt t="39849" x="5611813" y="3382963"/>
          <p14:tracePt t="39850" x="5600700" y="3378200"/>
          <p14:tracePt t="39866" x="5583238" y="3378200"/>
          <p14:tracePt t="39883" x="5565775" y="3371850"/>
          <p14:tracePt t="39900" x="5554663" y="3371850"/>
          <p14:tracePt t="39916" x="5532438" y="3371850"/>
          <p14:tracePt t="39933" x="5521325" y="3371850"/>
          <p14:tracePt t="39949" x="5508625" y="3378200"/>
          <p14:tracePt t="39966" x="5497513" y="3382963"/>
          <p14:tracePt t="39983" x="5492750" y="3389313"/>
          <p14:tracePt t="40185" x="5486400" y="3389313"/>
          <p14:tracePt t="40193" x="5480050" y="3389313"/>
          <p14:tracePt t="40216" x="5475288" y="3389313"/>
          <p14:tracePt t="40216" x="5464175" y="3389313"/>
          <p14:tracePt t="40218" x="5440363" y="3389313"/>
          <p14:tracePt t="40233" x="5360988" y="3378200"/>
          <p14:tracePt t="40250" x="5292725" y="3360738"/>
          <p14:tracePt t="40266" x="5235575" y="3343275"/>
          <p14:tracePt t="40283" x="5183188" y="3332163"/>
          <p14:tracePt t="40300" x="5137150" y="3325813"/>
          <p14:tracePt t="40316" x="5114925" y="3321050"/>
          <p14:tracePt t="40333" x="5092700" y="3314700"/>
          <p14:tracePt t="40350" x="5080000" y="3314700"/>
          <p14:tracePt t="40546" x="5086350" y="3314700"/>
          <p14:tracePt t="40553" x="5092700" y="3314700"/>
          <p14:tracePt t="40561" x="5103813" y="3314700"/>
          <p14:tracePt t="40567" x="5132388" y="3314700"/>
          <p14:tracePt t="40583" x="5160963" y="3314700"/>
          <p14:tracePt t="40599" x="5189538" y="3314700"/>
          <p14:tracePt t="40617" x="5222875" y="3308350"/>
          <p14:tracePt t="40633" x="5264150" y="3297238"/>
          <p14:tracePt t="40650" x="5280025" y="3297238"/>
          <p14:tracePt t="40666" x="5292725" y="3292475"/>
          <p14:tracePt t="40683" x="5292725" y="3286125"/>
          <p14:tracePt t="40761" x="5297488" y="3286125"/>
          <p14:tracePt t="40783" x="5303838" y="3286125"/>
          <p14:tracePt t="40783" x="5308600" y="3279775"/>
          <p14:tracePt t="40799" x="5321300" y="3279775"/>
          <p14:tracePt t="40817" x="5326063" y="3268663"/>
          <p14:tracePt t="40833" x="5343525" y="3268663"/>
          <p14:tracePt t="40850" x="5349875" y="3268663"/>
          <p14:tracePt t="40866" x="5349875" y="3263900"/>
          <p14:tracePt t="42536" x="5349875" y="3268663"/>
          <p14:tracePt t="42544" x="5349875" y="3275013"/>
          <p14:tracePt t="42568" x="5349875" y="3279775"/>
          <p14:tracePt t="42569" x="5349875" y="3292475"/>
          <p14:tracePt t="42582" x="5349875" y="3303588"/>
          <p14:tracePt t="42599" x="5349875" y="3325813"/>
          <p14:tracePt t="42615" x="5349875" y="3354388"/>
          <p14:tracePt t="42615" x="5349875" y="3365500"/>
          <p14:tracePt t="42632" x="5349875" y="3406775"/>
          <p14:tracePt t="42648" x="5360988" y="3435350"/>
          <p14:tracePt t="42665" x="5365750" y="3468688"/>
          <p14:tracePt t="42682" x="5372100" y="3508375"/>
          <p14:tracePt t="42698" x="5378450" y="3549650"/>
          <p14:tracePt t="42715" x="5383213" y="3578225"/>
          <p14:tracePt t="42732" x="5394325" y="3611563"/>
          <p14:tracePt t="42748" x="5394325" y="3640138"/>
          <p14:tracePt t="42766" x="5394325" y="3675063"/>
          <p14:tracePt t="42782" x="5407025" y="3708400"/>
          <p14:tracePt t="42799" x="5411788" y="3749675"/>
          <p14:tracePt t="42815" x="5411788" y="3789363"/>
          <p14:tracePt t="42815" x="5411788" y="3811588"/>
          <p14:tracePt t="42832" x="5418138" y="3851275"/>
          <p14:tracePt t="42848" x="5418138" y="3886200"/>
          <p14:tracePt t="42865" x="5422900" y="3921125"/>
          <p14:tracePt t="42882" x="5422900" y="3954463"/>
          <p14:tracePt t="42898" x="5429250" y="3983038"/>
          <p14:tracePt t="42915" x="5429250" y="4006850"/>
          <p14:tracePt t="42932" x="5429250" y="4022725"/>
          <p14:tracePt t="42949" x="5429250" y="4029075"/>
          <p14:tracePt t="42965" x="5429250" y="4035425"/>
          <p14:tracePt t="42982" x="5429250" y="4046538"/>
          <p14:tracePt t="42999" x="5429250" y="4057650"/>
          <p14:tracePt t="43015" x="5440363" y="4086225"/>
          <p14:tracePt t="43015" x="5440363" y="4092575"/>
          <p14:tracePt t="43032" x="5440363" y="4108450"/>
          <p14:tracePt t="43096" x="5446713" y="4108450"/>
          <p14:tracePt t="43114" x="5451475" y="4075113"/>
          <p14:tracePt t="43132" x="5451475" y="4029075"/>
          <p14:tracePt t="43148" x="5468938" y="3943350"/>
          <p14:tracePt t="43165" x="5475288" y="3846513"/>
          <p14:tracePt t="43182" x="5480050" y="3743325"/>
          <p14:tracePt t="43198" x="5486400" y="3629025"/>
          <p14:tracePt t="43215" x="5486400" y="3532188"/>
          <p14:tracePt t="43232" x="5486400" y="3422650"/>
          <p14:tracePt t="43249" x="5480050" y="3378200"/>
          <p14:tracePt t="43265" x="5464175" y="3332163"/>
          <p14:tracePt t="43282" x="5451475" y="3303588"/>
          <p14:tracePt t="43298" x="5446713" y="3286125"/>
          <p14:tracePt t="43316" x="5446713" y="3275013"/>
          <p14:tracePt t="43332" x="5446713" y="3268663"/>
          <p14:tracePt t="43349" x="5440363" y="3263900"/>
          <p14:tracePt t="43365" x="5440363" y="3251200"/>
          <p14:tracePt t="43382" x="5435600" y="3228975"/>
          <p14:tracePt t="43398" x="5435600" y="3211513"/>
          <p14:tracePt t="43415" x="5435600" y="3194050"/>
          <p14:tracePt t="43432" x="5435600" y="3189288"/>
          <p14:tracePt t="43512" x="5435600" y="3200400"/>
          <p14:tracePt t="43520" x="5435600" y="3217863"/>
          <p14:tracePt t="43528" x="5435600" y="3235325"/>
          <p14:tracePt t="43536" x="5451475" y="3303588"/>
          <p14:tracePt t="43549" x="5480050" y="3400425"/>
          <p14:tracePt t="43565" x="5521325" y="3503613"/>
          <p14:tracePt t="43582" x="5561013" y="3611563"/>
          <p14:tracePt t="43598" x="5589588" y="3697288"/>
          <p14:tracePt t="43615" x="5611813" y="3760788"/>
          <p14:tracePt t="43632" x="5646738" y="3846513"/>
          <p14:tracePt t="43649" x="5668963" y="3892550"/>
          <p14:tracePt t="43665" x="5686425" y="3932238"/>
          <p14:tracePt t="43682" x="5697538" y="3960813"/>
          <p14:tracePt t="43698" x="5697538" y="3965575"/>
          <p14:tracePt t="43715" x="5697538" y="3971925"/>
          <p14:tracePt t="43800" x="5697538" y="3965575"/>
          <p14:tracePt t="43808" x="5697538" y="3954463"/>
          <p14:tracePt t="43815" x="5697538" y="3908425"/>
          <p14:tracePt t="43832" x="5697538" y="3778250"/>
          <p14:tracePt t="43849" x="5697538" y="3697288"/>
          <p14:tracePt t="43865" x="5697538" y="3611563"/>
          <p14:tracePt t="43882" x="5703888" y="3514725"/>
          <p14:tracePt t="43898" x="5703888" y="3422650"/>
          <p14:tracePt t="43915" x="5703888" y="3343275"/>
          <p14:tracePt t="43931" x="5703888" y="3279775"/>
          <p14:tracePt t="43949" x="5703888" y="3240088"/>
          <p14:tracePt t="43965" x="5703888" y="3211513"/>
          <p14:tracePt t="43982" x="5697538" y="3194050"/>
          <p14:tracePt t="43998" x="5697538" y="3189288"/>
          <p14:tracePt t="44064" x="5697538" y="3200400"/>
          <p14:tracePt t="44072" x="5697538" y="3268663"/>
          <p14:tracePt t="44082" x="5721350" y="3411538"/>
          <p14:tracePt t="44098" x="5743575" y="3578225"/>
          <p14:tracePt t="44115" x="5772150" y="3754438"/>
          <p14:tracePt t="44131" x="5778500" y="3892550"/>
          <p14:tracePt t="44149" x="5783263" y="3965575"/>
          <p14:tracePt t="44165" x="5783263" y="3994150"/>
          <p14:tracePt t="44182" x="5783263" y="4000500"/>
          <p14:tracePt t="44304" x="5789613" y="4000500"/>
          <p14:tracePt t="44344" x="5789613" y="3994150"/>
          <p14:tracePt t="44352" x="5789613" y="3978275"/>
          <p14:tracePt t="44368" x="5789613" y="3932238"/>
          <p14:tracePt t="44382" x="5783263" y="3835400"/>
          <p14:tracePt t="44398" x="5765800" y="3686175"/>
          <p14:tracePt t="44415" x="5721350" y="3492500"/>
          <p14:tracePt t="44431" x="5675313" y="3217863"/>
          <p14:tracePt t="44449" x="5657850" y="3068638"/>
          <p14:tracePt t="44465" x="5646738" y="2936875"/>
          <p14:tracePt t="44482" x="5640388" y="2840038"/>
          <p14:tracePt t="44498" x="5629275" y="2782888"/>
          <p14:tracePt t="44515" x="5622925" y="2760663"/>
          <p14:tracePt t="44552" x="5618163" y="2760663"/>
          <p14:tracePt t="44608" x="5618163" y="2765425"/>
          <p14:tracePt t="44680" x="5618163" y="2754313"/>
          <p14:tracePt t="44698" x="5611813" y="2714625"/>
          <p14:tracePt t="44715" x="5600700" y="2663825"/>
          <p14:tracePt t="44715" x="5594350" y="2600325"/>
          <p14:tracePt t="44731" x="5583238" y="2536825"/>
          <p14:tracePt t="44748" x="5572125" y="2492375"/>
          <p14:tracePt t="44765" x="5565775" y="2457450"/>
          <p14:tracePt t="44782" x="5554663" y="2435225"/>
          <p14:tracePt t="44798" x="5543550" y="2417763"/>
          <p14:tracePt t="44815" x="5537200" y="2406650"/>
          <p14:tracePt t="44832" x="5532438" y="2400300"/>
          <p14:tracePt t="44920" x="5532438" y="2393950"/>
          <p14:tracePt t="44952" x="5532438" y="2389188"/>
          <p14:tracePt t="44968" x="5532438" y="2378075"/>
          <p14:tracePt t="44969" x="5543550" y="2371725"/>
          <p14:tracePt t="44981" x="5554663" y="2354263"/>
          <p14:tracePt t="44998" x="5561013" y="2349500"/>
          <p14:tracePt t="45015" x="5572125" y="2349500"/>
          <p14:tracePt t="45015" x="5572125" y="2343150"/>
          <p14:tracePt t="45032" x="5578475" y="2343150"/>
          <p14:tracePt t="45048" x="5583238" y="2343150"/>
          <p14:tracePt t="45065" x="5589588" y="2343150"/>
          <p14:tracePt t="45081" x="5600700" y="2349500"/>
          <p14:tracePt t="45099" x="5611813" y="2349500"/>
          <p14:tracePt t="45115" x="5635625" y="2349500"/>
          <p14:tracePt t="45132" x="5657850" y="2349500"/>
          <p14:tracePt t="45148" x="5675313" y="2349500"/>
          <p14:tracePt t="45165" x="5686425" y="2343150"/>
          <p14:tracePt t="45181" x="5692775" y="2343150"/>
          <p14:tracePt t="45199" x="5692775" y="2336800"/>
          <p14:tracePt t="45464" x="5692775" y="2343150"/>
          <p14:tracePt t="45472" x="5692775" y="2365375"/>
          <p14:tracePt t="45481" x="5680075" y="2400300"/>
          <p14:tracePt t="45499" x="5680075" y="2463800"/>
          <p14:tracePt t="45515" x="5680075" y="2560638"/>
          <p14:tracePt t="45532" x="5686425" y="2663825"/>
          <p14:tracePt t="45548" x="5697538" y="2771775"/>
          <p14:tracePt t="45565" x="5703888" y="2892425"/>
          <p14:tracePt t="45581" x="5703888" y="2989263"/>
          <p14:tracePt t="45599" x="5715000" y="3097213"/>
          <p14:tracePt t="45615" x="5715000" y="3200400"/>
          <p14:tracePt t="45615" x="5715000" y="3257550"/>
          <p14:tracePt t="45632" x="5721350" y="3360738"/>
          <p14:tracePt t="45648" x="5726113" y="3463925"/>
          <p14:tracePt t="45665" x="5732463" y="3554413"/>
          <p14:tracePt t="45681" x="5732463" y="3640138"/>
          <p14:tracePt t="45699" x="5737225" y="3721100"/>
          <p14:tracePt t="45715" x="5743575" y="3789363"/>
          <p14:tracePt t="45732" x="5749925" y="3846513"/>
          <p14:tracePt t="45748" x="5749925" y="3892550"/>
          <p14:tracePt t="45765" x="5749925" y="3925888"/>
          <p14:tracePt t="45781" x="5749925" y="3960813"/>
          <p14:tracePt t="45799" x="5749925" y="3989388"/>
          <p14:tracePt t="45815" x="5749925" y="4006850"/>
          <p14:tracePt t="45815" x="5749925" y="4017963"/>
          <p14:tracePt t="45832" x="5749925" y="4035425"/>
          <p14:tracePt t="45848" x="5749925" y="4051300"/>
          <p14:tracePt t="45865" x="5749925" y="4057650"/>
          <p14:tracePt t="45881" x="5749925" y="4064000"/>
          <p14:tracePt t="45898" x="5749925" y="4068763"/>
          <p14:tracePt t="45915" x="5749925" y="4075113"/>
          <p14:tracePt t="45932" x="5749925" y="4086225"/>
          <p14:tracePt t="45948" x="5749925" y="4097338"/>
          <p14:tracePt t="45965" x="5749925" y="4103688"/>
          <p14:tracePt t="46256" x="5749925" y="4097338"/>
          <p14:tracePt t="46328" x="5749925" y="4092575"/>
          <p14:tracePt t="46336" x="5749925" y="4068763"/>
          <p14:tracePt t="46351" x="5749925" y="4040188"/>
          <p14:tracePt t="46365" x="5749925" y="4006850"/>
          <p14:tracePt t="46381" x="5749925" y="3971925"/>
          <p14:tracePt t="46398" x="5749925" y="3925888"/>
          <p14:tracePt t="46415" x="5737225" y="3886200"/>
          <p14:tracePt t="46415" x="5737225" y="3868738"/>
          <p14:tracePt t="46432" x="5732463" y="3822700"/>
          <p14:tracePt t="46448" x="5726113" y="3778250"/>
          <p14:tracePt t="46465" x="5721350" y="3721100"/>
          <p14:tracePt t="46482" x="5708650" y="3651250"/>
          <p14:tracePt t="46498" x="5697538" y="3571875"/>
          <p14:tracePt t="46515" x="5680075" y="3492500"/>
          <p14:tracePt t="46531" x="5668963" y="3411538"/>
          <p14:tracePt t="46548" x="5664200" y="3336925"/>
          <p14:tracePt t="46565" x="5657850" y="3275013"/>
          <p14:tracePt t="46581" x="5651500" y="3200400"/>
          <p14:tracePt t="46598" x="5646738" y="3132138"/>
          <p14:tracePt t="46615" x="5640388" y="3063875"/>
          <p14:tracePt t="46631" x="5622925" y="2965450"/>
          <p14:tracePt t="46649" x="5611813" y="2903538"/>
          <p14:tracePt t="46665" x="5600700" y="2835275"/>
          <p14:tracePt t="46682" x="5594350" y="2782888"/>
          <p14:tracePt t="46698" x="5589588" y="2749550"/>
          <p14:tracePt t="46715" x="5589588" y="2725738"/>
          <p14:tracePt t="46731" x="5589588" y="2708275"/>
          <p14:tracePt t="46748" x="5589588" y="2697163"/>
          <p14:tracePt t="46765" x="5589588" y="2692400"/>
          <p14:tracePt t="47118" x="0" y="0"/>
        </p14:tracePtLst>
      </p14:laserTraceLst>
    </p:ext>
  </p:extLst>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597997"/>
            <a:ext cx="8305800" cy="480131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second type of center-tapped transformer is shown below.</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dirty="0"/>
          </a:p>
          <a:p>
            <a:pPr marL="457200" lvl="4"/>
            <a:endParaRPr lang="en-US" sz="2800" dirty="0" smtClean="0"/>
          </a:p>
          <a:p>
            <a:pPr marL="457200" lvl="4"/>
            <a:endParaRPr lang="en-US" sz="2800" dirty="0" smtClean="0"/>
          </a:p>
          <a:p>
            <a:pPr marL="457200" lvl="4"/>
            <a:endParaRPr lang="en-US" sz="2800" dirty="0" smtClean="0"/>
          </a:p>
          <a:p>
            <a:pPr marL="457200" lvl="4"/>
            <a:r>
              <a:rPr lang="en-US" dirty="0"/>
              <a:t> </a:t>
            </a:r>
            <a:endParaRPr lang="en-US" sz="28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ere </a:t>
            </a:r>
            <a:r>
              <a:rPr lang="en-US" sz="2400" dirty="0">
                <a:latin typeface="Times New Roman" pitchFamily="18" charset="0"/>
                <a:cs typeface="Times New Roman" pitchFamily="18" charset="0"/>
              </a:rPr>
              <a:t>the transformer consists of a three winding transformer with the two secondary windings  connected in </a:t>
            </a:r>
            <a:r>
              <a:rPr lang="en-US" sz="2400" dirty="0" smtClean="0">
                <a:latin typeface="Times New Roman" pitchFamily="18" charset="0"/>
                <a:cs typeface="Times New Roman" pitchFamily="18" charset="0"/>
              </a:rPr>
              <a:t>series.</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secondary of this transformer is specified in 120/240 </a:t>
            </a:r>
            <a:r>
              <a:rPr lang="en-US" sz="2400" dirty="0" smtClean="0">
                <a:latin typeface="Times New Roman" pitchFamily="18" charset="0"/>
                <a:cs typeface="Times New Roman" pitchFamily="18" charset="0"/>
              </a:rPr>
              <a:t>volts.</a:t>
            </a:r>
            <a:endParaRPr lang="en-US" sz="2400" dirty="0">
              <a:latin typeface="Times New Roman" pitchFamily="18" charset="0"/>
              <a:cs typeface="Times New Roman" pitchFamily="18" charset="0"/>
            </a:endParaRPr>
          </a:p>
          <a:p>
            <a:pPr marL="342900" lvl="2" indent="-342900"/>
            <a:endParaRPr lang="en-US" dirty="0" smtClean="0"/>
          </a:p>
        </p:txBody>
      </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67062" y="2286000"/>
            <a:ext cx="2809875" cy="210365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5</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33320047"/>
      </p:ext>
    </p:extLst>
  </p:cSld>
  <p:clrMapOvr>
    <a:masterClrMapping/>
  </p:clrMapOvr>
  <mc:AlternateContent xmlns:mc="http://schemas.openxmlformats.org/markup-compatibility/2006" xmlns:p14="http://schemas.microsoft.com/office/powerpoint/2010/main">
    <mc:Choice Requires="p14">
      <p:transition spd="slow" p14:dur="2000" advTm="59180"/>
    </mc:Choice>
    <mc:Fallback xmlns="">
      <p:transition spd="slow" advTm="591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9294" x="3189288" y="3057525"/>
          <p14:tracePt t="9380" x="3194050" y="3057525"/>
          <p14:tracePt t="9396" x="3206750" y="3057525"/>
          <p14:tracePt t="9404" x="3211513" y="3057525"/>
          <p14:tracePt t="9412" x="3240088" y="3057525"/>
          <p14:tracePt t="9428" x="3292475" y="3057525"/>
          <p14:tracePt t="9444" x="3349625" y="3057525"/>
          <p14:tracePt t="9460" x="3411538" y="3063875"/>
          <p14:tracePt t="9476" x="3475038" y="3068638"/>
          <p14:tracePt t="9490" x="3536950" y="3068638"/>
          <p14:tracePt t="9508" x="3611563" y="3074988"/>
          <p14:tracePt t="9524" x="3668713" y="3074988"/>
          <p14:tracePt t="9540" x="3714750" y="3079750"/>
          <p14:tracePt t="9540" x="3743325" y="3079750"/>
          <p14:tracePt t="9564" x="3771900" y="3079750"/>
          <p14:tracePt t="9580" x="3789363" y="3079750"/>
          <p14:tracePt t="9596" x="3806825" y="3086100"/>
          <p14:tracePt t="9606" x="3817938" y="3086100"/>
          <p14:tracePt t="9636" x="3822700" y="3086100"/>
          <p14:tracePt t="9644" x="3835400" y="3086100"/>
          <p14:tracePt t="9657" x="3846513" y="3092450"/>
          <p14:tracePt t="9780" x="3846513" y="3097213"/>
          <p14:tracePt t="9788" x="3846513" y="3121025"/>
          <p14:tracePt t="9806" x="3851275" y="3154363"/>
          <p14:tracePt t="9823" x="3851275" y="3194050"/>
          <p14:tracePt t="9839" x="3857625" y="3246438"/>
          <p14:tracePt t="9857" x="3857625" y="3303588"/>
          <p14:tracePt t="9873" x="3857625" y="3354388"/>
          <p14:tracePt t="9890" x="3857625" y="3411538"/>
          <p14:tracePt t="9906" x="3857625" y="3475038"/>
          <p14:tracePt t="9923" x="3857625" y="3532188"/>
          <p14:tracePt t="9939" x="3857625" y="3600450"/>
          <p14:tracePt t="9957" x="3857625" y="3635375"/>
          <p14:tracePt t="9973" x="3857625" y="3663950"/>
          <p14:tracePt t="9990" x="3857625" y="3679825"/>
          <p14:tracePt t="10006" x="3857625" y="3697288"/>
          <p14:tracePt t="10023" x="3857625" y="3703638"/>
          <p14:tracePt t="10039" x="3857625" y="3708400"/>
          <p14:tracePt t="10056" x="3857625" y="3714750"/>
          <p14:tracePt t="10073" x="3857625" y="3721100"/>
          <p14:tracePt t="10090" x="3857625" y="3725863"/>
          <p14:tracePt t="10106" x="3857625" y="3736975"/>
          <p14:tracePt t="10300" x="3851275" y="3736975"/>
          <p14:tracePt t="10308" x="3846513" y="3736975"/>
          <p14:tracePt t="10324" x="3840163" y="3736975"/>
          <p14:tracePt t="10325" x="3822700" y="3736975"/>
          <p14:tracePt t="10339" x="3765550" y="3736975"/>
          <p14:tracePt t="10357" x="3714750" y="3736975"/>
          <p14:tracePt t="10373" x="3640138" y="3743325"/>
          <p14:tracePt t="10390" x="3571875" y="3749675"/>
          <p14:tracePt t="10406" x="3514725" y="3749675"/>
          <p14:tracePt t="10423" x="3457575" y="3749675"/>
          <p14:tracePt t="10439" x="3411538" y="3749675"/>
          <p14:tracePt t="10457" x="3371850" y="3749675"/>
          <p14:tracePt t="10473" x="3343275" y="3749675"/>
          <p14:tracePt t="10490" x="3325813" y="3743325"/>
          <p14:tracePt t="10507" x="3314700" y="3743325"/>
          <p14:tracePt t="10523" x="3303588" y="3743325"/>
          <p14:tracePt t="10539" x="3297238" y="3743325"/>
          <p14:tracePt t="12228" x="3297238" y="3736975"/>
          <p14:tracePt t="13388" x="3303588" y="3732213"/>
          <p14:tracePt t="13389" x="3308350" y="3732213"/>
          <p14:tracePt t="13406" x="3332163" y="3721100"/>
          <p14:tracePt t="13423" x="3365500" y="3703638"/>
          <p14:tracePt t="13439" x="3429000" y="3675063"/>
          <p14:tracePt t="13457" x="3521075" y="3622675"/>
          <p14:tracePt t="13473" x="3651250" y="3554413"/>
          <p14:tracePt t="13490" x="3794125" y="3479800"/>
          <p14:tracePt t="13506" x="3978275" y="3382963"/>
          <p14:tracePt t="13523" x="4154488" y="3292475"/>
          <p14:tracePt t="13540" x="4389438" y="3165475"/>
          <p14:tracePt t="13557" x="4503738" y="3097213"/>
          <p14:tracePt t="13573" x="4600575" y="3035300"/>
          <p14:tracePt t="13590" x="4675188" y="2982913"/>
          <p14:tracePt t="13606" x="4721225" y="2949575"/>
          <p14:tracePt t="13623" x="4749800" y="2921000"/>
          <p14:tracePt t="13639" x="4760913" y="2897188"/>
          <p14:tracePt t="13656" x="4765675" y="2886075"/>
          <p14:tracePt t="13673" x="4772025" y="2879725"/>
          <p14:tracePt t="13690" x="4778375" y="2868613"/>
          <p14:tracePt t="13706" x="4778375" y="2863850"/>
          <p14:tracePt t="13723" x="4789488" y="2851150"/>
          <p14:tracePt t="13739" x="4806950" y="2817813"/>
          <p14:tracePt t="13757" x="4818063" y="2782888"/>
          <p14:tracePt t="13772" x="4835525" y="2743200"/>
          <p14:tracePt t="13790" x="4857750" y="2697163"/>
          <p14:tracePt t="13806" x="4875213" y="2640013"/>
          <p14:tracePt t="13823" x="4879975" y="2589213"/>
          <p14:tracePt t="13839" x="4886325" y="2536825"/>
          <p14:tracePt t="13857" x="4886325" y="2508250"/>
          <p14:tracePt t="13872" x="4886325" y="2492375"/>
          <p14:tracePt t="13890" x="4886325" y="2479675"/>
          <p14:tracePt t="14052" x="4892675" y="2479675"/>
          <p14:tracePt t="14068" x="4892675" y="2486025"/>
          <p14:tracePt t="14076" x="4903788" y="2486025"/>
          <p14:tracePt t="14090" x="4903788" y="2492375"/>
          <p14:tracePt t="14106" x="4908550" y="2497138"/>
          <p14:tracePt t="14123" x="4914900" y="2503488"/>
          <p14:tracePt t="14139" x="4921250" y="2508250"/>
          <p14:tracePt t="14156" x="4926013" y="2508250"/>
          <p14:tracePt t="14172" x="4932363" y="2514600"/>
          <p14:tracePt t="14316" x="4926013" y="2514600"/>
          <p14:tracePt t="14339" x="4914900" y="2514600"/>
          <p14:tracePt t="14340" x="4886325" y="2514600"/>
          <p14:tracePt t="14356" x="4857750" y="2514600"/>
          <p14:tracePt t="14372" x="4811713" y="2514600"/>
          <p14:tracePt t="14389" x="4778375" y="2520950"/>
          <p14:tracePt t="14406" x="4765675" y="2520950"/>
          <p14:tracePt t="14423" x="4754563" y="2520950"/>
          <p14:tracePt t="14524" x="4749800" y="2525713"/>
          <p14:tracePt t="14532" x="4743450" y="2525713"/>
          <p14:tracePt t="14532" x="4732338" y="2532063"/>
          <p14:tracePt t="14540" x="4708525" y="2536825"/>
          <p14:tracePt t="14556" x="4686300" y="2543175"/>
          <p14:tracePt t="14572" x="4651375" y="2549525"/>
          <p14:tracePt t="14589" x="4640263" y="2549525"/>
          <p14:tracePt t="14606" x="4629150" y="2549525"/>
          <p14:tracePt t="14772" x="4622800" y="2549525"/>
          <p14:tracePt t="14772" x="4622800" y="2554288"/>
          <p14:tracePt t="14789" x="4606925" y="2554288"/>
          <p14:tracePt t="14806" x="4594225" y="2554288"/>
          <p14:tracePt t="14822" x="4583113" y="2554288"/>
          <p14:tracePt t="14840" x="4578350" y="2554288"/>
          <p14:tracePt t="14856" x="4572000" y="2554288"/>
          <p14:tracePt t="14980" x="4565650" y="2554288"/>
          <p14:tracePt t="15004" x="4560888" y="2565400"/>
          <p14:tracePt t="15005" x="4560888" y="2606675"/>
          <p14:tracePt t="15022" x="4560888" y="2646363"/>
          <p14:tracePt t="15040" x="4560888" y="2692400"/>
          <p14:tracePt t="15056" x="4560888" y="2743200"/>
          <p14:tracePt t="15073" x="4560888" y="2789238"/>
          <p14:tracePt t="15089" x="4560888" y="2828925"/>
          <p14:tracePt t="15106" x="4560888" y="2857500"/>
          <p14:tracePt t="15122" x="4560888" y="2897188"/>
          <p14:tracePt t="15139" x="4565650" y="2943225"/>
          <p14:tracePt t="15156" x="4572000" y="2978150"/>
          <p14:tracePt t="15173" x="4578350" y="3017838"/>
          <p14:tracePt t="15189" x="4583113" y="3040063"/>
          <p14:tracePt t="15206" x="4589463" y="3063875"/>
          <p14:tracePt t="15222" x="4589463" y="3079750"/>
          <p14:tracePt t="15240" x="4589463" y="3086100"/>
          <p14:tracePt t="15256" x="4589463" y="3097213"/>
          <p14:tracePt t="15300" x="4589463" y="3103563"/>
          <p14:tracePt t="16355" x="4589463" y="3108325"/>
          <p14:tracePt t="16356" x="4600575" y="3114675"/>
          <p14:tracePt t="16373" x="4600575" y="3125788"/>
          <p14:tracePt t="16390" x="4606925" y="3125788"/>
          <p14:tracePt t="16406" x="4606925" y="3132138"/>
          <p14:tracePt t="16423" x="4611688" y="3136900"/>
          <p14:tracePt t="17292" x="4618038" y="3136900"/>
          <p14:tracePt t="17660" x="4622800" y="3136900"/>
          <p14:tracePt t="17672" x="4646613" y="3136900"/>
          <p14:tracePt t="17689" x="4657725" y="3136900"/>
          <p14:tracePt t="17706" x="4664075" y="3136900"/>
          <p14:tracePt t="17740" x="4668838" y="3136900"/>
          <p14:tracePt t="18604" x="4675188" y="3136900"/>
          <p14:tracePt t="18604" x="4675188" y="3143250"/>
          <p14:tracePt t="18628" x="4686300" y="3143250"/>
          <p14:tracePt t="18639" x="4692650" y="3154363"/>
          <p14:tracePt t="18655" x="4697413" y="3160713"/>
          <p14:tracePt t="18673" x="4703763" y="3171825"/>
          <p14:tracePt t="18689" x="4708525" y="3178175"/>
          <p14:tracePt t="18706" x="4714875" y="3189288"/>
          <p14:tracePt t="18722" x="4714875" y="3194050"/>
          <p14:tracePt t="18739" x="4721225" y="3206750"/>
          <p14:tracePt t="18756" x="4725988" y="3222625"/>
          <p14:tracePt t="18772" x="4725988" y="3235325"/>
          <p14:tracePt t="18789" x="4725988" y="3240088"/>
          <p14:tracePt t="18806" x="4732338" y="3251200"/>
          <p14:tracePt t="18822" x="4732338" y="3257550"/>
          <p14:tracePt t="20149" x="4732338" y="3251200"/>
          <p14:tracePt t="20325" x="4732338" y="3246438"/>
          <p14:tracePt t="20333" x="4737100" y="3240088"/>
          <p14:tracePt t="20341" x="4749800" y="3222625"/>
          <p14:tracePt t="20341" x="4749800" y="3217863"/>
          <p14:tracePt t="20357" x="4754563" y="3206750"/>
          <p14:tracePt t="20373" x="4772025" y="3189288"/>
          <p14:tracePt t="20390" x="4783138" y="3178175"/>
          <p14:tracePt t="20406" x="4794250" y="3165475"/>
          <p14:tracePt t="20424" x="4806950" y="3160713"/>
          <p14:tracePt t="20440" x="4829175" y="3149600"/>
          <p14:tracePt t="20457" x="4851400" y="3136900"/>
          <p14:tracePt t="20473" x="4892675" y="3132138"/>
          <p14:tracePt t="20490" x="4937125" y="3132138"/>
          <p14:tracePt t="20506" x="4994275" y="3132138"/>
          <p14:tracePt t="20524" x="5057775" y="3132138"/>
          <p14:tracePt t="20540" x="5132388" y="3136900"/>
          <p14:tracePt t="20557" x="5165725" y="3143250"/>
          <p14:tracePt t="20573" x="5200650" y="3160713"/>
          <p14:tracePt t="20590" x="5222875" y="3178175"/>
          <p14:tracePt t="20606" x="5240338" y="3194050"/>
          <p14:tracePt t="20624" x="5246688" y="3206750"/>
          <p14:tracePt t="20640" x="5251450" y="3222625"/>
          <p14:tracePt t="20658" x="5264150" y="3240088"/>
          <p14:tracePt t="20674" x="5268913" y="3263900"/>
          <p14:tracePt t="20691" x="5280025" y="3286125"/>
          <p14:tracePt t="20707" x="5286375" y="3314700"/>
          <p14:tracePt t="20725" x="5297488" y="3336925"/>
          <p14:tracePt t="20741" x="5321300" y="3406775"/>
          <p14:tracePt t="20758" x="5332413" y="3451225"/>
          <p14:tracePt t="20774" x="5349875" y="3508375"/>
          <p14:tracePt t="20791" x="5360988" y="3560763"/>
          <p14:tracePt t="20807" x="5365750" y="3617913"/>
          <p14:tracePt t="20824" x="5378450" y="3675063"/>
          <p14:tracePt t="20841" x="5389563" y="3736975"/>
          <p14:tracePt t="20857" x="5407025" y="3800475"/>
          <p14:tracePt t="20874" x="5418138" y="3851275"/>
          <p14:tracePt t="20891" x="5440363" y="3903663"/>
          <p14:tracePt t="20907" x="5457825" y="3943350"/>
          <p14:tracePt t="20925" x="5468938" y="3978275"/>
          <p14:tracePt t="20941" x="5486400" y="4017963"/>
          <p14:tracePt t="20958" x="5497513" y="4046538"/>
          <p14:tracePt t="20974" x="5503863" y="4068763"/>
          <p14:tracePt t="20991" x="5508625" y="4086225"/>
          <p14:tracePt t="21007" x="5514975" y="4108450"/>
          <p14:tracePt t="21024" x="5521325" y="4132263"/>
          <p14:tracePt t="21041" x="5526088" y="4165600"/>
          <p14:tracePt t="21057" x="5532438" y="4194175"/>
          <p14:tracePt t="21074" x="5543550" y="4222750"/>
          <p14:tracePt t="21091" x="5549900" y="4251325"/>
          <p14:tracePt t="21107" x="5549900" y="4268788"/>
          <p14:tracePt t="21124" x="5554663" y="4286250"/>
          <p14:tracePt t="21141" x="5554663" y="4297363"/>
          <p14:tracePt t="21438" x="5561013" y="4297363"/>
          <p14:tracePt t="21462" x="5561013" y="4286250"/>
          <p14:tracePt t="21470" x="5565775" y="4275138"/>
          <p14:tracePt t="21474" x="5572125" y="4257675"/>
          <p14:tracePt t="21491" x="5578475" y="4246563"/>
          <p14:tracePt t="21508" x="5583238" y="4229100"/>
          <p14:tracePt t="21524" x="5583238" y="4222750"/>
          <p14:tracePt t="21541" x="5589588" y="4217988"/>
          <p14:tracePt t="21557" x="5594350" y="4206875"/>
          <p14:tracePt t="21574" x="5600700" y="4200525"/>
          <p14:tracePt t="21591" x="5600700" y="4194175"/>
          <p14:tracePt t="21608" x="5607050" y="4183063"/>
          <p14:tracePt t="21624" x="5607050" y="4171950"/>
          <p14:tracePt t="21641" x="5618163" y="4165600"/>
          <p14:tracePt t="21658" x="5618163" y="4149725"/>
          <p14:tracePt t="21674" x="5629275" y="4132263"/>
          <p14:tracePt t="21691" x="5629275" y="4121150"/>
          <p14:tracePt t="21708" x="5640388" y="4108450"/>
          <p14:tracePt t="21724" x="5640388" y="4103688"/>
          <p14:tracePt t="21741" x="5640388" y="4097338"/>
          <p14:tracePt t="21757" x="5646738" y="4086225"/>
          <p14:tracePt t="22229" x="5646738" y="4079875"/>
          <p14:tracePt t="22246" x="5646738" y="4075113"/>
          <p14:tracePt t="22253" x="5646738" y="4064000"/>
          <p14:tracePt t="22261" x="5646738" y="4040188"/>
          <p14:tracePt t="22274" x="5646738" y="4017963"/>
          <p14:tracePt t="22290" x="5646738" y="4000500"/>
          <p14:tracePt t="22308" x="5646738" y="3983038"/>
          <p14:tracePt t="22324" x="5646738" y="3965575"/>
          <p14:tracePt t="22341" x="5646738" y="3960813"/>
          <p14:tracePt t="22357" x="5646738" y="3943350"/>
          <p14:tracePt t="22375" x="5646738" y="3937000"/>
          <p14:tracePt t="22391" x="5646738" y="3925888"/>
          <p14:tracePt t="22407" x="5635625" y="3908425"/>
          <p14:tracePt t="22424" x="5635625" y="3897313"/>
          <p14:tracePt t="22441" x="5635625" y="3879850"/>
          <p14:tracePt t="22457" x="5622925" y="3868738"/>
          <p14:tracePt t="22475" x="5622925" y="3851275"/>
          <p14:tracePt t="22490" x="5622925" y="3840163"/>
          <p14:tracePt t="22508" x="5618163" y="3829050"/>
          <p14:tracePt t="22524" x="5611813" y="3817938"/>
          <p14:tracePt t="22541" x="5611813" y="3800475"/>
          <p14:tracePt t="22557" x="5607050" y="3794125"/>
          <p14:tracePt t="22574" x="5600700" y="3783013"/>
          <p14:tracePt t="22701" x="5600700" y="3778250"/>
          <p14:tracePt t="22707" x="5600700" y="3765550"/>
          <p14:tracePt t="22726" x="5589588" y="3754438"/>
          <p14:tracePt t="22741" x="5589588" y="3736975"/>
          <p14:tracePt t="22757" x="5578475" y="3721100"/>
          <p14:tracePt t="22774" x="5578475" y="3714750"/>
          <p14:tracePt t="22790" x="5578475" y="3703638"/>
          <p14:tracePt t="22807" x="5572125" y="3692525"/>
          <p14:tracePt t="22824" x="5572125" y="3686175"/>
          <p14:tracePt t="22841" x="5565775" y="3679825"/>
          <p14:tracePt t="22857" x="5561013" y="3663950"/>
          <p14:tracePt t="22874" x="5561013" y="3651250"/>
          <p14:tracePt t="22890" x="5554663" y="3635375"/>
          <p14:tracePt t="22907" x="5549900" y="3622675"/>
          <p14:tracePt t="22924" x="5549900" y="3611563"/>
          <p14:tracePt t="22940" x="5543550" y="3600450"/>
          <p14:tracePt t="22958" x="5537200" y="3589338"/>
          <p14:tracePt t="22974" x="5532438" y="3578225"/>
          <p14:tracePt t="22991" x="5532438" y="3571875"/>
          <p14:tracePt t="23007" x="5526088" y="3560763"/>
          <p14:tracePt t="23024" x="5526088" y="3554413"/>
          <p14:tracePt t="23040" x="5521325" y="3543300"/>
          <p14:tracePt t="23058" x="5514975" y="3536950"/>
          <p14:tracePt t="23074" x="5514975" y="3532188"/>
          <p14:tracePt t="23091" x="5514975" y="3525838"/>
          <p14:tracePt t="23107" x="5508625" y="3521075"/>
          <p14:tracePt t="23124" x="5508625" y="3514725"/>
          <p14:tracePt t="23140" x="5503863" y="3503613"/>
          <p14:tracePt t="23158" x="5503863" y="3497263"/>
          <p14:tracePt t="23174" x="5497513" y="3486150"/>
          <p14:tracePt t="23326" x="5497513" y="3479800"/>
          <p14:tracePt t="23333" x="5497513" y="3475038"/>
          <p14:tracePt t="23341" x="5486400" y="3457575"/>
          <p14:tracePt t="23341" x="5486400" y="3451225"/>
          <p14:tracePt t="23358" x="5486400" y="3440113"/>
          <p14:tracePt t="23374" x="5480050" y="3435350"/>
          <p14:tracePt t="23765" x="5480050" y="3429000"/>
          <p14:tracePt t="23774" x="5468938" y="3400425"/>
          <p14:tracePt t="23791" x="5457825" y="3365500"/>
          <p14:tracePt t="23807" x="5440363" y="3321050"/>
          <p14:tracePt t="23824" x="5418138" y="3251200"/>
          <p14:tracePt t="23840" x="5394325" y="3178175"/>
          <p14:tracePt t="23858" x="5378450" y="3097213"/>
          <p14:tracePt t="23874" x="5365750" y="3017838"/>
          <p14:tracePt t="23891" x="5354638" y="2936875"/>
          <p14:tracePt t="23907" x="5343525" y="2846388"/>
          <p14:tracePt t="23924" x="5332413" y="2765425"/>
          <p14:tracePt t="23940" x="5314950" y="2663825"/>
          <p14:tracePt t="23958" x="5303838" y="2611438"/>
          <p14:tracePt t="23974" x="5297488" y="2565400"/>
          <p14:tracePt t="23991" x="5292725" y="2549525"/>
          <p14:tracePt t="24007" x="5286375" y="2532063"/>
          <p14:tracePt t="24024" x="5286375" y="2514600"/>
          <p14:tracePt t="24040" x="5286375" y="2508250"/>
          <p14:tracePt t="24057" x="5280025" y="2497138"/>
          <p14:tracePt t="24074" x="5280025" y="2492375"/>
          <p14:tracePt t="24091" x="5280025" y="2479675"/>
          <p14:tracePt t="24107" x="5280025" y="2474913"/>
          <p14:tracePt t="24124" x="5275263" y="2457450"/>
          <p14:tracePt t="24140" x="5275263" y="2439988"/>
          <p14:tracePt t="24140" x="5275263" y="2435225"/>
          <p14:tracePt t="24157" x="5275263" y="2417763"/>
          <p14:tracePt t="24174" x="5275263" y="2411413"/>
          <p14:tracePt t="25125" x="5280025" y="2411413"/>
          <p14:tracePt t="25133" x="5286375" y="2411413"/>
          <p14:tracePt t="25141" x="5292725" y="2417763"/>
          <p14:tracePt t="25157" x="5314950" y="2422525"/>
          <p14:tracePt t="25174" x="5326063" y="2435225"/>
          <p14:tracePt t="25190" x="5332413" y="2439988"/>
          <p14:tracePt t="25208" x="5337175" y="2451100"/>
          <p14:tracePt t="25224" x="5343525" y="2468563"/>
          <p14:tracePt t="25241" x="5349875" y="2497138"/>
          <p14:tracePt t="25257" x="5354638" y="2554288"/>
          <p14:tracePt t="25274" x="5365750" y="2628900"/>
          <p14:tracePt t="25290" x="5378450" y="2720975"/>
          <p14:tracePt t="25308" x="5383213" y="2800350"/>
          <p14:tracePt t="25324" x="5389563" y="2874963"/>
          <p14:tracePt t="25341" x="5389563" y="2954338"/>
          <p14:tracePt t="25357" x="5400675" y="3074988"/>
          <p14:tracePt t="25374" x="5407025" y="3165475"/>
          <p14:tracePt t="25390" x="5418138" y="3257550"/>
          <p14:tracePt t="25408" x="5422900" y="3360738"/>
          <p14:tracePt t="25424" x="5429250" y="3463925"/>
          <p14:tracePt t="25441" x="5429250" y="3549650"/>
          <p14:tracePt t="25457" x="5435600" y="3629025"/>
          <p14:tracePt t="25474" x="5440363" y="3692525"/>
          <p14:tracePt t="25490" x="5446713" y="3760788"/>
          <p14:tracePt t="25507" x="5451475" y="3817938"/>
          <p14:tracePt t="25524" x="5457825" y="3875088"/>
          <p14:tracePt t="25541" x="5464175" y="3921125"/>
          <p14:tracePt t="25557" x="5475288" y="3983038"/>
          <p14:tracePt t="25574" x="5475288" y="4017963"/>
          <p14:tracePt t="25590" x="5475288" y="4046538"/>
          <p14:tracePt t="25607" x="5480050" y="4075113"/>
          <p14:tracePt t="25624" x="5486400" y="4092575"/>
          <p14:tracePt t="25641" x="5486400" y="4103688"/>
          <p14:tracePt t="25657" x="5486400" y="4114800"/>
          <p14:tracePt t="25674" x="5486400" y="4125913"/>
          <p14:tracePt t="25690" x="5486400" y="4132263"/>
          <p14:tracePt t="25708" x="5486400" y="4137025"/>
          <p14:tracePt t="25957" x="5492750" y="4137025"/>
          <p14:tracePt t="25960" x="5492750" y="4125913"/>
          <p14:tracePt t="25974" x="5492750" y="4103688"/>
          <p14:tracePt t="25991" x="5492750" y="4057650"/>
          <p14:tracePt t="26007" x="5480050" y="3960813"/>
          <p14:tracePt t="26023" x="5468938" y="3857625"/>
          <p14:tracePt t="26040" x="5451475" y="3732213"/>
          <p14:tracePt t="26057" x="5440363" y="3611563"/>
          <p14:tracePt t="26074" x="5418138" y="3486150"/>
          <p14:tracePt t="26090" x="5407025" y="3354388"/>
          <p14:tracePt t="26107" x="5383213" y="3228975"/>
          <p14:tracePt t="26123" x="5365750" y="3108325"/>
          <p14:tracePt t="26140" x="5337175" y="2994025"/>
          <p14:tracePt t="26157" x="5297488" y="2851150"/>
          <p14:tracePt t="26174" x="5275263" y="2765425"/>
          <p14:tracePt t="26190" x="5251450" y="2714625"/>
          <p14:tracePt t="26207" x="5235575" y="2674938"/>
          <p14:tracePt t="26224" x="5235575" y="2657475"/>
          <p14:tracePt t="26240" x="5229225" y="2657475"/>
          <p14:tracePt t="26592" x="0" y="0"/>
        </p14:tracePtLst>
      </p14:laserTraceLst>
    </p:ext>
  </p:extLst>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74088"/>
            <a:ext cx="8458200" cy="4893647"/>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Both types of  center-tapped transformers can be represented by the figure below.</a:t>
            </a:r>
          </a:p>
          <a:p>
            <a:pPr marL="342900" lvl="2" indent="-342900">
              <a:buFont typeface="Wingdings" pitchFamily="2" charset="2"/>
              <a:buChar char="Ø"/>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0" lvl="2"/>
            <a:r>
              <a:rPr lang="en-US" dirty="0" smtClean="0"/>
              <a:t>	</a:t>
            </a:r>
            <a:endParaRPr lang="en-US" sz="2000" dirty="0">
              <a:latin typeface="Times New Roman" pitchFamily="18" charset="0"/>
              <a:cs typeface="Times New Roman" pitchFamily="18" charset="0"/>
            </a:endParaRPr>
          </a:p>
          <a:p>
            <a:pPr marL="0" lvl="2"/>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is model can represent either type of center-tapped transformer because both are electrically equivalent.</a:t>
            </a:r>
          </a:p>
        </p:txBody>
      </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7400" y="2290522"/>
            <a:ext cx="4825505" cy="2814878"/>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6</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10591137"/>
      </p:ext>
    </p:extLst>
  </p:cSld>
  <p:clrMapOvr>
    <a:masterClrMapping/>
  </p:clrMapOvr>
  <mc:AlternateContent xmlns:mc="http://schemas.openxmlformats.org/markup-compatibility/2006" xmlns:p14="http://schemas.microsoft.com/office/powerpoint/2010/main">
    <mc:Choice Requires="p14">
      <p:transition spd="slow" p14:dur="2000" advTm="42909"/>
    </mc:Choice>
    <mc:Fallback xmlns="">
      <p:transition spd="slow" advTm="429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9"/>
                </p:tgtEl>
              </p:cMediaNode>
            </p:audio>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84838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80949"/>
                <a:ext cx="8458200" cy="406265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first step to developing the model is to determine the impedances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values of </a:t>
                </a: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per-unit based upon transformer ratings are given </a:t>
                </a:r>
                <a:r>
                  <a:rPr lang="en-US" sz="2400" dirty="0" smtClean="0">
                    <a:latin typeface="Times New Roman" pitchFamily="18" charset="0"/>
                    <a:cs typeface="Times New Roman" pitchFamily="18" charset="0"/>
                  </a:rPr>
                  <a:t>in </a:t>
                </a:r>
                <a:r>
                  <a:rPr lang="en-US" sz="2400" dirty="0" err="1" smtClean="0">
                    <a:latin typeface="Times New Roman" pitchFamily="18" charset="0"/>
                    <a:cs typeface="Times New Roman" pitchFamily="18" charset="0"/>
                  </a:rPr>
                  <a:t>Tura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onen’s</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Electric Power Distribution System Engineering.</a:t>
                </a:r>
                <a:r>
                  <a:rPr lang="en-US" sz="2400" dirty="0" smtClean="0">
                    <a:latin typeface="Times New Roman" pitchFamily="18" charset="0"/>
                    <a:cs typeface="Times New Roman" pitchFamily="18" charset="0"/>
                  </a:rPr>
                  <a: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mpirical </a:t>
                </a:r>
                <a:r>
                  <a:rPr lang="en-US" sz="2400" dirty="0">
                    <a:latin typeface="Times New Roman" pitchFamily="18" charset="0"/>
                    <a:cs typeface="Times New Roman" pitchFamily="18" charset="0"/>
                  </a:rPr>
                  <a:t>equations are commonly used to convert the transformer impedance to the winding </a:t>
                </a:r>
                <a:r>
                  <a:rPr lang="en-US" sz="2400" dirty="0" smtClean="0">
                    <a:latin typeface="Times New Roman" pitchFamily="18" charset="0"/>
                    <a:cs typeface="Times New Roman" pitchFamily="18" charset="0"/>
                  </a:rPr>
                  <a:t>impendences. </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81000" y="1880949"/>
                <a:ext cx="8458200" cy="4062651"/>
              </a:xfrm>
              <a:prstGeom prst="rect">
                <a:avLst/>
              </a:prstGeom>
              <a:blipFill rotWithShape="1">
                <a:blip r:embed="rId6"/>
                <a:stretch>
                  <a:fillRect l="-1009" t="-120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7</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61192175"/>
      </p:ext>
    </p:extLst>
  </p:cSld>
  <p:clrMapOvr>
    <a:masterClrMapping/>
  </p:clrMapOvr>
  <mc:AlternateContent xmlns:mc="http://schemas.openxmlformats.org/markup-compatibility/2006" xmlns:p14="http://schemas.microsoft.com/office/powerpoint/2010/main">
    <mc:Choice Requires="p14">
      <p:transition spd="slow" p14:dur="2000" advTm="73282"/>
    </mc:Choice>
    <mc:Fallback xmlns="">
      <p:transition spd="slow" advTm="732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66464" x="5543550" y="4029075"/>
          <p14:tracePt t="66582" x="5549900" y="4029075"/>
          <p14:tracePt t="66589" x="5549900" y="4022725"/>
          <p14:tracePt t="66606" x="5565775" y="4022725"/>
          <p14:tracePt t="66606" x="5583238" y="4017963"/>
          <p14:tracePt t="66622" x="5635625" y="4011613"/>
          <p14:tracePt t="66646" x="5697538" y="4006850"/>
          <p14:tracePt t="66662" x="5765800" y="4006850"/>
          <p14:tracePt t="66678" x="5829300" y="4006850"/>
          <p14:tracePt t="66694" x="5892800" y="4006850"/>
          <p14:tracePt t="66705" x="5961063" y="4006850"/>
          <p14:tracePt t="66726" x="6011863" y="4006850"/>
          <p14:tracePt t="66742" x="6075363" y="4006850"/>
          <p14:tracePt t="66758" x="6143625" y="4006850"/>
          <p14:tracePt t="66774" x="6200775" y="3994150"/>
          <p14:tracePt t="66790" x="6257925" y="3989388"/>
          <p14:tracePt t="66806" x="6315075" y="3978275"/>
          <p14:tracePt t="66806" x="6350000" y="3971925"/>
          <p14:tracePt t="66838" x="6411913" y="3965575"/>
          <p14:tracePt t="66839" x="6475413" y="3965575"/>
          <p14:tracePt t="66856" x="6550025" y="3965575"/>
          <p14:tracePt t="66872" x="6629400" y="3960813"/>
          <p14:tracePt t="66889" x="6697663" y="3954463"/>
          <p14:tracePt t="66905" x="6772275" y="3954463"/>
          <p14:tracePt t="66922" x="6835775" y="3949700"/>
          <p14:tracePt t="66938" x="6892925" y="3949700"/>
          <p14:tracePt t="66956" x="6937375" y="3943350"/>
          <p14:tracePt t="66972" x="6972300" y="3943350"/>
          <p14:tracePt t="66989" x="6989763" y="3943350"/>
          <p14:tracePt t="67005" x="6994525" y="3943350"/>
          <p14:tracePt t="67183" x="6989763" y="3943350"/>
          <p14:tracePt t="67191" x="6983413" y="3943350"/>
          <p14:tracePt t="67198" x="6965950" y="3943350"/>
          <p14:tracePt t="67205" x="6818313" y="3965575"/>
          <p14:tracePt t="67223" x="6669088" y="3989388"/>
          <p14:tracePt t="67238" x="6480175" y="4011613"/>
          <p14:tracePt t="67256" x="6229350" y="4035425"/>
          <p14:tracePt t="67272" x="5943600" y="4064000"/>
          <p14:tracePt t="67289" x="5640388" y="4097338"/>
          <p14:tracePt t="67305" x="5332413" y="4125913"/>
          <p14:tracePt t="67322" x="5068888" y="4143375"/>
          <p14:tracePt t="67338" x="4754563" y="4165600"/>
          <p14:tracePt t="67356" x="4475163" y="4183063"/>
          <p14:tracePt t="67372" x="4246563" y="4194175"/>
          <p14:tracePt t="67389" x="4064000" y="4200525"/>
          <p14:tracePt t="67405" x="3903663" y="4206875"/>
          <p14:tracePt t="67405" x="3822700" y="4211638"/>
          <p14:tracePt t="67422" x="3679825" y="4217988"/>
          <p14:tracePt t="67439" x="3549650" y="4222750"/>
          <p14:tracePt t="67455" x="3422650" y="4235450"/>
          <p14:tracePt t="67472" x="3308350" y="4246563"/>
          <p14:tracePt t="67488" x="3206750" y="4251325"/>
          <p14:tracePt t="67505" x="3121025" y="4257675"/>
          <p14:tracePt t="67522" x="3057525" y="4268788"/>
          <p14:tracePt t="67538" x="2994025" y="4275138"/>
          <p14:tracePt t="67555" x="2936875" y="4275138"/>
          <p14:tracePt t="67572" x="2886075" y="4279900"/>
          <p14:tracePt t="67589" x="2822575" y="4286250"/>
          <p14:tracePt t="67605" x="2760663" y="4292600"/>
          <p14:tracePt t="67605" x="2725738" y="4292600"/>
          <p14:tracePt t="67622" x="2663825" y="4292600"/>
          <p14:tracePt t="67638" x="2600325" y="4292600"/>
          <p14:tracePt t="67655" x="2543175" y="4292600"/>
          <p14:tracePt t="67672" x="2479675" y="4292600"/>
          <p14:tracePt t="67688" x="2417763" y="4292600"/>
          <p14:tracePt t="67705" x="2360613" y="4292600"/>
          <p14:tracePt t="67722" x="2308225" y="4292600"/>
          <p14:tracePt t="67738" x="2268538" y="4286250"/>
          <p14:tracePt t="67755" x="2239963" y="4279900"/>
          <p14:tracePt t="67772" x="2222500" y="4279900"/>
          <p14:tracePt t="67789" x="2211388" y="4279900"/>
          <p14:tracePt t="67805" x="2206625" y="4279900"/>
          <p14:tracePt t="68014" x="2211388" y="4279900"/>
          <p14:tracePt t="68038" x="2235200" y="4275138"/>
          <p14:tracePt t="68040" x="2274888" y="4275138"/>
          <p14:tracePt t="68055" x="2320925" y="4275138"/>
          <p14:tracePt t="68072" x="2371725" y="4275138"/>
          <p14:tracePt t="68088" x="2411413" y="4275138"/>
          <p14:tracePt t="68105" x="2446338" y="4275138"/>
          <p14:tracePt t="68121" x="2479675" y="4279900"/>
          <p14:tracePt t="68139" x="2514600" y="4286250"/>
          <p14:tracePt t="68155" x="2532063" y="4286250"/>
          <p14:tracePt t="68172" x="2536825" y="4286250"/>
          <p14:tracePt t="69595" x="0" y="0"/>
        </p14:tracePtLst>
      </p14:laserTraceLst>
    </p:ext>
  </p:extLst>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68708"/>
                <a:ext cx="8001000" cy="467820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an interlaced designed, these equations are given by: </a:t>
                </a:r>
              </a:p>
              <a:p>
                <a:pPr marL="800100" lvl="3" indent="-34290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0</m:t>
                        </m:r>
                      </m:sub>
                    </m:sSub>
                    <m:r>
                      <a:rPr lang="en-US" sz="2000" i="1">
                        <a:latin typeface="Cambria Math"/>
                      </a:rPr>
                      <m:t>=0.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8∙</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i="1" dirty="0">
                  <a:latin typeface="Times New Roman" pitchFamily="18" charset="0"/>
                  <a:cs typeface="Times New Roman" pitchFamily="18" charset="0"/>
                </a:endParaRPr>
              </a:p>
              <a:p>
                <a:pPr algn="just">
                  <a:spcAft>
                    <a:spcPts val="1200"/>
                  </a:spcAft>
                </a:pP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4∙</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r>
                  <a:rPr lang="en-US" sz="2000" i="1"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59)</a:t>
                </a:r>
                <a:endParaRPr lang="en-US" sz="2000" dirty="0">
                  <a:latin typeface="Times New Roman" pitchFamily="18" charset="0"/>
                  <a:cs typeface="Times New Roman" pitchFamily="18" charset="0"/>
                </a:endParaRPr>
              </a:p>
              <a:p>
                <a:pPr algn="just">
                  <a:spcAft>
                    <a:spcPts val="1200"/>
                  </a:spcAft>
                </a:pP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4∙</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or a non-interlaced designed, these equations are given by:</a:t>
                </a:r>
                <a:endParaRPr lang="en-US" sz="2400" dirty="0">
                  <a:latin typeface="Times New Roman" pitchFamily="18" charset="0"/>
                  <a:cs typeface="Times New Roman" pitchFamily="18" charset="0"/>
                </a:endParaRPr>
              </a:p>
              <a:p>
                <a:pPr marL="0" lvl="2" algn="just"/>
                <a:endParaRPr lang="en-US" sz="2400" i="1" dirty="0">
                  <a:latin typeface="Times New Roman" pitchFamily="18" charset="0"/>
                  <a:cs typeface="Times New Roman" pitchFamily="18" charset="0"/>
                </a:endParaRPr>
              </a:p>
              <a:p>
                <a:pPr marL="0" lvl="2" algn="just">
                  <a:spcAft>
                    <a:spcPts val="1200"/>
                  </a:spcAft>
                </a:pPr>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0</m:t>
                        </m:r>
                      </m:sub>
                    </m:sSub>
                    <m:r>
                      <a:rPr lang="en-US" sz="2000" i="1">
                        <a:latin typeface="Cambria Math"/>
                      </a:rPr>
                      <m:t>=0.2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6∙</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i="1" dirty="0" smtClean="0">
                  <a:latin typeface="Times New Roman" pitchFamily="18" charset="0"/>
                  <a:cs typeface="Times New Roman" pitchFamily="18" charset="0"/>
                </a:endParaRPr>
              </a:p>
              <a:p>
                <a:pPr marL="0" lvl="2" algn="just">
                  <a:spcAft>
                    <a:spcPts val="1200"/>
                  </a:spcAft>
                </a:pPr>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1.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3.3∙</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60)</a:t>
                </a:r>
                <a:endParaRPr lang="en-US" sz="2000" i="1" dirty="0" smtClean="0">
                  <a:latin typeface="Times New Roman" pitchFamily="18" charset="0"/>
                  <a:cs typeface="Times New Roman" pitchFamily="18" charset="0"/>
                </a:endParaRPr>
              </a:p>
              <a:p>
                <a:pPr marL="0" lvl="2" algn="just">
                  <a:spcAft>
                    <a:spcPts val="1200"/>
                  </a:spcAft>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1.5∙</m:t>
                        </m:r>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3.1∙</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533400" y="1568708"/>
                <a:ext cx="8001000" cy="4678204"/>
              </a:xfrm>
              <a:prstGeom prst="rect">
                <a:avLst/>
              </a:prstGeom>
              <a:blipFill rotWithShape="1">
                <a:blip r:embed="rId6"/>
                <a:stretch>
                  <a:fillRect l="-1067" t="-1042" b="-13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8</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11049787"/>
      </p:ext>
    </p:extLst>
  </p:cSld>
  <p:clrMapOvr>
    <a:masterClrMapping/>
  </p:clrMapOvr>
  <mc:AlternateContent xmlns:mc="http://schemas.openxmlformats.org/markup-compatibility/2006" xmlns:p14="http://schemas.microsoft.com/office/powerpoint/2010/main">
    <mc:Choice Requires="p14">
      <p:transition spd="slow" p14:dur="2000" advTm="65936"/>
    </mc:Choice>
    <mc:Fallback xmlns="">
      <p:transition spd="slow" advTm="659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0411" x="3714750" y="2778125"/>
          <p14:tracePt t="10427" x="3703638" y="2771775"/>
          <p14:tracePt t="10428" x="3697288" y="2771775"/>
          <p14:tracePt t="10456" x="3692525" y="2765425"/>
          <p14:tracePt t="10459" x="3679825" y="2760663"/>
          <p14:tracePt t="10491" x="3675063" y="2760663"/>
          <p14:tracePt t="10499" x="3668713" y="2760663"/>
          <p14:tracePt t="10707" x="3663950" y="2760663"/>
          <p14:tracePt t="10710" x="3646488" y="2771775"/>
          <p14:tracePt t="10723" x="3629025" y="2789238"/>
          <p14:tracePt t="10740" x="3611563" y="2800350"/>
          <p14:tracePt t="10756" x="3589338" y="2822575"/>
          <p14:tracePt t="10772" x="3578225" y="2835275"/>
          <p14:tracePt t="10789" x="3571875" y="2846388"/>
          <p14:tracePt t="10806" x="3565525" y="2851150"/>
          <p14:tracePt t="10995" x="3565525" y="2857500"/>
          <p14:tracePt t="11003" x="3571875" y="2863850"/>
          <p14:tracePt t="11009" x="3578225" y="2879725"/>
          <p14:tracePt t="11023" x="3582988" y="2892425"/>
          <p14:tracePt t="11039" x="3589338" y="2908300"/>
          <p14:tracePt t="11056" x="3594100" y="2936875"/>
          <p14:tracePt t="11072" x="3606800" y="2954338"/>
          <p14:tracePt t="11089" x="3611563" y="2978150"/>
          <p14:tracePt t="11106" x="3611563" y="2994025"/>
          <p14:tracePt t="11123" x="3617913" y="3006725"/>
          <p14:tracePt t="11140" x="3617913" y="3011488"/>
          <p14:tracePt t="11156" x="3617913" y="3017838"/>
          <p14:tracePt t="11173" x="3617913" y="3022600"/>
          <p14:tracePt t="11539" x="3617913" y="3028950"/>
          <p14:tracePt t="11540" x="3617913" y="3035300"/>
          <p14:tracePt t="11556" x="3629025" y="3057525"/>
          <p14:tracePt t="11573" x="3635375" y="3086100"/>
          <p14:tracePt t="11589" x="3635375" y="3114675"/>
          <p14:tracePt t="11606" x="3640138" y="3136900"/>
          <p14:tracePt t="11622" x="3646488" y="3165475"/>
          <p14:tracePt t="11640" x="3651250" y="3189288"/>
          <p14:tracePt t="11656" x="3651250" y="3211513"/>
          <p14:tracePt t="11673" x="3651250" y="3228975"/>
          <p14:tracePt t="11689" x="3657600" y="3240088"/>
          <p14:tracePt t="11706" x="3657600" y="3251200"/>
          <p14:tracePt t="11722" x="3657600" y="3263900"/>
          <p14:tracePt t="11740" x="3657600" y="3268663"/>
          <p14:tracePt t="12400" x="0" y="0"/>
        </p14:tracePtLst>
        <p14:tracePtLst>
          <p14:tracePt t="20651" x="2354263" y="2171700"/>
          <p14:tracePt t="20764" x="2360613" y="2171700"/>
          <p14:tracePt t="20772" x="2360613" y="2178050"/>
          <p14:tracePt t="20790" x="2378075" y="2178050"/>
          <p14:tracePt t="20806" x="2411413" y="2178050"/>
          <p14:tracePt t="20828" x="2451100" y="2182813"/>
          <p14:tracePt t="20844" x="2520950" y="2189163"/>
          <p14:tracePt t="20860" x="2593975" y="2193925"/>
          <p14:tracePt t="20876" x="2686050" y="2193925"/>
          <p14:tracePt t="20892" x="2760663" y="2193925"/>
          <p14:tracePt t="20908" x="2840038" y="2193925"/>
          <p14:tracePt t="20924" x="2914650" y="2200275"/>
          <p14:tracePt t="20924" x="2954338" y="2200275"/>
          <p14:tracePt t="20940" x="3017838" y="2200275"/>
          <p14:tracePt t="20973" x="3103563" y="2200275"/>
          <p14:tracePt t="20980" x="3182938" y="2200275"/>
          <p14:tracePt t="20989" x="3251200" y="2200275"/>
          <p14:tracePt t="21007" x="3332163" y="2200275"/>
          <p14:tracePt t="21023" x="3422650" y="2200275"/>
          <p14:tracePt t="21040" x="3521075" y="2200275"/>
          <p14:tracePt t="21056" x="3635375" y="2200275"/>
          <p14:tracePt t="21073" x="3754438" y="2200275"/>
          <p14:tracePt t="21089" x="3868738" y="2200275"/>
          <p14:tracePt t="21106" x="3978275" y="2200275"/>
          <p14:tracePt t="21123" x="4057650" y="2200275"/>
          <p14:tracePt t="21123" x="4097338" y="2200275"/>
          <p14:tracePt t="21140" x="4154488" y="2200275"/>
          <p14:tracePt t="21156" x="4194175" y="2200275"/>
          <p14:tracePt t="21173" x="4222750" y="2200275"/>
          <p14:tracePt t="21189" x="4246563" y="2200275"/>
          <p14:tracePt t="21207" x="4251325" y="2200275"/>
          <p14:tracePt t="21404" x="4246563" y="2200275"/>
          <p14:tracePt t="21412" x="4217988" y="2200275"/>
          <p14:tracePt t="21423" x="4154488" y="2193925"/>
          <p14:tracePt t="21440" x="4068763" y="2189163"/>
          <p14:tracePt t="21456" x="3965575" y="2189163"/>
          <p14:tracePt t="21473" x="3851275" y="2189163"/>
          <p14:tracePt t="21489" x="3725863" y="2189163"/>
          <p14:tracePt t="21507" x="3600450" y="2189163"/>
          <p14:tracePt t="21523" x="3429000" y="2189163"/>
          <p14:tracePt t="21540" x="3325813" y="2189163"/>
          <p14:tracePt t="21556" x="3240088" y="2189163"/>
          <p14:tracePt t="21573" x="3154363" y="2189163"/>
          <p14:tracePt t="21589" x="3086100" y="2189163"/>
          <p14:tracePt t="21606" x="3022600" y="2189163"/>
          <p14:tracePt t="21623" x="2965450" y="2189163"/>
          <p14:tracePt t="21640" x="2908300" y="2189163"/>
          <p14:tracePt t="21656" x="2868613" y="2189163"/>
          <p14:tracePt t="21673" x="2835275" y="2189163"/>
          <p14:tracePt t="21689" x="2806700" y="2189163"/>
          <p14:tracePt t="21707" x="2789238" y="2189163"/>
          <p14:tracePt t="21723" x="2749550" y="2189163"/>
          <p14:tracePt t="21740" x="2714625" y="2189163"/>
          <p14:tracePt t="21756" x="2686050" y="2189163"/>
          <p14:tracePt t="21773" x="2657475" y="2189163"/>
          <p14:tracePt t="21789" x="2646363" y="2189163"/>
          <p14:tracePt t="21806" x="2628900" y="2189163"/>
          <p14:tracePt t="21823" x="2628900" y="2193925"/>
          <p14:tracePt t="22132" x="2635250" y="2193925"/>
          <p14:tracePt t="22140" x="2697163" y="2200275"/>
          <p14:tracePt t="22157" x="2771775" y="2200275"/>
          <p14:tracePt t="22173" x="2879725" y="2200275"/>
          <p14:tracePt t="22190" x="3017838" y="2200275"/>
          <p14:tracePt t="22206" x="3149600" y="2200275"/>
          <p14:tracePt t="22223" x="3263900" y="2200275"/>
          <p14:tracePt t="22239" x="3349625" y="2200275"/>
          <p14:tracePt t="22257" x="3406775" y="2200275"/>
          <p14:tracePt t="22273" x="3435350" y="2200275"/>
          <p14:tracePt t="22290" x="3446463" y="2200275"/>
          <p14:tracePt t="22668" x="3451225" y="2200275"/>
          <p14:tracePt t="22676" x="3479800" y="2211388"/>
          <p14:tracePt t="22690" x="3521075" y="2228850"/>
          <p14:tracePt t="22706" x="3594100" y="2246313"/>
          <p14:tracePt t="22723" x="3703638" y="2268538"/>
          <p14:tracePt t="22739" x="3903663" y="2303463"/>
          <p14:tracePt t="22757" x="4029075" y="2308225"/>
          <p14:tracePt t="22773" x="4143375" y="2314575"/>
          <p14:tracePt t="22790" x="4240213" y="2320925"/>
          <p14:tracePt t="22806" x="4337050" y="2325688"/>
          <p14:tracePt t="22823" x="4435475" y="2332038"/>
          <p14:tracePt t="22840" x="4514850" y="2336800"/>
          <p14:tracePt t="22857" x="4583113" y="2336800"/>
          <p14:tracePt t="22873" x="4640263" y="2343150"/>
          <p14:tracePt t="22890" x="4686300" y="2343150"/>
          <p14:tracePt t="22906" x="4737100" y="2343150"/>
          <p14:tracePt t="22923" x="4772025" y="2343150"/>
          <p14:tracePt t="22939" x="4829175" y="2343150"/>
          <p14:tracePt t="22956" x="4864100" y="2343150"/>
          <p14:tracePt t="22973" x="4892675" y="2343150"/>
          <p14:tracePt t="22989" x="4908550" y="2343150"/>
          <p14:tracePt t="23006" x="4926013" y="2343150"/>
          <p14:tracePt t="23023" x="4932363" y="2343150"/>
          <p14:tracePt t="23039" x="4937125" y="2336800"/>
          <p14:tracePt t="23056" x="4943475" y="2336800"/>
          <p14:tracePt t="23072" x="4954588" y="2336800"/>
          <p14:tracePt t="23090" x="4972050" y="2332038"/>
          <p14:tracePt t="23106" x="4989513" y="2332038"/>
          <p14:tracePt t="23123" x="5006975" y="2332038"/>
          <p14:tracePt t="23139" x="5051425" y="2325688"/>
          <p14:tracePt t="23156" x="5080000" y="2325688"/>
          <p14:tracePt t="23172" x="5108575" y="2320925"/>
          <p14:tracePt t="23189" x="5143500" y="2320925"/>
          <p14:tracePt t="23206" x="5160963" y="2320925"/>
          <p14:tracePt t="23223" x="5178425" y="2320925"/>
          <p14:tracePt t="23239" x="5189538" y="2320925"/>
          <p14:tracePt t="23256" x="5194300" y="2320925"/>
          <p14:tracePt t="23272" x="5200650" y="2320925"/>
          <p14:tracePt t="23289" x="5211763" y="2320925"/>
          <p14:tracePt t="23306" x="5222875" y="2320925"/>
          <p14:tracePt t="23323" x="5235575" y="2325688"/>
          <p14:tracePt t="23323" x="5235575" y="2332038"/>
          <p14:tracePt t="23340" x="5240338" y="2336800"/>
          <p14:tracePt t="23356" x="5251450" y="2349500"/>
          <p14:tracePt t="23372" x="5257800" y="2365375"/>
          <p14:tracePt t="23389" x="5264150" y="2389188"/>
          <p14:tracePt t="23406" x="5264150" y="2411413"/>
          <p14:tracePt t="23423" x="5264150" y="2451100"/>
          <p14:tracePt t="23439" x="5264150" y="2503488"/>
          <p14:tracePt t="23456" x="5257800" y="2582863"/>
          <p14:tracePt t="23472" x="5246688" y="2657475"/>
          <p14:tracePt t="23489" x="5229225" y="2725738"/>
          <p14:tracePt t="23506" x="5211763" y="2778125"/>
          <p14:tracePt t="23523" x="5194300" y="2817813"/>
          <p14:tracePt t="23539" x="5149850" y="2863850"/>
          <p14:tracePt t="23556" x="5126038" y="2897188"/>
          <p14:tracePt t="23572" x="5108575" y="2921000"/>
          <p14:tracePt t="23589" x="5097463" y="2949575"/>
          <p14:tracePt t="23606" x="5080000" y="2971800"/>
          <p14:tracePt t="23622" x="5075238" y="2994025"/>
          <p14:tracePt t="23639" x="5068888" y="3011488"/>
          <p14:tracePt t="23656" x="5064125" y="3022600"/>
          <p14:tracePt t="23673" x="5057775" y="3022600"/>
          <p14:tracePt t="23689" x="5051425" y="3028950"/>
          <p14:tracePt t="23772" x="5051425" y="3035300"/>
          <p14:tracePt t="23772" x="5051425" y="3040063"/>
          <p14:tracePt t="23811" x="5051425" y="3046413"/>
          <p14:tracePt t="23836" x="5051425" y="3051175"/>
          <p14:tracePt t="23859" x="5057775" y="3057525"/>
          <p14:tracePt t="23873" x="5064125" y="3057525"/>
          <p14:tracePt t="23874" x="5068888" y="3063875"/>
          <p14:tracePt t="23889" x="5068888" y="3068638"/>
          <p14:tracePt t="23948" x="5075238" y="3068638"/>
          <p14:tracePt t="23955" x="5086350" y="3086100"/>
          <p14:tracePt t="23973" x="5097463" y="3097213"/>
          <p14:tracePt t="23989" x="5108575" y="3108325"/>
          <p14:tracePt t="24006" x="5114925" y="3121025"/>
          <p14:tracePt t="24023" x="5126038" y="3132138"/>
          <p14:tracePt t="24039" x="5132388" y="3143250"/>
          <p14:tracePt t="24056" x="5137150" y="3149600"/>
          <p14:tracePt t="24163" x="5137150" y="3154363"/>
          <p14:tracePt t="24212" x="5137150" y="3160713"/>
          <p14:tracePt t="24225" x="5137150" y="3165475"/>
          <p14:tracePt t="24239" x="5137150" y="3171825"/>
          <p14:tracePt t="24256" x="5137150" y="3178175"/>
          <p14:tracePt t="24273" x="5137150" y="3182938"/>
          <p14:tracePt t="24628" x="5137150" y="3178175"/>
          <p14:tracePt t="24639" x="5143500" y="3178175"/>
          <p14:tracePt t="24700" x="5143500" y="3171825"/>
          <p14:tracePt t="24707" x="5154613" y="3165475"/>
          <p14:tracePt t="24716" x="5154613" y="3160713"/>
          <p14:tracePt t="24723" x="5178425" y="3136900"/>
          <p14:tracePt t="24723" x="5194300" y="3125788"/>
          <p14:tracePt t="24740" x="5222875" y="3108325"/>
          <p14:tracePt t="24756" x="5264150" y="3086100"/>
          <p14:tracePt t="24773" x="5308600" y="3063875"/>
          <p14:tracePt t="24789" x="5343525" y="3051175"/>
          <p14:tracePt t="24806" x="5383213" y="3035300"/>
          <p14:tracePt t="24822" x="5422900" y="3028950"/>
          <p14:tracePt t="24839" x="5451475" y="3017838"/>
          <p14:tracePt t="24856" x="5486400" y="3006725"/>
          <p14:tracePt t="24873" x="5503863" y="2994025"/>
          <p14:tracePt t="24889" x="5514975" y="2994025"/>
          <p14:tracePt t="24906" x="5526088" y="2989263"/>
          <p14:tracePt t="24923" x="5532438" y="2982913"/>
          <p14:tracePt t="25116" x="5532438" y="2978150"/>
          <p14:tracePt t="25123" x="5521325" y="2978150"/>
          <p14:tracePt t="25123" x="5521325" y="2971800"/>
          <p14:tracePt t="25140" x="5503863" y="2965450"/>
          <p14:tracePt t="25156" x="5480050" y="2960688"/>
          <p14:tracePt t="25173" x="5435600" y="2943225"/>
          <p14:tracePt t="25189" x="5383213" y="2936875"/>
          <p14:tracePt t="25206" x="5314950" y="2921000"/>
          <p14:tracePt t="25222" x="5251450" y="2908300"/>
          <p14:tracePt t="25239" x="5172075" y="2903538"/>
          <p14:tracePt t="25256" x="5097463" y="2897188"/>
          <p14:tracePt t="25272" x="5029200" y="2892425"/>
          <p14:tracePt t="25290" x="4965700" y="2892425"/>
          <p14:tracePt t="25306" x="4914900" y="2892425"/>
          <p14:tracePt t="25323" x="4868863" y="2892425"/>
          <p14:tracePt t="25339" x="4806950" y="2892425"/>
          <p14:tracePt t="25356" x="4765675" y="2892425"/>
          <p14:tracePt t="25373" x="4732338" y="2886075"/>
          <p14:tracePt t="25390" x="4686300" y="2879725"/>
          <p14:tracePt t="25406" x="4635500" y="2874963"/>
          <p14:tracePt t="25423" x="4572000" y="2868613"/>
          <p14:tracePt t="25439" x="4514850" y="2863850"/>
          <p14:tracePt t="25456" x="4457700" y="2863850"/>
          <p14:tracePt t="25472" x="4400550" y="2857500"/>
          <p14:tracePt t="25490" x="4337050" y="2857500"/>
          <p14:tracePt t="25506" x="4275138" y="2857500"/>
          <p14:tracePt t="25523" x="4217988" y="2863850"/>
          <p14:tracePt t="25539" x="4160838" y="2874963"/>
          <p14:tracePt t="25556" x="4132263" y="2886075"/>
          <p14:tracePt t="25572" x="4103688" y="2897188"/>
          <p14:tracePt t="25590" x="4075113" y="2921000"/>
          <p14:tracePt t="25606" x="4051300" y="2936875"/>
          <p14:tracePt t="25623" x="4022725" y="2978150"/>
          <p14:tracePt t="25639" x="4000500" y="3028950"/>
          <p14:tracePt t="25656" x="3971925" y="3086100"/>
          <p14:tracePt t="25672" x="3943350" y="3143250"/>
          <p14:tracePt t="25690" x="3925888" y="3200400"/>
          <p14:tracePt t="25706" x="3908425" y="3251200"/>
          <p14:tracePt t="25723" x="3903663" y="3303588"/>
          <p14:tracePt t="25739" x="3903663" y="3378200"/>
          <p14:tracePt t="25756" x="3925888" y="3422650"/>
          <p14:tracePt t="25772" x="3954463" y="3463925"/>
          <p14:tracePt t="25790" x="3994150" y="3497263"/>
          <p14:tracePt t="25806" x="4051300" y="3536950"/>
          <p14:tracePt t="25823" x="4132263" y="3582988"/>
          <p14:tracePt t="25839" x="4222750" y="3622675"/>
          <p14:tracePt t="25856" x="4314825" y="3646488"/>
          <p14:tracePt t="25872" x="4418013" y="3657600"/>
          <p14:tracePt t="25890" x="4525963" y="3657600"/>
          <p14:tracePt t="25906" x="4640263" y="3657600"/>
          <p14:tracePt t="25923" x="4822825" y="3646488"/>
          <p14:tracePt t="25940" x="4937125" y="3611563"/>
          <p14:tracePt t="25956" x="5040313" y="3578225"/>
          <p14:tracePt t="25972" x="5132388" y="3525838"/>
          <p14:tracePt t="25990" x="5207000" y="3486150"/>
          <p14:tracePt t="26006" x="5251450" y="3451225"/>
          <p14:tracePt t="26023" x="5280025" y="3411538"/>
          <p14:tracePt t="26039" x="5280025" y="3378200"/>
          <p14:tracePt t="26056" x="5280025" y="3325813"/>
          <p14:tracePt t="26072" x="5257800" y="3257550"/>
          <p14:tracePt t="26090" x="5229225" y="3206750"/>
          <p14:tracePt t="26106" x="5194300" y="3149600"/>
          <p14:tracePt t="26123" x="5154613" y="3103563"/>
          <p14:tracePt t="26139" x="5046663" y="3022600"/>
          <p14:tracePt t="26156" x="4937125" y="2965450"/>
          <p14:tracePt t="26172" x="4811713" y="2914650"/>
          <p14:tracePt t="26190" x="4657725" y="2886075"/>
          <p14:tracePt t="26206" x="4508500" y="2863850"/>
          <p14:tracePt t="26223" x="4354513" y="2863850"/>
          <p14:tracePt t="26239" x="4222750" y="2879725"/>
          <p14:tracePt t="26256" x="4086225" y="2903538"/>
          <p14:tracePt t="26272" x="3978275" y="2943225"/>
          <p14:tracePt t="26290" x="3875088" y="2978150"/>
          <p14:tracePt t="26306" x="3817938" y="3011488"/>
          <p14:tracePt t="26323" x="3794125" y="3040063"/>
          <p14:tracePt t="26339" x="3783013" y="3068638"/>
          <p14:tracePt t="26356" x="3783013" y="3086100"/>
          <p14:tracePt t="26372" x="3783013" y="3092450"/>
          <p14:tracePt t="26795" x="3789363" y="3092450"/>
          <p14:tracePt t="26807" x="3811588" y="3092450"/>
          <p14:tracePt t="26822" x="3857625" y="3108325"/>
          <p14:tracePt t="26839" x="3921125" y="3132138"/>
          <p14:tracePt t="26856" x="4011613" y="3171825"/>
          <p14:tracePt t="26872" x="4143375" y="3235325"/>
          <p14:tracePt t="26889" x="4325938" y="3336925"/>
          <p14:tracePt t="26906" x="4572000" y="3508375"/>
          <p14:tracePt t="26923" x="4937125" y="3811588"/>
          <p14:tracePt t="26940" x="5165725" y="4046538"/>
          <p14:tracePt t="26956" x="5360988" y="4264025"/>
          <p14:tracePt t="26973" x="5561013" y="4497388"/>
          <p14:tracePt t="26989" x="5721350" y="4714875"/>
          <p14:tracePt t="27006" x="5868988" y="4897438"/>
          <p14:tracePt t="27022" x="5965825" y="5035550"/>
          <p14:tracePt t="27039" x="6057900" y="5149850"/>
          <p14:tracePt t="27056" x="6121400" y="5235575"/>
          <p14:tracePt t="27073" x="6172200" y="5314950"/>
          <p14:tracePt t="27089" x="6218238" y="5389563"/>
          <p14:tracePt t="27106" x="6257925" y="5464175"/>
          <p14:tracePt t="27122" x="6280150" y="5521325"/>
          <p14:tracePt t="27122" x="6286500" y="5549900"/>
          <p14:tracePt t="27140" x="6297613" y="5607050"/>
          <p14:tracePt t="27156" x="6303963" y="5646738"/>
          <p14:tracePt t="27173" x="6308725" y="5692775"/>
          <p14:tracePt t="27189" x="6308725" y="5743575"/>
          <p14:tracePt t="27206" x="6308725" y="5800725"/>
          <p14:tracePt t="27222" x="6308725" y="5857875"/>
          <p14:tracePt t="27239" x="6308725" y="5903913"/>
          <p14:tracePt t="27256" x="6303963" y="5926138"/>
          <p14:tracePt t="27273" x="6292850" y="5932488"/>
          <p14:tracePt t="27331" x="6286500" y="5926138"/>
          <p14:tracePt t="27339" x="6280150" y="5915025"/>
          <p14:tracePt t="27340" x="6246813" y="5880100"/>
          <p14:tracePt t="27356" x="6194425" y="5851525"/>
          <p14:tracePt t="27373" x="6143625" y="5829300"/>
          <p14:tracePt t="27390" x="6075363" y="5811838"/>
          <p14:tracePt t="27406" x="5978525" y="5794375"/>
          <p14:tracePt t="27422" x="5875338" y="5778500"/>
          <p14:tracePt t="27440" x="5765800" y="5765800"/>
          <p14:tracePt t="27456" x="5640388" y="5743575"/>
          <p14:tracePt t="27473" x="5492750" y="5721350"/>
          <p14:tracePt t="27489" x="5326063" y="5686425"/>
          <p14:tracePt t="27506" x="5114925" y="5646738"/>
          <p14:tracePt t="27522" x="4829175" y="5607050"/>
          <p14:tracePt t="27540" x="4664075" y="5578475"/>
          <p14:tracePt t="27556" x="4521200" y="5565775"/>
          <p14:tracePt t="27573" x="4383088" y="5554663"/>
          <p14:tracePt t="27589" x="4251325" y="5537200"/>
          <p14:tracePt t="27606" x="4108450" y="5526088"/>
          <p14:tracePt t="27622" x="3978275" y="5526088"/>
          <p14:tracePt t="27640" x="3879850" y="5526088"/>
          <p14:tracePt t="27656" x="3822700" y="5549900"/>
          <p14:tracePt t="27673" x="3783013" y="5572125"/>
          <p14:tracePt t="27689" x="3749675" y="5611813"/>
          <p14:tracePt t="27706" x="3714750" y="5651500"/>
          <p14:tracePt t="27722" x="3692525" y="5726113"/>
          <p14:tracePt t="27740" x="3679825" y="5800725"/>
          <p14:tracePt t="27756" x="3686175" y="5892800"/>
          <p14:tracePt t="27773" x="3714750" y="5965825"/>
          <p14:tracePt t="27789" x="3765550" y="6051550"/>
          <p14:tracePt t="27806" x="3840163" y="6115050"/>
          <p14:tracePt t="27822" x="3943350" y="6172200"/>
          <p14:tracePt t="27840" x="4075113" y="6218238"/>
          <p14:tracePt t="27856" x="4222750" y="6229350"/>
          <p14:tracePt t="27873" x="4418013" y="6235700"/>
          <p14:tracePt t="27889" x="4635500" y="6229350"/>
          <p14:tracePt t="27906" x="4829175" y="6223000"/>
          <p14:tracePt t="27922" x="5035550" y="6200775"/>
          <p14:tracePt t="27922" x="5132388" y="6183313"/>
          <p14:tracePt t="27940" x="5280025" y="6154738"/>
          <p14:tracePt t="27956" x="5411788" y="6115050"/>
          <p14:tracePt t="27972" x="5508625" y="6069013"/>
          <p14:tracePt t="27989" x="5589588" y="6029325"/>
          <p14:tracePt t="28006" x="5640388" y="5994400"/>
          <p14:tracePt t="28022" x="5664200" y="5961063"/>
          <p14:tracePt t="28040" x="5680075" y="5921375"/>
          <p14:tracePt t="28056" x="5680075" y="5875338"/>
          <p14:tracePt t="28073" x="5680075" y="5818188"/>
          <p14:tracePt t="28089" x="5657850" y="5749925"/>
          <p14:tracePt t="28106" x="5622925" y="5668963"/>
          <p14:tracePt t="28122" x="5578475" y="5607050"/>
          <p14:tracePt t="28122" x="5554663" y="5572125"/>
          <p14:tracePt t="28140" x="5503863" y="5532438"/>
          <p14:tracePt t="28156" x="5440363" y="5486400"/>
          <p14:tracePt t="28172" x="5365750" y="5446713"/>
          <p14:tracePt t="28189" x="5264150" y="5418138"/>
          <p14:tracePt t="28206" x="5160963" y="5394325"/>
          <p14:tracePt t="28222" x="5051425" y="5389563"/>
          <p14:tracePt t="28239" x="4932363" y="5372100"/>
          <p14:tracePt t="28256" x="4818063" y="5372100"/>
          <p14:tracePt t="28272" x="4686300" y="5372100"/>
          <p14:tracePt t="28289" x="4578350" y="5372100"/>
          <p14:tracePt t="28306" x="4492625" y="5372100"/>
          <p14:tracePt t="28322" x="4418013" y="5372100"/>
          <p14:tracePt t="28322" x="4394200" y="5372100"/>
          <p14:tracePt t="28340" x="4337050" y="5378450"/>
          <p14:tracePt t="28356" x="4297363" y="5389563"/>
          <p14:tracePt t="28372" x="4268788" y="5400675"/>
          <p14:tracePt t="28389" x="4229100" y="5418138"/>
          <p14:tracePt t="28406" x="4211638" y="5435600"/>
          <p14:tracePt t="28423" x="4189413" y="5457825"/>
          <p14:tracePt t="28439" x="4165600" y="5492750"/>
          <p14:tracePt t="28456" x="4149725" y="5521325"/>
          <p14:tracePt t="28472" x="4132263" y="5543550"/>
          <p14:tracePt t="28489" x="4125913" y="5554663"/>
          <p14:tracePt t="28506" x="4121150" y="5565775"/>
          <p14:tracePt t="29996" x="4108450" y="5565775"/>
          <p14:tracePt t="30004" x="4057650" y="5565775"/>
          <p14:tracePt t="30023" x="3965575" y="5549900"/>
          <p14:tracePt t="30024" x="3846513" y="5526088"/>
          <p14:tracePt t="30040" x="3686175" y="5503863"/>
          <p14:tracePt t="30057" x="3536950" y="5475288"/>
          <p14:tracePt t="30073" x="3389313" y="5451475"/>
          <p14:tracePt t="30090" x="3263900" y="5418138"/>
          <p14:tracePt t="30105" x="3149600" y="5389563"/>
          <p14:tracePt t="30122" x="3057525" y="5354638"/>
          <p14:tracePt t="30139" x="2982913" y="5332413"/>
          <p14:tracePt t="30156" x="2954338" y="5321300"/>
          <p14:tracePt t="30172" x="2949575" y="5321300"/>
          <p14:tracePt t="30523" x="0" y="0"/>
        </p14:tracePtLst>
        <p14:tracePtLst>
          <p14:tracePt t="52349" x="5126038" y="6149975"/>
          <p14:tracePt t="52357" x="5132388" y="6143625"/>
          <p14:tracePt t="52358" x="5137150" y="6132513"/>
          <p14:tracePt t="52374" x="5143500" y="6121400"/>
          <p14:tracePt t="52390" x="5154613" y="6103938"/>
          <p14:tracePt t="52407" x="5160963" y="6075363"/>
          <p14:tracePt t="52423" x="5172075" y="6057900"/>
          <p14:tracePt t="52440" x="5178425" y="6029325"/>
          <p14:tracePt t="52457" x="5189538" y="6007100"/>
          <p14:tracePt t="52473" x="5194300" y="5983288"/>
          <p14:tracePt t="52493" x="5207000" y="5965825"/>
          <p14:tracePt t="52509" x="5211763" y="5943600"/>
          <p14:tracePt t="52525" x="5222875" y="5932488"/>
          <p14:tracePt t="52541" x="5240338" y="5908675"/>
          <p14:tracePt t="52565" x="5246688" y="5897563"/>
          <p14:tracePt t="52590" x="5251450" y="5892800"/>
          <p14:tracePt t="52597" x="5257800" y="5886450"/>
          <p14:tracePt t="52701" x="5257800" y="5880100"/>
          <p14:tracePt t="52709" x="5251450" y="5868988"/>
          <p14:tracePt t="52724" x="5235575" y="5851525"/>
          <p14:tracePt t="52740" x="5194300" y="5822950"/>
          <p14:tracePt t="52758" x="5165725" y="5818188"/>
          <p14:tracePt t="52773" x="5137150" y="5807075"/>
          <p14:tracePt t="52791" x="5108575" y="5800725"/>
          <p14:tracePt t="52807" x="5080000" y="5800725"/>
          <p14:tracePt t="52824" x="5057775" y="5800725"/>
          <p14:tracePt t="52840" x="5035550" y="5807075"/>
          <p14:tracePt t="52857" x="5018088" y="5818188"/>
          <p14:tracePt t="52873" x="5006975" y="5822950"/>
          <p14:tracePt t="52891" x="5006975" y="5829300"/>
          <p14:tracePt t="52907" x="5006975" y="5835650"/>
          <p14:tracePt t="52997" x="5011738" y="5835650"/>
          <p14:tracePt t="53005" x="5018088" y="5835650"/>
          <p14:tracePt t="53023" x="5022850" y="5835650"/>
          <p14:tracePt t="53024" x="5046663" y="5835650"/>
          <p14:tracePt t="53040" x="5068888" y="5829300"/>
          <p14:tracePt t="53057" x="5103813" y="5829300"/>
          <p14:tracePt t="53073" x="5137150" y="5829300"/>
          <p14:tracePt t="53091" x="5172075" y="5829300"/>
          <p14:tracePt t="53107" x="5207000" y="5829300"/>
          <p14:tracePt t="53124" x="5235575" y="5829300"/>
          <p14:tracePt t="53140" x="5275263" y="5829300"/>
          <p14:tracePt t="53157" x="5286375" y="5829300"/>
          <p14:tracePt t="53173" x="5292725" y="5829300"/>
          <p14:tracePt t="53357" x="5280025" y="5829300"/>
          <p14:tracePt t="53365" x="5268913" y="5829300"/>
          <p14:tracePt t="53373" x="5246688" y="5829300"/>
          <p14:tracePt t="53391" x="5229225" y="5829300"/>
          <p14:tracePt t="53407" x="5207000" y="5829300"/>
          <p14:tracePt t="53424" x="5178425" y="5829300"/>
          <p14:tracePt t="53440" x="5154613" y="5835650"/>
          <p14:tracePt t="53457" x="5143500" y="5840413"/>
          <p14:tracePt t="53473" x="5137150" y="5840413"/>
          <p14:tracePt t="53548" x="5143500" y="5840413"/>
          <p14:tracePt t="53565" x="5154613" y="5840413"/>
          <p14:tracePt t="53573" x="5160963" y="5840413"/>
          <p14:tracePt t="53580" x="5189538" y="5840413"/>
          <p14:tracePt t="53590" x="5222875" y="5840413"/>
          <p14:tracePt t="53607" x="5268913" y="5840413"/>
          <p14:tracePt t="53623" x="5321300" y="5840413"/>
          <p14:tracePt t="53640" x="5372100" y="5840413"/>
          <p14:tracePt t="53657" x="5411788" y="5840413"/>
          <p14:tracePt t="53673" x="5429250" y="5840413"/>
          <p14:tracePt t="53691" x="5446713" y="5840413"/>
          <p14:tracePt t="53707" x="5451475" y="5840413"/>
          <p14:tracePt t="53861" x="5451475" y="5846763"/>
          <p14:tracePt t="53861" x="5451475" y="5851525"/>
          <p14:tracePt t="53890" x="5451475" y="5857875"/>
          <p14:tracePt t="53891" x="5457825" y="5868988"/>
          <p14:tracePt t="53907" x="5457825" y="5880100"/>
          <p14:tracePt t="53924" x="5457825" y="5892800"/>
          <p14:tracePt t="53940" x="5468938" y="5908675"/>
          <p14:tracePt t="53957" x="5468938" y="5926138"/>
          <p14:tracePt t="53973" x="5475288" y="5937250"/>
          <p14:tracePt t="53990" x="5475288" y="5943600"/>
          <p14:tracePt t="54007" x="5475288" y="5954713"/>
          <p14:tracePt t="54023" x="5480050" y="5965825"/>
          <p14:tracePt t="54040" x="5480050" y="5972175"/>
          <p14:tracePt t="54057" x="5480050" y="5983288"/>
          <p14:tracePt t="54073" x="5480050" y="5989638"/>
          <p14:tracePt t="54090" x="5480050" y="5994400"/>
          <p14:tracePt t="54107" x="5480050" y="6007100"/>
          <p14:tracePt t="54140" x="5480050" y="6011863"/>
          <p14:tracePt t="54421" x="5480050" y="6007100"/>
          <p14:tracePt t="54423" x="5480050" y="5994400"/>
          <p14:tracePt t="54441" x="5480050" y="5965825"/>
          <p14:tracePt t="54457" x="5475288" y="5932488"/>
          <p14:tracePt t="54474" x="5468938" y="5897563"/>
          <p14:tracePt t="54490" x="5457825" y="5857875"/>
          <p14:tracePt t="54507" x="5457825" y="5822950"/>
          <p14:tracePt t="54523" x="5451475" y="5794375"/>
          <p14:tracePt t="54541" x="5446713" y="5778500"/>
          <p14:tracePt t="54557" x="5440363" y="5761038"/>
          <p14:tracePt t="54751" x="0" y="0"/>
        </p14:tracePtLst>
      </p14:laserTraceLst>
    </p:ext>
  </p:extLst>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b="1" u="sng" dirty="0"/>
              <a:t>Matrix Equations</a:t>
            </a:r>
          </a:p>
          <a:p>
            <a:pPr lvl="1"/>
            <a:r>
              <a:rPr lang="en-US" sz="2600" dirty="0"/>
              <a:t>Center-Tapped Transformer Serving Loads through a Triplex </a:t>
            </a:r>
            <a:r>
              <a:rPr lang="en-US" sz="2600" dirty="0" smtClean="0"/>
              <a:t>Secondary</a:t>
            </a:r>
          </a:p>
          <a:p>
            <a:r>
              <a:rPr lang="en-US" sz="2800" dirty="0"/>
              <a:t>U</a:t>
            </a:r>
            <a:r>
              <a:rPr lang="en-US" sz="2800" dirty="0" smtClean="0"/>
              <a:t>ngrounded </a:t>
            </a:r>
            <a:r>
              <a:rPr lang="en-US" sz="2800" dirty="0"/>
              <a:t>Wye-Delta Transformer Bank with a </a:t>
            </a:r>
            <a:r>
              <a:rPr lang="en-US" sz="2800" dirty="0" smtClean="0"/>
              <a:t>center-tapped </a:t>
            </a:r>
            <a:r>
              <a:rPr lang="en-US" sz="2800" dirty="0"/>
              <a:t>Transformer </a:t>
            </a:r>
            <a:endParaRPr lang="en-US" sz="2800" dirty="0" smtClean="0"/>
          </a:p>
          <a:p>
            <a:r>
              <a:rPr lang="en-US" sz="2800" dirty="0" smtClean="0"/>
              <a:t>Leading Open Wye-Open Delta Connection</a:t>
            </a:r>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9</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135928369"/>
      </p:ext>
    </p:extLst>
  </p:cSld>
  <p:clrMapOvr>
    <a:masterClrMapping/>
  </p:clrMapOvr>
  <mc:AlternateContent xmlns:mc="http://schemas.openxmlformats.org/markup-compatibility/2006" xmlns:p14="http://schemas.microsoft.com/office/powerpoint/2010/main">
    <mc:Choice Requires="p14">
      <p:transition spd="slow" p14:dur="2000" advTm="23182"/>
    </mc:Choice>
    <mc:Fallback xmlns="">
      <p:transition spd="slow" advTm="231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1" y="1635381"/>
                <a:ext cx="8229599" cy="4536819"/>
              </a:xfrm>
              <a:prstGeom prst="rect">
                <a:avLst/>
              </a:prstGeom>
            </p:spPr>
            <p:txBody>
              <a:bodyPr wrap="square">
                <a:spAutoFit/>
              </a:bodyPr>
              <a:lstStyle/>
              <a:p>
                <a:pPr>
                  <a:spcAft>
                    <a:spcPts val="1200"/>
                  </a:spcAft>
                </a:pPr>
                <a:r>
                  <a:rPr lang="en-US" sz="2400" dirty="0" smtClean="0">
                    <a:latin typeface="Times New Roman" pitchFamily="18" charset="0"/>
                    <a:cs typeface="Times New Roman" pitchFamily="18" charset="0"/>
                  </a:rPr>
                  <a:t>Variable Definitions</a:t>
                </a:r>
              </a:p>
              <a:p>
                <a:pPr>
                  <a:spcAft>
                    <a:spcPts val="1200"/>
                  </a:spcAft>
                </a:pPr>
                <a14:m>
                  <m:oMath xmlns:m="http://schemas.openxmlformats.org/officeDocument/2006/math">
                    <m:r>
                      <a:rPr lang="en-US" sz="2000" i="1" smtClean="0">
                        <a:latin typeface="Cambria Math"/>
                      </a:rPr>
                      <m:t>𝜔</m:t>
                    </m:r>
                    <m:r>
                      <a:rPr lang="en-US" sz="2000" i="1" smtClean="0">
                        <a:latin typeface="Cambria Math"/>
                      </a:rPr>
                      <m:t>=2</m:t>
                    </m:r>
                    <m:r>
                      <a:rPr lang="en-US" sz="2000" i="1" smtClean="0">
                        <a:latin typeface="Cambria Math"/>
                      </a:rPr>
                      <m:t>𝜋</m:t>
                    </m:r>
                    <m:r>
                      <a:rPr lang="en-US" sz="2000" i="1" smtClean="0">
                        <a:latin typeface="Cambria Math"/>
                      </a:rPr>
                      <m:t>𝑓</m:t>
                    </m:r>
                    <m:r>
                      <a:rPr lang="en-US" sz="2000" i="1" smtClean="0">
                        <a:latin typeface="Cambria Math"/>
                      </a:rPr>
                      <m:t>= </m:t>
                    </m:r>
                  </m:oMath>
                </a14:m>
                <a:r>
                  <a:rPr lang="en-US" sz="2000" dirty="0">
                    <a:latin typeface="Times New Roman" pitchFamily="18" charset="0"/>
                    <a:cs typeface="Times New Roman" pitchFamily="18" charset="0"/>
                  </a:rPr>
                  <a:t>system angular frequency in radians per second</a:t>
                </a:r>
              </a:p>
              <a:p>
                <a:pPr>
                  <a:spcAft>
                    <a:spcPts val="1200"/>
                  </a:spcAft>
                </a:pPr>
                <a14:m>
                  <m:oMath xmlns:m="http://schemas.openxmlformats.org/officeDocument/2006/math">
                    <m:r>
                      <a:rPr lang="en-US" sz="2000" i="1">
                        <a:latin typeface="Cambria Math"/>
                      </a:rPr>
                      <m:t>𝐺</m:t>
                    </m:r>
                    <m:r>
                      <a:rPr lang="en-US" sz="2000" i="1">
                        <a:latin typeface="Cambria Math"/>
                      </a:rPr>
                      <m:t>=	0.1609347×</m:t>
                    </m:r>
                    <m:sSup>
                      <m:sSupPr>
                        <m:ctrlPr>
                          <a:rPr lang="en-US" sz="2000" i="1">
                            <a:latin typeface="Cambria Math"/>
                          </a:rPr>
                        </m:ctrlPr>
                      </m:sSupPr>
                      <m:e>
                        <m:r>
                          <a:rPr lang="en-US" sz="2000" i="1">
                            <a:latin typeface="Cambria Math"/>
                          </a:rPr>
                          <m:t>10</m:t>
                        </m:r>
                      </m:e>
                      <m:sup>
                        <m:r>
                          <a:rPr lang="en-US" sz="2000" i="1">
                            <a:latin typeface="Cambria Math"/>
                          </a:rPr>
                          <m:t>−3 </m:t>
                        </m:r>
                      </m:sup>
                    </m:sSup>
                  </m:oMath>
                </a14:m>
                <a:r>
                  <a:rPr lang="en-US" sz="2000" dirty="0">
                    <a:latin typeface="Times New Roman" pitchFamily="18" charset="0"/>
                    <a:cs typeface="Times New Roman" pitchFamily="18" charset="0"/>
                  </a:rPr>
                  <a:t> Ω/mile</a:t>
                </a:r>
              </a:p>
              <a:p>
                <a:pPr>
                  <a:spcAft>
                    <a:spcPts val="1200"/>
                  </a:spcAft>
                </a:pPr>
                <a14:m>
                  <m:oMath xmlns:m="http://schemas.openxmlformats.org/officeDocument/2006/math">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adius </a:t>
                </a:r>
                <a:r>
                  <a:rPr lang="en-US" sz="2000" dirty="0">
                    <a:latin typeface="Times New Roman" pitchFamily="18" charset="0"/>
                    <a:cs typeface="Times New Roman" pitchFamily="18" charset="0"/>
                  </a:rPr>
                  <a:t>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in feet</a:t>
                </a:r>
              </a:p>
              <a:p>
                <a:pPr>
                  <a:spcAft>
                    <a:spcPts val="1200"/>
                  </a:spcAft>
                </a:pPr>
                <a14:m>
                  <m:oMath xmlns:m="http://schemas.openxmlformats.org/officeDocument/2006/math">
                    <m:r>
                      <a:rPr lang="en-US" sz="2000" i="1">
                        <a:latin typeface="Cambria Math"/>
                      </a:rPr>
                      <m:t>𝑓</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system </a:t>
                </a:r>
                <a:r>
                  <a:rPr lang="en-US" sz="2000" dirty="0">
                    <a:latin typeface="Times New Roman" pitchFamily="18" charset="0"/>
                    <a:cs typeface="Times New Roman" pitchFamily="18" charset="0"/>
                  </a:rPr>
                  <a:t>frequency in Hertz</a:t>
                </a:r>
              </a:p>
              <a:p>
                <a:pPr>
                  <a:spcAft>
                    <a:spcPts val="1200"/>
                  </a:spcAft>
                </a:pPr>
                <a14:m>
                  <m:oMath xmlns:m="http://schemas.openxmlformats.org/officeDocument/2006/math">
                    <m:r>
                      <a:rPr lang="en-US" sz="2000" i="1">
                        <a:latin typeface="Cambria Math"/>
                      </a:rPr>
                      <m:t>𝜌</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esistivity </a:t>
                </a:r>
                <a:r>
                  <a:rPr lang="en-US" sz="2000" dirty="0">
                    <a:latin typeface="Times New Roman" pitchFamily="18" charset="0"/>
                    <a:cs typeface="Times New Roman" pitchFamily="18" charset="0"/>
                  </a:rPr>
                  <a:t>of earth in Ω-meter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image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𝜃</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ngle </a:t>
                </a:r>
                <a:r>
                  <a:rPr lang="en-US" sz="2000" dirty="0">
                    <a:latin typeface="Times New Roman" pitchFamily="18" charset="0"/>
                    <a:cs typeface="Times New Roman" pitchFamily="18" charset="0"/>
                  </a:rPr>
                  <a:t>between a pair of lines drawn from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a:t>
                </a:r>
                <a:r>
                  <a:rPr lang="en-US" sz="2000" dirty="0" smtClean="0">
                    <a:latin typeface="Times New Roman" pitchFamily="18" charset="0"/>
                    <a:cs typeface="Times New Roman" pitchFamily="18" charset="0"/>
                  </a:rPr>
                  <a:t>its </a:t>
                </a:r>
                <a:r>
                  <a:rPr lang="en-US" sz="2000" dirty="0">
                    <a:latin typeface="Times New Roman" pitchFamily="18" charset="0"/>
                    <a:cs typeface="Times New Roman" pitchFamily="18" charset="0"/>
                  </a:rPr>
                  <a:t>own </a:t>
                </a:r>
                <a:r>
                  <a:rPr lang="en-US" sz="2000" dirty="0" smtClean="0">
                    <a:latin typeface="Times New Roman" pitchFamily="18" charset="0"/>
                    <a:cs typeface="Times New Roman" pitchFamily="18" charset="0"/>
                  </a:rPr>
                  <a:t>	image and to the </a:t>
                </a:r>
                <a:r>
                  <a:rPr lang="en-US" sz="2000" dirty="0">
                    <a:latin typeface="Times New Roman" pitchFamily="18" charset="0"/>
                    <a:cs typeface="Times New Roman" pitchFamily="18" charset="0"/>
                  </a:rPr>
                  <a:t>image of conductor </a:t>
                </a:r>
                <a14:m>
                  <m:oMath xmlns:m="http://schemas.openxmlformats.org/officeDocument/2006/math">
                    <m:r>
                      <a:rPr lang="en-US" sz="2000" i="1">
                        <a:latin typeface="Cambria Math"/>
                      </a:rPr>
                      <m:t>𝑗</m:t>
                    </m:r>
                  </m:oMath>
                </a14:m>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33401" y="1635381"/>
                <a:ext cx="8229599" cy="4536819"/>
              </a:xfrm>
              <a:prstGeom prst="rect">
                <a:avLst/>
              </a:prstGeom>
              <a:blipFill rotWithShape="1">
                <a:blip r:embed="rId5"/>
                <a:stretch>
                  <a:fillRect l="-1185" t="-1074" b="-1342"/>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1</a:t>
            </a:fld>
            <a:endParaRPr lang="en-US"/>
          </a:p>
        </p:txBody>
      </p:sp>
      <p:sp>
        <p:nvSpPr>
          <p:cNvPr id="6" name="TextBox 5"/>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Carson’s Equations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2681035"/>
      </p:ext>
    </p:extLst>
  </p:cSld>
  <p:clrMapOvr>
    <a:masterClrMapping/>
  </p:clrMapOvr>
  <mc:AlternateContent xmlns:mc="http://schemas.openxmlformats.org/markup-compatibility/2006" xmlns:p14="http://schemas.microsoft.com/office/powerpoint/2010/main">
    <mc:Choice Requires="p14">
      <p:transition spd="slow" p14:dur="2000" advTm="57570"/>
    </mc:Choice>
    <mc:Fallback xmlns="">
      <p:transition spd="slow" advTm="575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1464" x="771525" y="2578100"/>
          <p14:tracePt t="11711" x="765175" y="2578100"/>
          <p14:tracePt t="11799" x="760413" y="2578100"/>
          <p14:tracePt t="15776" x="760413" y="2582863"/>
          <p14:tracePt t="15808" x="760413" y="2589213"/>
          <p14:tracePt t="15829" x="760413" y="2593975"/>
          <p14:tracePt t="15923" x="760413" y="2600325"/>
          <p14:tracePt t="15960" x="760413" y="2606675"/>
          <p14:tracePt t="15984" x="760413" y="2611438"/>
          <p14:tracePt t="16008" x="760413" y="2617788"/>
          <p14:tracePt t="16009" x="760413" y="2622550"/>
          <p14:tracePt t="16024" x="760413" y="2628900"/>
          <p14:tracePt t="16041" x="760413" y="2635250"/>
          <p14:tracePt t="16057" x="760413" y="2646363"/>
          <p14:tracePt t="16075" x="760413" y="2657475"/>
          <p14:tracePt t="16091" x="760413" y="2668588"/>
          <p14:tracePt t="16108" x="760413" y="2679700"/>
          <p14:tracePt t="16124" x="760413" y="2692400"/>
          <p14:tracePt t="16141" x="760413" y="2697163"/>
          <p14:tracePt t="16157" x="760413" y="2708275"/>
          <p14:tracePt t="16175" x="760413" y="2714625"/>
          <p14:tracePt t="16191" x="760413" y="2720975"/>
          <p14:tracePt t="16207" x="760413" y="2725738"/>
          <p14:tracePt t="16504" x="754063" y="2725738"/>
          <p14:tracePt t="16524" x="742950" y="2732088"/>
          <p14:tracePt t="16528" x="736600" y="2732088"/>
          <p14:tracePt t="16541" x="725488" y="2743200"/>
          <p14:tracePt t="16557" x="703263" y="2743200"/>
          <p14:tracePt t="16574" x="692150" y="2754313"/>
          <p14:tracePt t="16591" x="674688" y="2771775"/>
          <p14:tracePt t="16591" x="668338" y="2782888"/>
          <p14:tracePt t="16608" x="650875" y="2811463"/>
          <p14:tracePt t="16624" x="639763" y="2851150"/>
          <p14:tracePt t="16641" x="635000" y="2903538"/>
          <p14:tracePt t="16657" x="635000" y="2936875"/>
          <p14:tracePt t="16674" x="635000" y="2960688"/>
          <p14:tracePt t="16690" x="639763" y="2978150"/>
          <p14:tracePt t="16707" x="650875" y="2982913"/>
          <p14:tracePt t="16752" x="657225" y="2982913"/>
          <p14:tracePt t="16775" x="663575" y="2982913"/>
          <p14:tracePt t="16790" x="668338" y="2982913"/>
          <p14:tracePt t="16791" x="679450" y="2971800"/>
          <p14:tracePt t="16808" x="696913" y="2960688"/>
          <p14:tracePt t="16824" x="720725" y="2936875"/>
          <p14:tracePt t="16841" x="731838" y="2921000"/>
          <p14:tracePt t="16857" x="731838" y="2903538"/>
          <p14:tracePt t="16874" x="731838" y="2892425"/>
          <p14:tracePt t="16891" x="731838" y="2886075"/>
          <p14:tracePt t="16908" x="731838" y="2879725"/>
          <p14:tracePt t="16924" x="731838" y="2874963"/>
          <p14:tracePt t="17472" x="731838" y="2879725"/>
          <p14:tracePt t="17479" x="731838" y="2886075"/>
          <p14:tracePt t="17491" x="731838" y="2892425"/>
          <p14:tracePt t="17507" x="731838" y="2903538"/>
          <p14:tracePt t="17540" x="731838" y="2914650"/>
          <p14:tracePt t="17541" x="731838" y="2921000"/>
          <p14:tracePt t="17558" x="731838" y="2932113"/>
          <p14:tracePt t="17574" x="731838" y="2949575"/>
          <p14:tracePt t="17591" x="731838" y="2954338"/>
          <p14:tracePt t="17607" x="731838" y="2965450"/>
          <p14:tracePt t="17624" x="736600" y="2978150"/>
          <p14:tracePt t="17640" x="736600" y="2989263"/>
          <p14:tracePt t="17658" x="742950" y="2994025"/>
          <p14:tracePt t="17674" x="742950" y="3006725"/>
          <p14:tracePt t="17691" x="742950" y="3017838"/>
          <p14:tracePt t="17707" x="742950" y="3022600"/>
          <p14:tracePt t="17724" x="742950" y="3035300"/>
          <p14:tracePt t="17740" x="749300" y="3046413"/>
          <p14:tracePt t="17758" x="749300" y="3057525"/>
          <p14:tracePt t="17774" x="749300" y="3063875"/>
          <p14:tracePt t="17791" x="754063" y="3068638"/>
          <p14:tracePt t="18392" x="754063" y="3063875"/>
          <p14:tracePt t="18408" x="754063" y="3057525"/>
          <p14:tracePt t="18952" x="754063" y="3051175"/>
          <p14:tracePt t="18974" x="754063" y="3046413"/>
          <p14:tracePt t="21208" x="754063" y="3051175"/>
          <p14:tracePt t="21233" x="754063" y="3057525"/>
          <p14:tracePt t="21241" x="754063" y="3097213"/>
          <p14:tracePt t="21259" x="754063" y="3125788"/>
          <p14:tracePt t="21275" x="754063" y="3149600"/>
          <p14:tracePt t="21292" x="754063" y="3160713"/>
          <p14:tracePt t="21649" x="754063" y="3165475"/>
          <p14:tracePt t="21665" x="754063" y="3171825"/>
          <p14:tracePt t="21675" x="749300" y="3182938"/>
          <p14:tracePt t="21691" x="749300" y="3206750"/>
          <p14:tracePt t="21708" x="749300" y="3222625"/>
          <p14:tracePt t="21725" x="742950" y="3246438"/>
          <p14:tracePt t="21741" x="742950" y="3263900"/>
          <p14:tracePt t="21758" x="736600" y="3286125"/>
          <p14:tracePt t="21774" x="736600" y="3308350"/>
          <p14:tracePt t="21792" x="731838" y="3325813"/>
          <p14:tracePt t="21808" x="725488" y="3354388"/>
          <p14:tracePt t="21825" x="720725" y="3371850"/>
          <p14:tracePt t="21841" x="720725" y="3389313"/>
          <p14:tracePt t="21858" x="714375" y="3406775"/>
          <p14:tracePt t="21874" x="708025" y="3422650"/>
          <p14:tracePt t="21891" x="703263" y="3435350"/>
          <p14:tracePt t="21908" x="696913" y="3440113"/>
          <p14:tracePt t="21925" x="696913" y="3451225"/>
          <p14:tracePt t="21941" x="696913" y="3457575"/>
          <p14:tracePt t="22169" x="692150" y="3457575"/>
          <p14:tracePt t="22174" x="692150" y="3463925"/>
          <p14:tracePt t="22191" x="692150" y="3468688"/>
          <p14:tracePt t="24480" x="692150" y="3475038"/>
          <p14:tracePt t="24491" x="692150" y="3479800"/>
          <p14:tracePt t="24492" x="692150" y="3497263"/>
          <p14:tracePt t="24508" x="692150" y="3514725"/>
          <p14:tracePt t="24525" x="692150" y="3543300"/>
          <p14:tracePt t="24541" x="692150" y="3578225"/>
          <p14:tracePt t="24558" x="692150" y="3611563"/>
          <p14:tracePt t="24574" x="692150" y="3635375"/>
          <p14:tracePt t="24592" x="692150" y="3657600"/>
          <p14:tracePt t="24608" x="692150" y="3686175"/>
          <p14:tracePt t="24625" x="692150" y="3703638"/>
          <p14:tracePt t="24641" x="692150" y="3721100"/>
          <p14:tracePt t="24658" x="692150" y="3732213"/>
          <p14:tracePt t="24674" x="692150" y="3754438"/>
          <p14:tracePt t="24692" x="692150" y="3771900"/>
          <p14:tracePt t="24708" x="692150" y="3794125"/>
          <p14:tracePt t="24725" x="692150" y="3806825"/>
          <p14:tracePt t="24741" x="692150" y="3829050"/>
          <p14:tracePt t="24758" x="692150" y="3840163"/>
          <p14:tracePt t="24774" x="692150" y="3846513"/>
          <p14:tracePt t="24791" x="692150" y="3863975"/>
          <p14:tracePt t="24808" x="692150" y="3879850"/>
          <p14:tracePt t="24825" x="692150" y="3886200"/>
          <p14:tracePt t="24841" x="692150" y="3897313"/>
          <p14:tracePt t="24858" x="692150" y="3903663"/>
          <p14:tracePt t="24874" x="692150" y="3908425"/>
          <p14:tracePt t="24891" x="692150" y="3921125"/>
          <p14:tracePt t="25017" x="685800" y="3921125"/>
          <p14:tracePt t="27648" x="685800" y="3925888"/>
          <p14:tracePt t="27664" x="685800" y="3937000"/>
          <p14:tracePt t="27674" x="685800" y="3943350"/>
          <p14:tracePt t="27680" x="685800" y="3960813"/>
          <p14:tracePt t="27691" x="685800" y="3971925"/>
          <p14:tracePt t="27707" x="685800" y="3989388"/>
          <p14:tracePt t="27725" x="692150" y="4006850"/>
          <p14:tracePt t="27741" x="692150" y="4017963"/>
          <p14:tracePt t="27758" x="696913" y="4035425"/>
          <p14:tracePt t="27774" x="696913" y="4051300"/>
          <p14:tracePt t="27791" x="696913" y="4064000"/>
          <p14:tracePt t="27807" x="703263" y="4086225"/>
          <p14:tracePt t="27825" x="708025" y="4092575"/>
          <p14:tracePt t="27841" x="708025" y="4103688"/>
          <p14:tracePt t="27858" x="708025" y="4108450"/>
          <p14:tracePt t="27904" x="708025" y="4114800"/>
          <p14:tracePt t="27915" x="708025" y="4121150"/>
          <p14:tracePt t="27924" x="708025" y="4125913"/>
          <p14:tracePt t="27941" x="708025" y="4132263"/>
          <p14:tracePt t="27958" x="708025" y="4149725"/>
          <p14:tracePt t="27974" x="708025" y="4154488"/>
          <p14:tracePt t="27991" x="708025" y="4160838"/>
          <p14:tracePt t="28824" x="708025" y="4165600"/>
          <p14:tracePt t="28839" x="708025" y="4183063"/>
          <p14:tracePt t="28857" x="708025" y="4194175"/>
          <p14:tracePt t="28874" x="708025" y="4217988"/>
          <p14:tracePt t="28891" x="708025" y="4235450"/>
          <p14:tracePt t="28908" x="708025" y="4246563"/>
          <p14:tracePt t="28924" x="708025" y="4264025"/>
          <p14:tracePt t="28941" x="708025" y="4268788"/>
          <p14:tracePt t="29360" x="708025" y="4275138"/>
          <p14:tracePt t="29374" x="708025" y="4279900"/>
          <p14:tracePt t="29375" x="708025" y="4297363"/>
          <p14:tracePt t="29391" x="708025" y="4303713"/>
          <p14:tracePt t="29408" x="708025" y="4314825"/>
          <p14:tracePt t="29424" x="708025" y="4321175"/>
          <p14:tracePt t="29480" x="708025" y="4325938"/>
          <p14:tracePt t="29496" x="708025" y="4332288"/>
          <p14:tracePt t="29592" x="708025" y="4337050"/>
          <p14:tracePt t="29608" x="708025" y="4343400"/>
          <p14:tracePt t="29609" x="708025" y="4349750"/>
          <p14:tracePt t="29624" x="708025" y="4354513"/>
          <p14:tracePt t="29641" x="703263" y="4371975"/>
          <p14:tracePt t="29657" x="703263" y="4383088"/>
          <p14:tracePt t="29674" x="703263" y="4406900"/>
          <p14:tracePt t="29691" x="703263" y="4422775"/>
          <p14:tracePt t="29708" x="703263" y="4429125"/>
          <p14:tracePt t="33611" x="703263" y="4435475"/>
          <p14:tracePt t="33625" x="703263" y="4440238"/>
          <p14:tracePt t="33642" x="703263" y="4446588"/>
          <p14:tracePt t="33659" x="703263" y="4457700"/>
          <p14:tracePt t="33675" x="703263" y="4475163"/>
          <p14:tracePt t="33692" x="703263" y="4492625"/>
          <p14:tracePt t="33708" x="703263" y="4521200"/>
          <p14:tracePt t="33725" x="703263" y="4543425"/>
          <p14:tracePt t="33741" x="703263" y="4560888"/>
          <p14:tracePt t="33758" x="703263" y="4578350"/>
          <p14:tracePt t="33775" x="703263" y="4600575"/>
          <p14:tracePt t="33792" x="703263" y="4611688"/>
          <p14:tracePt t="33808" x="703263" y="4640263"/>
          <p14:tracePt t="33808" x="703263" y="4651375"/>
          <p14:tracePt t="33825" x="703263" y="4679950"/>
          <p14:tracePt t="33841" x="703263" y="4714875"/>
          <p14:tracePt t="33858" x="703263" y="4754563"/>
          <p14:tracePt t="33875" x="703263" y="4794250"/>
          <p14:tracePt t="33892" x="703263" y="4835525"/>
          <p14:tracePt t="33908" x="703263" y="4868863"/>
          <p14:tracePt t="33925" x="703263" y="4903788"/>
          <p14:tracePt t="33941" x="703263" y="4926013"/>
          <p14:tracePt t="33958" x="703263" y="4943475"/>
          <p14:tracePt t="33975" x="703263" y="4954588"/>
          <p14:tracePt t="34081" x="703263" y="4960938"/>
          <p14:tracePt t="34091" x="696913" y="4960938"/>
          <p14:tracePt t="34092" x="696913" y="4978400"/>
          <p14:tracePt t="34108" x="685800" y="4989513"/>
          <p14:tracePt t="34126" x="685800" y="5000625"/>
          <p14:tracePt t="34141" x="685800" y="5006975"/>
          <p14:tracePt t="34297" x="692150" y="5006975"/>
          <p14:tracePt t="34313" x="692150" y="5000625"/>
          <p14:tracePt t="34369" x="692150" y="4994275"/>
          <p14:tracePt t="34377" x="696913" y="4994275"/>
          <p14:tracePt t="34411" x="703263" y="4994275"/>
          <p14:tracePt t="34425" x="703263" y="4989513"/>
          <p14:tracePt t="34425" x="703263" y="4983163"/>
          <p14:tracePt t="34441" x="703263" y="4978400"/>
          <p14:tracePt t="34458" x="703263" y="4965700"/>
          <p14:tracePt t="34475" x="703263" y="4954588"/>
          <p14:tracePt t="34492" x="703263" y="4943475"/>
          <p14:tracePt t="34508" x="703263" y="4937125"/>
          <p14:tracePt t="34525" x="703263" y="4932363"/>
          <p14:tracePt t="34541" x="703263" y="4926013"/>
          <p14:tracePt t="34558" x="703263" y="4921250"/>
          <p14:tracePt t="34905" x="708025" y="4921250"/>
          <p14:tracePt t="34912" x="708025" y="4926013"/>
          <p14:tracePt t="34985" x="708025" y="4932363"/>
          <p14:tracePt t="34993" x="714375" y="4932363"/>
          <p14:tracePt t="35041" x="714375" y="4937125"/>
          <p14:tracePt t="35225" x="714375" y="4943475"/>
          <p14:tracePt t="38169" x="714375" y="4949825"/>
          <p14:tracePt t="38179" x="714375" y="4954588"/>
          <p14:tracePt t="38192" x="714375" y="4965700"/>
          <p14:tracePt t="38208" x="714375" y="4978400"/>
          <p14:tracePt t="38208" x="714375" y="4989513"/>
          <p14:tracePt t="38225" x="714375" y="5006975"/>
          <p14:tracePt t="38241" x="714375" y="5029200"/>
          <p14:tracePt t="38258" x="714375" y="5057775"/>
          <p14:tracePt t="38274" x="714375" y="5080000"/>
          <p14:tracePt t="38291" x="714375" y="5108575"/>
          <p14:tracePt t="38308" x="714375" y="5126038"/>
          <p14:tracePt t="38324" x="714375" y="5143500"/>
          <p14:tracePt t="38341" x="714375" y="5160963"/>
          <p14:tracePt t="38358" x="714375" y="5183188"/>
          <p14:tracePt t="38374" x="714375" y="5200650"/>
          <p14:tracePt t="38391" x="714375" y="5222875"/>
          <p14:tracePt t="38408" x="714375" y="5240338"/>
          <p14:tracePt t="38408" x="714375" y="5251450"/>
          <p14:tracePt t="38425" x="714375" y="5257800"/>
          <p14:tracePt t="38441" x="714375" y="5275263"/>
          <p14:tracePt t="38458" x="714375" y="5286375"/>
          <p14:tracePt t="38474" x="714375" y="5297488"/>
          <p14:tracePt t="38491" x="714375" y="5308600"/>
          <p14:tracePt t="38508" x="714375" y="5321300"/>
          <p14:tracePt t="38524" x="714375" y="5332413"/>
          <p14:tracePt t="38541" x="714375" y="5337175"/>
          <p14:tracePt t="38558" x="714375" y="5349875"/>
          <p14:tracePt t="38574" x="714375" y="5354638"/>
          <p14:tracePt t="38591" x="714375" y="5360988"/>
          <p14:tracePt t="38608" x="714375" y="5365750"/>
          <p14:tracePt t="38624" x="714375" y="5378450"/>
          <p14:tracePt t="38642" x="714375" y="5383213"/>
          <p14:tracePt t="47319" x="714375" y="5378450"/>
          <p14:tracePt t="47327" x="714375" y="5372100"/>
          <p14:tracePt t="47335" x="714375" y="5365750"/>
          <p14:tracePt t="47343" x="720725" y="5354638"/>
          <p14:tracePt t="47356" x="725488" y="5349875"/>
          <p14:tracePt t="47373" x="731838" y="5337175"/>
          <p14:tracePt t="47390" x="731838" y="5326063"/>
          <p14:tracePt t="47406" x="736600" y="5303838"/>
          <p14:tracePt t="47423" x="749300" y="5257800"/>
          <p14:tracePt t="47440" x="765175" y="5218113"/>
          <p14:tracePt t="47456" x="777875" y="5172075"/>
          <p14:tracePt t="47473" x="793750" y="5121275"/>
          <p14:tracePt t="47490" x="811213" y="5068888"/>
          <p14:tracePt t="47506" x="822325" y="5018088"/>
          <p14:tracePt t="47523" x="835025" y="4954588"/>
          <p14:tracePt t="47539" x="846138" y="4886325"/>
          <p14:tracePt t="47557" x="850900" y="4829175"/>
          <p14:tracePt t="47573" x="857250" y="4765675"/>
          <p14:tracePt t="47590" x="863600" y="4703763"/>
          <p14:tracePt t="47606" x="863600" y="4640263"/>
          <p14:tracePt t="47606" x="868363" y="4594225"/>
          <p14:tracePt t="47623" x="868363" y="4532313"/>
          <p14:tracePt t="47639" x="868363" y="4468813"/>
          <p14:tracePt t="47656" x="868363" y="4411663"/>
          <p14:tracePt t="47673" x="868363" y="4371975"/>
          <p14:tracePt t="47690" x="868363" y="4337050"/>
          <p14:tracePt t="47706" x="868363" y="4314825"/>
          <p14:tracePt t="47723" x="868363" y="4292600"/>
          <p14:tracePt t="47739" x="868363" y="4279900"/>
          <p14:tracePt t="47935" x="868363" y="4286250"/>
          <p14:tracePt t="47943" x="863600" y="4286250"/>
          <p14:tracePt t="47959" x="857250" y="4292600"/>
          <p14:tracePt t="47967" x="857250" y="4297363"/>
          <p14:tracePt t="47975" x="850900" y="4308475"/>
          <p14:tracePt t="47990" x="846138" y="4321175"/>
          <p14:tracePt t="48007" x="846138" y="4332288"/>
          <p14:tracePt t="48024" x="839788" y="4354513"/>
          <p14:tracePt t="48041" x="839788" y="4360863"/>
          <p14:tracePt t="48057" x="835025" y="4371975"/>
          <p14:tracePt t="48073" x="835025" y="4383088"/>
          <p14:tracePt t="48090" x="835025" y="4389438"/>
          <p14:tracePt t="48107" x="835025" y="4394200"/>
          <p14:tracePt t="48124" x="835025" y="4400550"/>
          <p14:tracePt t="48240" x="835025" y="4406900"/>
          <p14:tracePt t="48257" x="828675" y="4406900"/>
          <p14:tracePt t="48257" x="828675" y="4411663"/>
          <p14:tracePt t="48274" x="828675" y="4418013"/>
          <p14:tracePt t="48290" x="828675" y="4422775"/>
          <p14:tracePt t="48307" x="822325" y="4429125"/>
          <p14:tracePt t="48324" x="822325" y="4435475"/>
          <p14:tracePt t="48340" x="817563" y="4440238"/>
          <p14:tracePt t="48680" x="817563" y="4435475"/>
          <p14:tracePt t="48707" x="817563" y="4429125"/>
          <p14:tracePt t="48708" x="817563" y="4422775"/>
          <p14:tracePt t="48724" x="817563" y="4418013"/>
          <p14:tracePt t="48741" x="817563" y="4411663"/>
          <p14:tracePt t="48808" x="817563" y="4406900"/>
          <p14:tracePt t="48944" x="811213" y="4406900"/>
          <p14:tracePt t="49008" x="806450" y="4406900"/>
          <p14:tracePt t="49072" x="800100" y="4406900"/>
          <p14:tracePt t="49128" x="793750" y="4406900"/>
          <p14:tracePt t="49576" x="788988" y="4406900"/>
          <p14:tracePt t="49608" x="788988" y="4411663"/>
          <p14:tracePt t="55797" x="0" y="0"/>
        </p14:tracePtLst>
      </p14:laserTraceLst>
    </p:ext>
  </p:extLst>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399" y="1905000"/>
                <a:ext cx="8001001" cy="3462936"/>
              </a:xfrm>
              <a:prstGeom prst="rect">
                <a:avLst/>
              </a:prstGeom>
              <a:noFill/>
            </p:spPr>
            <p:txBody>
              <a:bodyPr wrap="square" rtlCol="0">
                <a:spAutoFit/>
              </a:bodyPr>
              <a:lstStyle/>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Referring to the figure of a center-tapped transformer, the ideal secondary voltages of the transformer are:</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1</m:t>
                                  </m:r>
                                </m:sub>
                              </m:sSub>
                            </m:e>
                          </m:mr>
                          <m:mr>
                            <m:e>
                              <m:sSub>
                                <m:sSubPr>
                                  <m:ctrlPr>
                                    <a:rPr lang="en-US" sz="2000" i="1">
                                      <a:latin typeface="Cambria Math"/>
                                    </a:rPr>
                                  </m:ctrlPr>
                                </m:sSubPr>
                                <m:e>
                                  <m:r>
                                    <a:rPr lang="en-US" sz="2000" i="1">
                                      <a:latin typeface="Cambria Math"/>
                                    </a:rPr>
                                    <m:t>𝑉𝑡</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𝑍</m:t>
                                  </m:r>
                                </m:e>
                                <m:sub>
                                  <m:r>
                                    <a:rPr lang="en-US" sz="2000" i="1">
                                      <a:latin typeface="Cambria Math"/>
                                    </a:rPr>
                                    <m:t>2</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endParaRPr lang="en-US" sz="2000" dirty="0" smtClean="0">
                  <a:latin typeface="Times New Roman" pitchFamily="18" charset="0"/>
                  <a:cs typeface="Times New Roman" pitchFamily="18" charset="0"/>
                </a:endParaRPr>
              </a:p>
              <a:p>
                <a:pPr algn="ctr"/>
                <a:r>
                  <a:rPr lang="en-US" sz="2000" dirty="0" smtClean="0">
                    <a:latin typeface="Times New Roman" pitchFamily="18" charset="0"/>
                    <a:cs typeface="Times New Roman" pitchFamily="18" charset="0"/>
                  </a:rPr>
                  <a:t>	</a:t>
                </a: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400" dirty="0" smtClean="0">
                    <a:latin typeface="Times New Roman" pitchFamily="18" charset="0"/>
                    <a:cs typeface="Times New Roman" pitchFamily="18" charset="0"/>
                  </a:rPr>
                  <a:t>		</a:t>
                </a:r>
              </a:p>
              <a:p>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399" y="1905000"/>
                <a:ext cx="8001001" cy="3462936"/>
              </a:xfrm>
              <a:prstGeom prst="rect">
                <a:avLst/>
              </a:prstGeom>
              <a:blipFill rotWithShape="1">
                <a:blip r:embed="rId5"/>
                <a:stretch>
                  <a:fillRect l="-990"/>
                </a:stretch>
              </a:blipFill>
            </p:spPr>
            <p:txBody>
              <a:bodyPr/>
              <a:lstStyle/>
              <a:p>
                <a:r>
                  <a:rPr lang="en-US">
                    <a:noFill/>
                  </a:rPr>
                  <a:t> </a:t>
                </a:r>
              </a:p>
            </p:txBody>
          </p:sp>
        </mc:Fallback>
      </mc:AlternateContent>
      <p:sp>
        <p:nvSpPr>
          <p:cNvPr id="3" name="Rectangle 2"/>
          <p:cNvSpPr/>
          <p:nvPr/>
        </p:nvSpPr>
        <p:spPr>
          <a:xfrm>
            <a:off x="7010400" y="3733800"/>
            <a:ext cx="739305" cy="400110"/>
          </a:xfrm>
          <a:prstGeom prst="rect">
            <a:avLst/>
          </a:prstGeom>
        </p:spPr>
        <p:txBody>
          <a:bodyPr wrap="none">
            <a:spAutoFit/>
          </a:bodyPr>
          <a:lstStyle/>
          <a:p>
            <a:pPr algn="ct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1)</a:t>
            </a:r>
            <a:endParaRPr lang="en-US" sz="2000" dirty="0">
              <a:latin typeface="Times New Roman" pitchFamily="18" charset="0"/>
              <a:cs typeface="Times New Roman" pitchFamily="18" charset="0"/>
            </a:endParaRPr>
          </a:p>
        </p:txBody>
      </p:sp>
      <p:sp>
        <p:nvSpPr>
          <p:cNvPr id="5" name="Rectangle 4"/>
          <p:cNvSpPr/>
          <p:nvPr/>
        </p:nvSpPr>
        <p:spPr>
          <a:xfrm>
            <a:off x="7010400" y="4572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2)</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10</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177284281"/>
      </p:ext>
    </p:extLst>
  </p:cSld>
  <p:clrMapOvr>
    <a:masterClrMapping/>
  </p:clrMapOvr>
  <mc:AlternateContent xmlns:mc="http://schemas.openxmlformats.org/markup-compatibility/2006" xmlns:p14="http://schemas.microsoft.com/office/powerpoint/2010/main">
    <mc:Choice Requires="p14">
      <p:transition spd="slow" p14:dur="2000" advTm="29692"/>
    </mc:Choice>
    <mc:Fallback xmlns="">
      <p:transition spd="slow" advTm="296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3219" x="2679700" y="4308475"/>
          <p14:tracePt t="13227" x="2679700" y="4303713"/>
          <p14:tracePt t="13228" x="2679700" y="4297363"/>
          <p14:tracePt t="13242" x="2674938" y="4286250"/>
          <p14:tracePt t="13258" x="2668588" y="4279900"/>
          <p14:tracePt t="13275" x="2663825" y="4264025"/>
          <p14:tracePt t="13292" x="2657475" y="4257675"/>
          <p14:tracePt t="13315" x="2646363" y="4246563"/>
          <p14:tracePt t="13325" x="2640013" y="4235450"/>
          <p14:tracePt t="13358" x="2635250" y="4229100"/>
          <p14:tracePt t="13371" x="2628900" y="4229100"/>
          <p14:tracePt t="13375" x="2628900" y="4222750"/>
          <p14:tracePt t="13395" x="2622550" y="4217988"/>
          <p14:tracePt t="13411" x="2611438" y="4211638"/>
          <p14:tracePt t="13427" x="2606675" y="4206875"/>
          <p14:tracePt t="13443" x="2593975" y="4194175"/>
          <p14:tracePt t="13458" x="2578100" y="4178300"/>
          <p14:tracePt t="13476" x="2565400" y="4165600"/>
          <p14:tracePt t="13499" x="2554288" y="4154488"/>
          <p14:tracePt t="13508" x="2543175" y="4149725"/>
          <p14:tracePt t="13542" x="2532063" y="4132263"/>
          <p14:tracePt t="13547" x="2520950" y="4114800"/>
          <p14:tracePt t="13559" x="2503488" y="4097338"/>
          <p14:tracePt t="13575" x="2492375" y="4079875"/>
          <p14:tracePt t="13592" x="2479675" y="4064000"/>
          <p14:tracePt t="13608" x="2468563" y="4040188"/>
          <p14:tracePt t="13625" x="2451100" y="4017963"/>
          <p14:tracePt t="13642" x="2435225" y="4000500"/>
          <p14:tracePt t="13659" x="2422525" y="3978275"/>
          <p14:tracePt t="13675" x="2406650" y="3954463"/>
          <p14:tracePt t="13692" x="2393950" y="3932238"/>
          <p14:tracePt t="13708" x="2382838" y="3914775"/>
          <p14:tracePt t="13726" x="2371725" y="3897313"/>
          <p14:tracePt t="13742" x="2360613" y="3879850"/>
          <p14:tracePt t="13759" x="2354263" y="3868738"/>
          <p14:tracePt t="13775" x="2349500" y="3857625"/>
          <p14:tracePt t="13792" x="2343150" y="3851275"/>
          <p14:tracePt t="13808" x="2343150" y="3840163"/>
          <p14:tracePt t="14003" x="2343150" y="3835400"/>
          <p14:tracePt t="14013" x="2349500" y="3835400"/>
          <p14:tracePt t="14025" x="2354263" y="3835400"/>
          <p14:tracePt t="14042" x="2360613" y="3835400"/>
          <p14:tracePt t="14058" x="2360613" y="3829050"/>
          <p14:tracePt t="14075" x="2365375" y="3829050"/>
          <p14:tracePt t="14092" x="2371725" y="3829050"/>
          <p14:tracePt t="14139" x="2371725" y="3822700"/>
          <p14:tracePt t="14443" x="2371725" y="3817938"/>
          <p14:tracePt t="14460" x="2371725" y="3811588"/>
          <p14:tracePt t="14461" x="2371725" y="3800475"/>
          <p14:tracePt t="14477" x="2371725" y="3794125"/>
          <p14:tracePt t="14492" x="2371725" y="3789363"/>
          <p14:tracePt t="14509" x="2371725" y="3778250"/>
          <p14:tracePt t="14525" x="2371725" y="3765550"/>
          <p14:tracePt t="14543" x="2371725" y="3760788"/>
          <p14:tracePt t="14558" x="2371725" y="3749675"/>
          <p14:tracePt t="14575" x="2371725" y="3743325"/>
          <p14:tracePt t="14779" x="2378075" y="3743325"/>
          <p14:tracePt t="14808" x="2382838" y="3743325"/>
          <p14:tracePt t="14810" x="2400300" y="3760788"/>
          <p14:tracePt t="14825" x="2411413" y="3765550"/>
          <p14:tracePt t="14842" x="2417763" y="3778250"/>
          <p14:tracePt t="14858" x="2428875" y="3789363"/>
          <p14:tracePt t="14875" x="2439988" y="3794125"/>
          <p14:tracePt t="14891" x="2457450" y="3806825"/>
          <p14:tracePt t="14909" x="2468563" y="3817938"/>
          <p14:tracePt t="14925" x="2479675" y="3829050"/>
          <p14:tracePt t="14942" x="2486025" y="3835400"/>
          <p14:tracePt t="14958" x="2497138" y="3840163"/>
          <p14:tracePt t="14975" x="2503488" y="3846513"/>
          <p14:tracePt t="14992" x="2508250" y="3846513"/>
          <p14:tracePt t="15008" x="2514600" y="3851275"/>
          <p14:tracePt t="15025" x="2520950" y="3851275"/>
          <p14:tracePt t="15179" x="2520950" y="3857625"/>
          <p14:tracePt t="15195" x="2514600" y="3863975"/>
          <p14:tracePt t="15208" x="2508250" y="3879850"/>
          <p14:tracePt t="15209" x="2503488" y="3903663"/>
          <p14:tracePt t="15225" x="2497138" y="3932238"/>
          <p14:tracePt t="15242" x="2492375" y="3971925"/>
          <p14:tracePt t="15258" x="2492375" y="4011613"/>
          <p14:tracePt t="15276" x="2492375" y="4035425"/>
          <p14:tracePt t="15292" x="2492375" y="4057650"/>
          <p14:tracePt t="15309" x="2492375" y="4075113"/>
          <p14:tracePt t="15325" x="2492375" y="4103688"/>
          <p14:tracePt t="15342" x="2497138" y="4132263"/>
          <p14:tracePt t="15358" x="2497138" y="4160838"/>
          <p14:tracePt t="15375" x="2514600" y="4194175"/>
          <p14:tracePt t="15391" x="2520950" y="4211638"/>
          <p14:tracePt t="15527" x="2525713" y="4211638"/>
          <p14:tracePt t="15571" x="2532063" y="4211638"/>
          <p14:tracePt t="15611" x="2536825" y="4211638"/>
          <p14:tracePt t="15626" x="2549525" y="4211638"/>
          <p14:tracePt t="15642" x="2571750" y="4211638"/>
          <p14:tracePt t="15658" x="2600325" y="4211638"/>
          <p14:tracePt t="15658" x="2617788" y="4211638"/>
          <p14:tracePt t="15675" x="2663825" y="4217988"/>
          <p14:tracePt t="15691" x="2720975" y="4229100"/>
          <p14:tracePt t="15708" x="2778125" y="4235450"/>
          <p14:tracePt t="15725" x="2840038" y="4246563"/>
          <p14:tracePt t="15742" x="2892425" y="4264025"/>
          <p14:tracePt t="15758" x="2949575" y="4268788"/>
          <p14:tracePt t="15775" x="3006725" y="4286250"/>
          <p14:tracePt t="15791" x="3051175" y="4297363"/>
          <p14:tracePt t="15808" x="3092450" y="4308475"/>
          <p14:tracePt t="15825" x="3125788" y="4308475"/>
          <p14:tracePt t="15842" x="3154363" y="4314825"/>
          <p14:tracePt t="15858" x="3182938" y="4321175"/>
          <p14:tracePt t="15876" x="3189288" y="4321175"/>
          <p14:tracePt t="15891" x="3194050" y="4325938"/>
          <p14:tracePt t="15908" x="3194050" y="4332288"/>
          <p14:tracePt t="16091" x="3194050" y="4325938"/>
          <p14:tracePt t="16092" x="3200400" y="4321175"/>
          <p14:tracePt t="16108" x="3206750" y="4303713"/>
          <p14:tracePt t="16126" x="3222625" y="4275138"/>
          <p14:tracePt t="16141" x="3222625" y="4257675"/>
          <p14:tracePt t="16159" x="3240088" y="4229100"/>
          <p14:tracePt t="16175" x="3240088" y="4211638"/>
          <p14:tracePt t="16192" x="3246438" y="4206875"/>
          <p14:tracePt t="16208" x="3251200" y="4189413"/>
          <p14:tracePt t="16225" x="3251200" y="4165600"/>
          <p14:tracePt t="16241" x="3257550" y="4149725"/>
          <p14:tracePt t="16259" x="3263900" y="4132263"/>
          <p14:tracePt t="16275" x="3263900" y="4108450"/>
          <p14:tracePt t="16292" x="3263900" y="4097338"/>
          <p14:tracePt t="16308" x="3263900" y="4086225"/>
          <p14:tracePt t="16325" x="3263900" y="4064000"/>
          <p14:tracePt t="16341" x="3263900" y="4046538"/>
          <p14:tracePt t="16359" x="3263900" y="4022725"/>
          <p14:tracePt t="16375" x="3268663" y="4006850"/>
          <p14:tracePt t="16392" x="3268663" y="3983038"/>
          <p14:tracePt t="16408" x="3275013" y="3960813"/>
          <p14:tracePt t="16425" x="3275013" y="3937000"/>
          <p14:tracePt t="16441" x="3275013" y="3914775"/>
          <p14:tracePt t="16459" x="3275013" y="3892550"/>
          <p14:tracePt t="16475" x="3279775" y="3875088"/>
          <p14:tracePt t="16492" x="3279775" y="3863975"/>
          <p14:tracePt t="16683" x="3286125" y="3863975"/>
          <p14:tracePt t="16692" x="3286125" y="3857625"/>
          <p14:tracePt t="16692" x="3308350" y="3857625"/>
          <p14:tracePt t="16708" x="3336925" y="3846513"/>
          <p14:tracePt t="16726" x="3371850" y="3846513"/>
          <p14:tracePt t="16741" x="3406775" y="3835400"/>
          <p14:tracePt t="16759" x="3435350" y="3835400"/>
          <p14:tracePt t="16775" x="3457575" y="3829050"/>
          <p14:tracePt t="16792" x="3463925" y="3822700"/>
          <p14:tracePt t="17059" x="3463925" y="3829050"/>
          <p14:tracePt t="17075" x="3463925" y="3863975"/>
          <p14:tracePt t="17092" x="3463925" y="3892550"/>
          <p14:tracePt t="17108" x="3463925" y="3925888"/>
          <p14:tracePt t="17125" x="3468688" y="3960813"/>
          <p14:tracePt t="17141" x="3475038" y="4000500"/>
          <p14:tracePt t="17159" x="3479800" y="4029075"/>
          <p14:tracePt t="17175" x="3486150" y="4057650"/>
          <p14:tracePt t="17192" x="3486150" y="4079875"/>
          <p14:tracePt t="17208" x="3486150" y="4092575"/>
          <p14:tracePt t="17225" x="3486150" y="4103688"/>
          <p14:tracePt t="17259" x="3486150" y="4108450"/>
          <p14:tracePt t="17355" x="3492500" y="4108450"/>
          <p14:tracePt t="17368" x="3497263" y="4108450"/>
          <p14:tracePt t="17379" x="3508375" y="4103688"/>
          <p14:tracePt t="17391" x="3532188" y="4092575"/>
          <p14:tracePt t="17408" x="3560763" y="4075113"/>
          <p14:tracePt t="17425" x="3589338" y="4051300"/>
          <p14:tracePt t="17441" x="3622675" y="4035425"/>
          <p14:tracePt t="17459" x="3663950" y="4011613"/>
          <p14:tracePt t="17475" x="3703638" y="3983038"/>
          <p14:tracePt t="17492" x="3725863" y="3978275"/>
          <p14:tracePt t="17508" x="3743325" y="3965575"/>
          <p14:tracePt t="17525" x="3749675" y="3960813"/>
          <p14:tracePt t="17779" x="3754438" y="3960813"/>
          <p14:tracePt t="17795" x="3765550" y="3960813"/>
          <p14:tracePt t="17803" x="3778250" y="3965575"/>
          <p14:tracePt t="17809" x="3794125" y="3971925"/>
          <p14:tracePt t="17825" x="3817938" y="3971925"/>
          <p14:tracePt t="17842" x="3840163" y="3971925"/>
          <p14:tracePt t="17858" x="3857625" y="3971925"/>
          <p14:tracePt t="17875" x="3863975" y="3971925"/>
          <p14:tracePt t="17891" x="3868738" y="3971925"/>
          <p14:tracePt t="17908" x="3875088" y="3971925"/>
          <p14:tracePt t="17925" x="3886200" y="3971925"/>
          <p14:tracePt t="17942" x="3897313" y="3978275"/>
          <p14:tracePt t="17958" x="3903663" y="3978275"/>
          <p14:tracePt t="18019" x="3908425" y="3978275"/>
          <p14:tracePt t="18083" x="3908425" y="3983038"/>
          <p14:tracePt t="18227" x="3908425" y="3989388"/>
          <p14:tracePt t="18251" x="3908425" y="3994150"/>
          <p14:tracePt t="18355" x="3914775" y="3994150"/>
          <p14:tracePt t="18387" x="3921125" y="3989388"/>
          <p14:tracePt t="18395" x="3925888" y="3978275"/>
          <p14:tracePt t="18408" x="3937000" y="3949700"/>
          <p14:tracePt t="18425" x="3949700" y="3925888"/>
          <p14:tracePt t="18442" x="3960813" y="3903663"/>
          <p14:tracePt t="18458" x="3989388" y="3875088"/>
          <p14:tracePt t="18458" x="4011613" y="3857625"/>
          <p14:tracePt t="18475" x="4057650" y="3835400"/>
          <p14:tracePt t="18491" x="4108450" y="3806825"/>
          <p14:tracePt t="18508" x="4154488" y="3783013"/>
          <p14:tracePt t="18526" x="4194175" y="3771900"/>
          <p14:tracePt t="18542" x="4222750" y="3765550"/>
          <p14:tracePt t="18558" x="4235450" y="3765550"/>
          <p14:tracePt t="18575" x="4235450" y="3760788"/>
          <p14:tracePt t="18643" x="4229100" y="3760788"/>
          <p14:tracePt t="18667" x="4222750" y="3760788"/>
          <p14:tracePt t="18691" x="4217988" y="3760788"/>
          <p14:tracePt t="18731" x="4211638" y="3760788"/>
          <p14:tracePt t="18732" x="4206875" y="3760788"/>
          <p14:tracePt t="18741" x="4200525" y="3760788"/>
          <p14:tracePt t="18758" x="4171950" y="3760788"/>
          <p14:tracePt t="18775" x="4137025" y="3760788"/>
          <p14:tracePt t="18791" x="4103688" y="3765550"/>
          <p14:tracePt t="18808" x="4079875" y="3765550"/>
          <p14:tracePt t="18824" x="4068763" y="3765550"/>
          <p14:tracePt t="18842" x="4064000" y="3765550"/>
          <p14:tracePt t="19011" x="4064000" y="3771900"/>
          <p14:tracePt t="19019" x="4064000" y="3783013"/>
          <p14:tracePt t="19027" x="4075113" y="3811588"/>
          <p14:tracePt t="19042" x="4079875" y="3851275"/>
          <p14:tracePt t="19058" x="4097338" y="3903663"/>
          <p14:tracePt t="19058" x="4103688" y="3921125"/>
          <p14:tracePt t="19075" x="4103688" y="3949700"/>
          <p14:tracePt t="19091" x="4108450" y="3978275"/>
          <p14:tracePt t="19108" x="4114800" y="3989388"/>
          <p14:tracePt t="19125" x="4114800" y="4000500"/>
          <p14:tracePt t="19235" x="4125913" y="3994150"/>
          <p14:tracePt t="19243" x="4137025" y="3994150"/>
          <p14:tracePt t="19251" x="4149725" y="3983038"/>
          <p14:tracePt t="19259" x="4189413" y="3965575"/>
          <p14:tracePt t="19259" x="4206875" y="3954463"/>
          <p14:tracePt t="19275" x="4264025" y="3921125"/>
          <p14:tracePt t="19291" x="4332288" y="3886200"/>
          <p14:tracePt t="19308" x="4418013" y="3846513"/>
          <p14:tracePt t="19325" x="4492625" y="3806825"/>
          <p14:tracePt t="19341" x="4572000" y="3760788"/>
          <p14:tracePt t="19358" x="4646613" y="3732213"/>
          <p14:tracePt t="19375" x="4714875" y="3708400"/>
          <p14:tracePt t="19391" x="4778375" y="3692525"/>
          <p14:tracePt t="19408" x="4846638" y="3679825"/>
          <p14:tracePt t="19424" x="4914900" y="3679825"/>
          <p14:tracePt t="19441" x="4954588" y="3679825"/>
          <p14:tracePt t="19459" x="5000625" y="3679825"/>
          <p14:tracePt t="19475" x="5057775" y="3703638"/>
          <p14:tracePt t="19492" x="5092700" y="3732213"/>
          <p14:tracePt t="19508" x="5132388" y="3778250"/>
          <p14:tracePt t="19525" x="5172075" y="3840163"/>
          <p14:tracePt t="19541" x="5211763" y="3903663"/>
          <p14:tracePt t="19558" x="5229225" y="3949700"/>
          <p14:tracePt t="19575" x="5240338" y="3978275"/>
          <p14:tracePt t="19592" x="5240338" y="4000500"/>
          <p14:tracePt t="19608" x="5240338" y="4022725"/>
          <p14:tracePt t="19625" x="5240338" y="4046538"/>
          <p14:tracePt t="19641" x="5235575" y="4064000"/>
          <p14:tracePt t="19658" x="5235575" y="4079875"/>
          <p14:tracePt t="19674" x="5222875" y="4103688"/>
          <p14:tracePt t="19692" x="5218113" y="4108450"/>
          <p14:tracePt t="19820" x="5218113" y="4103688"/>
          <p14:tracePt t="19844" x="5222875" y="4103688"/>
          <p14:tracePt t="19859" x="5222875" y="4075113"/>
          <p14:tracePt t="19861" x="5229225" y="4057650"/>
          <p14:tracePt t="19876" x="5240338" y="3994150"/>
          <p14:tracePt t="19893" x="5246688" y="3949700"/>
          <p14:tracePt t="19909" x="5264150" y="3903663"/>
          <p14:tracePt t="19926" x="5275263" y="3875088"/>
          <p14:tracePt t="19942" x="5292725" y="3846513"/>
          <p14:tracePt t="19960" x="5303838" y="3822700"/>
          <p14:tracePt t="19975" x="5308600" y="3811588"/>
          <p14:tracePt t="19993" x="5314950" y="3806825"/>
          <p14:tracePt t="20009" x="5314950" y="3800475"/>
          <p14:tracePt t="20026" x="5314950" y="3794125"/>
          <p14:tracePt t="20042" x="5321300" y="3794125"/>
          <p14:tracePt t="20060" x="5321300" y="3789363"/>
          <p14:tracePt t="20075" x="5326063" y="3783013"/>
          <p14:tracePt t="20093" x="5332413" y="3778250"/>
          <p14:tracePt t="20292" x="5332413" y="3771900"/>
          <p14:tracePt t="20461" x="5337175" y="3771900"/>
          <p14:tracePt t="20469" x="5337175" y="3760788"/>
          <p14:tracePt t="20477" x="5337175" y="3754438"/>
          <p14:tracePt t="20493" x="5349875" y="3749675"/>
          <p14:tracePt t="20510" x="5349875" y="3736975"/>
          <p14:tracePt t="20527" x="5354638" y="3736975"/>
          <p14:tracePt t="20544" x="5354638" y="3725863"/>
          <p14:tracePt t="20560" x="5360988" y="3725863"/>
          <p14:tracePt t="20661" x="5365750" y="3725863"/>
          <p14:tracePt t="20741" x="5372100" y="3725863"/>
          <p14:tracePt t="21005" x="5372100" y="3732213"/>
          <p14:tracePt t="21011" x="5378450" y="3760788"/>
          <p14:tracePt t="21026" x="5383213" y="3817938"/>
          <p14:tracePt t="21043" x="5389563" y="3886200"/>
          <p14:tracePt t="21060" x="5400675" y="3960813"/>
          <p14:tracePt t="21060" x="5400675" y="3994150"/>
          <p14:tracePt t="21078" x="5407025" y="4040188"/>
          <p14:tracePt t="21093" x="5411788" y="4086225"/>
          <p14:tracePt t="21111" x="5418138" y="4103688"/>
          <p14:tracePt t="21126" x="5418138" y="4114800"/>
          <p14:tracePt t="21509" x="5411788" y="4114800"/>
          <p14:tracePt t="21693" x="5407025" y="4114800"/>
          <p14:tracePt t="21704" x="5394325" y="4114800"/>
          <p14:tracePt t="21710" x="5378450" y="4103688"/>
          <p14:tracePt t="21727" x="5337175" y="4086225"/>
          <p14:tracePt t="21744" x="5286375" y="4075113"/>
          <p14:tracePt t="21760" x="5240338" y="4051300"/>
          <p14:tracePt t="21777" x="5189538" y="4029075"/>
          <p14:tracePt t="21793" x="5143500" y="4006850"/>
          <p14:tracePt t="21810" x="5086350" y="3978275"/>
          <p14:tracePt t="21826" x="5057775" y="3960813"/>
          <p14:tracePt t="21843" x="5022850" y="3937000"/>
          <p14:tracePt t="21860" x="4994275" y="3914775"/>
          <p14:tracePt t="21860" x="4972050" y="3903663"/>
          <p14:tracePt t="21877" x="4932363" y="3868738"/>
          <p14:tracePt t="21893" x="4868863" y="3835400"/>
          <p14:tracePt t="21910" x="4800600" y="3789363"/>
          <p14:tracePt t="21926" x="4721225" y="3743325"/>
          <p14:tracePt t="21943" x="4640263" y="3714750"/>
          <p14:tracePt t="21960" x="4554538" y="3686175"/>
          <p14:tracePt t="21977" x="4451350" y="3675063"/>
          <p14:tracePt t="21993" x="4337050" y="3663950"/>
          <p14:tracePt t="22010" x="4200525" y="3663950"/>
          <p14:tracePt t="22026" x="4064000" y="3663950"/>
          <p14:tracePt t="22043" x="3925888" y="3663950"/>
          <p14:tracePt t="22060" x="3783013" y="3663950"/>
          <p14:tracePt t="22060" x="3714750" y="3663950"/>
          <p14:tracePt t="22077" x="3571875" y="3668713"/>
          <p14:tracePt t="22093" x="3440113" y="3675063"/>
          <p14:tracePt t="22110" x="3332163" y="3686175"/>
          <p14:tracePt t="22126" x="3235325" y="3697288"/>
          <p14:tracePt t="22143" x="3136900" y="3721100"/>
          <p14:tracePt t="22160" x="3063875" y="3754438"/>
          <p14:tracePt t="22177" x="2994025" y="3783013"/>
          <p14:tracePt t="22193" x="2936875" y="3811588"/>
          <p14:tracePt t="22210" x="2879725" y="3846513"/>
          <p14:tracePt t="22226" x="2840038" y="3875088"/>
          <p14:tracePt t="22243" x="2789238" y="3903663"/>
          <p14:tracePt t="22260" x="2754313" y="3937000"/>
          <p14:tracePt t="22260" x="2743200" y="3954463"/>
          <p14:tracePt t="22277" x="2714625" y="4000500"/>
          <p14:tracePt t="22293" x="2697163" y="4046538"/>
          <p14:tracePt t="22310" x="2679700" y="4075113"/>
          <p14:tracePt t="22326" x="2668588" y="4108450"/>
          <p14:tracePt t="22343" x="2663825" y="4137025"/>
          <p14:tracePt t="22360" x="2657475" y="4189413"/>
          <p14:tracePt t="22376" x="2657475" y="4240213"/>
          <p14:tracePt t="22393" x="2651125" y="4314825"/>
          <p14:tracePt t="22410" x="2651125" y="4400550"/>
          <p14:tracePt t="22426" x="2646363" y="4479925"/>
          <p14:tracePt t="22443" x="2640013" y="4554538"/>
          <p14:tracePt t="22460" x="2640013" y="4618038"/>
          <p14:tracePt t="22460" x="2640013" y="4646613"/>
          <p14:tracePt t="22477" x="2640013" y="4697413"/>
          <p14:tracePt t="22493" x="2640013" y="4737100"/>
          <p14:tracePt t="22510" x="2640013" y="4765675"/>
          <p14:tracePt t="22526" x="2640013" y="4800600"/>
          <p14:tracePt t="22543" x="2640013" y="4818063"/>
          <p14:tracePt t="22560" x="2640013" y="4846638"/>
          <p14:tracePt t="22576" x="2640013" y="4864100"/>
          <p14:tracePt t="22593" x="2635250" y="4886325"/>
          <p14:tracePt t="22609" x="2628900" y="4908550"/>
          <p14:tracePt t="22626" x="2622550" y="4932363"/>
          <p14:tracePt t="22643" x="2611438" y="4954588"/>
          <p14:tracePt t="22659" x="2606675" y="4989513"/>
          <p14:tracePt t="22676" x="2589213" y="5022850"/>
          <p14:tracePt t="22693" x="2582863" y="5046663"/>
          <p14:tracePt t="22710" x="2578100" y="5064125"/>
          <p14:tracePt t="22727" x="2571750" y="5075238"/>
          <p14:tracePt t="22765" x="2571750" y="5080000"/>
          <p14:tracePt t="22776" x="2565400" y="5080000"/>
          <p14:tracePt t="22901" x="2560638" y="5080000"/>
          <p14:tracePt t="22965" x="2554288" y="5080000"/>
          <p14:tracePt t="22976" x="2549525" y="5080000"/>
          <p14:tracePt t="22994" x="2543175" y="5080000"/>
          <p14:tracePt t="23037" x="2536825" y="5080000"/>
          <p14:tracePt t="23060" x="2525713" y="5080000"/>
          <p14:tracePt t="23061" x="2520950" y="5080000"/>
          <p14:tracePt t="23076" x="2503488" y="5075238"/>
          <p14:tracePt t="23094" x="2492375" y="5075238"/>
          <p14:tracePt t="23110" x="2479675" y="5075238"/>
          <p14:tracePt t="23126" x="2468563" y="5075238"/>
          <p14:tracePt t="23143" x="2463800" y="5075238"/>
          <p14:tracePt t="23160" x="2457450" y="5075238"/>
          <p14:tracePt t="23176" x="2446338" y="5075238"/>
          <p14:tracePt t="23193" x="2446338" y="5080000"/>
          <p14:tracePt t="23210" x="2439988" y="5080000"/>
          <p14:tracePt t="23227" x="2435225" y="5080000"/>
          <p14:tracePt t="23243" x="2428875" y="5086350"/>
          <p14:tracePt t="23485" x="2435225" y="5086350"/>
          <p14:tracePt t="23533" x="2439988" y="5086350"/>
          <p14:tracePt t="23573" x="2446338" y="5086350"/>
          <p14:tracePt t="23593" x="2451100" y="5086350"/>
          <p14:tracePt t="23645" x="2457450" y="5086350"/>
          <p14:tracePt t="23709" x="2457450" y="5080000"/>
          <p14:tracePt t="23709" x="2463800" y="5080000"/>
          <p14:tracePt t="23733" x="2474913" y="5075238"/>
          <p14:tracePt t="23743" x="2479675" y="5075238"/>
          <p14:tracePt t="23749" x="2503488" y="5075238"/>
          <p14:tracePt t="23760" x="2532063" y="5068888"/>
          <p14:tracePt t="23776" x="2565400" y="5064125"/>
          <p14:tracePt t="23794" x="2606675" y="5057775"/>
          <p14:tracePt t="23810" x="2651125" y="5051425"/>
          <p14:tracePt t="23827" x="2697163" y="5051425"/>
          <p14:tracePt t="23843" x="2754313" y="5051425"/>
          <p14:tracePt t="23860" x="2811463" y="5051425"/>
          <p14:tracePt t="23876" x="2892425" y="5051425"/>
          <p14:tracePt t="23893" x="2936875" y="5051425"/>
          <p14:tracePt t="23909" x="2982913" y="5051425"/>
          <p14:tracePt t="23926" x="3017838" y="5051425"/>
          <p14:tracePt t="23943" x="3046413" y="5051425"/>
          <p14:tracePt t="23960" x="3068638" y="5051425"/>
          <p14:tracePt t="23976" x="3092450" y="5051425"/>
          <p14:tracePt t="23993" x="3108325" y="5057775"/>
          <p14:tracePt t="24010" x="3121025" y="5057775"/>
          <p14:tracePt t="24027" x="3136900" y="5057775"/>
          <p14:tracePt t="24043" x="3149600" y="5057775"/>
          <p14:tracePt t="24060" x="3165475" y="5057775"/>
          <p14:tracePt t="24076" x="3194050" y="5057775"/>
          <p14:tracePt t="24093" x="3217863" y="5051425"/>
          <p14:tracePt t="24110" x="3240088" y="5051425"/>
          <p14:tracePt t="24126" x="3268663" y="5051425"/>
          <p14:tracePt t="24143" x="3303588" y="5051425"/>
          <p14:tracePt t="24160" x="3349625" y="5046663"/>
          <p14:tracePt t="24176" x="3394075" y="5046663"/>
          <p14:tracePt t="24193" x="3440113" y="5046663"/>
          <p14:tracePt t="24210" x="3497263" y="5046663"/>
          <p14:tracePt t="24226" x="3554413" y="5046663"/>
          <p14:tracePt t="24243" x="3617913" y="5046663"/>
          <p14:tracePt t="24260" x="3675063" y="5040313"/>
          <p14:tracePt t="24276" x="3760788" y="5040313"/>
          <p14:tracePt t="24293" x="3817938" y="5040313"/>
          <p14:tracePt t="24310" x="3868738" y="5035550"/>
          <p14:tracePt t="24326" x="3914775" y="5035550"/>
          <p14:tracePt t="24343" x="3978275" y="5035550"/>
          <p14:tracePt t="24360" x="4029075" y="5035550"/>
          <p14:tracePt t="24376" x="4092575" y="5029200"/>
          <p14:tracePt t="24393" x="4132263" y="5029200"/>
          <p14:tracePt t="24409" x="4183063" y="5022850"/>
          <p14:tracePt t="24426" x="4235450" y="5018088"/>
          <p14:tracePt t="24443" x="4297363" y="5018088"/>
          <p14:tracePt t="24459" x="4360863" y="5011738"/>
          <p14:tracePt t="24459" x="4394200" y="5011738"/>
          <p14:tracePt t="24477" x="4451350" y="5011738"/>
          <p14:tracePt t="24493" x="4514850" y="5011738"/>
          <p14:tracePt t="24510" x="4572000" y="5011738"/>
          <p14:tracePt t="24529" x="4622800" y="5011738"/>
          <p14:tracePt t="24544" x="4675188" y="5011738"/>
          <p14:tracePt t="24559" x="4725988" y="5011738"/>
          <p14:tracePt t="24576" x="4772025" y="5011738"/>
          <p14:tracePt t="24593" x="4806950" y="5011738"/>
          <p14:tracePt t="24610" x="4840288" y="5011738"/>
          <p14:tracePt t="24626" x="4868863" y="5011738"/>
          <p14:tracePt t="24643" x="4886325" y="5011738"/>
          <p14:tracePt t="24659" x="4897438" y="5011738"/>
          <p14:tracePt t="24676" x="4903788" y="5011738"/>
          <p14:tracePt t="28012" x="0" y="0"/>
        </p14:tracePtLst>
      </p14:laserTraceLst>
    </p:ext>
  </p:extLst>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524000"/>
                <a:ext cx="8229600" cy="4571188"/>
              </a:xfrm>
              <a:prstGeom prst="rect">
                <a:avLst/>
              </a:prstGeom>
              <a:noFill/>
            </p:spPr>
            <p:txBody>
              <a:bodyPr wrap="square" rtlCol="0">
                <a:spAutoFit/>
              </a:bodyPr>
              <a:lstStyle/>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ideal primary voltage as a function of the secondary ideal voltages is: </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𝐸</m:t>
                                  </m:r>
                                </m:e>
                                <m:sub>
                                  <m:r>
                                    <a:rPr lang="en-US" sz="2000" i="1">
                                      <a:latin typeface="Cambria Math"/>
                                    </a:rPr>
                                    <m:t>0</m:t>
                                  </m:r>
                                </m:sub>
                              </m:sSub>
                            </m:e>
                          </m:mr>
                          <m:mr>
                            <m:e>
                              <m:sSub>
                                <m:sSubPr>
                                  <m:ctrlPr>
                                    <a:rPr lang="en-US" sz="2000" i="1">
                                      <a:latin typeface="Cambria Math"/>
                                    </a:rPr>
                                  </m:ctrlPr>
                                </m:sSubPr>
                                <m:e>
                                  <m:r>
                                    <a:rPr lang="en-US" sz="2000" i="1">
                                      <a:latin typeface="Cambria Math"/>
                                    </a:rPr>
                                    <m:t>𝐸</m:t>
                                  </m:r>
                                </m:e>
                                <m:sub>
                                  <m:r>
                                    <a:rPr lang="en-US" sz="2000" i="1">
                                      <a:latin typeface="Cambria Math"/>
                                    </a:rPr>
                                    <m:t>0</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1</m:t>
                                  </m:r>
                                </m:sub>
                              </m:sSub>
                            </m:e>
                          </m:mr>
                          <m:mr>
                            <m:e>
                              <m:sSub>
                                <m:sSubPr>
                                  <m:ctrlPr>
                                    <a:rPr lang="en-US" sz="2000" i="1">
                                      <a:latin typeface="Cambria Math"/>
                                    </a:rPr>
                                  </m:ctrlPr>
                                </m:sSubPr>
                                <m:e>
                                  <m:r>
                                    <a:rPr lang="en-US" sz="2000" i="1">
                                      <a:latin typeface="Cambria Math"/>
                                    </a:rPr>
                                    <m:t>𝑉𝑡</m:t>
                                  </m:r>
                                </m:e>
                                <m:sub>
                                  <m:r>
                                    <a:rPr lang="en-US" sz="2000" i="1">
                                      <a:latin typeface="Cambria Math"/>
                                    </a:rPr>
                                    <m:t>2</m:t>
                                  </m:r>
                                </m:sub>
                              </m:sSub>
                            </m:e>
                          </m:mr>
                        </m:m>
                      </m:e>
                    </m:d>
                  </m:oMath>
                </a14:m>
                <a:r>
                  <a:rPr lang="en-US" sz="2000" dirty="0" smtClean="0">
                    <a:latin typeface="Times New Roman" pitchFamily="18" charset="0"/>
                    <a:cs typeface="Times New Roman" pitchFamily="18" charset="0"/>
                  </a:rPr>
                  <a:t>	</a:t>
                </a:r>
              </a:p>
              <a:p>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457200" lvl="4"/>
                <a:endParaRPr lang="en-US" sz="2000" dirty="0" smtClean="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r>
                          <m:rPr>
                            <m:nor/>
                          </m:rPr>
                          <a:rPr lang="en-US" sz="2000">
                            <a:latin typeface="Times New Roman" pitchFamily="18" charset="0"/>
                            <a:cs typeface="Times New Roman" pitchFamily="18" charset="0"/>
                          </a:rPr>
                          <m:t>High</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id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num>
                      <m:den>
                        <m:r>
                          <m:rPr>
                            <m:nor/>
                          </m:rPr>
                          <a:rPr lang="en-US" sz="2000">
                            <a:latin typeface="Times New Roman" pitchFamily="18" charset="0"/>
                            <a:cs typeface="Times New Roman" pitchFamily="18" charset="0"/>
                          </a:rPr>
                          <m:t>Low</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id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Half</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Winding</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den>
                    </m:f>
                  </m:oMath>
                </a14:m>
                <a:r>
                  <a:rPr lang="en-US" sz="2000" dirty="0" smtClean="0">
                    <a:latin typeface="Times New Roman" pitchFamily="18" charset="0"/>
                    <a:cs typeface="Times New Roman" pitchFamily="18" charset="0"/>
                  </a:rPr>
                  <a:t>		(163)</a:t>
                </a:r>
                <a:endParaRPr lang="en-US" sz="20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524000"/>
                <a:ext cx="8229600" cy="4571188"/>
              </a:xfrm>
              <a:prstGeom prst="rect">
                <a:avLst/>
              </a:prstGeom>
              <a:blipFill rotWithShape="1">
                <a:blip r:embed="rId5"/>
                <a:stretch>
                  <a:fillRect l="-963"/>
                </a:stretch>
              </a:blipFill>
            </p:spPr>
            <p:txBody>
              <a:bodyPr/>
              <a:lstStyle/>
              <a:p>
                <a:r>
                  <a:rPr lang="en-US">
                    <a:noFill/>
                  </a:rPr>
                  <a:t> </a:t>
                </a:r>
              </a:p>
            </p:txBody>
          </p:sp>
        </mc:Fallback>
      </mc:AlternateContent>
      <p:sp>
        <p:nvSpPr>
          <p:cNvPr id="5" name="Rectangle 4"/>
          <p:cNvSpPr/>
          <p:nvPr/>
        </p:nvSpPr>
        <p:spPr>
          <a:xfrm>
            <a:off x="7620000" y="3429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2)</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1</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240634818"/>
      </p:ext>
    </p:extLst>
  </p:cSld>
  <p:clrMapOvr>
    <a:masterClrMapping/>
  </p:clrMapOvr>
  <mc:AlternateContent xmlns:mc="http://schemas.openxmlformats.org/markup-compatibility/2006" xmlns:p14="http://schemas.microsoft.com/office/powerpoint/2010/main">
    <mc:Choice Requires="p14">
      <p:transition spd="slow" p14:dur="2000" advTm="32250"/>
    </mc:Choice>
    <mc:Fallback xmlns="">
      <p:transition spd="slow" advTm="322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8894" x="3525838" y="3789363"/>
          <p14:tracePt t="9032" x="3525838" y="3783013"/>
          <p14:tracePt t="9048" x="3521075" y="3778250"/>
          <p14:tracePt t="9049" x="3514725" y="3771900"/>
          <p14:tracePt t="9062" x="3503613" y="3760788"/>
          <p14:tracePt t="9079" x="3492500" y="3749675"/>
          <p14:tracePt t="9096" x="3486150" y="3736975"/>
          <p14:tracePt t="9136" x="3479800" y="3736975"/>
          <p14:tracePt t="9240" x="3479800" y="3732213"/>
          <p14:tracePt t="9256" x="3479800" y="3725863"/>
          <p14:tracePt t="9279" x="3475038" y="3721100"/>
          <p14:tracePt t="9281" x="3475038" y="3714750"/>
          <p14:tracePt t="9296" x="3468688" y="3708400"/>
          <p14:tracePt t="9313" x="3463925" y="3703638"/>
          <p14:tracePt t="9313" x="3463925" y="3697288"/>
          <p14:tracePt t="9329" x="3463925" y="3692525"/>
          <p14:tracePt t="9346" x="3463925" y="3686175"/>
          <p14:tracePt t="9392" x="3457575" y="3686175"/>
          <p14:tracePt t="9400" x="3457575" y="3675063"/>
          <p14:tracePt t="9432" x="3457575" y="3668713"/>
          <p14:tracePt t="9448" x="3451225" y="3668713"/>
          <p14:tracePt t="9560" x="3451225" y="3663950"/>
          <p14:tracePt t="9960" x="3457575" y="3663950"/>
          <p14:tracePt t="10040" x="3463925" y="3663950"/>
          <p14:tracePt t="10062" x="3468688" y="3663950"/>
          <p14:tracePt t="10064" x="3475038" y="3663950"/>
          <p14:tracePt t="10080" x="3492500" y="3663950"/>
          <p14:tracePt t="10097" x="3536950" y="3663950"/>
          <p14:tracePt t="10114" x="3560763" y="3663950"/>
          <p14:tracePt t="10130" x="3582988" y="3668713"/>
          <p14:tracePt t="10147" x="3606800" y="3668713"/>
          <p14:tracePt t="10163" x="3617913" y="3675063"/>
          <p14:tracePt t="10180" x="3635375" y="3675063"/>
          <p14:tracePt t="10197" x="3646488" y="3675063"/>
          <p14:tracePt t="10213" x="3651250" y="3675063"/>
          <p14:tracePt t="10230" x="3663950" y="3675063"/>
          <p14:tracePt t="10247" x="3668713" y="3675063"/>
          <p14:tracePt t="10263" x="3679825" y="3675063"/>
          <p14:tracePt t="10281" x="3692525" y="3675063"/>
          <p14:tracePt t="10297" x="3714750" y="3675063"/>
          <p14:tracePt t="10313" x="3743325" y="3675063"/>
          <p14:tracePt t="10330" x="3765550" y="3675063"/>
          <p14:tracePt t="10347" x="3800475" y="3675063"/>
          <p14:tracePt t="10363" x="3829050" y="3675063"/>
          <p14:tracePt t="10380" x="3863975" y="3675063"/>
          <p14:tracePt t="10396" x="3903663" y="3675063"/>
          <p14:tracePt t="10413" x="3925888" y="3675063"/>
          <p14:tracePt t="10430" x="3943350" y="3675063"/>
          <p14:tracePt t="10447" x="3960813" y="3675063"/>
          <p14:tracePt t="10463" x="3978275" y="3675063"/>
          <p14:tracePt t="10480" x="3989388" y="3675063"/>
          <p14:tracePt t="10496" x="4017963" y="3668713"/>
          <p14:tracePt t="10513" x="4040188" y="3668713"/>
          <p14:tracePt t="10530" x="4051300" y="3668713"/>
          <p14:tracePt t="10546" x="4057650" y="3668713"/>
          <p14:tracePt t="10563" x="4064000" y="3668713"/>
          <p14:tracePt t="10681" x="4064000" y="3663950"/>
          <p14:tracePt t="10705" x="4068763" y="3663950"/>
          <p14:tracePt t="10730" x="4079875" y="3646488"/>
          <p14:tracePt t="10731" x="4092575" y="3635375"/>
          <p14:tracePt t="10747" x="4103688" y="3622675"/>
          <p14:tracePt t="10764" x="4114800" y="3611563"/>
          <p14:tracePt t="10780" x="4121150" y="3606800"/>
          <p14:tracePt t="10797" x="4125913" y="3600450"/>
          <p14:tracePt t="11561" x="4125913" y="3594100"/>
          <p14:tracePt t="11562" x="4137025" y="3594100"/>
          <p14:tracePt t="11585" x="4160838" y="3582988"/>
          <p14:tracePt t="11597" x="4171950" y="3582988"/>
          <p14:tracePt t="11613" x="4194175" y="3571875"/>
          <p14:tracePt t="11631" x="4217988" y="3565525"/>
          <p14:tracePt t="11647" x="4240213" y="3565525"/>
          <p14:tracePt t="11664" x="4257675" y="3560763"/>
          <p14:tracePt t="11680" x="4264025" y="3554413"/>
          <p14:tracePt t="11825" x="4268788" y="3549650"/>
          <p14:tracePt t="11833" x="4275138" y="3543300"/>
          <p14:tracePt t="11841" x="4279900" y="3536950"/>
          <p14:tracePt t="11849" x="4292600" y="3521075"/>
          <p14:tracePt t="11864" x="4303713" y="3508375"/>
          <p14:tracePt t="11880" x="4314825" y="3497263"/>
          <p14:tracePt t="11880" x="4321175" y="3486150"/>
          <p14:tracePt t="11897" x="4325938" y="3475038"/>
          <p14:tracePt t="11913" x="4332288" y="3468688"/>
          <p14:tracePt t="11930" x="4332288" y="3463925"/>
          <p14:tracePt t="11946" x="4332288" y="3457575"/>
          <p14:tracePt t="11963" x="4337050" y="3451225"/>
          <p14:tracePt t="11980" x="4343400" y="3451225"/>
          <p14:tracePt t="11997" x="4343400" y="3446463"/>
          <p14:tracePt t="12013" x="4343400" y="3440113"/>
          <p14:tracePt t="12030" x="4349750" y="3440113"/>
          <p14:tracePt t="12065" x="4349750" y="3435350"/>
          <p14:tracePt t="12153" x="4349750" y="3429000"/>
          <p14:tracePt t="12161" x="4349750" y="3422650"/>
          <p14:tracePt t="12163" x="4360863" y="3406775"/>
          <p14:tracePt t="12181" x="4371975" y="3378200"/>
          <p14:tracePt t="12196" x="4383088" y="3349625"/>
          <p14:tracePt t="12213" x="4406900" y="3321050"/>
          <p14:tracePt t="12230" x="4418013" y="3292475"/>
          <p14:tracePt t="12247" x="4422775" y="3268663"/>
          <p14:tracePt t="12263" x="4435475" y="3251200"/>
          <p14:tracePt t="12280" x="4440238" y="3235325"/>
          <p14:tracePt t="12297" x="4446588" y="3206750"/>
          <p14:tracePt t="12314" x="4446588" y="3189288"/>
          <p14:tracePt t="12330" x="4451350" y="3178175"/>
          <p14:tracePt t="12347" x="4451350" y="3154363"/>
          <p14:tracePt t="12363" x="4457700" y="3136900"/>
          <p14:tracePt t="12380" x="4464050" y="3125788"/>
          <p14:tracePt t="12397" x="4464050" y="3114675"/>
          <p14:tracePt t="12414" x="4468813" y="3108325"/>
          <p14:tracePt t="12430" x="4475163" y="3103563"/>
          <p14:tracePt t="12447" x="4475163" y="3097213"/>
          <p14:tracePt t="12617" x="4468813" y="3097213"/>
          <p14:tracePt t="12633" x="4464050" y="3097213"/>
          <p14:tracePt t="12649" x="4457700" y="3097213"/>
          <p14:tracePt t="12650" x="4451350" y="3097213"/>
          <p14:tracePt t="12663" x="4440238" y="3097213"/>
          <p14:tracePt t="12680" x="4435475" y="3097213"/>
          <p14:tracePt t="12696" x="4429125" y="3097213"/>
          <p14:tracePt t="12905" x="4429125" y="3103563"/>
          <p14:tracePt t="12913" x="4429125" y="3114675"/>
          <p14:tracePt t="12914" x="4429125" y="3154363"/>
          <p14:tracePt t="12930" x="4435475" y="3189288"/>
          <p14:tracePt t="12947" x="4446588" y="3228975"/>
          <p14:tracePt t="12963" x="4451350" y="3263900"/>
          <p14:tracePt t="12980" x="4457700" y="3279775"/>
          <p14:tracePt t="12997" x="4457700" y="3292475"/>
          <p14:tracePt t="13014" x="4457700" y="3308350"/>
          <p14:tracePt t="13030" x="4457700" y="3321050"/>
          <p14:tracePt t="13046" x="4464050" y="3325813"/>
          <p14:tracePt t="13063" x="4464050" y="3336925"/>
          <p14:tracePt t="13080" x="4468813" y="3349625"/>
          <p14:tracePt t="13096" x="4475163" y="3360738"/>
          <p14:tracePt t="13113" x="4475163" y="3365500"/>
          <p14:tracePt t="13257" x="4479925" y="3365500"/>
          <p14:tracePt t="13265" x="4486275" y="3365500"/>
          <p14:tracePt t="13297" x="4486275" y="3371850"/>
          <p14:tracePt t="13298" x="4492625" y="3371850"/>
          <p14:tracePt t="13313" x="4497388" y="3371850"/>
          <p14:tracePt t="13330" x="4508500" y="3371850"/>
          <p14:tracePt t="13347" x="4514850" y="3371850"/>
          <p14:tracePt t="13363" x="4525963" y="3371850"/>
          <p14:tracePt t="13380" x="4543425" y="3371850"/>
          <p14:tracePt t="13396" x="4554538" y="3371850"/>
          <p14:tracePt t="13433" x="4560888" y="3371850"/>
          <p14:tracePt t="13745" x="4565650" y="3371850"/>
          <p14:tracePt t="13746" x="4606925" y="3371850"/>
          <p14:tracePt t="13764" x="4668838" y="3371850"/>
          <p14:tracePt t="13780" x="4732338" y="3354388"/>
          <p14:tracePt t="13796" x="4800600" y="3343275"/>
          <p14:tracePt t="13813" x="4879975" y="3332163"/>
          <p14:tracePt t="13830" x="4954588" y="3325813"/>
          <p14:tracePt t="13846" x="5029200" y="3321050"/>
          <p14:tracePt t="13864" x="5075238" y="3321050"/>
          <p14:tracePt t="13880" x="5132388" y="3321050"/>
          <p14:tracePt t="13897" x="5154613" y="3321050"/>
          <p14:tracePt t="13913" x="5172075" y="3321050"/>
          <p14:tracePt t="13930" x="5183188" y="3325813"/>
          <p14:tracePt t="13946" x="5189538" y="3332163"/>
          <p14:tracePt t="13963" x="5189538" y="3336925"/>
          <p14:tracePt t="13980" x="5194300" y="3343275"/>
          <p14:tracePt t="13997" x="5194300" y="3349625"/>
          <p14:tracePt t="14013" x="5200650" y="3349625"/>
          <p14:tracePt t="14030" x="5200650" y="3360738"/>
          <p14:tracePt t="14046" x="5207000" y="3360738"/>
          <p14:tracePt t="14169" x="5211763" y="3360738"/>
          <p14:tracePt t="14177" x="5211763" y="3354388"/>
          <p14:tracePt t="14196" x="5229225" y="3332163"/>
          <p14:tracePt t="14213" x="5246688" y="3297238"/>
          <p14:tracePt t="14214" x="5264150" y="3275013"/>
          <p14:tracePt t="14230" x="5280025" y="3240088"/>
          <p14:tracePt t="14246" x="5297488" y="3211513"/>
          <p14:tracePt t="14263" x="5303838" y="3189288"/>
          <p14:tracePt t="14280" x="5303838" y="3171825"/>
          <p14:tracePt t="14280" x="5308600" y="3165475"/>
          <p14:tracePt t="14297" x="5308600" y="3160713"/>
          <p14:tracePt t="14425" x="5308600" y="3165475"/>
          <p14:tracePt t="14433" x="5308600" y="3178175"/>
          <p14:tracePt t="14441" x="5308600" y="3194050"/>
          <p14:tracePt t="14449" x="5308600" y="3228975"/>
          <p14:tracePt t="14464" x="5308600" y="3268663"/>
          <p14:tracePt t="14480" x="5308600" y="3321050"/>
          <p14:tracePt t="14498" x="5308600" y="3336925"/>
          <p14:tracePt t="14513" x="5308600" y="3354388"/>
          <p14:tracePt t="14530" x="5308600" y="3360738"/>
          <p14:tracePt t="15113" x="5308600" y="3365500"/>
          <p14:tracePt t="15117" x="5280025" y="3378200"/>
          <p14:tracePt t="15130" x="5240338" y="3394075"/>
          <p14:tracePt t="15146" x="5160963" y="3417888"/>
          <p14:tracePt t="15163" x="5075238" y="3440113"/>
          <p14:tracePt t="15180" x="4960938" y="3463925"/>
          <p14:tracePt t="15196" x="4840288" y="3486150"/>
          <p14:tracePt t="15213" x="4721225" y="3514725"/>
          <p14:tracePt t="15230" x="4589463" y="3536950"/>
          <p14:tracePt t="15246" x="4451350" y="3565525"/>
          <p14:tracePt t="15263" x="4314825" y="3582988"/>
          <p14:tracePt t="15280" x="4171950" y="3606800"/>
          <p14:tracePt t="15280" x="4108450" y="3611563"/>
          <p14:tracePt t="15297" x="3978275" y="3622675"/>
          <p14:tracePt t="15313" x="3863975" y="3635375"/>
          <p14:tracePt t="15331" x="3778250" y="3651250"/>
          <p14:tracePt t="15346" x="3714750" y="3668713"/>
          <p14:tracePt t="15363" x="3686175" y="3679825"/>
          <p14:tracePt t="15380" x="3663950" y="3692525"/>
          <p14:tracePt t="15396" x="3646488" y="3697288"/>
          <p14:tracePt t="15413" x="3635375" y="3703638"/>
          <p14:tracePt t="15430" x="3629025" y="3714750"/>
          <p14:tracePt t="15446" x="3617913" y="3721100"/>
          <p14:tracePt t="15463" x="3611563" y="3732213"/>
          <p14:tracePt t="15480" x="3600450" y="3760788"/>
          <p14:tracePt t="15497" x="3589338" y="3783013"/>
          <p14:tracePt t="15514" x="3589338" y="3800475"/>
          <p14:tracePt t="15530" x="3589338" y="3806825"/>
          <p14:tracePt t="15547" x="3589338" y="3817938"/>
          <p14:tracePt t="15563" x="3589338" y="3822700"/>
          <p14:tracePt t="15580" x="3582988" y="3835400"/>
          <p14:tracePt t="15596" x="3582988" y="3840163"/>
          <p14:tracePt t="15613" x="3582988" y="3851275"/>
          <p14:tracePt t="15630" x="3582988" y="3857625"/>
          <p14:tracePt t="15849" x="3571875" y="3863975"/>
          <p14:tracePt t="15863" x="3565525" y="3868738"/>
          <p14:tracePt t="15865" x="3543300" y="3875088"/>
          <p14:tracePt t="15880" x="3532188" y="3879850"/>
          <p14:tracePt t="15896" x="3514725" y="3897313"/>
          <p14:tracePt t="15913" x="3508375" y="3914775"/>
          <p14:tracePt t="15930" x="3492500" y="3937000"/>
          <p14:tracePt t="15947" x="3486150" y="3949700"/>
          <p14:tracePt t="15963" x="3479800" y="3965575"/>
          <p14:tracePt t="15980" x="3479800" y="3971925"/>
          <p14:tracePt t="16089" x="3486150" y="3971925"/>
          <p14:tracePt t="16217" x="3479800" y="3971925"/>
          <p14:tracePt t="16225" x="3468688" y="3971925"/>
          <p14:tracePt t="16233" x="3440113" y="3971925"/>
          <p14:tracePt t="16246" x="3406775" y="3971925"/>
          <p14:tracePt t="16263" x="3365500" y="3971925"/>
          <p14:tracePt t="16280" x="3325813" y="3971925"/>
          <p14:tracePt t="16296" x="3257550" y="3965575"/>
          <p14:tracePt t="16313" x="3217863" y="3954463"/>
          <p14:tracePt t="16330" x="3189288" y="3954463"/>
          <p14:tracePt t="16347" x="3160713" y="3949700"/>
          <p14:tracePt t="16363" x="3132138" y="3943350"/>
          <p14:tracePt t="16380" x="3097213" y="3943350"/>
          <p14:tracePt t="16396" x="3063875" y="3943350"/>
          <p14:tracePt t="16413" x="3035300" y="3943350"/>
          <p14:tracePt t="16429" x="3011488" y="3943350"/>
          <p14:tracePt t="16447" x="2989263" y="3943350"/>
          <p14:tracePt t="16463" x="2982913" y="3943350"/>
          <p14:tracePt t="16480" x="2978150" y="3943350"/>
          <p14:tracePt t="16576" x="2982913" y="3943350"/>
          <p14:tracePt t="16596" x="2989263" y="3943350"/>
          <p14:tracePt t="16617" x="2994025" y="3943350"/>
          <p14:tracePt t="16624" x="2994025" y="3949700"/>
          <p14:tracePt t="16633" x="3006725" y="3949700"/>
          <p14:tracePt t="16647" x="3040063" y="3960813"/>
          <p14:tracePt t="16663" x="3074988" y="3965575"/>
          <p14:tracePt t="16680" x="3114675" y="3971925"/>
          <p14:tracePt t="16696" x="3182938" y="3978275"/>
          <p14:tracePt t="16713" x="3228975" y="3978275"/>
          <p14:tracePt t="16730" x="3286125" y="3983038"/>
          <p14:tracePt t="16746" x="3343275" y="3989388"/>
          <p14:tracePt t="16763" x="3394075" y="3989388"/>
          <p14:tracePt t="16780" x="3435350" y="3994150"/>
          <p14:tracePt t="16796" x="3463925" y="3994150"/>
          <p14:tracePt t="16813" x="3486150" y="3994150"/>
          <p14:tracePt t="16829" x="3503613" y="3994150"/>
          <p14:tracePt t="16847" x="3521075" y="3994150"/>
          <p14:tracePt t="16863" x="3543300" y="3994150"/>
          <p14:tracePt t="16880" x="3565525" y="4000500"/>
          <p14:tracePt t="16896" x="3617913" y="4011613"/>
          <p14:tracePt t="16913" x="3663950" y="4022725"/>
          <p14:tracePt t="16929" x="3708400" y="4035425"/>
          <p14:tracePt t="16946" x="3765550" y="4040188"/>
          <p14:tracePt t="16963" x="3822700" y="4040188"/>
          <p14:tracePt t="16980" x="3886200" y="4046538"/>
          <p14:tracePt t="16996" x="3954463" y="4046538"/>
          <p14:tracePt t="17013" x="4011613" y="4046538"/>
          <p14:tracePt t="17029" x="4075113" y="4046538"/>
          <p14:tracePt t="17047" x="4137025" y="4046538"/>
          <p14:tracePt t="17063" x="4194175" y="4046538"/>
          <p14:tracePt t="17080" x="4257675" y="4046538"/>
          <p14:tracePt t="17096" x="4349750" y="4046538"/>
          <p14:tracePt t="17113" x="4400550" y="4046538"/>
          <p14:tracePt t="17129" x="4457700" y="4046538"/>
          <p14:tracePt t="17146" x="4508500" y="4051300"/>
          <p14:tracePt t="17163" x="4554538" y="4057650"/>
          <p14:tracePt t="17179" x="4611688" y="4057650"/>
          <p14:tracePt t="17197" x="4657725" y="4064000"/>
          <p14:tracePt t="17213" x="4697413" y="4064000"/>
          <p14:tracePt t="17230" x="4743450" y="4064000"/>
          <p14:tracePt t="17246" x="4800600" y="4068763"/>
          <p14:tracePt t="17263" x="4857750" y="4068763"/>
          <p14:tracePt t="17279" x="4903788" y="4068763"/>
          <p14:tracePt t="17279" x="4932363" y="4068763"/>
          <p14:tracePt t="17297" x="4972050" y="4068763"/>
          <p14:tracePt t="17313" x="5011738" y="4068763"/>
          <p14:tracePt t="17331" x="5040313" y="4068763"/>
          <p14:tracePt t="17346" x="5075238" y="4068763"/>
          <p14:tracePt t="17363" x="5108575" y="4068763"/>
          <p14:tracePt t="17379" x="5143500" y="4068763"/>
          <p14:tracePt t="17397" x="5183188" y="4068763"/>
          <p14:tracePt t="17413" x="5222875" y="4068763"/>
          <p14:tracePt t="17430" x="5264150" y="4064000"/>
          <p14:tracePt t="17446" x="5314950" y="4064000"/>
          <p14:tracePt t="17463" x="5372100" y="4064000"/>
          <p14:tracePt t="17479" x="5440363" y="4064000"/>
          <p14:tracePt t="17497" x="5486400" y="4064000"/>
          <p14:tracePt t="17513" x="5514975" y="4064000"/>
          <p14:tracePt t="17530" x="5537200" y="4064000"/>
          <p14:tracePt t="17547" x="5549900" y="4064000"/>
          <p14:tracePt t="17563" x="5554663" y="4064000"/>
          <p14:tracePt t="17841" x="5554663" y="4075113"/>
          <p14:tracePt t="17848" x="5554663" y="4097338"/>
          <p14:tracePt t="17863" x="5554663" y="4125913"/>
          <p14:tracePt t="17879" x="5554663" y="4171950"/>
          <p14:tracePt t="17897" x="5561013" y="4194175"/>
          <p14:tracePt t="17913" x="5561013" y="4229100"/>
          <p14:tracePt t="17930" x="5565775" y="4268788"/>
          <p14:tracePt t="17946" x="5565775" y="4297363"/>
          <p14:tracePt t="17963" x="5565775" y="4321175"/>
          <p14:tracePt t="17979" x="5565775" y="4349750"/>
          <p14:tracePt t="17997" x="5565775" y="4365625"/>
          <p14:tracePt t="18013" x="5572125" y="4383088"/>
          <p14:tracePt t="18030" x="5572125" y="4400550"/>
          <p14:tracePt t="18046" x="5572125" y="4418013"/>
          <p14:tracePt t="18064" x="5572125" y="4435475"/>
          <p14:tracePt t="18079" x="5572125" y="4457700"/>
          <p14:tracePt t="18079" x="5572125" y="4468813"/>
          <p14:tracePt t="18097" x="5572125" y="4492625"/>
          <p14:tracePt t="18113" x="5572125" y="4508500"/>
          <p14:tracePt t="18130" x="5578475" y="4525963"/>
          <p14:tracePt t="18147" x="5578475" y="4532313"/>
          <p14:tracePt t="18163" x="5578475" y="4537075"/>
          <p14:tracePt t="18179" x="5578475" y="4543425"/>
          <p14:tracePt t="18196" x="5583238" y="4543425"/>
          <p14:tracePt t="18213" x="5583238" y="4549775"/>
          <p14:tracePt t="18230" x="5583238" y="4560888"/>
          <p14:tracePt t="18385" x="5578475" y="4560888"/>
          <p14:tracePt t="18385" x="5572125" y="4565650"/>
          <p14:tracePt t="18396" x="5526088" y="4578350"/>
          <p14:tracePt t="18413" x="5464175" y="4583113"/>
          <p14:tracePt t="18430" x="5389563" y="4594225"/>
          <p14:tracePt t="18446" x="5286375" y="4611688"/>
          <p14:tracePt t="18463" x="5165725" y="4618038"/>
          <p14:tracePt t="18479" x="5051425" y="4629150"/>
          <p14:tracePt t="18479" x="4972050" y="4635500"/>
          <p14:tracePt t="18497" x="4840288" y="4640263"/>
          <p14:tracePt t="18513" x="4692650" y="4646613"/>
          <p14:tracePt t="18530" x="4525963" y="4646613"/>
          <p14:tracePt t="18546" x="4365625" y="4646613"/>
          <p14:tracePt t="18563" x="4211638" y="4646613"/>
          <p14:tracePt t="18580" x="4057650" y="4646613"/>
          <p14:tracePt t="18596" x="3914775" y="4646613"/>
          <p14:tracePt t="18613" x="3800475" y="4640263"/>
          <p14:tracePt t="18629" x="3679825" y="4640263"/>
          <p14:tracePt t="18646" x="3589338" y="4635500"/>
          <p14:tracePt t="18663" x="3532188" y="4635500"/>
          <p14:tracePt t="18679" x="3508375" y="4635500"/>
          <p14:tracePt t="18679" x="3497263" y="4635500"/>
          <p14:tracePt t="18697" x="3492500" y="4635500"/>
          <p14:tracePt t="19960" x="3492500" y="4629150"/>
          <p14:tracePt t="19984" x="3492500" y="4618038"/>
          <p14:tracePt t="19996" x="3475038" y="4606925"/>
          <p14:tracePt t="20000" x="3435350" y="4565650"/>
          <p14:tracePt t="20013" x="3365500" y="4508500"/>
          <p14:tracePt t="20029" x="3297238" y="4457700"/>
          <p14:tracePt t="20047" x="3222625" y="4394200"/>
          <p14:tracePt t="20063" x="3182938" y="4343400"/>
          <p14:tracePt t="20063" x="3165475" y="4325938"/>
          <p14:tracePt t="20080" x="3160713" y="4308475"/>
          <p14:tracePt t="20096" x="3154363" y="4264025"/>
          <p14:tracePt t="20113" x="3154363" y="4229100"/>
          <p14:tracePt t="20129" x="3171825" y="4189413"/>
          <p14:tracePt t="20146" x="3211513" y="4137025"/>
          <p14:tracePt t="20163" x="3279775" y="4092575"/>
          <p14:tracePt t="20179" x="3371850" y="4040188"/>
          <p14:tracePt t="20196" x="3486150" y="3989388"/>
          <p14:tracePt t="20213" x="3611563" y="3943350"/>
          <p14:tracePt t="20229" x="3732213" y="3908425"/>
          <p14:tracePt t="20246" x="3840163" y="3886200"/>
          <p14:tracePt t="20263" x="3937000" y="3863975"/>
          <p14:tracePt t="20280" x="4017963" y="3840163"/>
          <p14:tracePt t="20296" x="4114800" y="3811588"/>
          <p14:tracePt t="20313" x="4143375" y="3800475"/>
          <p14:tracePt t="20329" x="4171950" y="3800475"/>
          <p14:tracePt t="20346" x="4189413" y="3794125"/>
          <p14:tracePt t="20363" x="4200525" y="3789363"/>
          <p14:tracePt t="20379" x="4206875" y="3789363"/>
          <p14:tracePt t="20929" x="4200525" y="3789363"/>
          <p14:tracePt t="20930" x="4178300" y="3783013"/>
          <p14:tracePt t="20946" x="4125913" y="3783013"/>
          <p14:tracePt t="20963" x="4051300" y="3778250"/>
          <p14:tracePt t="20979" x="3954463" y="3778250"/>
          <p14:tracePt t="20996" x="3857625" y="3778250"/>
          <p14:tracePt t="21012" x="3765550" y="3778250"/>
          <p14:tracePt t="21030" x="3668713" y="3783013"/>
          <p14:tracePt t="21046" x="3589338" y="3794125"/>
          <p14:tracePt t="21063" x="3514725" y="3800475"/>
          <p14:tracePt t="21079" x="3422650" y="3817938"/>
          <p14:tracePt t="21097" x="3378200" y="3822700"/>
          <p14:tracePt t="21112" x="3343275" y="3835400"/>
          <p14:tracePt t="21130" x="3321050" y="3840163"/>
          <p14:tracePt t="21146" x="3292475" y="3857625"/>
          <p14:tracePt t="21163" x="3268663" y="3868738"/>
          <p14:tracePt t="21179" x="3240088" y="3886200"/>
          <p14:tracePt t="21196" x="3211513" y="3903663"/>
          <p14:tracePt t="21212" x="3178175" y="3921125"/>
          <p14:tracePt t="21230" x="3143250" y="3937000"/>
          <p14:tracePt t="21246" x="3097213" y="3971925"/>
          <p14:tracePt t="21263" x="3051175" y="4000500"/>
          <p14:tracePt t="21279" x="2971800" y="4046538"/>
          <p14:tracePt t="21297" x="2921000" y="4086225"/>
          <p14:tracePt t="21313" x="2874963" y="4121150"/>
          <p14:tracePt t="21330" x="2822575" y="4165600"/>
          <p14:tracePt t="21346" x="2794000" y="4200525"/>
          <p14:tracePt t="21363" x="2765425" y="4240213"/>
          <p14:tracePt t="21379" x="2732088" y="4279900"/>
          <p14:tracePt t="21396" x="2708275" y="4325938"/>
          <p14:tracePt t="21412" x="2674938" y="4365625"/>
          <p14:tracePt t="21430" x="2651125" y="4406900"/>
          <p14:tracePt t="21446" x="2640013" y="4440238"/>
          <p14:tracePt t="21463" x="2622550" y="4468813"/>
          <p14:tracePt t="21479" x="2617788" y="4492625"/>
          <p14:tracePt t="21479" x="2611438" y="4508500"/>
          <p14:tracePt t="21496" x="2606675" y="4543425"/>
          <p14:tracePt t="21513" x="2600325" y="4572000"/>
          <p14:tracePt t="21529" x="2589213" y="4611688"/>
          <p14:tracePt t="21546" x="2582863" y="4664075"/>
          <p14:tracePt t="21563" x="2578100" y="4697413"/>
          <p14:tracePt t="21579" x="2578100" y="4749800"/>
          <p14:tracePt t="21596" x="2571750" y="4794250"/>
          <p14:tracePt t="21613" x="2565400" y="4846638"/>
          <p14:tracePt t="21630" x="2560638" y="4886325"/>
          <p14:tracePt t="21646" x="2560638" y="4921250"/>
          <p14:tracePt t="21663" x="2554288" y="4960938"/>
          <p14:tracePt t="21679" x="2554288" y="4989513"/>
          <p14:tracePt t="21679" x="2554288" y="5006975"/>
          <p14:tracePt t="21697" x="2549525" y="5029200"/>
          <p14:tracePt t="21713" x="2549525" y="5051425"/>
          <p14:tracePt t="21729" x="2549525" y="5064125"/>
          <p14:tracePt t="21746" x="2543175" y="5075238"/>
          <p14:tracePt t="22032" x="2549525" y="5075238"/>
          <p14:tracePt t="22045" x="2560638" y="5075238"/>
          <p14:tracePt t="22079" x="2565400" y="5075238"/>
          <p14:tracePt t="22440" x="2571750" y="5075238"/>
          <p14:tracePt t="22448" x="2578100" y="5075238"/>
          <p14:tracePt t="22449" x="2589213" y="5068888"/>
          <p14:tracePt t="22463" x="2611438" y="5064125"/>
          <p14:tracePt t="22480" x="2635250" y="5051425"/>
          <p14:tracePt t="22496" x="2668588" y="5051425"/>
          <p14:tracePt t="22513" x="2697163" y="5051425"/>
          <p14:tracePt t="22529" x="2714625" y="5051425"/>
          <p14:tracePt t="22546" x="2725738" y="5051425"/>
          <p14:tracePt t="22562" x="2732088" y="5046663"/>
          <p14:tracePt t="22580" x="2736850" y="5046663"/>
          <p14:tracePt t="23177" x="2743200" y="5046663"/>
          <p14:tracePt t="23201" x="2749550" y="5046663"/>
          <p14:tracePt t="23233" x="2754313" y="5046663"/>
          <p14:tracePt t="23249" x="2760663" y="5046663"/>
          <p14:tracePt t="23265" x="2765425" y="5046663"/>
          <p14:tracePt t="23269" x="2771775" y="5046663"/>
          <p14:tracePt t="23297" x="2778125" y="5046663"/>
          <p14:tracePt t="23321" x="2782888" y="5046663"/>
          <p14:tracePt t="23325" x="2789238" y="5046663"/>
          <p14:tracePt t="23561" x="2794000" y="5046663"/>
          <p14:tracePt t="23566" x="2800350" y="5046663"/>
          <p14:tracePt t="24313" x="2800350" y="5051425"/>
          <p14:tracePt t="24321" x="2800350" y="5064125"/>
          <p14:tracePt t="24321" x="2800350" y="5075238"/>
          <p14:tracePt t="24331" x="2800350" y="5108575"/>
          <p14:tracePt t="24347" x="2789238" y="5154613"/>
          <p14:tracePt t="24364" x="2789238" y="5218113"/>
          <p14:tracePt t="24380" x="2789238" y="5303838"/>
          <p14:tracePt t="24397" x="2782888" y="5378450"/>
          <p14:tracePt t="24413" x="2778125" y="5457825"/>
          <p14:tracePt t="24431" x="2771775" y="5526088"/>
          <p14:tracePt t="24447" x="2765425" y="5607050"/>
          <p14:tracePt t="24464" x="2760663" y="5686425"/>
          <p14:tracePt t="24480" x="2754313" y="5761038"/>
          <p14:tracePt t="24480" x="2749550" y="5800725"/>
          <p14:tracePt t="24497" x="2743200" y="5864225"/>
          <p14:tracePt t="24514" x="2743200" y="5921375"/>
          <p14:tracePt t="24530" x="2743200" y="5961063"/>
          <p14:tracePt t="24547" x="2736850" y="5994400"/>
          <p14:tracePt t="24564" x="2736850" y="6018213"/>
          <p14:tracePt t="24580" x="2736850" y="6029325"/>
          <p14:tracePt t="24689" x="2743200" y="6029325"/>
          <p14:tracePt t="24697" x="2749550" y="6029325"/>
          <p14:tracePt t="24698" x="2794000" y="6029325"/>
          <p14:tracePt t="24713" x="2846388" y="6029325"/>
          <p14:tracePt t="24730" x="2936875" y="6022975"/>
          <p14:tracePt t="24747" x="3022600" y="6022975"/>
          <p14:tracePt t="24764" x="3108325" y="6022975"/>
          <p14:tracePt t="24780" x="3189288" y="6018213"/>
          <p14:tracePt t="24797" x="3251200" y="6018213"/>
          <p14:tracePt t="24813" x="3297238" y="6018213"/>
          <p14:tracePt t="24830" x="3336925" y="6018213"/>
          <p14:tracePt t="24847" x="3354388" y="6018213"/>
          <p14:tracePt t="24864" x="3360738" y="6018213"/>
          <p14:tracePt t="25289" x="3360738" y="6011863"/>
          <p14:tracePt t="25321" x="3360738" y="6007100"/>
          <p14:tracePt t="25330" x="3354388" y="6000750"/>
          <p14:tracePt t="25337" x="3349625" y="5983288"/>
          <p14:tracePt t="25347" x="3336925" y="5965825"/>
          <p14:tracePt t="25364" x="3325813" y="5954713"/>
          <p14:tracePt t="25380" x="3321050" y="5932488"/>
          <p14:tracePt t="25397" x="3308350" y="5921375"/>
          <p14:tracePt t="25413" x="3303588" y="5908675"/>
          <p14:tracePt t="25430" x="3297238" y="5908675"/>
          <p14:tracePt t="25446" x="3297238" y="5903913"/>
          <p14:tracePt t="27241" x="3297238" y="5897563"/>
          <p14:tracePt t="27257" x="3297238" y="5886450"/>
          <p14:tracePt t="27264" x="3297238" y="5857875"/>
          <p14:tracePt t="27280" x="3297238" y="5835650"/>
          <p14:tracePt t="27297" x="3297238" y="5794375"/>
          <p14:tracePt t="27313" x="3297238" y="5783263"/>
          <p14:tracePt t="27330" x="3297238" y="5743575"/>
          <p14:tracePt t="27346" x="3297238" y="5715000"/>
          <p14:tracePt t="27364" x="3297238" y="5697538"/>
          <p14:tracePt t="27380" x="3297238" y="5668963"/>
          <p14:tracePt t="27397" x="3297238" y="5646738"/>
          <p14:tracePt t="27413" x="3297238" y="5629275"/>
          <p14:tracePt t="27430" x="3297238" y="5607050"/>
          <p14:tracePt t="27446" x="3297238" y="5594350"/>
          <p14:tracePt t="27463" x="3297238" y="5589588"/>
          <p14:tracePt t="27480" x="3297238" y="5583238"/>
          <p14:tracePt t="27826" x="0" y="0"/>
        </p14:tracePtLst>
      </p14:laserTraceLst>
    </p:ext>
  </p:extLst>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0" y="2099688"/>
                <a:ext cx="8229600" cy="3920112"/>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transformer current as a function of the secondary winding currents is given in equation </a:t>
                </a:r>
                <a:r>
                  <a:rPr lang="en-US" sz="2400" dirty="0" smtClean="0">
                    <a:latin typeface="Times New Roman" pitchFamily="18" charset="0"/>
                    <a:cs typeface="Times New Roman" pitchFamily="18" charset="0"/>
                  </a:rPr>
                  <a:t>(164). </a:t>
                </a: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negative sign is due to the selected direction of the curren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2</m:t>
                        </m:r>
                      </m:sub>
                    </m:sSub>
                  </m:oMath>
                </a14:m>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0" lvl="3" algn="just"/>
                <a:r>
                  <a:rPr lang="en-US" sz="2400" dirty="0" smtClean="0">
                    <a:latin typeface="Times New Roman" pitchFamily="18" charset="0"/>
                    <a:ea typeface="Times New Roman"/>
                    <a:cs typeface="Times New Roman" pitchFamily="18" charset="0"/>
                  </a:rPr>
                  <a:t>			</a:t>
                </a:r>
                <a14:m>
                  <m:oMath xmlns:m="http://schemas.openxmlformats.org/officeDocument/2006/math">
                    <m:sSub>
                      <m:sSubPr>
                        <m:ctrlPr>
                          <a:rPr lang="en-US" sz="2000" i="1">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r>
                      <a:rPr lang="en-US" sz="2000" i="1">
                        <a:effectLst/>
                        <a:latin typeface="Cambria Math"/>
                        <a:ea typeface="Times New Roman"/>
                        <a:cs typeface="Times New Roman"/>
                      </a:rPr>
                      <m:t>=</m:t>
                    </m:r>
                    <m:f>
                      <m:fPr>
                        <m:ctrlPr>
                          <a:rPr lang="en-US" sz="2000" i="1">
                            <a:effectLst/>
                            <a:latin typeface="Cambria Math"/>
                            <a:ea typeface="Times New Roman"/>
                            <a:cs typeface="Times New Roman"/>
                          </a:rPr>
                        </m:ctrlPr>
                      </m:fPr>
                      <m:num>
                        <m:r>
                          <a:rPr lang="en-US" sz="2000" i="1">
                            <a:effectLst/>
                            <a:latin typeface="Cambria Math"/>
                            <a:ea typeface="Times New Roman"/>
                            <a:cs typeface="Times New Roman"/>
                          </a:rPr>
                          <m:t>1</m:t>
                        </m:r>
                      </m:num>
                      <m:den>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𝑛</m:t>
                            </m:r>
                          </m:e>
                          <m:sub>
                            <m:r>
                              <a:rPr lang="en-US" sz="2000" i="1">
                                <a:effectLst/>
                                <a:latin typeface="Cambria Math"/>
                                <a:ea typeface="Times New Roman"/>
                                <a:cs typeface="Times New Roman"/>
                              </a:rPr>
                              <m:t>𝑡</m:t>
                            </m:r>
                          </m:sub>
                        </m:sSub>
                      </m:den>
                    </m:f>
                    <m:r>
                      <a:rPr lang="en-US" sz="2000" i="1">
                        <a:effectLst/>
                        <a:latin typeface="Cambria Math"/>
                        <a:ea typeface="Times New Roman"/>
                        <a:cs typeface="Times New Roman"/>
                      </a:rPr>
                      <m:t>∙</m:t>
                    </m:r>
                    <m:d>
                      <m:dPr>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m:t>
                            </m:r>
                          </m:sub>
                        </m:sSub>
                        <m:r>
                          <a:rPr lang="en-US" sz="2000" i="1">
                            <a:effectLst/>
                            <a:latin typeface="Cambria Math"/>
                            <a:ea typeface="Times New Roman"/>
                            <a:cs typeface="Times New Roman"/>
                          </a:rPr>
                          <m:t>−</m:t>
                        </m:r>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2</m:t>
                            </m:r>
                          </m:sub>
                        </m:sSub>
                      </m:e>
                    </m:d>
                  </m:oMath>
                </a14:m>
                <a:endParaRPr lang="en-US" sz="2000" dirty="0">
                  <a:latin typeface="Times New Roman" pitchFamily="18" charset="0"/>
                  <a:ea typeface="Calibri"/>
                  <a:cs typeface="Times New Roman" pitchFamily="18" charset="0"/>
                </a:endParaRPr>
              </a:p>
              <a:p>
                <a:pPr algn="just">
                  <a:lnSpc>
                    <a:spcPct val="115000"/>
                  </a:lnSpc>
                  <a:spcAft>
                    <a:spcPts val="1000"/>
                  </a:spcAft>
                </a:pPr>
                <a:r>
                  <a:rPr lang="en-US" sz="20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000" i="1">
                            <a:effectLst/>
                            <a:latin typeface="Cambria Math"/>
                            <a:ea typeface="Times New Roman"/>
                            <a:cs typeface="Times New Roman"/>
                          </a:rPr>
                        </m:ctrlPr>
                      </m:dPr>
                      <m:e>
                        <m:m>
                          <m:mPr>
                            <m:mcs>
                              <m:mc>
                                <m:mcPr>
                                  <m:count m:val="1"/>
                                  <m:mcJc m:val="center"/>
                                </m:mcPr>
                              </m:mc>
                            </m:mcs>
                            <m:ctrlPr>
                              <a:rPr lang="en-US" sz="2000" i="1">
                                <a:effectLst/>
                                <a:latin typeface="Cambria Math"/>
                                <a:ea typeface="Times New Roman"/>
                                <a:cs typeface="Times New Roman"/>
                              </a:rPr>
                            </m:ctrlPr>
                          </m:mP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e>
                          </m:m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e>
                          </m:mr>
                        </m:m>
                      </m:e>
                    </m:d>
                    <m:r>
                      <a:rPr lang="en-US" sz="2000" i="1">
                        <a:effectLst/>
                        <a:latin typeface="Cambria Math"/>
                        <a:ea typeface="Times New Roman"/>
                        <a:cs typeface="Times New Roman"/>
                      </a:rPr>
                      <m:t>=</m:t>
                    </m:r>
                    <m:f>
                      <m:fPr>
                        <m:ctrlPr>
                          <a:rPr lang="en-US" sz="2000" i="1">
                            <a:effectLst/>
                            <a:latin typeface="Cambria Math"/>
                            <a:ea typeface="Times New Roman"/>
                            <a:cs typeface="Times New Roman"/>
                          </a:rPr>
                        </m:ctrlPr>
                      </m:fPr>
                      <m:num>
                        <m:r>
                          <a:rPr lang="en-US" sz="2000" i="1">
                            <a:effectLst/>
                            <a:latin typeface="Cambria Math"/>
                            <a:ea typeface="Times New Roman"/>
                            <a:cs typeface="Times New Roman"/>
                          </a:rPr>
                          <m:t>1</m:t>
                        </m:r>
                      </m:num>
                      <m:den>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𝑛</m:t>
                            </m:r>
                          </m:e>
                          <m:sub>
                            <m:r>
                              <a:rPr lang="en-US" sz="2000" i="1">
                                <a:effectLst/>
                                <a:latin typeface="Cambria Math"/>
                                <a:ea typeface="Times New Roman"/>
                                <a:cs typeface="Times New Roman"/>
                              </a:rPr>
                              <m:t>𝑡</m:t>
                            </m:r>
                          </m:sub>
                        </m:sSub>
                      </m:den>
                    </m:f>
                    <m:r>
                      <a:rPr lang="en-US" sz="2000" i="1">
                        <a:effectLst/>
                        <a:latin typeface="Cambria Math"/>
                        <a:ea typeface="Times New Roman"/>
                        <a:cs typeface="Times New Roman"/>
                      </a:rPr>
                      <m:t>∙</m:t>
                    </m:r>
                    <m:d>
                      <m:dPr>
                        <m:begChr m:val="["/>
                        <m:endChr m:val="]"/>
                        <m:ctrlPr>
                          <a:rPr lang="en-US" sz="2000" i="1">
                            <a:effectLst/>
                            <a:latin typeface="Cambria Math"/>
                            <a:ea typeface="Times New Roman"/>
                            <a:cs typeface="Times New Roman"/>
                          </a:rPr>
                        </m:ctrlPr>
                      </m:dPr>
                      <m:e>
                        <m:m>
                          <m:mPr>
                            <m:mcs>
                              <m:mc>
                                <m:mcPr>
                                  <m:count m:val="2"/>
                                  <m:mcJc m:val="center"/>
                                </m:mcPr>
                              </m:mc>
                            </m:mcs>
                            <m:ctrlPr>
                              <a:rPr lang="en-US" sz="2000" i="1">
                                <a:effectLst/>
                                <a:latin typeface="Cambria Math"/>
                                <a:ea typeface="Times New Roman"/>
                                <a:cs typeface="Times New Roman"/>
                              </a:rPr>
                            </m:ctrlPr>
                          </m:mPr>
                          <m:mr>
                            <m:e>
                              <m:r>
                                <a:rPr lang="en-US" sz="2000" i="1">
                                  <a:effectLst/>
                                  <a:latin typeface="Cambria Math"/>
                                  <a:ea typeface="Times New Roman"/>
                                  <a:cs typeface="Times New Roman"/>
                                </a:rPr>
                                <m:t>1</m:t>
                              </m:r>
                            </m:e>
                            <m:e>
                              <m:r>
                                <a:rPr lang="en-US" sz="2000" i="1">
                                  <a:effectLst/>
                                  <a:latin typeface="Cambria Math"/>
                                  <a:ea typeface="Times New Roman"/>
                                  <a:cs typeface="Times New Roman"/>
                                </a:rPr>
                                <m:t>−1</m:t>
                              </m:r>
                            </m:e>
                          </m:mr>
                          <m:mr>
                            <m:e>
                              <m:r>
                                <a:rPr lang="en-US" sz="2000" i="1">
                                  <a:effectLst/>
                                  <a:latin typeface="Cambria Math"/>
                                  <a:ea typeface="Times New Roman"/>
                                  <a:cs typeface="Times New Roman"/>
                                </a:rPr>
                                <m:t>1</m:t>
                              </m:r>
                            </m:e>
                            <m:e>
                              <m:r>
                                <a:rPr lang="en-US" sz="2000" i="1">
                                  <a:effectLst/>
                                  <a:latin typeface="Cambria Math"/>
                                  <a:ea typeface="Times New Roman"/>
                                  <a:cs typeface="Times New Roman"/>
                                </a:rPr>
                                <m:t>−1</m:t>
                              </m:r>
                            </m:e>
                          </m:mr>
                        </m:m>
                      </m:e>
                    </m:d>
                    <m:d>
                      <m:dPr>
                        <m:begChr m:val="["/>
                        <m:endChr m:val="]"/>
                        <m:ctrlPr>
                          <a:rPr lang="en-US" sz="2000" i="1">
                            <a:effectLst/>
                            <a:latin typeface="Cambria Math"/>
                            <a:ea typeface="Times New Roman"/>
                            <a:cs typeface="Times New Roman"/>
                          </a:rPr>
                        </m:ctrlPr>
                      </m:dPr>
                      <m:e>
                        <m:m>
                          <m:mPr>
                            <m:mcs>
                              <m:mc>
                                <m:mcPr>
                                  <m:count m:val="1"/>
                                  <m:mcJc m:val="center"/>
                                </m:mcPr>
                              </m:mc>
                            </m:mcs>
                            <m:ctrlPr>
                              <a:rPr lang="en-US" sz="2000" i="1">
                                <a:effectLst/>
                                <a:latin typeface="Cambria Math"/>
                                <a:ea typeface="Times New Roman"/>
                                <a:cs typeface="Times New Roman"/>
                              </a:rPr>
                            </m:ctrlPr>
                          </m:mP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m:t>
                                  </m:r>
                                </m:sub>
                              </m:sSub>
                            </m:e>
                          </m:m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2</m:t>
                                  </m:r>
                                </m:sub>
                              </m:sSub>
                            </m:e>
                          </m:mr>
                        </m:m>
                      </m:e>
                    </m:d>
                  </m:oMath>
                </a14:m>
                <a:endParaRPr lang="en-US" sz="2000" dirty="0">
                  <a:latin typeface="Times New Roman" pitchFamily="18" charset="0"/>
                  <a:ea typeface="Calibri"/>
                  <a:cs typeface="Times New Roman" pitchFamily="18" charset="0"/>
                </a:endParaRPr>
              </a:p>
              <a:p>
                <a:pPr algn="just">
                  <a:lnSpc>
                    <a:spcPct val="115000"/>
                  </a:lnSpc>
                  <a:spcAft>
                    <a:spcPts val="1000"/>
                  </a:spcAft>
                </a:pPr>
                <a:r>
                  <a:rPr lang="en-US" sz="20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0</m:t>
                            </m:r>
                          </m:sub>
                        </m:sSub>
                      </m:e>
                    </m:d>
                    <m:r>
                      <a:rPr lang="en-US" sz="2000" i="1">
                        <a:effectLst/>
                        <a:latin typeface="Cambria Math"/>
                        <a:ea typeface="Times New Roman"/>
                        <a:cs typeface="Times New Roman"/>
                      </a:rPr>
                      <m:t>=</m:t>
                    </m:r>
                    <m:d>
                      <m:dPr>
                        <m:begChr m:val="["/>
                        <m:endChr m:val="]"/>
                        <m:ctrlPr>
                          <a:rPr lang="en-US" sz="2000" i="1">
                            <a:effectLst/>
                            <a:latin typeface="Cambria Math"/>
                            <a:ea typeface="Times New Roman"/>
                            <a:cs typeface="Times New Roman"/>
                          </a:rPr>
                        </m:ctrlPr>
                      </m:dPr>
                      <m:e>
                        <m:r>
                          <a:rPr lang="en-US" sz="2000" i="1">
                            <a:effectLst/>
                            <a:latin typeface="Cambria Math"/>
                            <a:ea typeface="Times New Roman"/>
                            <a:cs typeface="Times New Roman"/>
                          </a:rPr>
                          <m:t>𝑎𝑖</m:t>
                        </m:r>
                      </m:e>
                    </m:d>
                    <m:d>
                      <m:dPr>
                        <m:begChr m:val="["/>
                        <m:endChr m:val="]"/>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2</m:t>
                            </m:r>
                          </m:sub>
                        </m:sSub>
                      </m:e>
                    </m:d>
                  </m:oMath>
                </a14:m>
                <a:endParaRPr lang="en-US" sz="2000" dirty="0">
                  <a:latin typeface="Times New Roman" pitchFamily="18" charset="0"/>
                  <a:ea typeface="Calibri"/>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33400" y="2099688"/>
                <a:ext cx="8229600" cy="3920112"/>
              </a:xfrm>
              <a:prstGeom prst="rect">
                <a:avLst/>
              </a:prstGeom>
              <a:blipFill rotWithShape="1">
                <a:blip r:embed="rId5"/>
                <a:stretch>
                  <a:fillRect l="-1037" t="-1242" r="-2296"/>
                </a:stretch>
              </a:blipFill>
            </p:spPr>
            <p:txBody>
              <a:bodyPr/>
              <a:lstStyle/>
              <a:p>
                <a:r>
                  <a:rPr lang="en-US">
                    <a:noFill/>
                  </a:rPr>
                  <a:t> </a:t>
                </a:r>
              </a:p>
            </p:txBody>
          </p:sp>
        </mc:Fallback>
      </mc:AlternateContent>
      <p:sp>
        <p:nvSpPr>
          <p:cNvPr id="6" name="TextBox 5"/>
          <p:cNvSpPr txBox="1"/>
          <p:nvPr/>
        </p:nvSpPr>
        <p:spPr>
          <a:xfrm>
            <a:off x="6593747" y="4876800"/>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4)</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2</a:t>
            </a:fld>
            <a:endParaRPr lang="en-US"/>
          </a:p>
        </p:txBody>
      </p:sp>
      <p:sp>
        <p:nvSpPr>
          <p:cNvPr id="7" name="TextBox 6"/>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65113652"/>
      </p:ext>
    </p:extLst>
  </p:cSld>
  <p:clrMapOvr>
    <a:masterClrMapping/>
  </p:clrMapOvr>
  <mc:AlternateContent xmlns:mc="http://schemas.openxmlformats.org/markup-compatibility/2006" xmlns:p14="http://schemas.microsoft.com/office/powerpoint/2010/main">
    <mc:Choice Requires="p14">
      <p:transition spd="slow" p14:dur="2000" advTm="43752"/>
    </mc:Choice>
    <mc:Fallback xmlns="">
      <p:transition spd="slow" advTm="437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
                </p:tgtEl>
              </p:cMediaNode>
            </p:audio>
          </p:childTnLst>
        </p:cTn>
      </p:par>
    </p:tnLst>
    <p:bldLst>
      <p:bldP spid="6" grpId="0"/>
    </p:bldLst>
  </p:timing>
  <p:extLst>
    <p:ext uri="{3A86A75C-4F4B-4683-9AE1-C65F6400EC91}">
      <p14:laserTraceLst xmlns:p14="http://schemas.microsoft.com/office/powerpoint/2010/main">
        <p14:tracePtLst>
          <p14:tracePt t="17023" x="3079750" y="4732338"/>
          <p14:tracePt t="17232" x="3079750" y="4737100"/>
          <p14:tracePt t="17232" x="3086100" y="4749800"/>
          <p14:tracePt t="17251" x="3103563" y="4760913"/>
          <p14:tracePt t="17267" x="3114675" y="4778375"/>
          <p14:tracePt t="17284" x="3125788" y="4783138"/>
          <p14:tracePt t="17300" x="3149600" y="4794250"/>
          <p14:tracePt t="17318" x="3178175" y="4800600"/>
          <p14:tracePt t="17334" x="3206750" y="4806950"/>
          <p14:tracePt t="17351" x="3240088" y="4806950"/>
          <p14:tracePt t="17367" x="3297238" y="4794250"/>
          <p14:tracePt t="17384" x="3321050" y="4778375"/>
          <p14:tracePt t="17400" x="3343275" y="4765675"/>
          <p14:tracePt t="17417" x="3354388" y="4754563"/>
          <p14:tracePt t="17434" x="3360738" y="4749800"/>
          <p14:tracePt t="17451" x="3360738" y="4732338"/>
          <p14:tracePt t="17467" x="3360738" y="4714875"/>
          <p14:tracePt t="17484" x="3360738" y="4703763"/>
          <p14:tracePt t="17500" x="3349625" y="4675188"/>
          <p14:tracePt t="17517" x="3336925" y="4651375"/>
          <p14:tracePt t="17534" x="3321050" y="4635500"/>
          <p14:tracePt t="17551" x="3303588" y="4618038"/>
          <p14:tracePt t="17567" x="3268663" y="4589463"/>
          <p14:tracePt t="17584" x="3257550" y="4583113"/>
          <p14:tracePt t="17600" x="3257550" y="4578350"/>
          <p14:tracePt t="17800" x="3257550" y="4583113"/>
          <p14:tracePt t="17807" x="3257550" y="4589463"/>
          <p14:tracePt t="17817" x="3257550" y="4611688"/>
          <p14:tracePt t="17834" x="3286125" y="4657725"/>
          <p14:tracePt t="17852" x="3308350" y="4697413"/>
          <p14:tracePt t="17867" x="3325813" y="4725988"/>
          <p14:tracePt t="17884" x="3343275" y="4749800"/>
          <p14:tracePt t="17900" x="3354388" y="4760913"/>
          <p14:tracePt t="17917" x="3360738" y="4765675"/>
          <p14:tracePt t="19433" x="3365500" y="4765675"/>
          <p14:tracePt t="19440" x="3389313" y="4765675"/>
          <p14:tracePt t="19456" x="3417888" y="4760913"/>
          <p14:tracePt t="19468" x="3457575" y="4760913"/>
          <p14:tracePt t="19485" x="3486150" y="4754563"/>
          <p14:tracePt t="19502" x="3514725" y="4754563"/>
          <p14:tracePt t="19517" x="3543300" y="4754563"/>
          <p14:tracePt t="19534" x="3549650" y="4743450"/>
          <p14:tracePt t="19550" x="3554413" y="4737100"/>
          <p14:tracePt t="19550" x="3560763" y="4737100"/>
          <p14:tracePt t="19568" x="3560763" y="4725988"/>
          <p14:tracePt t="19584" x="3565525" y="4714875"/>
          <p14:tracePt t="19600" x="3571875" y="4697413"/>
          <p14:tracePt t="19617" x="3571875" y="4679950"/>
          <p14:tracePt t="19634" x="3571875" y="4675188"/>
          <p14:tracePt t="19650" x="3571875" y="4657725"/>
          <p14:tracePt t="19667" x="3571875" y="4646613"/>
          <p14:tracePt t="19684" x="3571875" y="4640263"/>
          <p14:tracePt t="19700" x="3571875" y="4635500"/>
          <p14:tracePt t="19752" x="3578225" y="4635500"/>
          <p14:tracePt t="19768" x="3582988" y="4635500"/>
          <p14:tracePt t="19768" x="3594100" y="4635500"/>
          <p14:tracePt t="19784" x="3629025" y="4629150"/>
          <p14:tracePt t="19800" x="3668713" y="4629150"/>
          <p14:tracePt t="19817" x="3732213" y="4618038"/>
          <p14:tracePt t="19834" x="3778250" y="4606925"/>
          <p14:tracePt t="19850" x="3835400" y="4594225"/>
          <p14:tracePt t="19867" x="3863975" y="4583113"/>
          <p14:tracePt t="19884" x="3886200" y="4572000"/>
          <p14:tracePt t="19901" x="3897313" y="4565650"/>
          <p14:tracePt t="19917" x="3897313" y="4560888"/>
          <p14:tracePt t="19934" x="3897313" y="4554538"/>
          <p14:tracePt t="19950" x="3897313" y="4543425"/>
          <p14:tracePt t="19950" x="3897313" y="4537075"/>
          <p14:tracePt t="19968" x="3897313" y="4525963"/>
          <p14:tracePt t="19984" x="3897313" y="4479925"/>
          <p14:tracePt t="20000" x="3897313" y="4464050"/>
          <p14:tracePt t="20017" x="3897313" y="4440238"/>
          <p14:tracePt t="20034" x="3897313" y="4422775"/>
          <p14:tracePt t="20050" x="3897313" y="4406900"/>
          <p14:tracePt t="20067" x="3897313" y="4394200"/>
          <p14:tracePt t="20167" x="3903663" y="4400550"/>
          <p14:tracePt t="20175" x="3908425" y="4440238"/>
          <p14:tracePt t="20184" x="3914775" y="4475163"/>
          <p14:tracePt t="20200" x="3914775" y="4508500"/>
          <p14:tracePt t="20217" x="3914775" y="4532313"/>
          <p14:tracePt t="20234" x="3914775" y="4549775"/>
          <p14:tracePt t="20250" x="3914775" y="4554538"/>
          <p14:tracePt t="20267" x="3914775" y="4560888"/>
          <p14:tracePt t="20391" x="3921125" y="4560888"/>
          <p14:tracePt t="20400" x="3921125" y="4565650"/>
          <p14:tracePt t="20401" x="3932238" y="4572000"/>
          <p14:tracePt t="20418" x="3937000" y="4578350"/>
          <p14:tracePt t="20434" x="3943350" y="4583113"/>
          <p14:tracePt t="20450" x="3949700" y="4589463"/>
          <p14:tracePt t="20467" x="3960813" y="4594225"/>
          <p14:tracePt t="20484" x="3965575" y="4594225"/>
          <p14:tracePt t="20500" x="3971925" y="4600575"/>
          <p14:tracePt t="20657" x="3971925" y="4606925"/>
          <p14:tracePt t="20984" x="3978275" y="4606925"/>
          <p14:tracePt t="21000" x="3983038" y="4606925"/>
          <p14:tracePt t="21018" x="3989388" y="4600575"/>
          <p14:tracePt t="21035" x="4006850" y="4600575"/>
          <p14:tracePt t="21052" x="4035425" y="4600575"/>
          <p14:tracePt t="21068" x="4040188" y="4600575"/>
          <p14:tracePt t="21085" x="4051300" y="4606925"/>
          <p14:tracePt t="21456" x="4051300" y="4594225"/>
          <p14:tracePt t="21468" x="4057650" y="4583113"/>
          <p14:tracePt t="21471" x="4068763" y="4565650"/>
          <p14:tracePt t="21484" x="4079875" y="4549775"/>
          <p14:tracePt t="21501" x="4092575" y="4532313"/>
          <p14:tracePt t="21518" x="4097338" y="4521200"/>
          <p14:tracePt t="21534" x="4108450" y="4497388"/>
          <p14:tracePt t="21552" x="4125913" y="4475163"/>
          <p14:tracePt t="21568" x="4154488" y="4440238"/>
          <p14:tracePt t="21585" x="4183063" y="4411663"/>
          <p14:tracePt t="21601" x="4211638" y="4389438"/>
          <p14:tracePt t="21618" x="4235450" y="4365625"/>
          <p14:tracePt t="21634" x="4257675" y="4349750"/>
          <p14:tracePt t="21651" x="4264025" y="4343400"/>
          <p14:tracePt t="21880" x="4264025" y="4349750"/>
          <p14:tracePt t="21896" x="4264025" y="4354513"/>
          <p14:tracePt t="21905" x="4257675" y="4354513"/>
          <p14:tracePt t="21992" x="4257675" y="4360863"/>
          <p14:tracePt t="22016" x="4257675" y="4365625"/>
          <p14:tracePt t="22023" x="4257675" y="4378325"/>
          <p14:tracePt t="22035" x="4257675" y="4400550"/>
          <p14:tracePt t="22051" x="4275138" y="4429125"/>
          <p14:tracePt t="22068" x="4292600" y="4446588"/>
          <p14:tracePt t="22084" x="4297363" y="4464050"/>
          <p14:tracePt t="22101" x="4303713" y="4468813"/>
          <p14:tracePt t="22152" x="4308475" y="4468813"/>
          <p14:tracePt t="22200" x="4314825" y="4468813"/>
          <p14:tracePt t="22201" x="4321175" y="4468813"/>
          <p14:tracePt t="22218" x="4325938" y="4451350"/>
          <p14:tracePt t="22235" x="4337050" y="4440238"/>
          <p14:tracePt t="22251" x="4337050" y="4435475"/>
          <p14:tracePt t="22268" x="4337050" y="4422775"/>
          <p14:tracePt t="22368" x="4337050" y="4429125"/>
          <p14:tracePt t="22376" x="4343400" y="4446588"/>
          <p14:tracePt t="22392" x="4349750" y="4468813"/>
          <p14:tracePt t="22401" x="4349750" y="4486275"/>
          <p14:tracePt t="22418" x="4354513" y="4492625"/>
          <p14:tracePt t="22435" x="4360863" y="4503738"/>
          <p14:tracePt t="22451" x="4365625" y="4508500"/>
          <p14:tracePt t="22824" x="4365625" y="4503738"/>
          <p14:tracePt t="22825" x="4360863" y="4497388"/>
          <p14:tracePt t="22834" x="4360863" y="4479925"/>
          <p14:tracePt t="22851" x="4360863" y="4475163"/>
          <p14:tracePt t="22868" x="4360863" y="4464050"/>
          <p14:tracePt t="22936" x="4360863" y="4468813"/>
          <p14:tracePt t="22944" x="4365625" y="4475163"/>
          <p14:tracePt t="22952" x="4378325" y="4497388"/>
          <p14:tracePt t="22952" x="4378325" y="4514850"/>
          <p14:tracePt t="22969" x="4383088" y="4537075"/>
          <p14:tracePt t="22985" x="4389438" y="4560888"/>
          <p14:tracePt t="23001" x="4400550" y="4572000"/>
          <p14:tracePt t="23018" x="4406900" y="4572000"/>
          <p14:tracePt t="23034" x="4418013" y="4578350"/>
          <p14:tracePt t="23051" x="4418013" y="4583113"/>
          <p14:tracePt t="23068" x="4422775" y="4589463"/>
          <p14:tracePt t="23084" x="4435475" y="4594225"/>
          <p14:tracePt t="23101" x="4446588" y="4600575"/>
          <p14:tracePt t="23118" x="4468813" y="4600575"/>
          <p14:tracePt t="23135" x="4508500" y="4600575"/>
          <p14:tracePt t="23151" x="4572000" y="4606925"/>
          <p14:tracePt t="23168" x="4697413" y="4606925"/>
          <p14:tracePt t="23184" x="4789488" y="4606925"/>
          <p14:tracePt t="23201" x="4892675" y="4611688"/>
          <p14:tracePt t="23218" x="4989513" y="4611688"/>
          <p14:tracePt t="23234" x="5068888" y="4618038"/>
          <p14:tracePt t="23251" x="5114925" y="4618038"/>
          <p14:tracePt t="23268" x="5143500" y="4618038"/>
          <p14:tracePt t="23284" x="5143500" y="4611688"/>
          <p14:tracePt t="23408" x="5149850" y="4611688"/>
          <p14:tracePt t="24264" x="5149850" y="4606925"/>
          <p14:tracePt t="24320" x="5149850" y="4594225"/>
          <p14:tracePt t="24328" x="5149850" y="4583113"/>
          <p14:tracePt t="24336" x="5149850" y="4572000"/>
          <p14:tracePt t="24351" x="5149850" y="4560888"/>
          <p14:tracePt t="24368" x="5149850" y="4543425"/>
          <p14:tracePt t="24385" x="5149850" y="4537075"/>
          <p14:tracePt t="24401" x="5149850" y="4532313"/>
          <p14:tracePt t="24418" x="5149850" y="4521200"/>
          <p14:tracePt t="24434" x="5143500" y="4508500"/>
          <p14:tracePt t="24452" x="5137150" y="4486275"/>
          <p14:tracePt t="24468" x="5132388" y="4464050"/>
          <p14:tracePt t="24485" x="5126038" y="4429125"/>
          <p14:tracePt t="24501" x="5114925" y="4406900"/>
          <p14:tracePt t="24518" x="5097463" y="4371975"/>
          <p14:tracePt t="24534" x="5080000" y="4349750"/>
          <p14:tracePt t="24552" x="5057775" y="4321175"/>
          <p14:tracePt t="24568" x="5022850" y="4292600"/>
          <p14:tracePt t="24585" x="5000625" y="4268788"/>
          <p14:tracePt t="24601" x="4965700" y="4264025"/>
          <p14:tracePt t="24618" x="4949825" y="4251325"/>
          <p14:tracePt t="24634" x="4921250" y="4251325"/>
          <p14:tracePt t="24651" x="4908550" y="4251325"/>
          <p14:tracePt t="24668" x="4892675" y="4257675"/>
          <p14:tracePt t="24684" x="4868863" y="4275138"/>
          <p14:tracePt t="24701" x="4835525" y="4303713"/>
          <p14:tracePt t="24718" x="4794250" y="4337050"/>
          <p14:tracePt t="24734" x="4749800" y="4383088"/>
          <p14:tracePt t="24767" x="4679950" y="4446588"/>
          <p14:tracePt t="24768" x="4646613" y="4479925"/>
          <p14:tracePt t="24785" x="4622800" y="4508500"/>
          <p14:tracePt t="24801" x="4611688" y="4532313"/>
          <p14:tracePt t="24818" x="4606925" y="4543425"/>
          <p14:tracePt t="24834" x="4600575" y="4560888"/>
          <p14:tracePt t="24851" x="4600575" y="4565650"/>
          <p14:tracePt t="25056" x="4600575" y="4560888"/>
          <p14:tracePt t="25064" x="4600575" y="4554538"/>
          <p14:tracePt t="25068" x="4600575" y="4532313"/>
          <p14:tracePt t="25084" x="4600575" y="4497388"/>
          <p14:tracePt t="25102" x="4606925" y="4451350"/>
          <p14:tracePt t="25118" x="4618038" y="4418013"/>
          <p14:tracePt t="25135" x="4635500" y="4383088"/>
          <p14:tracePt t="25151" x="4646613" y="4354513"/>
          <p14:tracePt t="25151" x="4657725" y="4343400"/>
          <p14:tracePt t="25168" x="4675188" y="4314825"/>
          <p14:tracePt t="25184" x="4692650" y="4297363"/>
          <p14:tracePt t="25201" x="4708525" y="4286250"/>
          <p14:tracePt t="25217" x="4732338" y="4275138"/>
          <p14:tracePt t="25235" x="4749800" y="4264025"/>
          <p14:tracePt t="25251" x="4760913" y="4264025"/>
          <p14:tracePt t="25268" x="4778375" y="4257675"/>
          <p14:tracePt t="25284" x="4800600" y="4257675"/>
          <p14:tracePt t="25301" x="4811713" y="4251325"/>
          <p14:tracePt t="25317" x="4835525" y="4251325"/>
          <p14:tracePt t="25335" x="4851400" y="4251325"/>
          <p14:tracePt t="25351" x="4868863" y="4251325"/>
          <p14:tracePt t="25351" x="4875213" y="4251325"/>
          <p14:tracePt t="25368" x="4886325" y="4251325"/>
          <p14:tracePt t="25384" x="4892675" y="4251325"/>
          <p14:tracePt t="30737" x="4892675" y="4246563"/>
          <p14:tracePt t="30743" x="4892675" y="4240213"/>
          <p14:tracePt t="30752" x="4886325" y="4222750"/>
          <p14:tracePt t="30768" x="4857750" y="4189413"/>
          <p14:tracePt t="30785" x="4835525" y="4165600"/>
          <p14:tracePt t="30802" x="4811713" y="4149725"/>
          <p14:tracePt t="30819" x="4789488" y="4125913"/>
          <p14:tracePt t="30835" x="4760913" y="4114800"/>
          <p14:tracePt t="30852" x="4732338" y="4097338"/>
          <p14:tracePt t="30868" x="4697413" y="4086225"/>
          <p14:tracePt t="30885" x="4664075" y="4068763"/>
          <p14:tracePt t="30901" x="4618038" y="4051300"/>
          <p14:tracePt t="30919" x="4565650" y="4035425"/>
          <p14:tracePt t="30935" x="4497388" y="4022725"/>
          <p14:tracePt t="30952" x="4435475" y="4011613"/>
          <p14:tracePt t="30968" x="4321175" y="3994150"/>
          <p14:tracePt t="30986" x="4246563" y="3989388"/>
          <p14:tracePt t="31001" x="4160838" y="3989388"/>
          <p14:tracePt t="31018" x="4075113" y="3989388"/>
          <p14:tracePt t="31035" x="3978275" y="4000500"/>
          <p14:tracePt t="31052" x="3868738" y="4022725"/>
          <p14:tracePt t="31068" x="3736975" y="4064000"/>
          <p14:tracePt t="31086" x="3617913" y="4097338"/>
          <p14:tracePt t="31101" x="3521075" y="4149725"/>
          <p14:tracePt t="31119" x="3406775" y="4200525"/>
          <p14:tracePt t="31135" x="3297238" y="4246563"/>
          <p14:tracePt t="31152" x="3194050" y="4286250"/>
          <p14:tracePt t="31168" x="3068638" y="4349750"/>
          <p14:tracePt t="31185" x="2994025" y="4389438"/>
          <p14:tracePt t="31201" x="2943225" y="4429125"/>
          <p14:tracePt t="31219" x="2897188" y="4468813"/>
          <p14:tracePt t="31235" x="2868613" y="4503738"/>
          <p14:tracePt t="31252" x="2851150" y="4532313"/>
          <p14:tracePt t="31268" x="2840038" y="4549775"/>
          <p14:tracePt t="31285" x="2835275" y="4565650"/>
          <p14:tracePt t="31301" x="2828925" y="4583113"/>
          <p14:tracePt t="31319" x="2822575" y="4594225"/>
          <p14:tracePt t="31335" x="2822575" y="4618038"/>
          <p14:tracePt t="31352" x="2817813" y="4640263"/>
          <p14:tracePt t="31368" x="2817813" y="4692650"/>
          <p14:tracePt t="31386" x="2817813" y="4725988"/>
          <p14:tracePt t="31401" x="2817813" y="4754563"/>
          <p14:tracePt t="31418" x="2817813" y="4789488"/>
          <p14:tracePt t="31435" x="2817813" y="4822825"/>
          <p14:tracePt t="31451" x="2835275" y="4857750"/>
          <p14:tracePt t="31468" x="2851150" y="4897438"/>
          <p14:tracePt t="31485" x="2874963" y="4937125"/>
          <p14:tracePt t="31501" x="2903538" y="4978400"/>
          <p14:tracePt t="31519" x="2932113" y="5018088"/>
          <p14:tracePt t="31535" x="2971800" y="5051425"/>
          <p14:tracePt t="31552" x="3017838" y="5092700"/>
          <p14:tracePt t="31568" x="3074988" y="5126038"/>
          <p14:tracePt t="31585" x="3114675" y="5143500"/>
          <p14:tracePt t="31602" x="3149600" y="5160963"/>
          <p14:tracePt t="31618" x="3182938" y="5172075"/>
          <p14:tracePt t="31635" x="3217863" y="5183188"/>
          <p14:tracePt t="31651" x="3246438" y="5194300"/>
          <p14:tracePt t="31668" x="3275013" y="5200650"/>
          <p14:tracePt t="31685" x="3297238" y="5207000"/>
          <p14:tracePt t="31701" x="3308350" y="5207000"/>
          <p14:tracePt t="31718" x="3325813" y="5207000"/>
          <p14:tracePt t="31735" x="3343275" y="5211763"/>
          <p14:tracePt t="31751" x="3349625" y="5211763"/>
          <p14:tracePt t="31769" x="3360738" y="5211763"/>
          <p14:tracePt t="31961" x="3354388" y="5211763"/>
          <p14:tracePt t="31985" x="3354388" y="5218113"/>
          <p14:tracePt t="32001" x="3349625" y="5218113"/>
          <p14:tracePt t="32003" x="3343275" y="5218113"/>
          <p14:tracePt t="32018" x="3336925" y="5218113"/>
          <p14:tracePt t="32035" x="3336925" y="5222875"/>
          <p14:tracePt t="32051" x="3332163" y="5222875"/>
          <p14:tracePt t="32068" x="3325813" y="5222875"/>
          <p14:tracePt t="32085" x="3321050" y="5222875"/>
          <p14:tracePt t="32102" x="3314700" y="5229225"/>
          <p14:tracePt t="32217" x="3308350" y="5229225"/>
          <p14:tracePt t="32225" x="3308350" y="5240338"/>
          <p14:tracePt t="32235" x="3297238" y="5246688"/>
          <p14:tracePt t="32251" x="3286125" y="5246688"/>
          <p14:tracePt t="32269" x="3279775" y="5251450"/>
          <p14:tracePt t="32285" x="3275013" y="5251450"/>
          <p14:tracePt t="35464" x="3279775" y="5251450"/>
          <p14:tracePt t="35473" x="3297238" y="5251450"/>
          <p14:tracePt t="35481" x="3314700" y="5251450"/>
          <p14:tracePt t="35486" x="3354388" y="5251450"/>
          <p14:tracePt t="35502" x="3411538" y="5251450"/>
          <p14:tracePt t="35518" x="3479800" y="5251450"/>
          <p14:tracePt t="35535" x="3543300" y="5257800"/>
          <p14:tracePt t="35551" x="3617913" y="5264150"/>
          <p14:tracePt t="35568" x="3679825" y="5268913"/>
          <p14:tracePt t="35584" x="3771900" y="5268913"/>
          <p14:tracePt t="35602" x="3829050" y="5275263"/>
          <p14:tracePt t="35618" x="3868738" y="5280025"/>
          <p14:tracePt t="35635" x="3903663" y="5280025"/>
          <p14:tracePt t="35651" x="3937000" y="5280025"/>
          <p14:tracePt t="35668" x="3965575" y="5280025"/>
          <p14:tracePt t="35684" x="3994150" y="5280025"/>
          <p14:tracePt t="35702" x="4017963" y="5280025"/>
          <p14:tracePt t="35718" x="4040188" y="5280025"/>
          <p14:tracePt t="35735" x="4057650" y="5280025"/>
          <p14:tracePt t="35751" x="4079875" y="5286375"/>
          <p14:tracePt t="35751" x="4092575" y="5286375"/>
          <p14:tracePt t="35769" x="4103688" y="5286375"/>
          <p14:tracePt t="35784" x="4143375" y="5286375"/>
          <p14:tracePt t="35802" x="4171950" y="5292725"/>
          <p14:tracePt t="35818" x="4200525" y="5292725"/>
          <p14:tracePt t="35835" x="4235450" y="5292725"/>
          <p14:tracePt t="35851" x="4275138" y="5297488"/>
          <p14:tracePt t="35868" x="4314825" y="5297488"/>
          <p14:tracePt t="35884" x="4354513" y="5297488"/>
          <p14:tracePt t="35902" x="4394200" y="5297488"/>
          <p14:tracePt t="35918" x="4440238" y="5297488"/>
          <p14:tracePt t="35935" x="4475163" y="5297488"/>
          <p14:tracePt t="35951" x="4508500" y="5297488"/>
          <p14:tracePt t="35968" x="4537075" y="5297488"/>
          <p14:tracePt t="35985" x="4583113" y="5297488"/>
          <p14:tracePt t="36002" x="4611688" y="5297488"/>
          <p14:tracePt t="36018" x="4635500" y="5297488"/>
          <p14:tracePt t="36034" x="4664075" y="5292725"/>
          <p14:tracePt t="36051" x="4692650" y="5292725"/>
          <p14:tracePt t="36068" x="4721225" y="5292725"/>
          <p14:tracePt t="36084" x="4754563" y="5292725"/>
          <p14:tracePt t="36102" x="4806950" y="5292725"/>
          <p14:tracePt t="36118" x="4857750" y="5292725"/>
          <p14:tracePt t="36135" x="4921250" y="5292725"/>
          <p14:tracePt t="36152" x="4989513" y="5292725"/>
          <p14:tracePt t="36168" x="5080000" y="5292725"/>
          <p14:tracePt t="36185" x="5160963" y="5286375"/>
          <p14:tracePt t="36201" x="5235575" y="5280025"/>
          <p14:tracePt t="36218" x="5297488" y="5280025"/>
          <p14:tracePt t="36234" x="5354638" y="5275263"/>
          <p14:tracePt t="36251" x="5411788" y="5275263"/>
          <p14:tracePt t="36268" x="5468938" y="5268913"/>
          <p14:tracePt t="36284" x="5514975" y="5268913"/>
          <p14:tracePt t="36301" x="5572125" y="5268913"/>
          <p14:tracePt t="36318" x="5611813" y="5268913"/>
          <p14:tracePt t="36335" x="5664200" y="5264150"/>
          <p14:tracePt t="36351" x="5703888" y="5264150"/>
          <p14:tracePt t="36351" x="5715000" y="5264150"/>
          <p14:tracePt t="36369" x="5732463" y="5264150"/>
          <p14:tracePt t="36384" x="5778500" y="5264150"/>
          <p14:tracePt t="36402" x="5811838" y="5264150"/>
          <p14:tracePt t="36418" x="5835650" y="5264150"/>
          <p14:tracePt t="36434" x="5851525" y="5264150"/>
          <p14:tracePt t="36451" x="5868988" y="5264150"/>
          <p14:tracePt t="36468" x="5886450" y="5264150"/>
          <p14:tracePt t="36484" x="5892800" y="5264150"/>
          <p14:tracePt t="36753" x="5897563" y="5264150"/>
          <p14:tracePt t="36753" x="5903913" y="5264150"/>
          <p14:tracePt t="36768" x="5921375" y="5264150"/>
          <p14:tracePt t="36785" x="5937250" y="5257800"/>
          <p14:tracePt t="36801" x="5965825" y="5251450"/>
          <p14:tracePt t="36818" x="5978525" y="5251450"/>
          <p14:tracePt t="36834" x="5983288" y="5251450"/>
          <p14:tracePt t="37793" x="5983288" y="5246688"/>
          <p14:tracePt t="37824" x="5978525" y="5246688"/>
          <p14:tracePt t="37896" x="5972175" y="5246688"/>
          <p14:tracePt t="37928" x="5965825" y="5246688"/>
          <p14:tracePt t="37960" x="5961063" y="5246688"/>
          <p14:tracePt t="37976" x="5954713" y="5246688"/>
          <p14:tracePt t="37984" x="5943600" y="5246688"/>
          <p14:tracePt t="38004" x="5937250" y="5246688"/>
          <p14:tracePt t="38018" x="5926138" y="5246688"/>
          <p14:tracePt t="38034" x="5915025" y="5246688"/>
          <p14:tracePt t="38051" x="5892800" y="5251450"/>
          <p14:tracePt t="38068" x="5875338" y="5264150"/>
          <p14:tracePt t="38084" x="5857875" y="5275263"/>
          <p14:tracePt t="38101" x="5835650" y="5286375"/>
          <p14:tracePt t="38118" x="5807075" y="5297488"/>
          <p14:tracePt t="38134" x="5783263" y="5314950"/>
          <p14:tracePt t="38151" x="5754688" y="5337175"/>
          <p14:tracePt t="38168" x="5726113" y="5365750"/>
          <p14:tracePt t="38185" x="5697538" y="5389563"/>
          <p14:tracePt t="38201" x="5675313" y="5411788"/>
          <p14:tracePt t="38218" x="5651500" y="5440363"/>
          <p14:tracePt t="38234" x="5635625" y="5468938"/>
          <p14:tracePt t="38251" x="5618163" y="5492750"/>
          <p14:tracePt t="38267" x="5600700" y="5514975"/>
          <p14:tracePt t="38284" x="5589588" y="5543550"/>
          <p14:tracePt t="38301" x="5572125" y="5565775"/>
          <p14:tracePt t="38318" x="5554663" y="5600700"/>
          <p14:tracePt t="38335" x="5537200" y="5635625"/>
          <p14:tracePt t="38351" x="5521325" y="5675313"/>
          <p14:tracePt t="38368" x="5497513" y="5715000"/>
          <p14:tracePt t="38384" x="5475288" y="5765800"/>
          <p14:tracePt t="38401" x="5468938" y="5789613"/>
          <p14:tracePt t="38417" x="5457825" y="5811838"/>
          <p14:tracePt t="38435" x="5457825" y="5818188"/>
          <p14:tracePt t="38451" x="5457825" y="5822950"/>
          <p14:tracePt t="38652" x="5457825" y="5818188"/>
          <p14:tracePt t="38720" x="5457825" y="5811838"/>
          <p14:tracePt t="38743" x="5464175" y="5811838"/>
          <p14:tracePt t="38871" x="5468938" y="5811838"/>
          <p14:tracePt t="38951" x="5468938" y="5807075"/>
          <p14:tracePt t="38959" x="5475288" y="5807075"/>
          <p14:tracePt t="39031" x="5480050" y="5807075"/>
          <p14:tracePt t="39063" x="5486400" y="5807075"/>
          <p14:tracePt t="39095" x="5486400" y="5800725"/>
          <p14:tracePt t="39551" x="5480050" y="5800725"/>
          <p14:tracePt t="39554" x="5480050" y="5794375"/>
          <p14:tracePt t="39567" x="5475288" y="5789613"/>
          <p14:tracePt t="39584" x="5468938" y="5778500"/>
          <p14:tracePt t="39600" x="5464175" y="5778500"/>
          <p14:tracePt t="42177" x="0" y="0"/>
        </p14:tracePtLst>
      </p14:laserTraceLst>
    </p:ext>
  </p:extLst>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457200" y="1838742"/>
                <a:ext cx="8001000" cy="2123658"/>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1) into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2).</a:t>
                </a:r>
              </a:p>
              <a:p>
                <a:pPr marL="457200" lvl="4"/>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a:latin typeface="Times New Roman" pitchFamily="18" charset="0"/>
                  <a:cs typeface="Times New Roman" pitchFamily="18" charset="0"/>
                </a:endParaRPr>
              </a:p>
              <a:p>
                <a:pPr marL="457200" lvl="4"/>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457200" y="1838742"/>
                <a:ext cx="8001000" cy="2123658"/>
              </a:xfrm>
              <a:prstGeom prst="rect">
                <a:avLst/>
              </a:prstGeom>
              <a:blipFill rotWithShape="1">
                <a:blip r:embed="rId5"/>
                <a:stretch>
                  <a:fillRect l="-990" t="-2299"/>
                </a:stretch>
              </a:blipFill>
            </p:spPr>
            <p:txBody>
              <a:bodyPr/>
              <a:lstStyle/>
              <a:p>
                <a:r>
                  <a:rPr lang="en-US">
                    <a:noFill/>
                  </a:rPr>
                  <a:t> </a:t>
                </a:r>
              </a:p>
            </p:txBody>
          </p:sp>
        </mc:Fallback>
      </mc:AlternateContent>
      <p:sp>
        <p:nvSpPr>
          <p:cNvPr id="7" name="TextBox 6"/>
          <p:cNvSpPr txBox="1"/>
          <p:nvPr/>
        </p:nvSpPr>
        <p:spPr>
          <a:xfrm>
            <a:off x="6705600" y="2898239"/>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5)</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457200" y="3962400"/>
                <a:ext cx="8229600" cy="2389565"/>
              </a:xfrm>
              <a:prstGeom prst="rect">
                <a:avLst/>
              </a:prstGeom>
            </p:spPr>
            <p:txBody>
              <a:bodyPr wrap="square">
                <a:spAutoFit/>
              </a:bodyPr>
              <a:lstStyle/>
              <a:p>
                <a:pPr marL="342900" lvl="3" indent="-342900">
                  <a:buFont typeface="Wingdings" pitchFamily="2" charset="2"/>
                  <a:buChar char="Ø"/>
                </a:pPr>
                <a:r>
                  <a:rPr lang="en-US" sz="2400" dirty="0">
                    <a:latin typeface="Times New Roman" pitchFamily="18" charset="0"/>
                    <a:cs typeface="Times New Roman" pitchFamily="18" charset="0"/>
                  </a:rPr>
                  <a:t>The source voltage as a function of the ideal primary voltage is:</a:t>
                </a: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𝑠</m:t>
                                  </m:r>
                                </m:sub>
                              </m:sSub>
                            </m:e>
                          </m:mr>
                          <m:mr>
                            <m:e>
                              <m:sSub>
                                <m:sSubPr>
                                  <m:ctrlPr>
                                    <a:rPr lang="en-US" sz="2000" i="1">
                                      <a:latin typeface="Cambria Math"/>
                                    </a:rPr>
                                  </m:ctrlPr>
                                </m:sSubPr>
                                <m:e>
                                  <m:r>
                                    <a:rPr lang="en-US" sz="2000" i="1">
                                      <a:latin typeface="Cambria Math"/>
                                    </a:rPr>
                                    <m:t>𝑉</m:t>
                                  </m:r>
                                </m:e>
                                <m:sub>
                                  <m:r>
                                    <a:rPr lang="en-US" sz="2000" i="1">
                                      <a:latin typeface="Cambria Math"/>
                                    </a:rPr>
                                    <m:t>𝑠</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𝐸</m:t>
                                  </m:r>
                                </m:e>
                                <m:sub>
                                  <m:r>
                                    <a:rPr lang="en-US" sz="2000" i="1">
                                      <a:latin typeface="Cambria Math"/>
                                    </a:rPr>
                                    <m:t>0</m:t>
                                  </m:r>
                                </m:sub>
                              </m:sSub>
                            </m:e>
                          </m:mr>
                          <m:mr>
                            <m:e>
                              <m:sSub>
                                <m:sSubPr>
                                  <m:ctrlPr>
                                    <a:rPr lang="en-US" sz="2000" i="1">
                                      <a:latin typeface="Cambria Math"/>
                                    </a:rPr>
                                  </m:ctrlPr>
                                </m:sSubPr>
                                <m:e>
                                  <m:r>
                                    <a:rPr lang="en-US" sz="2000" i="1">
                                      <a:latin typeface="Cambria Math"/>
                                    </a:rPr>
                                    <m:t>𝐸</m:t>
                                  </m:r>
                                </m:e>
                                <m:sub>
                                  <m:r>
                                    <a:rPr lang="en-US" sz="2000" i="1">
                                      <a:latin typeface="Cambria Math"/>
                                    </a:rPr>
                                    <m:t>0</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0</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0</m:t>
                                  </m:r>
                                </m:sub>
                              </m:sSub>
                            </m:e>
                          </m:mr>
                          <m:mr>
                            <m:e>
                              <m:sSub>
                                <m:sSubPr>
                                  <m:ctrlPr>
                                    <a:rPr lang="en-US" sz="2000" i="1">
                                      <a:latin typeface="Cambria Math"/>
                                    </a:rPr>
                                  </m:ctrlPr>
                                </m:sSubPr>
                                <m:e>
                                  <m:r>
                                    <a:rPr lang="en-US" sz="2000" i="1">
                                      <a:latin typeface="Cambria Math"/>
                                    </a:rPr>
                                    <m:t>𝐼</m:t>
                                  </m:r>
                                </m:e>
                                <m:sub>
                                  <m:r>
                                    <a:rPr lang="en-US" sz="2000" i="1">
                                      <a:latin typeface="Cambria Math"/>
                                    </a:rPr>
                                    <m:t>0</m:t>
                                  </m:r>
                                </m:sub>
                              </m:sSub>
                            </m:e>
                          </m:mr>
                        </m:m>
                      </m:e>
                    </m:d>
                  </m:oMath>
                </a14:m>
                <a:endParaRPr lang="en-US" sz="2000" dirty="0">
                  <a:latin typeface="Times New Roman" pitchFamily="18" charset="0"/>
                  <a:cs typeface="Times New Roman" pitchFamily="18" charset="0"/>
                </a:endParaRPr>
              </a:p>
              <a:p>
                <a:pPr marL="457200" lvl="4"/>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oMath>
                </a14:m>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3962400"/>
                <a:ext cx="8229600" cy="2389565"/>
              </a:xfrm>
              <a:prstGeom prst="rect">
                <a:avLst/>
              </a:prstGeom>
              <a:blipFill rotWithShape="1">
                <a:blip r:embed="rId6"/>
                <a:stretch>
                  <a:fillRect l="-963" t="-2041"/>
                </a:stretch>
              </a:blipFill>
            </p:spPr>
            <p:txBody>
              <a:bodyPr/>
              <a:lstStyle/>
              <a:p>
                <a:r>
                  <a:rPr lang="en-US">
                    <a:noFill/>
                  </a:rPr>
                  <a:t> </a:t>
                </a:r>
              </a:p>
            </p:txBody>
          </p:sp>
        </mc:Fallback>
      </mc:AlternateContent>
      <p:sp>
        <p:nvSpPr>
          <p:cNvPr id="8" name="TextBox 7"/>
          <p:cNvSpPr txBox="1"/>
          <p:nvPr/>
        </p:nvSpPr>
        <p:spPr>
          <a:xfrm>
            <a:off x="6705600" y="5562600"/>
            <a:ext cx="1600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6)</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13</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02620462"/>
      </p:ext>
    </p:extLst>
  </p:cSld>
  <p:clrMapOvr>
    <a:masterClrMapping/>
  </p:clrMapOvr>
  <mc:AlternateContent xmlns:mc="http://schemas.openxmlformats.org/markup-compatibility/2006" xmlns:p14="http://schemas.microsoft.com/office/powerpoint/2010/main">
    <mc:Choice Requires="p14">
      <p:transition spd="slow" p14:dur="2000" advTm="24941"/>
    </mc:Choice>
    <mc:Fallback xmlns="">
      <p:transition spd="slow" advTm="249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2"/>
                </p:tgtEl>
              </p:cMediaNode>
            </p:audio>
          </p:childTnLst>
        </p:cTn>
      </p:par>
    </p:tnLst>
    <p:bldLst>
      <p:bldP spid="8" grpId="0"/>
    </p:bldLst>
  </p:timing>
  <p:extLst>
    <p:ext uri="{3A86A75C-4F4B-4683-9AE1-C65F6400EC91}">
      <p14:laserTraceLst xmlns:p14="http://schemas.microsoft.com/office/powerpoint/2010/main">
        <p14:tracePtLst>
          <p14:tracePt t="15330" x="2668588" y="5635625"/>
          <p14:tracePt t="15408" x="2663825" y="5635625"/>
          <p14:tracePt t="15512" x="2657475" y="5635625"/>
          <p14:tracePt t="15664" x="2657475" y="5640388"/>
          <p14:tracePt t="15687" x="2657475" y="5646738"/>
          <p14:tracePt t="15698" x="2657475" y="5657850"/>
          <p14:tracePt t="15698" x="2679700" y="5686425"/>
          <p14:tracePt t="15714" x="2703513" y="5708650"/>
          <p14:tracePt t="15731" x="2720975" y="5732463"/>
          <p14:tracePt t="15748" x="2749550" y="5749925"/>
          <p14:tracePt t="15764" x="2771775" y="5761038"/>
          <p14:tracePt t="15781" x="2794000" y="5778500"/>
          <p14:tracePt t="15798" x="2811463" y="5783263"/>
          <p14:tracePt t="15815" x="2822575" y="5789613"/>
          <p14:tracePt t="15832" x="2828925" y="5789613"/>
          <p14:tracePt t="15848" x="2835275" y="5794375"/>
          <p14:tracePt t="15865" x="2840038" y="5794375"/>
          <p14:tracePt t="15881" x="2846388" y="5794375"/>
          <p14:tracePt t="15898" x="2863850" y="5794375"/>
          <p14:tracePt t="15914" x="2879725" y="5794375"/>
          <p14:tracePt t="15931" x="2903538" y="5794375"/>
          <p14:tracePt t="15948" x="2943225" y="5789613"/>
          <p14:tracePt t="15964" x="2989263" y="5783263"/>
          <p14:tracePt t="15981" x="3040063" y="5778500"/>
          <p14:tracePt t="15998" x="3079750" y="5772150"/>
          <p14:tracePt t="16014" x="3121025" y="5765800"/>
          <p14:tracePt t="16031" x="3143250" y="5761038"/>
          <p14:tracePt t="16031" x="3160713" y="5761038"/>
          <p14:tracePt t="16048" x="3171825" y="5749925"/>
          <p14:tracePt t="16065" x="3182938" y="5749925"/>
          <p14:tracePt t="16082" x="3189288" y="5743575"/>
          <p14:tracePt t="16098" x="3194050" y="5743575"/>
          <p14:tracePt t="16115" x="3200400" y="5737225"/>
          <p14:tracePt t="16131" x="3206750" y="5737225"/>
          <p14:tracePt t="16148" x="3211513" y="5737225"/>
          <p14:tracePt t="16164" x="3217863" y="5732463"/>
          <p14:tracePt t="16181" x="3222625" y="5732463"/>
          <p14:tracePt t="16198" x="3228975" y="5726113"/>
          <p14:tracePt t="16215" x="3228975" y="5721350"/>
          <p14:tracePt t="16231" x="3235325" y="5721350"/>
          <p14:tracePt t="16440" x="3240088" y="5721350"/>
          <p14:tracePt t="16480" x="3246438" y="5721350"/>
          <p14:tracePt t="16528" x="3246438" y="5715000"/>
          <p14:tracePt t="17505" x="3251200" y="5715000"/>
          <p14:tracePt t="17521" x="3263900" y="5715000"/>
          <p14:tracePt t="17529" x="3292475" y="5715000"/>
          <p14:tracePt t="17534" x="3332163" y="5715000"/>
          <p14:tracePt t="17549" x="3378200" y="5715000"/>
          <p14:tracePt t="17565" x="3435350" y="5708650"/>
          <p14:tracePt t="17582" x="3497263" y="5708650"/>
          <p14:tracePt t="17598" x="3571875" y="5703888"/>
          <p14:tracePt t="17615" x="3600450" y="5703888"/>
          <p14:tracePt t="17632" x="3692525" y="5697538"/>
          <p14:tracePt t="17649" x="3765550" y="5686425"/>
          <p14:tracePt t="17665" x="3806825" y="5680075"/>
          <p14:tracePt t="17682" x="3840163" y="5675313"/>
          <p14:tracePt t="17698" x="3868738" y="5668963"/>
          <p14:tracePt t="17715" x="3897313" y="5664200"/>
          <p14:tracePt t="17732" x="3908425" y="5657850"/>
          <p14:tracePt t="17748" x="3921125" y="5657850"/>
          <p14:tracePt t="17766" x="3925888" y="5651500"/>
          <p14:tracePt t="17782" x="3937000" y="5640388"/>
          <p14:tracePt t="17799" x="3949700" y="5629275"/>
          <p14:tracePt t="17815" x="3960813" y="5611813"/>
          <p14:tracePt t="17832" x="3971925" y="5594350"/>
          <p14:tracePt t="17849" x="3983038" y="5578475"/>
          <p14:tracePt t="17866" x="3989388" y="5565775"/>
          <p14:tracePt t="17882" x="3994150" y="5561013"/>
          <p14:tracePt t="17899" x="3994150" y="5549900"/>
          <p14:tracePt t="17915" x="3994150" y="5543550"/>
          <p14:tracePt t="17932" x="3994150" y="5526088"/>
          <p14:tracePt t="17947" x="3994150" y="5508625"/>
          <p14:tracePt t="17965" x="3994150" y="5480050"/>
          <p14:tracePt t="17981" x="3994150" y="5457825"/>
          <p14:tracePt t="17998" x="3983038" y="5429250"/>
          <p14:tracePt t="18014" x="3971925" y="5407025"/>
          <p14:tracePt t="18031" x="3954463" y="5383213"/>
          <p14:tracePt t="18047" x="3943350" y="5354638"/>
          <p14:tracePt t="18065" x="3937000" y="5343525"/>
          <p14:tracePt t="18081" x="3937000" y="5337175"/>
          <p14:tracePt t="18098" x="3932238" y="5332413"/>
          <p14:tracePt t="18114" x="3925888" y="5321300"/>
          <p14:tracePt t="18241" x="3925888" y="5326063"/>
          <p14:tracePt t="18253" x="3943350" y="5354638"/>
          <p14:tracePt t="18266" x="3989388" y="5394325"/>
          <p14:tracePt t="18282" x="4051300" y="5464175"/>
          <p14:tracePt t="18299" x="4114800" y="5514975"/>
          <p14:tracePt t="18315" x="4189413" y="5565775"/>
          <p14:tracePt t="18332" x="4251325" y="5611813"/>
          <p14:tracePt t="18349" x="4303713" y="5646738"/>
          <p14:tracePt t="18366" x="4360863" y="5680075"/>
          <p14:tracePt t="18382" x="4411663" y="5697538"/>
          <p14:tracePt t="18399" x="4451350" y="5726113"/>
          <p14:tracePt t="18415" x="4479925" y="5743575"/>
          <p14:tracePt t="18432" x="4497388" y="5749925"/>
          <p14:tracePt t="18448" x="4497388" y="5754688"/>
          <p14:tracePt t="18674" x="4503738" y="5754688"/>
          <p14:tracePt t="18699" x="4514850" y="5743575"/>
          <p14:tracePt t="18700" x="4560888" y="5703888"/>
          <p14:tracePt t="18716" x="4618038" y="5651500"/>
          <p14:tracePt t="18733" x="4675188" y="5600700"/>
          <p14:tracePt t="18749" x="4749800" y="5543550"/>
          <p14:tracePt t="18767" x="4818063" y="5492750"/>
          <p14:tracePt t="18783" x="4886325" y="5451475"/>
          <p14:tracePt t="18800" x="4937125" y="5411788"/>
          <p14:tracePt t="18816" x="4972050" y="5383213"/>
          <p14:tracePt t="18833" x="4989513" y="5365750"/>
          <p14:tracePt t="18849" x="4994275" y="5349875"/>
          <p14:tracePt t="18978" x="4994275" y="5354638"/>
          <p14:tracePt t="18982" x="5006975" y="5389563"/>
          <p14:tracePt t="19000" x="5029200" y="5464175"/>
          <p14:tracePt t="19016" x="5046663" y="5537200"/>
          <p14:tracePt t="19033" x="5057775" y="5594350"/>
          <p14:tracePt t="19049" x="5068888" y="5657850"/>
          <p14:tracePt t="19067" x="5075238" y="5680075"/>
          <p14:tracePt t="19083" x="5075238" y="5692775"/>
          <p14:tracePt t="19100" x="5075238" y="5697538"/>
          <p14:tracePt t="19842" x="5068888" y="5697538"/>
          <p14:tracePt t="19866" x="5064125" y="5697538"/>
          <p14:tracePt t="19906" x="5057775" y="5697538"/>
          <p14:tracePt t="19916" x="5051425" y="5697538"/>
          <p14:tracePt t="19917" x="5011738" y="5697538"/>
          <p14:tracePt t="19933" x="4960938" y="5686425"/>
          <p14:tracePt t="19950" x="4914900" y="5686425"/>
          <p14:tracePt t="19966" x="4864100" y="5686425"/>
          <p14:tracePt t="19983" x="4800600" y="5686425"/>
          <p14:tracePt t="19999" x="4732338" y="5686425"/>
          <p14:tracePt t="20016" x="4651375" y="5686425"/>
          <p14:tracePt t="20033" x="4565650" y="5686425"/>
          <p14:tracePt t="20033" x="4525963" y="5686425"/>
          <p14:tracePt t="20050" x="4429125" y="5686425"/>
          <p14:tracePt t="20066" x="4325938" y="5686425"/>
          <p14:tracePt t="20083" x="4235450" y="5692775"/>
          <p14:tracePt t="20099" x="4125913" y="5697538"/>
          <p14:tracePt t="20117" x="4017963" y="5697538"/>
          <p14:tracePt t="20133" x="3897313" y="5708650"/>
          <p14:tracePt t="20150" x="3778250" y="5726113"/>
          <p14:tracePt t="20166" x="3668713" y="5737225"/>
          <p14:tracePt t="20183" x="3565525" y="5749925"/>
          <p14:tracePt t="20199" x="3463925" y="5754688"/>
          <p14:tracePt t="20217" x="3360738" y="5765800"/>
          <p14:tracePt t="20233" x="3263900" y="5772150"/>
          <p14:tracePt t="20233" x="3217863" y="5772150"/>
          <p14:tracePt t="20250" x="3132138" y="5778500"/>
          <p14:tracePt t="20266" x="3057525" y="5783263"/>
          <p14:tracePt t="20283" x="2994025" y="5783263"/>
          <p14:tracePt t="20299" x="2936875" y="5789613"/>
          <p14:tracePt t="20317" x="2886075" y="5794375"/>
          <p14:tracePt t="20333" x="2840038" y="5800725"/>
          <p14:tracePt t="20350" x="2782888" y="5807075"/>
          <p14:tracePt t="20366" x="2732088" y="5811838"/>
          <p14:tracePt t="20384" x="2679700" y="5818188"/>
          <p14:tracePt t="20399" x="2635250" y="5818188"/>
          <p14:tracePt t="20417" x="2582863" y="5818188"/>
          <p14:tracePt t="20433" x="2536825" y="5818188"/>
          <p14:tracePt t="20433" x="2503488" y="5818188"/>
          <p14:tracePt t="20450" x="2451100" y="5818188"/>
          <p14:tracePt t="20466" x="2400300" y="5818188"/>
          <p14:tracePt t="20483" x="2343150" y="5818188"/>
          <p14:tracePt t="20499" x="2297113" y="5818188"/>
          <p14:tracePt t="20516" x="2257425" y="5818188"/>
          <p14:tracePt t="20533" x="2211388" y="5818188"/>
          <p14:tracePt t="20549" x="2171700" y="5818188"/>
          <p14:tracePt t="20566" x="2143125" y="5818188"/>
          <p14:tracePt t="20583" x="2114550" y="5818188"/>
          <p14:tracePt t="20599" x="2097088" y="5818188"/>
          <p14:tracePt t="20617" x="2085975" y="5818188"/>
          <p14:tracePt t="20633" x="2074863" y="5818188"/>
          <p14:tracePt t="20633" x="2068513" y="5818188"/>
          <p14:tracePt t="20650" x="2063750" y="5818188"/>
          <p14:tracePt t="20666" x="2057400" y="5818188"/>
          <p14:tracePt t="20683" x="2046288" y="5818188"/>
          <p14:tracePt t="20858" x="2046288" y="5822950"/>
          <p14:tracePt t="20866" x="2046288" y="5851525"/>
          <p14:tracePt t="20883" x="2051050" y="5875338"/>
          <p14:tracePt t="20900" x="2051050" y="5897563"/>
          <p14:tracePt t="20916" x="2057400" y="5926138"/>
          <p14:tracePt t="20933" x="2063750" y="5965825"/>
          <p14:tracePt t="20949" x="2074863" y="6007100"/>
          <p14:tracePt t="20966" x="2085975" y="6046788"/>
          <p14:tracePt t="20983" x="2103438" y="6075363"/>
          <p14:tracePt t="20999" x="2120900" y="6115050"/>
          <p14:tracePt t="21016" x="2143125" y="6154738"/>
          <p14:tracePt t="21033" x="2154238" y="6200775"/>
          <p14:tracePt t="21049" x="2171700" y="6251575"/>
          <p14:tracePt t="21067" x="2182813" y="6292850"/>
          <p14:tracePt t="21083" x="2189163" y="6315075"/>
          <p14:tracePt t="21100" x="2189163" y="6343650"/>
          <p14:tracePt t="21116" x="2189163" y="6365875"/>
          <p14:tracePt t="21133" x="2193925" y="6383338"/>
          <p14:tracePt t="21149" x="2193925" y="6394450"/>
          <p14:tracePt t="21166" x="2193925" y="6400800"/>
          <p14:tracePt t="21183" x="2200275" y="6411913"/>
          <p14:tracePt t="21282" x="2206625" y="6411913"/>
          <p14:tracePt t="21295" x="2217738" y="6411913"/>
          <p14:tracePt t="21300" x="2257425" y="6418263"/>
          <p14:tracePt t="21316" x="2332038" y="6429375"/>
          <p14:tracePt t="21333" x="2435225" y="6435725"/>
          <p14:tracePt t="21349" x="2571750" y="6446838"/>
          <p14:tracePt t="21366" x="2732088" y="6464300"/>
          <p14:tracePt t="21383" x="2903538" y="6475413"/>
          <p14:tracePt t="21400" x="3074988" y="6486525"/>
          <p14:tracePt t="21416" x="3235325" y="6497638"/>
          <p14:tracePt t="21433" x="3389313" y="6508750"/>
          <p14:tracePt t="21449" x="3611563" y="6526213"/>
          <p14:tracePt t="21466" x="3743325" y="6532563"/>
          <p14:tracePt t="21482" x="3857625" y="6543675"/>
          <p14:tracePt t="21500" x="3978275" y="6550025"/>
          <p14:tracePt t="21516" x="4079875" y="6554788"/>
          <p14:tracePt t="21533" x="4183063" y="6561138"/>
          <p14:tracePt t="21549" x="4275138" y="6561138"/>
          <p14:tracePt t="21566" x="4360863" y="6561138"/>
          <p14:tracePt t="21582" x="4446588" y="6561138"/>
          <p14:tracePt t="21599" x="4525963" y="6561138"/>
          <p14:tracePt t="21616" x="4618038" y="6561138"/>
          <p14:tracePt t="21633" x="4692650" y="6561138"/>
          <p14:tracePt t="21649" x="4818063" y="6561138"/>
          <p14:tracePt t="21666" x="4903788" y="6561138"/>
          <p14:tracePt t="21682" x="4983163" y="6561138"/>
          <p14:tracePt t="21699" x="5064125" y="6561138"/>
          <p14:tracePt t="21716" x="5126038" y="6561138"/>
          <p14:tracePt t="21733" x="5172075" y="6561138"/>
          <p14:tracePt t="21749" x="5207000" y="6561138"/>
          <p14:tracePt t="21766" x="5229225" y="6561138"/>
          <p14:tracePt t="21782" x="5240338" y="6561138"/>
          <p14:tracePt t="22682" x="5240338" y="6554788"/>
          <p14:tracePt t="22683" x="5240338" y="6550025"/>
          <p14:tracePt t="22699" x="5218113" y="6515100"/>
          <p14:tracePt t="22717" x="5172075" y="6435725"/>
          <p14:tracePt t="22732" x="5092700" y="6308725"/>
          <p14:tracePt t="22750" x="4965700" y="6103938"/>
          <p14:tracePt t="22766" x="4811713" y="5875338"/>
          <p14:tracePt t="22783" x="4675188" y="5668963"/>
          <p14:tracePt t="22799" x="4589463" y="5526088"/>
          <p14:tracePt t="22816" x="4514850" y="5394325"/>
          <p14:tracePt t="22832" x="4451350" y="5280025"/>
          <p14:tracePt t="22832" x="4422775" y="5229225"/>
          <p14:tracePt t="22850" x="4365625" y="5154613"/>
          <p14:tracePt t="22866" x="4337050" y="5103813"/>
          <p14:tracePt t="22883" x="4321175" y="5086350"/>
          <p14:tracePt t="22899" x="4321175" y="5080000"/>
          <p14:tracePt t="23053" x="0" y="0"/>
        </p14:tracePtLst>
      </p14:laserTraceLst>
    </p:ext>
  </p:extLst>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88616"/>
                <a:ext cx="8305800" cy="4154984"/>
              </a:xfrm>
              <a:prstGeom prst="rect">
                <a:avLst/>
              </a:prstGeom>
              <a:noFill/>
            </p:spPr>
            <p:txBody>
              <a:bodyPr wrap="square" rtlCol="0">
                <a:spAutoFit/>
              </a:bodyPr>
              <a:lstStyle/>
              <a:p>
                <a:pPr marL="457200" lvl="4"/>
                <a:endParaRPr lang="en-US" dirty="0" smtClean="0"/>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5) into equations (166):</a:t>
                </a:r>
                <a:endParaRPr lang="en-US" sz="2400" dirty="0">
                  <a:latin typeface="Times New Roman" pitchFamily="18" charset="0"/>
                  <a:cs typeface="Times New Roman" pitchFamily="18" charset="0"/>
                </a:endParaRPr>
              </a:p>
              <a:p>
                <a:pPr marL="914400" lvl="5"/>
                <a:endParaRPr lang="en-US" sz="2400" i="1" dirty="0">
                  <a:latin typeface="Times New Roman" pitchFamily="18" charset="0"/>
                  <a:cs typeface="Times New Roman" pitchFamily="18" charset="0"/>
                </a:endParaRPr>
              </a:p>
              <a:p>
                <a:pPr marL="914400" lvl="5"/>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oMath>
                </a14:m>
                <a:r>
                  <a:rPr lang="en-US" sz="2000" dirty="0" smtClean="0">
                    <a:latin typeface="Times New Roman" pitchFamily="18" charset="0"/>
                    <a:cs typeface="Times New Roman" pitchFamily="18" charset="0"/>
                  </a:rPr>
                  <a:t>		(167)</a:t>
                </a:r>
              </a:p>
              <a:p>
                <a:pPr marL="914400" lvl="5"/>
                <a:endParaRPr lang="en-US" sz="24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4) into equations (167):</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788616"/>
                <a:ext cx="8305800" cy="4154984"/>
              </a:xfrm>
              <a:prstGeom prst="rect">
                <a:avLst/>
              </a:prstGeom>
              <a:blipFill rotWithShape="1">
                <a:blip r:embed="rId6"/>
                <a:stretch>
                  <a:fillRect l="-954"/>
                </a:stretch>
              </a:blipFill>
            </p:spPr>
            <p:txBody>
              <a:bodyPr/>
              <a:lstStyle/>
              <a:p>
                <a:r>
                  <a:rPr lang="en-US">
                    <a:noFill/>
                  </a:rPr>
                  <a:t> </a:t>
                </a:r>
              </a:p>
            </p:txBody>
          </p:sp>
        </mc:Fallback>
      </mc:AlternateContent>
      <p:sp>
        <p:nvSpPr>
          <p:cNvPr id="8" name="TextBox 7"/>
          <p:cNvSpPr txBox="1"/>
          <p:nvPr/>
        </p:nvSpPr>
        <p:spPr>
          <a:xfrm>
            <a:off x="7772400" y="5162490"/>
            <a:ext cx="1600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8)</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4</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16771216"/>
      </p:ext>
    </p:extLst>
  </p:cSld>
  <p:clrMapOvr>
    <a:masterClrMapping/>
  </p:clrMapOvr>
  <mc:AlternateContent xmlns:mc="http://schemas.openxmlformats.org/markup-compatibility/2006" xmlns:p14="http://schemas.microsoft.com/office/powerpoint/2010/main">
    <mc:Choice Requires="p14">
      <p:transition spd="slow" p14:dur="2000" advTm="17728"/>
    </mc:Choice>
    <mc:Fallback xmlns="">
      <p:transition spd="slow" advTm="17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bldLst>
      <p:bldP spid="8"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1893810"/>
                <a:ext cx="8305801" cy="4354590"/>
              </a:xfrm>
              <a:prstGeom prst="rect">
                <a:avLst/>
              </a:prstGeom>
              <a:noFill/>
            </p:spPr>
            <p:txBody>
              <a:bodyPr wrap="square" rtlCol="0">
                <a:spAutoFit/>
              </a:bodyPr>
              <a:lstStyle/>
              <a:p>
                <a:pPr marL="285750" lvl="3" indent="-285750">
                  <a:buFont typeface="Arial" pitchFamily="34" charset="0"/>
                  <a:buChar char="•"/>
                </a:pP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Equation (168) is of the form:</a:t>
                </a:r>
              </a:p>
              <a:p>
                <a:pPr marL="342900" lvl="2" indent="-342900"/>
                <a:endParaRPr lang="en-US" sz="2400" dirty="0" smtClean="0">
                  <a:latin typeface="Times New Roman" pitchFamily="18" charset="0"/>
                  <a:cs typeface="Times New Roman" pitchFamily="18" charset="0"/>
                </a:endParaRPr>
              </a:p>
              <a:p>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69)</a:t>
                </a:r>
                <a:endParaRPr lang="en-US" sz="2000" dirty="0">
                  <a:latin typeface="Times New Roman" pitchFamily="18" charset="0"/>
                  <a:cs typeface="Times New Roman" pitchFamily="18" charset="0"/>
                </a:endParaRPr>
              </a:p>
              <a:p>
                <a:pPr marL="800100" lvl="3" indent="-342900"/>
                <a:endParaRPr lang="en-US" sz="2400" dirty="0" smtClean="0">
                  <a:latin typeface="Times New Roman" pitchFamily="18" charset="0"/>
                  <a:cs typeface="Times New Roman" pitchFamily="18" charset="0"/>
                </a:endParaRPr>
              </a:p>
              <a:p>
                <a:pPr marL="800100" lvl="3" indent="-342900"/>
                <a:r>
                  <a:rPr lang="en-US" sz="2400" dirty="0" smtClean="0">
                    <a:latin typeface="Times New Roman" pitchFamily="18" charset="0"/>
                    <a:cs typeface="Times New Roman" pitchFamily="18" charset="0"/>
                  </a:rPr>
                  <a:t>where</a:t>
                </a:r>
              </a:p>
              <a:p>
                <a:pPr marL="342900" lvl="2" indent="-342900"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oMath>
                </a14:m>
                <a:r>
                  <a:rPr lang="en-US" sz="2000" dirty="0" smtClean="0">
                    <a:latin typeface="Times New Roman" pitchFamily="18" charset="0"/>
                    <a:cs typeface="Times New Roman" pitchFamily="18" charset="0"/>
                  </a:rPr>
                  <a:t>					(170)</a:t>
                </a:r>
              </a:p>
              <a:p>
                <a:pPr algn="just">
                  <a:spcAft>
                    <a:spcPts val="1200"/>
                  </a:spcAft>
                </a:pP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oMath>
                </a14:m>
                <a:endParaRPr lang="en-US" sz="2000" dirty="0">
                  <a:latin typeface="Times New Roman" pitchFamily="18" charset="0"/>
                  <a:cs typeface="Times New Roman" pitchFamily="18" charset="0"/>
                </a:endParaRPr>
              </a:p>
              <a:p>
                <a:pPr algn="just">
                  <a:spcAft>
                    <a:spcPts val="1200"/>
                  </a:spcAft>
                </a:pP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m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d>
                            </m:e>
                          </m:mr>
                        </m:m>
                      </m:e>
                    </m:d>
                  </m:oMath>
                </a14:m>
                <a:r>
                  <a:rPr lang="en-US" sz="2000" dirty="0" smtClean="0">
                    <a:latin typeface="Times New Roman" pitchFamily="18" charset="0"/>
                    <a:cs typeface="Times New Roman" pitchFamily="18" charset="0"/>
                  </a:rPr>
                  <a:t>	</a:t>
                </a:r>
                <a:endParaRPr lang="en-US" sz="20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199" y="1893810"/>
                <a:ext cx="8305801" cy="4354590"/>
              </a:xfrm>
              <a:prstGeom prst="rect">
                <a:avLst/>
              </a:prstGeom>
              <a:blipFill rotWithShape="1">
                <a:blip r:embed="rId5"/>
                <a:stretch>
                  <a:fillRect l="-954"/>
                </a:stretch>
              </a:blipFill>
            </p:spPr>
            <p:txBody>
              <a:bodyPr/>
              <a:lstStyle/>
              <a:p>
                <a:r>
                  <a:rPr lang="en-US">
                    <a:noFill/>
                  </a:rPr>
                  <a:t> </a:t>
                </a:r>
              </a:p>
            </p:txBody>
          </p:sp>
        </mc:Fallback>
      </mc:AlternateContent>
      <p:sp>
        <p:nvSpPr>
          <p:cNvPr id="3" name="Rectangle 2"/>
          <p:cNvSpPr/>
          <p:nvPr/>
        </p:nvSpPr>
        <p:spPr>
          <a:xfrm>
            <a:off x="7795095" y="5715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71)</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5</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09790865"/>
      </p:ext>
    </p:extLst>
  </p:cSld>
  <p:clrMapOvr>
    <a:masterClrMapping/>
  </p:clrMapOvr>
  <mc:AlternateContent xmlns:mc="http://schemas.openxmlformats.org/markup-compatibility/2006" xmlns:p14="http://schemas.microsoft.com/office/powerpoint/2010/main">
    <mc:Choice Requires="p14">
      <p:transition spd="slow" p14:dur="2000" advTm="25632"/>
    </mc:Choice>
    <mc:Fallback xmlns="">
      <p:transition spd="slow" advTm="256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5860" x="2840038" y="3446463"/>
          <p14:tracePt t="6133" x="2846388" y="3446463"/>
          <p14:tracePt t="6153" x="2851150" y="3446463"/>
          <p14:tracePt t="6170" x="2857500" y="3446463"/>
          <p14:tracePt t="6171" x="2874963" y="3446463"/>
          <p14:tracePt t="6186" x="2897188" y="3451225"/>
          <p14:tracePt t="6203" x="2936875" y="3457575"/>
          <p14:tracePt t="6219" x="2971800" y="3468688"/>
          <p14:tracePt t="6237" x="3000375" y="3468688"/>
          <p14:tracePt t="6253" x="3040063" y="3475038"/>
          <p14:tracePt t="6270" x="3057525" y="3475038"/>
          <p14:tracePt t="6286" x="3074988" y="3479800"/>
          <p14:tracePt t="6303" x="3086100" y="3479800"/>
          <p14:tracePt t="6319" x="3092450" y="3479800"/>
          <p14:tracePt t="6437" x="3097213" y="3479800"/>
          <p14:tracePt t="6454" x="3103563" y="3479800"/>
          <p14:tracePt t="6469" x="3108325" y="3479800"/>
          <p14:tracePt t="6470" x="3125788" y="3479800"/>
          <p14:tracePt t="6486" x="3136900" y="3486150"/>
          <p14:tracePt t="6503" x="3160713" y="3486150"/>
          <p14:tracePt t="6519" x="3178175" y="3486150"/>
          <p14:tracePt t="6537" x="3194050" y="3486150"/>
          <p14:tracePt t="6553" x="3200400" y="3486150"/>
          <p14:tracePt t="6570" x="3206750" y="3486150"/>
          <p14:tracePt t="6661" x="3211513" y="3486150"/>
          <p14:tracePt t="6677" x="3217863" y="3486150"/>
          <p14:tracePt t="6685" x="3235325" y="3492500"/>
          <p14:tracePt t="6704" x="3251200" y="3492500"/>
          <p14:tracePt t="6719" x="3263900" y="3492500"/>
          <p14:tracePt t="6737" x="3275013" y="3492500"/>
          <p14:tracePt t="6753" x="3286125" y="3492500"/>
          <p14:tracePt t="6770" x="3292475" y="3492500"/>
          <p14:tracePt t="6786" x="3297238" y="3492500"/>
          <p14:tracePt t="6803" x="3308350" y="3492500"/>
          <p14:tracePt t="6837" x="3314700" y="3492500"/>
          <p14:tracePt t="6861" x="3321050" y="3492500"/>
          <p14:tracePt t="6878" x="3325813" y="3492500"/>
          <p14:tracePt t="6903" x="3336925" y="3492500"/>
          <p14:tracePt t="6904" x="3349625" y="3492500"/>
          <p14:tracePt t="6919" x="3360738" y="3492500"/>
          <p14:tracePt t="6936" x="3371850" y="3492500"/>
          <p14:tracePt t="6953" x="3378200" y="3492500"/>
          <p14:tracePt t="6970" x="3382963" y="3492500"/>
          <p14:tracePt t="7398" x="3389313" y="3492500"/>
          <p14:tracePt t="7406" x="3394075" y="3486150"/>
          <p14:tracePt t="7470" x="3400425" y="3486150"/>
          <p14:tracePt t="7486" x="3457575" y="3486150"/>
          <p14:tracePt t="7504" x="3503613" y="3479800"/>
          <p14:tracePt t="7520" x="3560763" y="3479800"/>
          <p14:tracePt t="7537" x="3617913" y="3475038"/>
          <p14:tracePt t="7554" x="3675063" y="3475038"/>
          <p14:tracePt t="7570" x="3721100" y="3468688"/>
          <p14:tracePt t="7587" x="3765550" y="3468688"/>
          <p14:tracePt t="7604" x="3800475" y="3463925"/>
          <p14:tracePt t="7621" x="3822700" y="3463925"/>
          <p14:tracePt t="7637" x="3846513" y="3463925"/>
          <p14:tracePt t="7654" x="3868738" y="3463925"/>
          <p14:tracePt t="7671" x="3879850" y="3463925"/>
          <p14:tracePt t="7687" x="3886200" y="3463925"/>
          <p14:tracePt t="8070" x="3892550" y="3463925"/>
          <p14:tracePt t="8102" x="3892550" y="3457575"/>
          <p14:tracePt t="8120" x="3897313" y="3457575"/>
          <p14:tracePt t="8122" x="3903663" y="3457575"/>
          <p14:tracePt t="8137" x="3914775" y="3457575"/>
          <p14:tracePt t="8154" x="3921125" y="3457575"/>
          <p14:tracePt t="8170" x="3925888" y="3457575"/>
          <p14:tracePt t="8318" x="3932238" y="3457575"/>
          <p14:tracePt t="8319" x="3937000" y="3457575"/>
          <p14:tracePt t="8337" x="3943350" y="3457575"/>
          <p14:tracePt t="8354" x="3983038" y="3457575"/>
          <p14:tracePt t="8370" x="4017963" y="3463925"/>
          <p14:tracePt t="8387" x="4051300" y="3463925"/>
          <p14:tracePt t="8404" x="4086225" y="3463925"/>
          <p14:tracePt t="8421" x="4125913" y="3463925"/>
          <p14:tracePt t="8437" x="4154488" y="3463925"/>
          <p14:tracePt t="8454" x="4183063" y="3463925"/>
          <p14:tracePt t="8470" x="4194175" y="3463925"/>
          <p14:tracePt t="8487" x="4200525" y="3463925"/>
          <p14:tracePt t="8581" x="4200525" y="3457575"/>
          <p14:tracePt t="8589" x="4211638" y="3457575"/>
          <p14:tracePt t="8597" x="4222750" y="3457575"/>
          <p14:tracePt t="8605" x="4246563" y="3457575"/>
          <p14:tracePt t="8620" x="4268788" y="3457575"/>
          <p14:tracePt t="8636" x="4286250" y="3451225"/>
          <p14:tracePt t="8636" x="4297363" y="3451225"/>
          <p14:tracePt t="8654" x="4308475" y="3446463"/>
          <p14:tracePt t="8670" x="4321175" y="3446463"/>
          <p14:tracePt t="8782" x="4325938" y="3446463"/>
          <p14:tracePt t="8789" x="4337050" y="3440113"/>
          <p14:tracePt t="8805" x="4343400" y="3440113"/>
          <p14:tracePt t="8820" x="4365625" y="3435350"/>
          <p14:tracePt t="8836" x="4383088" y="3435350"/>
          <p14:tracePt t="8853" x="4418013" y="3435350"/>
          <p14:tracePt t="8870" x="4435475" y="3435350"/>
          <p14:tracePt t="8886" x="4446588" y="3440113"/>
          <p14:tracePt t="8903" x="4451350" y="3446463"/>
          <p14:tracePt t="8919" x="4464050" y="3451225"/>
          <p14:tracePt t="8936" x="4475163" y="3463925"/>
          <p14:tracePt t="8953" x="4492625" y="3475038"/>
          <p14:tracePt t="8969" x="4503738" y="3486150"/>
          <p14:tracePt t="8987" x="4508500" y="3486150"/>
          <p14:tracePt t="9003" x="4514850" y="3486150"/>
          <p14:tracePt t="9078" x="4521200" y="3486150"/>
          <p14:tracePt t="9086" x="4521200" y="3492500"/>
          <p14:tracePt t="9109" x="4525963" y="3492500"/>
          <p14:tracePt t="9119" x="4525963" y="3497263"/>
          <p14:tracePt t="9125" x="4532313" y="3497263"/>
          <p14:tracePt t="9139" x="4537075" y="3497263"/>
          <p14:tracePt t="9152" x="4543425" y="3503613"/>
          <p14:tracePt t="9169" x="4549775" y="3508375"/>
          <p14:tracePt t="9186" x="4560888" y="3508375"/>
          <p14:tracePt t="9285" x="4565650" y="3508375"/>
          <p14:tracePt t="9293" x="4594225" y="3508375"/>
          <p14:tracePt t="9303" x="4635500" y="3508375"/>
          <p14:tracePt t="9319" x="4686300" y="3508375"/>
          <p14:tracePt t="9336" x="4721225" y="3503613"/>
          <p14:tracePt t="9353" x="4772025" y="3497263"/>
          <p14:tracePt t="9369" x="4811713" y="3492500"/>
          <p14:tracePt t="9386" x="4846638" y="3486150"/>
          <p14:tracePt t="9402" x="4879975" y="3479800"/>
          <p14:tracePt t="9419" x="4903788" y="3479800"/>
          <p14:tracePt t="9436" x="4914900" y="3475038"/>
          <p14:tracePt t="9452" x="4926013" y="3475038"/>
          <p14:tracePt t="9470" x="4937125" y="3475038"/>
          <p14:tracePt t="9486" x="4949825" y="3475038"/>
          <p14:tracePt t="9589" x="4954588" y="3475038"/>
          <p14:tracePt t="9629" x="4965700" y="3475038"/>
          <p14:tracePt t="9638" x="4972050" y="3486150"/>
          <p14:tracePt t="9638" x="4978400" y="3492500"/>
          <p14:tracePt t="9653" x="4994275" y="3503613"/>
          <p14:tracePt t="9670" x="4994275" y="3508375"/>
          <p14:tracePt t="9686" x="5000625" y="3508375"/>
          <p14:tracePt t="9902" x="5006975" y="3508375"/>
          <p14:tracePt t="9925" x="5011738" y="3508375"/>
          <p14:tracePt t="9931" x="5022850" y="3508375"/>
          <p14:tracePt t="9936" x="5051425" y="3508375"/>
          <p14:tracePt t="9953" x="5075238" y="3503613"/>
          <p14:tracePt t="9970" x="5086350" y="3503613"/>
          <p14:tracePt t="9986" x="5092700" y="3503613"/>
          <p14:tracePt t="10541" x="5092700" y="3497263"/>
          <p14:tracePt t="10645" x="5086350" y="3497263"/>
          <p14:tracePt t="10655" x="5080000" y="3497263"/>
          <p14:tracePt t="11454" x="5080000" y="3503613"/>
          <p14:tracePt t="11454" x="5075238" y="3503613"/>
          <p14:tracePt t="14709" x="5068888" y="3503613"/>
          <p14:tracePt t="14781" x="5064125" y="3503613"/>
          <p14:tracePt t="14789" x="5057775" y="3503613"/>
          <p14:tracePt t="14797" x="5040313" y="3497263"/>
          <p14:tracePt t="14805" x="4989513" y="3479800"/>
          <p14:tracePt t="14819" x="4937125" y="3468688"/>
          <p14:tracePt t="14835" x="4879975" y="3463925"/>
          <p14:tracePt t="14852" x="4818063" y="3457575"/>
          <p14:tracePt t="14869" x="4703763" y="3457575"/>
          <p14:tracePt t="14886" x="4618038" y="3446463"/>
          <p14:tracePt t="14902" x="4525963" y="3446463"/>
          <p14:tracePt t="14919" x="4435475" y="3440113"/>
          <p14:tracePt t="14935" x="4349750" y="3440113"/>
          <p14:tracePt t="14952" x="4264025" y="3440113"/>
          <p14:tracePt t="14969" x="4183063" y="3440113"/>
          <p14:tracePt t="14986" x="4097338" y="3440113"/>
          <p14:tracePt t="15002" x="4029075" y="3440113"/>
          <p14:tracePt t="15019" x="3960813" y="3440113"/>
          <p14:tracePt t="15035" x="3897313" y="3440113"/>
          <p14:tracePt t="15052" x="3840163" y="3446463"/>
          <p14:tracePt t="15069" x="3771900" y="3451225"/>
          <p14:tracePt t="15086" x="3725863" y="3451225"/>
          <p14:tracePt t="15102" x="3675063" y="3451225"/>
          <p14:tracePt t="15119" x="3646488" y="3451225"/>
          <p14:tracePt t="15135" x="3622675" y="3451225"/>
          <p14:tracePt t="15152" x="3611563" y="3451225"/>
          <p14:tracePt t="15341" x="3606800" y="3451225"/>
          <p14:tracePt t="15357" x="3600450" y="3451225"/>
          <p14:tracePt t="15369" x="3594100" y="3451225"/>
          <p14:tracePt t="15373" x="3578225" y="3457575"/>
          <p14:tracePt t="15386" x="3549650" y="3463925"/>
          <p14:tracePt t="15402" x="3508375" y="3479800"/>
          <p14:tracePt t="15419" x="3463925" y="3497263"/>
          <p14:tracePt t="15435" x="3422650" y="3514725"/>
          <p14:tracePt t="15452" x="3394075" y="3532188"/>
          <p14:tracePt t="15469" x="3371850" y="3549650"/>
          <p14:tracePt t="15486" x="3360738" y="3549650"/>
          <p14:tracePt t="15502" x="3360738" y="3554413"/>
          <p14:tracePt t="15605" x="3365500" y="3554413"/>
          <p14:tracePt t="15637" x="3371850" y="3554413"/>
          <p14:tracePt t="15653" x="3378200" y="3554413"/>
          <p14:tracePt t="15653" x="3378200" y="3549650"/>
          <p14:tracePt t="15669" x="3389313" y="3549650"/>
          <p14:tracePt t="15685" x="3394075" y="3543300"/>
          <p14:tracePt t="15702" x="3400425" y="3543300"/>
          <p14:tracePt t="15719" x="3406775" y="3536950"/>
          <p14:tracePt t="15735" x="3411538" y="3536950"/>
          <p14:tracePt t="15752" x="3417888" y="3532188"/>
          <p14:tracePt t="15814" x="3422650" y="3532188"/>
          <p14:tracePt t="15862" x="3429000" y="3532188"/>
          <p14:tracePt t="15872" x="3429000" y="3525838"/>
          <p14:tracePt t="15910" x="3435350" y="3525838"/>
          <p14:tracePt t="15918" x="3435350" y="3521075"/>
          <p14:tracePt t="15936" x="3435350" y="3514725"/>
          <p14:tracePt t="16086" x="3435350" y="3508375"/>
          <p14:tracePt t="16110" x="3435350" y="3503613"/>
          <p14:tracePt t="16350" x="3435350" y="3497263"/>
          <p14:tracePt t="16358" x="3429000" y="3497263"/>
          <p14:tracePt t="16370" x="3429000" y="3492500"/>
          <p14:tracePt t="16438" x="3422650" y="3492500"/>
          <p14:tracePt t="16494" x="3417888" y="3492500"/>
          <p14:tracePt t="16534" x="3417888" y="3497263"/>
          <p14:tracePt t="16542" x="3411538" y="3497263"/>
          <p14:tracePt t="16574" x="3406775" y="3497263"/>
          <p14:tracePt t="16579" x="3400425" y="3497263"/>
          <p14:tracePt t="16622" x="3394075" y="3497263"/>
          <p14:tracePt t="16636" x="3394075" y="3503613"/>
          <p14:tracePt t="16638" x="3389313" y="3503613"/>
          <p14:tracePt t="16653" x="3382963" y="3503613"/>
          <p14:tracePt t="16670" x="3378200" y="3503613"/>
          <p14:tracePt t="16733" x="3371850" y="3503613"/>
          <p14:tracePt t="16750" x="3371850" y="3497263"/>
          <p14:tracePt t="17254" x="3378200" y="3497263"/>
          <p14:tracePt t="17366" x="3382963" y="3497263"/>
          <p14:tracePt t="17386" x="3389313" y="3497263"/>
          <p14:tracePt t="17386" x="3394075" y="3497263"/>
          <p14:tracePt t="17403" x="3400425" y="3497263"/>
          <p14:tracePt t="17404" x="3435350" y="3497263"/>
          <p14:tracePt t="17420" x="3475038" y="3508375"/>
          <p14:tracePt t="17437" x="3514725" y="3521075"/>
          <p14:tracePt t="17453" x="3600450" y="3543300"/>
          <p14:tracePt t="17470" x="3668713" y="3549650"/>
          <p14:tracePt t="17486" x="3736975" y="3560763"/>
          <p14:tracePt t="17503" x="3822700" y="3560763"/>
          <p14:tracePt t="17520" x="3914775" y="3565525"/>
          <p14:tracePt t="17536" x="4000500" y="3565525"/>
          <p14:tracePt t="17553" x="4079875" y="3565525"/>
          <p14:tracePt t="17570" x="4154488" y="3565525"/>
          <p14:tracePt t="17586" x="4229100" y="3565525"/>
          <p14:tracePt t="17603" x="4286250" y="3560763"/>
          <p14:tracePt t="17620" x="4325938" y="3560763"/>
          <p14:tracePt t="17636" x="4354513" y="3560763"/>
          <p14:tracePt t="17653" x="4383088" y="3560763"/>
          <p14:tracePt t="17670" x="4389438" y="3560763"/>
          <p14:tracePt t="18118" x="4389438" y="3554413"/>
          <p14:tracePt t="18550" x="4383088" y="3554413"/>
          <p14:tracePt t="18558" x="4378325" y="3560763"/>
          <p14:tracePt t="18586" x="4378325" y="3571875"/>
          <p14:tracePt t="18587" x="4371975" y="3582988"/>
          <p14:tracePt t="18603" x="4371975" y="3617913"/>
          <p14:tracePt t="18620" x="4371975" y="3651250"/>
          <p14:tracePt t="18636" x="4389438" y="3703638"/>
          <p14:tracePt t="18636" x="4400550" y="3732213"/>
          <p14:tracePt t="18654" x="4418013" y="3771900"/>
          <p14:tracePt t="18670" x="4479925" y="3897313"/>
          <p14:tracePt t="18686" x="4537075" y="4000500"/>
          <p14:tracePt t="18703" x="4594225" y="4092575"/>
          <p14:tracePt t="18720" x="4651375" y="4178300"/>
          <p14:tracePt t="18736" x="4703763" y="4246563"/>
          <p14:tracePt t="18753" x="4749800" y="4303713"/>
          <p14:tracePt t="18770" x="4794250" y="4354513"/>
          <p14:tracePt t="18787" x="4835525" y="4383088"/>
          <p14:tracePt t="18803" x="4851400" y="4400550"/>
          <p14:tracePt t="18820" x="4864100" y="4411663"/>
          <p14:tracePt t="18836" x="4875213" y="4418013"/>
          <p14:tracePt t="18870" x="4875213" y="4422775"/>
          <p14:tracePt t="18871" x="4879975" y="4422775"/>
          <p14:tracePt t="18887" x="4879975" y="4429125"/>
          <p14:tracePt t="18903" x="4879975" y="4435475"/>
          <p14:tracePt t="18920" x="4886325" y="4440238"/>
          <p14:tracePt t="18936" x="4892675" y="4451350"/>
          <p14:tracePt t="18953" x="4903788" y="4464050"/>
          <p14:tracePt t="18969" x="4914900" y="4492625"/>
          <p14:tracePt t="18986" x="4932363" y="4537075"/>
          <p14:tracePt t="19003" x="4960938" y="4589463"/>
          <p14:tracePt t="19020" x="4989513" y="4646613"/>
          <p14:tracePt t="19036" x="5018088" y="4697413"/>
          <p14:tracePt t="19036" x="5022850" y="4725988"/>
          <p14:tracePt t="19054" x="5022850" y="4743450"/>
          <p14:tracePt t="19069" x="5029200" y="4800600"/>
          <p14:tracePt t="19087" x="5035550" y="4840288"/>
          <p14:tracePt t="19103" x="5035550" y="4875213"/>
          <p14:tracePt t="19120" x="5035550" y="4897438"/>
          <p14:tracePt t="19136" x="5022850" y="4921250"/>
          <p14:tracePt t="19153" x="5006975" y="4943475"/>
          <p14:tracePt t="19169" x="4983163" y="4960938"/>
          <p14:tracePt t="19186" x="4960938" y="4978400"/>
          <p14:tracePt t="19203" x="4926013" y="5000625"/>
          <p14:tracePt t="19220" x="4897438" y="5011738"/>
          <p14:tracePt t="19236" x="4868863" y="5029200"/>
          <p14:tracePt t="19253" x="4840288" y="5040313"/>
          <p14:tracePt t="19269" x="4800600" y="5057775"/>
          <p14:tracePt t="19287" x="4765675" y="5075238"/>
          <p14:tracePt t="19303" x="4743450" y="5080000"/>
          <p14:tracePt t="19320" x="4721225" y="5086350"/>
          <p14:tracePt t="19336" x="4703763" y="5092700"/>
          <p14:tracePt t="19353" x="4697413" y="5092700"/>
          <p14:tracePt t="19414" x="4703763" y="5092700"/>
          <p14:tracePt t="19430" x="4708525" y="5092700"/>
          <p14:tracePt t="19438" x="4714875" y="5080000"/>
          <p14:tracePt t="19438" x="4721225" y="5064125"/>
          <p14:tracePt t="19453" x="4743450" y="5018088"/>
          <p14:tracePt t="19470" x="4765675" y="4978400"/>
          <p14:tracePt t="19486" x="4783138" y="4943475"/>
          <p14:tracePt t="19503" x="4794250" y="4926013"/>
          <p14:tracePt t="19519" x="4806950" y="4908550"/>
          <p14:tracePt t="19536" x="4811713" y="4903788"/>
          <p14:tracePt t="19638" x="4806950" y="4903788"/>
          <p14:tracePt t="19638" x="4800600" y="4908550"/>
          <p14:tracePt t="19653" x="4783138" y="4926013"/>
          <p14:tracePt t="19670" x="4772025" y="4954588"/>
          <p14:tracePt t="19686" x="4754563" y="4978400"/>
          <p14:tracePt t="19703" x="4737100" y="5006975"/>
          <p14:tracePt t="19719" x="4708525" y="5035550"/>
          <p14:tracePt t="19736" x="4679950" y="5075238"/>
          <p14:tracePt t="19753" x="4640263" y="5114925"/>
          <p14:tracePt t="19770" x="4611688" y="5154613"/>
          <p14:tracePt t="19786" x="4565650" y="5207000"/>
          <p14:tracePt t="19803" x="4525963" y="5251450"/>
          <p14:tracePt t="19820" x="4479925" y="5308600"/>
          <p14:tracePt t="19837" x="4435475" y="5360988"/>
          <p14:tracePt t="19853" x="4389438" y="5411788"/>
          <p14:tracePt t="19853" x="4371975" y="5429250"/>
          <p14:tracePt t="19870" x="4325938" y="5480050"/>
          <p14:tracePt t="19886" x="4292600" y="5521325"/>
          <p14:tracePt t="19903" x="4257675" y="5561013"/>
          <p14:tracePt t="19919" x="4222750" y="5594350"/>
          <p14:tracePt t="19936" x="4194175" y="5622925"/>
          <p14:tracePt t="19953" x="4178300" y="5646738"/>
          <p14:tracePt t="19970" x="4160838" y="5664200"/>
          <p14:tracePt t="19986" x="4154488" y="5675313"/>
          <p14:tracePt t="20022" x="4149725" y="5675313"/>
          <p14:tracePt t="20078" x="4143375" y="5675313"/>
          <p14:tracePt t="20089" x="4125913" y="5675313"/>
          <p14:tracePt t="20103" x="4079875" y="5664200"/>
          <p14:tracePt t="20119" x="4017963" y="5651500"/>
          <p14:tracePt t="20136" x="3943350" y="5640388"/>
          <p14:tracePt t="20153" x="3879850" y="5640388"/>
          <p14:tracePt t="20170" x="3817938" y="5640388"/>
          <p14:tracePt t="20186" x="3754438" y="5640388"/>
          <p14:tracePt t="20203" x="3686175" y="5646738"/>
          <p14:tracePt t="20219" x="3629025" y="5651500"/>
          <p14:tracePt t="20236" x="3578225" y="5664200"/>
          <p14:tracePt t="20253" x="3503613" y="5675313"/>
          <p14:tracePt t="20270" x="3463925" y="5675313"/>
          <p14:tracePt t="20286" x="3435350" y="5675313"/>
          <p14:tracePt t="20303" x="3406775" y="5675313"/>
          <p14:tracePt t="20319" x="3371850" y="5675313"/>
          <p14:tracePt t="20337" x="3349625" y="5675313"/>
          <p14:tracePt t="20353" x="3325813" y="5675313"/>
          <p14:tracePt t="20370" x="3297238" y="5675313"/>
          <p14:tracePt t="20386" x="3263900" y="5675313"/>
          <p14:tracePt t="20403" x="3211513" y="5668963"/>
          <p14:tracePt t="20419" x="3160713" y="5668963"/>
          <p14:tracePt t="20436" x="3108325" y="5664200"/>
          <p14:tracePt t="20453" x="3051175" y="5664200"/>
          <p14:tracePt t="20470" x="3022600" y="5668963"/>
          <p14:tracePt t="20486" x="3011488" y="5668963"/>
          <p14:tracePt t="20503" x="3006725" y="5668963"/>
          <p14:tracePt t="20566" x="3011488" y="5668963"/>
          <p14:tracePt t="20574" x="3028950" y="5668963"/>
          <p14:tracePt t="20586" x="3086100" y="5680075"/>
          <p14:tracePt t="20604" x="3171825" y="5686425"/>
          <p14:tracePt t="20620" x="3286125" y="5692775"/>
          <p14:tracePt t="20637" x="3406775" y="5692775"/>
          <p14:tracePt t="20653" x="3549650" y="5692775"/>
          <p14:tracePt t="20653" x="3622675" y="5692775"/>
          <p14:tracePt t="20670" x="3789363" y="5692775"/>
          <p14:tracePt t="20686" x="3949700" y="5686425"/>
          <p14:tracePt t="20703" x="4121150" y="5668963"/>
          <p14:tracePt t="20719" x="4268788" y="5657850"/>
          <p14:tracePt t="20736" x="4411663" y="5646738"/>
          <p14:tracePt t="20753" x="4521200" y="5640388"/>
          <p14:tracePt t="20769" x="4618038" y="5635625"/>
          <p14:tracePt t="20786" x="4686300" y="5629275"/>
          <p14:tracePt t="20803" x="4714875" y="5629275"/>
          <p14:tracePt t="20819" x="4725988" y="5629275"/>
          <p14:tracePt t="21326" x="4725988" y="5622925"/>
          <p14:tracePt t="21343" x="4725988" y="5618163"/>
          <p14:tracePt t="21353" x="4725988" y="5607050"/>
          <p14:tracePt t="21369" x="4732338" y="5554663"/>
          <p14:tracePt t="21386" x="4737100" y="5497513"/>
          <p14:tracePt t="21403" x="4749800" y="5435600"/>
          <p14:tracePt t="21420" x="4765675" y="5365750"/>
          <p14:tracePt t="21436" x="4789488" y="5292725"/>
          <p14:tracePt t="21453" x="4800600" y="5235575"/>
          <p14:tracePt t="21469" x="4822825" y="5172075"/>
          <p14:tracePt t="21487" x="4835525" y="5137150"/>
          <p14:tracePt t="21503" x="4846638" y="5108575"/>
          <p14:tracePt t="21520" x="4857750" y="5092700"/>
          <p14:tracePt t="21536" x="4868863" y="5075238"/>
          <p14:tracePt t="21553" x="4875213" y="5057775"/>
          <p14:tracePt t="21569" x="4892675" y="5040313"/>
          <p14:tracePt t="21587" x="4897438" y="5029200"/>
          <p14:tracePt t="21603" x="4908550" y="5018088"/>
          <p14:tracePt t="21620" x="4932363" y="5006975"/>
          <p14:tracePt t="21637" x="4960938" y="4994275"/>
          <p14:tracePt t="21653" x="5006975" y="4965700"/>
          <p14:tracePt t="21669" x="5108575" y="4921250"/>
          <p14:tracePt t="21686" x="5194300" y="4892675"/>
          <p14:tracePt t="21703" x="5292725" y="4857750"/>
          <p14:tracePt t="21719" x="5389563" y="4822825"/>
          <p14:tracePt t="21736" x="5486400" y="4794250"/>
          <p14:tracePt t="21753" x="5583238" y="4778375"/>
          <p14:tracePt t="21769" x="5675313" y="4760913"/>
          <p14:tracePt t="21786" x="5761038" y="4749800"/>
          <p14:tracePt t="21802" x="5846763" y="4732338"/>
          <p14:tracePt t="21820" x="5926138" y="4725988"/>
          <p14:tracePt t="21836" x="6018213" y="4721225"/>
          <p14:tracePt t="21853" x="6108700" y="4714875"/>
          <p14:tracePt t="21869" x="6240463" y="4714875"/>
          <p14:tracePt t="21886" x="6337300" y="4714875"/>
          <p14:tracePt t="21902" x="6407150" y="4714875"/>
          <p14:tracePt t="21919" x="6464300" y="4714875"/>
          <p14:tracePt t="21936" x="6503988" y="4714875"/>
          <p14:tracePt t="21953" x="6521450" y="4714875"/>
          <p14:tracePt t="21969" x="6526213" y="4714875"/>
          <p14:tracePt t="22310" x="6521450" y="4714875"/>
          <p14:tracePt t="22334" x="6515100" y="4714875"/>
          <p14:tracePt t="22340" x="6486525" y="4714875"/>
          <p14:tracePt t="22353" x="6446838" y="4703763"/>
          <p14:tracePt t="22369" x="6378575" y="4692650"/>
          <p14:tracePt t="22386" x="6292850" y="4679950"/>
          <p14:tracePt t="22403" x="6178550" y="4664075"/>
          <p14:tracePt t="22420" x="6075363" y="4651375"/>
          <p14:tracePt t="22436" x="5961063" y="4646613"/>
          <p14:tracePt t="22453" x="5846763" y="4629150"/>
          <p14:tracePt t="22469" x="5703888" y="4611688"/>
          <p14:tracePt t="22486" x="5629275" y="4600575"/>
          <p14:tracePt t="22503" x="5565775" y="4589463"/>
          <p14:tracePt t="22519" x="5508625" y="4583113"/>
          <p14:tracePt t="22536" x="5475288" y="4578350"/>
          <p14:tracePt t="22553" x="5464175" y="4578350"/>
          <p14:tracePt t="24128" x="0" y="0"/>
        </p14:tracePtLst>
      </p14:laserTraceLst>
    </p:ext>
  </p:extLst>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3810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831664"/>
                <a:ext cx="8305800" cy="4569136"/>
              </a:xfrm>
              <a:prstGeom prst="rect">
                <a:avLst/>
              </a:prstGeom>
              <a:noFill/>
            </p:spPr>
            <p:txBody>
              <a:bodyPr wrap="square" rtlCol="0">
                <a:spAutoFit/>
              </a:bodyPr>
              <a:lstStyle/>
              <a:p>
                <a:pPr marL="457200" lvl="4"/>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4) </a:t>
                </a:r>
                <a:r>
                  <a:rPr lang="en-US" sz="2400" dirty="0">
                    <a:latin typeface="Times New Roman" pitchFamily="18" charset="0"/>
                    <a:cs typeface="Times New Roman" pitchFamily="18" charset="0"/>
                  </a:rPr>
                  <a:t>is of the form</a:t>
                </a:r>
                <a:r>
                  <a:rPr lang="en-US" sz="2400" dirty="0" smtClean="0">
                    <a:latin typeface="Times New Roman" pitchFamily="18" charset="0"/>
                    <a:cs typeface="Times New Roman" pitchFamily="18" charset="0"/>
                  </a:rPr>
                  <a:t>:</a:t>
                </a:r>
              </a:p>
              <a:p>
                <a:pPr marL="800100" lvl="3" indent="-342900"/>
                <a:endParaRPr lang="en-US" sz="2400" dirty="0">
                  <a:latin typeface="Times New Roman" pitchFamily="18" charset="0"/>
                  <a:cs typeface="Times New Roman" pitchFamily="18" charset="0"/>
                </a:endParaRPr>
              </a:p>
              <a:p>
                <a:pPr algn="just"/>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72)</a:t>
                </a:r>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1</m:t>
                            </m:r>
                          </m:sub>
                        </m:sSub>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1</m:t>
                              </m:r>
                            </m:e>
                          </m:mr>
                        </m:m>
                      </m:e>
                    </m:d>
                  </m:oMath>
                </a14:m>
                <a:endParaRPr lang="en-US" sz="20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457200" lvl="2" indent="-457200">
                  <a:buFont typeface="Wingdings" pitchFamily="2" charset="2"/>
                  <a:buChar char="Ø"/>
                </a:pPr>
                <a:r>
                  <a:rPr lang="en-US" sz="2400" dirty="0" smtClean="0">
                    <a:latin typeface="Times New Roman" pitchFamily="18" charset="0"/>
                    <a:cs typeface="Times New Roman" pitchFamily="18" charset="0"/>
                  </a:rPr>
                  <a:t>Equation (169) is </a:t>
                </a:r>
                <a:r>
                  <a:rPr lang="en-US" sz="2400" dirty="0">
                    <a:latin typeface="Times New Roman" pitchFamily="18" charset="0"/>
                    <a:cs typeface="Times New Roman" pitchFamily="18" charset="0"/>
                  </a:rPr>
                  <a:t>used to compute the primary source voltage when the secondary terminal voltages and the secondary currents are </a:t>
                </a:r>
                <a:r>
                  <a:rPr lang="en-US" sz="2400" dirty="0" smtClean="0">
                    <a:latin typeface="Times New Roman" pitchFamily="18" charset="0"/>
                    <a:cs typeface="Times New Roman" pitchFamily="18" charset="0"/>
                  </a:rPr>
                  <a:t>known.</a:t>
                </a: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831664"/>
                <a:ext cx="8305800" cy="4569136"/>
              </a:xfrm>
              <a:prstGeom prst="rect">
                <a:avLst/>
              </a:prstGeom>
              <a:blipFill rotWithShape="1">
                <a:blip r:embed="rId5"/>
                <a:stretch>
                  <a:fillRect l="-954" r="-22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16</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595128833"/>
      </p:ext>
    </p:extLst>
  </p:cSld>
  <p:clrMapOvr>
    <a:masterClrMapping/>
  </p:clrMapOvr>
  <mc:AlternateContent xmlns:mc="http://schemas.openxmlformats.org/markup-compatibility/2006" xmlns:p14="http://schemas.microsoft.com/office/powerpoint/2010/main">
    <mc:Choice Requires="p14">
      <p:transition spd="slow" p14:dur="2000" advTm="48252"/>
    </mc:Choice>
    <mc:Fallback xmlns="">
      <p:transition spd="slow" advTm="482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5510" x="2782888" y="3303588"/>
          <p14:tracePt t="5611" x="2778125" y="3303588"/>
          <p14:tracePt t="5631" x="2771775" y="3303588"/>
          <p14:tracePt t="5648" x="2760663" y="3303588"/>
          <p14:tracePt t="5651" x="2749550" y="3303588"/>
          <p14:tracePt t="5667" x="2720975" y="3303588"/>
          <p14:tracePt t="5683" x="2692400" y="3303588"/>
          <p14:tracePt t="5699" x="2663825" y="3303588"/>
          <p14:tracePt t="5699" x="2646363" y="3303588"/>
          <p14:tracePt t="5715" x="2628900" y="3303588"/>
          <p14:tracePt t="5739" x="2611438" y="3303588"/>
          <p14:tracePt t="5755" x="2600325" y="3303588"/>
          <p14:tracePt t="5767" x="2589213" y="3303588"/>
          <p14:tracePt t="5781" x="2582863" y="3303588"/>
          <p14:tracePt t="6228" x="2589213" y="3303588"/>
          <p14:tracePt t="6244" x="2593975" y="3303588"/>
          <p14:tracePt t="6266" x="2606675" y="3303588"/>
          <p14:tracePt t="6267" x="2611438" y="3303588"/>
          <p14:tracePt t="6282" x="2622550" y="3303588"/>
          <p14:tracePt t="6299" x="2646363" y="3303588"/>
          <p14:tracePt t="6315" x="2668588" y="3308350"/>
          <p14:tracePt t="6333" x="2686050" y="3308350"/>
          <p14:tracePt t="6349" x="2703513" y="3314700"/>
          <p14:tracePt t="6367" x="2720975" y="3314700"/>
          <p14:tracePt t="6382" x="2732088" y="3314700"/>
          <p14:tracePt t="6400" x="2754313" y="3314700"/>
          <p14:tracePt t="6416" x="2765425" y="3314700"/>
          <p14:tracePt t="6433" x="2782888" y="3314700"/>
          <p14:tracePt t="6449" x="2800350" y="3321050"/>
          <p14:tracePt t="6466" x="2817813" y="3321050"/>
          <p14:tracePt t="6482" x="2840038" y="3325813"/>
          <p14:tracePt t="6499" x="2857500" y="3332163"/>
          <p14:tracePt t="6515" x="2897188" y="3332163"/>
          <p14:tracePt t="6533" x="2925763" y="3336925"/>
          <p14:tracePt t="6549" x="2954338" y="3343275"/>
          <p14:tracePt t="6566" x="2978150" y="3343275"/>
          <p14:tracePt t="6582" x="2994025" y="3343275"/>
          <p14:tracePt t="6599" x="3017838" y="3343275"/>
          <p14:tracePt t="6615" x="3028950" y="3343275"/>
          <p14:tracePt t="6633" x="3035300" y="3343275"/>
          <p14:tracePt t="6649" x="3040063" y="3343275"/>
          <p14:tracePt t="6666" x="3046413" y="3343275"/>
          <p14:tracePt t="6682" x="3057525" y="3343275"/>
          <p14:tracePt t="6699" x="3074988" y="3349625"/>
          <p14:tracePt t="6715" x="3097213" y="3349625"/>
          <p14:tracePt t="6733" x="3114675" y="3349625"/>
          <p14:tracePt t="6749" x="3136900" y="3349625"/>
          <p14:tracePt t="6766" x="3154363" y="3354388"/>
          <p14:tracePt t="6782" x="3182938" y="3354388"/>
          <p14:tracePt t="6799" x="3206750" y="3365500"/>
          <p14:tracePt t="6815" x="3228975" y="3365500"/>
          <p14:tracePt t="6833" x="3240088" y="3371850"/>
          <p14:tracePt t="6849" x="3251200" y="3371850"/>
          <p14:tracePt t="6866" x="3257550" y="3378200"/>
          <p14:tracePt t="7380" x="3263900" y="3378200"/>
          <p14:tracePt t="7382" x="3268663" y="3378200"/>
          <p14:tracePt t="7399" x="3275013" y="3378200"/>
          <p14:tracePt t="7415" x="3279775" y="3378200"/>
          <p14:tracePt t="7432" x="3292475" y="3371850"/>
          <p14:tracePt t="7449" x="3303588" y="3371850"/>
          <p14:tracePt t="7466" x="3314700" y="3371850"/>
          <p14:tracePt t="7482" x="3321050" y="3371850"/>
          <p14:tracePt t="7499" x="3325813" y="3371850"/>
          <p14:tracePt t="7515" x="3336925" y="3371850"/>
          <p14:tracePt t="7588" x="3343275" y="3371850"/>
          <p14:tracePt t="7729" x="3349625" y="3371850"/>
          <p14:tracePt t="7748" x="3349625" y="3365500"/>
          <p14:tracePt t="7828" x="3354388" y="3365500"/>
          <p14:tracePt t="7849" x="3360738" y="3365500"/>
          <p14:tracePt t="7924" x="3360738" y="3360738"/>
          <p14:tracePt t="7932" x="3365500" y="3360738"/>
          <p14:tracePt t="7944" x="3371850" y="3360738"/>
          <p14:tracePt t="7949" x="3382963" y="3354388"/>
          <p14:tracePt t="7965" x="3400425" y="3354388"/>
          <p14:tracePt t="7982" x="3411538" y="3354388"/>
          <p14:tracePt t="7999" x="3440113" y="3354388"/>
          <p14:tracePt t="8016" x="3475038" y="3354388"/>
          <p14:tracePt t="8032" x="3514725" y="3354388"/>
          <p14:tracePt t="8049" x="3543300" y="3354388"/>
          <p14:tracePt t="8065" x="3565525" y="3354388"/>
          <p14:tracePt t="8083" x="3589338" y="3354388"/>
          <p14:tracePt t="8099" x="3606800" y="3354388"/>
          <p14:tracePt t="8099" x="3622675" y="3354388"/>
          <p14:tracePt t="8116" x="3635375" y="3354388"/>
          <p14:tracePt t="8132" x="3646488" y="3354388"/>
          <p14:tracePt t="8149" x="3651250" y="3354388"/>
          <p14:tracePt t="8379" x="3657600" y="3354388"/>
          <p14:tracePt t="8380" x="3663950" y="3354388"/>
          <p14:tracePt t="8404" x="3668713" y="3354388"/>
          <p14:tracePt t="8416" x="3686175" y="3354388"/>
          <p14:tracePt t="8432" x="3703638" y="3354388"/>
          <p14:tracePt t="8449" x="3732213" y="3354388"/>
          <p14:tracePt t="8465" x="3754438" y="3354388"/>
          <p14:tracePt t="8483" x="3778250" y="3349625"/>
          <p14:tracePt t="8499" x="3789363" y="3349625"/>
          <p14:tracePt t="8516" x="3794125" y="3343275"/>
          <p14:tracePt t="8532" x="3800475" y="3343275"/>
          <p14:tracePt t="8764" x="3794125" y="3343275"/>
          <p14:tracePt t="8891" x="3794125" y="3349625"/>
          <p14:tracePt t="8898" x="3800475" y="3349625"/>
          <p14:tracePt t="8915" x="3857625" y="3371850"/>
          <p14:tracePt t="8931" x="3908425" y="3400425"/>
          <p14:tracePt t="8948" x="3954463" y="3422650"/>
          <p14:tracePt t="8964" x="4006850" y="3435350"/>
          <p14:tracePt t="8981" x="4046538" y="3451225"/>
          <p14:tracePt t="8998" x="4086225" y="3463925"/>
          <p14:tracePt t="9014" x="4121150" y="3468688"/>
          <p14:tracePt t="9031" x="4143375" y="3475038"/>
          <p14:tracePt t="9048" x="4171950" y="3475038"/>
          <p14:tracePt t="9064" x="4178300" y="3475038"/>
          <p14:tracePt t="9081" x="4183063" y="3475038"/>
          <p14:tracePt t="9179" x="4189413" y="3475038"/>
          <p14:tracePt t="9198" x="4194175" y="3475038"/>
          <p14:tracePt t="9199" x="4211638" y="3475038"/>
          <p14:tracePt t="9214" x="4217988" y="3475038"/>
          <p14:tracePt t="9231" x="4235450" y="3468688"/>
          <p14:tracePt t="9248" x="4257675" y="3463925"/>
          <p14:tracePt t="9264" x="4275138" y="3457575"/>
          <p14:tracePt t="9281" x="4292600" y="3457575"/>
          <p14:tracePt t="9298" x="4303713" y="3457575"/>
          <p14:tracePt t="9314" x="4314825" y="3451225"/>
          <p14:tracePt t="9332" x="4321175" y="3446463"/>
          <p14:tracePt t="9371" x="4325938" y="3446463"/>
          <p14:tracePt t="9587" x="4332288" y="3446463"/>
          <p14:tracePt t="9603" x="4337050" y="3446463"/>
          <p14:tracePt t="9611" x="4343400" y="3446463"/>
          <p14:tracePt t="9619" x="4365625" y="3446463"/>
          <p14:tracePt t="9632" x="4394200" y="3446463"/>
          <p14:tracePt t="9648" x="4429125" y="3446463"/>
          <p14:tracePt t="9665" x="4468813" y="3446463"/>
          <p14:tracePt t="9681" x="4503738" y="3446463"/>
          <p14:tracePt t="9698" x="4537075" y="3446463"/>
          <p14:tracePt t="9714" x="4565650" y="3451225"/>
          <p14:tracePt t="9732" x="4578350" y="3451225"/>
          <p14:tracePt t="9747" x="4583113" y="3451225"/>
          <p14:tracePt t="9875" x="4589463" y="3451225"/>
          <p14:tracePt t="10227" x="4594225" y="3451225"/>
          <p14:tracePt t="10235" x="4600575" y="3451225"/>
          <p14:tracePt t="10264" x="4606925" y="3451225"/>
          <p14:tracePt t="10265" x="4611688" y="3451225"/>
          <p14:tracePt t="10281" x="4618038" y="3451225"/>
          <p14:tracePt t="10299" x="4622800" y="3451225"/>
          <p14:tracePt t="10315" x="4651375" y="3451225"/>
          <p14:tracePt t="10333" x="4675188" y="3451225"/>
          <p14:tracePt t="10349" x="4697413" y="3451225"/>
          <p14:tracePt t="10365" x="4714875" y="3451225"/>
          <p14:tracePt t="10382" x="4737100" y="3451225"/>
          <p14:tracePt t="10399" x="4743450" y="3451225"/>
          <p14:tracePt t="10416" x="4749800" y="3451225"/>
          <p14:tracePt t="10642" x="4749800" y="3446463"/>
          <p14:tracePt t="10652" x="4754563" y="3446463"/>
          <p14:tracePt t="10796" x="4760913" y="3446463"/>
          <p14:tracePt t="10844" x="4765675" y="3446463"/>
          <p14:tracePt t="10860" x="4772025" y="3446463"/>
          <p14:tracePt t="10868" x="4783138" y="3446463"/>
          <p14:tracePt t="10900" x="4789488" y="3446463"/>
          <p14:tracePt t="10915" x="4794250" y="3446463"/>
          <p14:tracePt t="10917" x="4811713" y="3446463"/>
          <p14:tracePt t="10932" x="4818063" y="3446463"/>
          <p14:tracePt t="10949" x="4829175" y="3446463"/>
          <p14:tracePt t="11028" x="4829175" y="3451225"/>
          <p14:tracePt t="11372" x="4829175" y="3446463"/>
          <p14:tracePt t="11382" x="4822825" y="3435350"/>
          <p14:tracePt t="11382" x="4818063" y="3429000"/>
          <p14:tracePt t="11398" x="4811713" y="3422650"/>
          <p14:tracePt t="11416" x="4806950" y="3422650"/>
          <p14:tracePt t="11432" x="4800600" y="3422650"/>
          <p14:tracePt t="11449" x="4794250" y="3422650"/>
          <p14:tracePt t="11465" x="4789488" y="3422650"/>
          <p14:tracePt t="11482" x="4783138" y="3422650"/>
          <p14:tracePt t="11498" x="4760913" y="3422650"/>
          <p14:tracePt t="11516" x="4714875" y="3406775"/>
          <p14:tracePt t="11532" x="4679950" y="3382963"/>
          <p14:tracePt t="11549" x="4600575" y="3354388"/>
          <p14:tracePt t="11565" x="4503738" y="3325813"/>
          <p14:tracePt t="11582" x="4406900" y="3297238"/>
          <p14:tracePt t="11598" x="4314825" y="3286125"/>
          <p14:tracePt t="11616" x="4211638" y="3286125"/>
          <p14:tracePt t="11632" x="4114800" y="3286125"/>
          <p14:tracePt t="11649" x="4022725" y="3286125"/>
          <p14:tracePt t="11665" x="3932238" y="3303588"/>
          <p14:tracePt t="11682" x="3835400" y="3325813"/>
          <p14:tracePt t="11699" x="3760788" y="3343275"/>
          <p14:tracePt t="11699" x="3736975" y="3354388"/>
          <p14:tracePt t="11716" x="3714750" y="3360738"/>
          <p14:tracePt t="11732" x="3668713" y="3382963"/>
          <p14:tracePt t="11749" x="3640138" y="3400425"/>
          <p14:tracePt t="11765" x="3611563" y="3417888"/>
          <p14:tracePt t="11782" x="3589338" y="3435350"/>
          <p14:tracePt t="11798" x="3565525" y="3457575"/>
          <p14:tracePt t="11815" x="3549650" y="3479800"/>
          <p14:tracePt t="11832" x="3536950" y="3503613"/>
          <p14:tracePt t="11849" x="3521075" y="3521075"/>
          <p14:tracePt t="11865" x="3514725" y="3543300"/>
          <p14:tracePt t="11882" x="3508375" y="3560763"/>
          <p14:tracePt t="11898" x="3508375" y="3578225"/>
          <p14:tracePt t="11915" x="3508375" y="3611563"/>
          <p14:tracePt t="11932" x="3508375" y="3635375"/>
          <p14:tracePt t="11948" x="3508375" y="3646488"/>
          <p14:tracePt t="11965" x="3508375" y="3651250"/>
          <p14:tracePt t="12084" x="3508375" y="3657600"/>
          <p14:tracePt t="12092" x="3508375" y="3663950"/>
          <p14:tracePt t="12104" x="3508375" y="3668713"/>
          <p14:tracePt t="12115" x="3503613" y="3679825"/>
          <p14:tracePt t="12132" x="3497263" y="3686175"/>
          <p14:tracePt t="12149" x="3497263" y="3692525"/>
          <p14:tracePt t="12165" x="3492500" y="3692525"/>
          <p14:tracePt t="12182" x="3479800" y="3692525"/>
          <p14:tracePt t="12198" x="3475038" y="3697288"/>
          <p14:tracePt t="12215" x="3468688" y="3697288"/>
          <p14:tracePt t="12232" x="3451225" y="3697288"/>
          <p14:tracePt t="12248" x="3435350" y="3697288"/>
          <p14:tracePt t="12265" x="3411538" y="3697288"/>
          <p14:tracePt t="12282" x="3382963" y="3686175"/>
          <p14:tracePt t="12298" x="3354388" y="3679825"/>
          <p14:tracePt t="12298" x="3336925" y="3675063"/>
          <p14:tracePt t="12316" x="3308350" y="3668713"/>
          <p14:tracePt t="12332" x="3297238" y="3668713"/>
          <p14:tracePt t="12348" x="3292475" y="3668713"/>
          <p14:tracePt t="12365" x="3279775" y="3668713"/>
          <p14:tracePt t="12382" x="3275013" y="3668713"/>
          <p14:tracePt t="12398" x="3263900" y="3675063"/>
          <p14:tracePt t="12415" x="3251200" y="3692525"/>
          <p14:tracePt t="12432" x="3228975" y="3708400"/>
          <p14:tracePt t="12449" x="3211513" y="3732213"/>
          <p14:tracePt t="12465" x="3194050" y="3749675"/>
          <p14:tracePt t="12482" x="3182938" y="3778250"/>
          <p14:tracePt t="12498" x="3178175" y="3794125"/>
          <p14:tracePt t="12515" x="3165475" y="3829050"/>
          <p14:tracePt t="12532" x="3160713" y="3846513"/>
          <p14:tracePt t="12548" x="3154363" y="3857625"/>
          <p14:tracePt t="12588" x="3149600" y="3857625"/>
          <p14:tracePt t="12868" x="3149600" y="3863975"/>
          <p14:tracePt t="12884" x="3149600" y="3868738"/>
          <p14:tracePt t="12898" x="3143250" y="3868738"/>
          <p14:tracePt t="12898" x="3136900" y="3875088"/>
          <p14:tracePt t="12900" x="3136900" y="3879850"/>
          <p14:tracePt t="12915" x="3136900" y="3921125"/>
          <p14:tracePt t="12933" x="3143250" y="3943350"/>
          <p14:tracePt t="12949" x="3149600" y="3954463"/>
          <p14:tracePt t="12965" x="3149600" y="3960813"/>
          <p14:tracePt t="13204" x="3149600" y="3965575"/>
          <p14:tracePt t="13212" x="3149600" y="3989388"/>
          <p14:tracePt t="13220" x="3154363" y="4029075"/>
          <p14:tracePt t="13232" x="3160713" y="4079875"/>
          <p14:tracePt t="13248" x="3171825" y="4121150"/>
          <p14:tracePt t="13266" x="3171825" y="4149725"/>
          <p14:tracePt t="13282" x="3171825" y="4183063"/>
          <p14:tracePt t="13299" x="3171825" y="4200525"/>
          <p14:tracePt t="13315" x="3171825" y="4222750"/>
          <p14:tracePt t="13332" x="3171825" y="4240213"/>
          <p14:tracePt t="13348" x="3171825" y="4251325"/>
          <p14:tracePt t="13365" x="3171825" y="4264025"/>
          <p14:tracePt t="13382" x="3171825" y="4279900"/>
          <p14:tracePt t="13399" x="3171825" y="4292600"/>
          <p14:tracePt t="13415" x="3171825" y="4303713"/>
          <p14:tracePt t="13432" x="3171825" y="4314825"/>
          <p14:tracePt t="13448" x="3171825" y="4321175"/>
          <p14:tracePt t="13466" x="3171825" y="4332288"/>
          <p14:tracePt t="13482" x="3171825" y="4337050"/>
          <p14:tracePt t="13499" x="3171825" y="4343400"/>
          <p14:tracePt t="16993" x="0" y="0"/>
        </p14:tracePtLst>
      </p14:laserTraceLst>
    </p:ext>
  </p:extLst>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2264926"/>
                <a:ext cx="8458200" cy="3754874"/>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reverse equations for determining the secondary terminal voltage when the primary source voltage and secondary currents are known are obtained by solving equation (169) for </a:t>
                </a:r>
                <a:r>
                  <a:rPr lang="en-US" sz="2400" dirty="0">
                    <a:latin typeface="Times New Roman" pitchFamily="18" charset="0"/>
                    <a:cs typeface="Times New Roman" pitchFamily="18" charset="0"/>
                  </a:rPr>
                  <a:t>the secondary terminal </a:t>
                </a:r>
                <a:r>
                  <a:rPr lang="en-US" sz="2400" dirty="0" smtClean="0">
                    <a:latin typeface="Times New Roman" pitchFamily="18" charset="0"/>
                    <a:cs typeface="Times New Roman" pitchFamily="18" charset="0"/>
                  </a:rPr>
                  <a:t>voltages. </a:t>
                </a:r>
              </a:p>
              <a:p>
                <a:pPr marL="0" lvl="2" algn="ctr"/>
                <a:endParaRPr lang="en-US" dirty="0"/>
              </a:p>
              <a:p>
                <a:pPr marL="1828800" lvl="6" algn="just"/>
                <a:r>
                  <a:rPr lang="en-US" sz="20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i="1" dirty="0" smtClean="0"/>
              </a:p>
              <a:p>
                <a:pPr marL="0" lvl="2" algn="just"/>
                <a:endParaRPr lang="en-US" sz="2000" i="1"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p>
              <a:p>
                <a:pPr marL="0" lvl="2" algn="just"/>
                <a:r>
                  <a:rPr lang="en-US" sz="2000" i="1" dirty="0" smtClean="0"/>
                  <a:t>	</a:t>
                </a: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73)</a:t>
                </a:r>
                <a:endParaRPr lang="en-US" sz="2000" dirty="0">
                  <a:latin typeface="Times New Roman" pitchFamily="18" charset="0"/>
                  <a:cs typeface="Times New Roman" pitchFamily="18" charset="0"/>
                </a:endParaRPr>
              </a:p>
              <a:p>
                <a:pPr marL="0" lvl="2" algn="just"/>
                <a:endParaRPr lang="en-US" sz="2400" dirty="0" smtClean="0"/>
              </a:p>
            </p:txBody>
          </p:sp>
        </mc:Choice>
        <mc:Fallback xmlns="">
          <p:sp>
            <p:nvSpPr>
              <p:cNvPr id="4" name="Rectangle 3"/>
              <p:cNvSpPr>
                <a:spLocks noRot="1" noChangeAspect="1" noMove="1" noResize="1" noEditPoints="1" noAdjustHandles="1" noChangeArrowheads="1" noChangeShapeType="1" noTextEdit="1"/>
              </p:cNvSpPr>
              <p:nvPr/>
            </p:nvSpPr>
            <p:spPr>
              <a:xfrm>
                <a:off x="381000" y="2264926"/>
                <a:ext cx="8458200" cy="3754874"/>
              </a:xfrm>
              <a:prstGeom prst="rect">
                <a:avLst/>
              </a:prstGeom>
              <a:blipFill rotWithShape="1">
                <a:blip r:embed="rId4"/>
                <a:stretch>
                  <a:fillRect l="-1009" t="-1299" r="-100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17</a:t>
            </a:fld>
            <a:endParaRPr lang="en-US"/>
          </a:p>
        </p:txBody>
      </p:sp>
      <p:sp>
        <p:nvSpPr>
          <p:cNvPr id="6" name="TextBox 5"/>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6629003"/>
      </p:ext>
    </p:extLst>
  </p:cSld>
  <p:clrMapOvr>
    <a:masterClrMapping/>
  </p:clrMapOvr>
  <mc:AlternateContent xmlns:mc="http://schemas.openxmlformats.org/markup-compatibility/2006" xmlns:p14="http://schemas.microsoft.com/office/powerpoint/2010/main">
    <mc:Choice Requires="p14">
      <p:transition spd="slow" p14:dur="2000" advTm="34721"/>
    </mc:Choice>
    <mc:Fallback xmlns="">
      <p:transition spd="slow" advTm="347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6529" x="2874963" y="4457700"/>
          <p14:tracePt t="16609" x="2868613" y="4457700"/>
          <p14:tracePt t="16617" x="2835275" y="4457700"/>
          <p14:tracePt t="16635" x="2789238" y="4457700"/>
          <p14:tracePt t="16651" x="2754313" y="4451350"/>
          <p14:tracePt t="16668" x="2725738" y="4451350"/>
          <p14:tracePt t="16685" x="2692400" y="4451350"/>
          <p14:tracePt t="16701" x="2646363" y="4451350"/>
          <p14:tracePt t="16718" x="2606675" y="4451350"/>
          <p14:tracePt t="16735" x="2582863" y="4451350"/>
          <p14:tracePt t="16751" x="2571750" y="4451350"/>
          <p14:tracePt t="16873" x="2582863" y="4451350"/>
          <p14:tracePt t="16881" x="2611438" y="4457700"/>
          <p14:tracePt t="16886" x="2674938" y="4468813"/>
          <p14:tracePt t="16901" x="2771775" y="4475163"/>
          <p14:tracePt t="16918" x="2879725" y="4486275"/>
          <p14:tracePt t="16935" x="3006725" y="4492625"/>
          <p14:tracePt t="16951" x="3154363" y="4508500"/>
          <p14:tracePt t="16951" x="3222625" y="4508500"/>
          <p14:tracePt t="16969" x="3389313" y="4521200"/>
          <p14:tracePt t="16985" x="3554413" y="4525963"/>
          <p14:tracePt t="17001" x="3721100" y="4525963"/>
          <p14:tracePt t="17019" x="3879850" y="4525963"/>
          <p14:tracePt t="17035" x="4011613" y="4525963"/>
          <p14:tracePt t="17052" x="4137025" y="4525963"/>
          <p14:tracePt t="17068" x="4240213" y="4525963"/>
          <p14:tracePt t="17085" x="4325938" y="4525963"/>
          <p14:tracePt t="17101" x="4383088" y="4525963"/>
          <p14:tracePt t="17118" x="4411663" y="4525963"/>
          <p14:tracePt t="17135" x="4429125" y="4525963"/>
          <p14:tracePt t="17152" x="4429125" y="4532313"/>
          <p14:tracePt t="18097" x="4422775" y="4532313"/>
          <p14:tracePt t="18105" x="4389438" y="4532313"/>
          <p14:tracePt t="18119" x="4332288" y="4525963"/>
          <p14:tracePt t="18135" x="4297363" y="4521200"/>
          <p14:tracePt t="18152" x="4264025" y="4521200"/>
          <p14:tracePt t="18168" x="4171950" y="4514850"/>
          <p14:tracePt t="18185" x="4075113" y="4514850"/>
          <p14:tracePt t="18201" x="3971925" y="4503738"/>
          <p14:tracePt t="18218" x="3903663" y="4497388"/>
          <p14:tracePt t="18234" x="3840163" y="4497388"/>
          <p14:tracePt t="18251" x="3771900" y="4497388"/>
          <p14:tracePt t="18268" x="3708400" y="4497388"/>
          <p14:tracePt t="18285" x="3640138" y="4497388"/>
          <p14:tracePt t="18301" x="3565525" y="4497388"/>
          <p14:tracePt t="18318" x="3497263" y="4497388"/>
          <p14:tracePt t="18334" x="3429000" y="4497388"/>
          <p14:tracePt t="18351" x="3354388" y="4492625"/>
          <p14:tracePt t="18368" x="3240088" y="4486275"/>
          <p14:tracePt t="18385" x="3154363" y="4486275"/>
          <p14:tracePt t="18401" x="3074988" y="4479925"/>
          <p14:tracePt t="18418" x="3000375" y="4479925"/>
          <p14:tracePt t="18434" x="2925763" y="4475163"/>
          <p14:tracePt t="18451" x="2846388" y="4475163"/>
          <p14:tracePt t="18468" x="2782888" y="4475163"/>
          <p14:tracePt t="18485" x="2703513" y="4457700"/>
          <p14:tracePt t="18501" x="2617788" y="4451350"/>
          <p14:tracePt t="18518" x="2525713" y="4446588"/>
          <p14:tracePt t="18534" x="2439988" y="4440238"/>
          <p14:tracePt t="18551" x="2354263" y="4440238"/>
          <p14:tracePt t="18568" x="2246313" y="4440238"/>
          <p14:tracePt t="18585" x="2178050" y="4440238"/>
          <p14:tracePt t="18601" x="2108200" y="4440238"/>
          <p14:tracePt t="18618" x="2051050" y="4440238"/>
          <p14:tracePt t="18634" x="2017713" y="4440238"/>
          <p14:tracePt t="18651" x="1993900" y="4440238"/>
          <p14:tracePt t="18668" x="1982788" y="4440238"/>
          <p14:tracePt t="18684" x="1982788" y="4446588"/>
          <p14:tracePt t="18721" x="1978025" y="4446588"/>
          <p14:tracePt t="18729" x="1978025" y="4451350"/>
          <p14:tracePt t="18735" x="1978025" y="4464050"/>
          <p14:tracePt t="18751" x="1971675" y="4497388"/>
          <p14:tracePt t="18768" x="1965325" y="4565650"/>
          <p14:tracePt t="18784" x="1965325" y="4703763"/>
          <p14:tracePt t="18801" x="1965325" y="4822825"/>
          <p14:tracePt t="18818" x="1971675" y="4972050"/>
          <p14:tracePt t="18835" x="1982788" y="5132388"/>
          <p14:tracePt t="18851" x="2011363" y="5308600"/>
          <p14:tracePt t="18868" x="2028825" y="5480050"/>
          <p14:tracePt t="18884" x="2035175" y="5607050"/>
          <p14:tracePt t="18901" x="2035175" y="5692775"/>
          <p14:tracePt t="18918" x="2035175" y="5743575"/>
          <p14:tracePt t="18935" x="2035175" y="5783263"/>
          <p14:tracePt t="18951" x="2035175" y="5811838"/>
          <p14:tracePt t="18968" x="2039938" y="5829300"/>
          <p14:tracePt t="18984" x="2046288" y="5835650"/>
          <p14:tracePt t="19002" x="2046288" y="5840413"/>
          <p14:tracePt t="19018" x="2057400" y="5840413"/>
          <p14:tracePt t="19035" x="2063750" y="5840413"/>
          <p14:tracePt t="19051" x="2092325" y="5840413"/>
          <p14:tracePt t="19068" x="2125663" y="5840413"/>
          <p14:tracePt t="19084" x="2182813" y="5822950"/>
          <p14:tracePt t="19101" x="2257425" y="5807075"/>
          <p14:tracePt t="19118" x="2343150" y="5783263"/>
          <p14:tracePt t="19135" x="2446338" y="5761038"/>
          <p14:tracePt t="19151" x="2532063" y="5743575"/>
          <p14:tracePt t="19168" x="2617788" y="5715000"/>
          <p14:tracePt t="19184" x="2720975" y="5703888"/>
          <p14:tracePt t="19201" x="2760663" y="5692775"/>
          <p14:tracePt t="19218" x="2771775" y="5686425"/>
          <p14:tracePt t="19235" x="2782888" y="5686425"/>
          <p14:tracePt t="19337" x="2778125" y="5686425"/>
          <p14:tracePt t="19345" x="2771775" y="5686425"/>
          <p14:tracePt t="19369" x="2765425" y="5686425"/>
          <p14:tracePt t="19393" x="2760663" y="5686425"/>
          <p14:tracePt t="19409" x="2754313" y="5686425"/>
          <p14:tracePt t="19416" x="2743200" y="5686425"/>
          <p14:tracePt t="19435" x="2732088" y="5686425"/>
          <p14:tracePt t="19451" x="2725738" y="5686425"/>
          <p14:tracePt t="19468" x="2714625" y="5686425"/>
          <p14:tracePt t="19485" x="2708275" y="5686425"/>
          <p14:tracePt t="19501" x="2703513" y="5686425"/>
          <p14:tracePt t="19518" x="2697163" y="5686425"/>
          <p14:tracePt t="19553" x="2692400" y="5686425"/>
          <p14:tracePt t="19649" x="2692400" y="5692775"/>
          <p14:tracePt t="19657" x="2714625" y="5715000"/>
          <p14:tracePt t="19668" x="2754313" y="5754688"/>
          <p14:tracePt t="19685" x="2806700" y="5800725"/>
          <p14:tracePt t="19702" x="2846388" y="5822950"/>
          <p14:tracePt t="19718" x="2879725" y="5840413"/>
          <p14:tracePt t="19735" x="2903538" y="5851525"/>
          <p14:tracePt t="19751" x="2908300" y="5851525"/>
          <p14:tracePt t="20305" x="2908300" y="5840413"/>
          <p14:tracePt t="20313" x="2914650" y="5829300"/>
          <p14:tracePt t="20319" x="2925763" y="5811838"/>
          <p14:tracePt t="20334" x="2936875" y="5807075"/>
          <p14:tracePt t="20352" x="2943225" y="5794375"/>
          <p14:tracePt t="20368" x="2954338" y="5794375"/>
          <p14:tracePt t="20409" x="2954338" y="5789613"/>
          <p14:tracePt t="20418" x="2960688" y="5789613"/>
          <p14:tracePt t="20419" x="2978150" y="5789613"/>
          <p14:tracePt t="20434" x="3000375" y="5789613"/>
          <p14:tracePt t="20451" x="3022600" y="5789613"/>
          <p14:tracePt t="20468" x="3057525" y="5789613"/>
          <p14:tracePt t="20485" x="3092450" y="5783263"/>
          <p14:tracePt t="20501" x="3125788" y="5783263"/>
          <p14:tracePt t="20518" x="3160713" y="5783263"/>
          <p14:tracePt t="20535" x="3194050" y="5778500"/>
          <p14:tracePt t="20552" x="3228975" y="5772150"/>
          <p14:tracePt t="20568" x="3263900" y="5772150"/>
          <p14:tracePt t="20585" x="3275013" y="5765800"/>
          <p14:tracePt t="20601" x="3279775" y="5765800"/>
          <p14:tracePt t="20736" x="3286125" y="5765800"/>
          <p14:tracePt t="20751" x="3292475" y="5765800"/>
          <p14:tracePt t="20751" x="3292475" y="5761038"/>
          <p14:tracePt t="20753" x="3297238" y="5761038"/>
          <p14:tracePt t="20768" x="3308350" y="5754688"/>
          <p14:tracePt t="20785" x="3325813" y="5749925"/>
          <p14:tracePt t="20801" x="3336925" y="5743575"/>
          <p14:tracePt t="20818" x="3343275" y="5737225"/>
          <p14:tracePt t="20834" x="3349625" y="5737225"/>
          <p14:tracePt t="20851" x="3360738" y="5732463"/>
          <p14:tracePt t="20868" x="3371850" y="5726113"/>
          <p14:tracePt t="20885" x="3378200" y="5721350"/>
          <p14:tracePt t="20901" x="3382963" y="5721350"/>
          <p14:tracePt t="20918" x="3389313" y="5721350"/>
          <p14:tracePt t="21505" x="3394075" y="5721350"/>
          <p14:tracePt t="21537" x="3400425" y="5715000"/>
          <p14:tracePt t="21538" x="3406775" y="5715000"/>
          <p14:tracePt t="21569" x="3440113" y="5708650"/>
          <p14:tracePt t="21569" x="3525838" y="5703888"/>
          <p14:tracePt t="21586" x="3582988" y="5697538"/>
          <p14:tracePt t="21602" x="3622675" y="5692775"/>
          <p14:tracePt t="21619" x="3663950" y="5692775"/>
          <p14:tracePt t="21635" x="3692525" y="5686425"/>
          <p14:tracePt t="21652" x="3708400" y="5686425"/>
          <p14:tracePt t="21669" x="3732213" y="5686425"/>
          <p14:tracePt t="21686" x="3736975" y="5686425"/>
          <p14:tracePt t="21810" x="3743325" y="5686425"/>
          <p14:tracePt t="21842" x="3749675" y="5686425"/>
          <p14:tracePt t="21855" x="3754438" y="5680075"/>
          <p14:tracePt t="21870" x="3760788" y="5680075"/>
          <p14:tracePt t="21885" x="3765550" y="5680075"/>
          <p14:tracePt t="21902" x="3771900" y="5680075"/>
          <p14:tracePt t="21919" x="3778250" y="5680075"/>
          <p14:tracePt t="21935" x="3783013" y="5680075"/>
          <p14:tracePt t="21952" x="3789363" y="5675313"/>
          <p14:tracePt t="21969" x="3794125" y="5675313"/>
          <p14:tracePt t="22425" x="3800475" y="5675313"/>
          <p14:tracePt t="22427" x="3806825" y="5675313"/>
          <p14:tracePt t="22436" x="3879850" y="5680075"/>
          <p14:tracePt t="22452" x="3960813" y="5692775"/>
          <p14:tracePt t="22469" x="4029075" y="5697538"/>
          <p14:tracePt t="22485" x="4097338" y="5697538"/>
          <p14:tracePt t="22502" x="4160838" y="5703888"/>
          <p14:tracePt t="22519" x="4222750" y="5703888"/>
          <p14:tracePt t="22536" x="4264025" y="5703888"/>
          <p14:tracePt t="22552" x="4292600" y="5703888"/>
          <p14:tracePt t="22552" x="4297363" y="5703888"/>
          <p14:tracePt t="22865" x="4303713" y="5703888"/>
          <p14:tracePt t="22873" x="4308475" y="5703888"/>
          <p14:tracePt t="22889" x="4337050" y="5703888"/>
          <p14:tracePt t="22902" x="4378325" y="5697538"/>
          <p14:tracePt t="22919" x="4411663" y="5692775"/>
          <p14:tracePt t="22936" x="4457700" y="5686425"/>
          <p14:tracePt t="22952" x="4486275" y="5675313"/>
          <p14:tracePt t="22969" x="4514850" y="5668963"/>
          <p14:tracePt t="22985" x="4521200" y="5668963"/>
          <p14:tracePt t="23026" x="4521200" y="5664200"/>
          <p14:tracePt t="23305" x="4521200" y="5668963"/>
          <p14:tracePt t="23313" x="4521200" y="5680075"/>
          <p14:tracePt t="23321" x="4537075" y="5708650"/>
          <p14:tracePt t="23335" x="4543425" y="5737225"/>
          <p14:tracePt t="23352" x="4554538" y="5761038"/>
          <p14:tracePt t="23369" x="4554538" y="5765800"/>
          <p14:tracePt t="23385" x="4554538" y="5772150"/>
          <p14:tracePt t="23977" x="4560888" y="5772150"/>
          <p14:tracePt t="23985" x="4560888" y="5765800"/>
          <p14:tracePt t="23986" x="4572000" y="5749925"/>
          <p14:tracePt t="24002" x="4594225" y="5726113"/>
          <p14:tracePt t="24019" x="4629150" y="5697538"/>
          <p14:tracePt t="24035" x="4664075" y="5675313"/>
          <p14:tracePt t="24052" x="4703763" y="5651500"/>
          <p14:tracePt t="24068" x="4732338" y="5635625"/>
          <p14:tracePt t="24086" x="4754563" y="5622925"/>
          <p14:tracePt t="24102" x="4778375" y="5611813"/>
          <p14:tracePt t="24119" x="4789488" y="5611813"/>
          <p14:tracePt t="24135" x="4800600" y="5607050"/>
          <p14:tracePt t="24152" x="4806950" y="5607050"/>
          <p14:tracePt t="24257" x="4811713" y="5607050"/>
          <p14:tracePt t="24265" x="4818063" y="5611813"/>
          <p14:tracePt t="24273" x="4846638" y="5618163"/>
          <p14:tracePt t="24285" x="4875213" y="5635625"/>
          <p14:tracePt t="24302" x="4921250" y="5640388"/>
          <p14:tracePt t="24319" x="4954588" y="5651500"/>
          <p14:tracePt t="24335" x="4989513" y="5651500"/>
          <p14:tracePt t="24352" x="5011738" y="5651500"/>
          <p14:tracePt t="24368" x="5022850" y="5651500"/>
          <p14:tracePt t="24386" x="5029200" y="5651500"/>
          <p14:tracePt t="24529" x="5035550" y="5651500"/>
          <p14:tracePt t="24534" x="5040313" y="5657850"/>
          <p14:tracePt t="24552" x="5057775" y="5680075"/>
          <p14:tracePt t="24568" x="5092700" y="5726113"/>
          <p14:tracePt t="24586" x="5114925" y="5754688"/>
          <p14:tracePt t="24602" x="5126038" y="5778500"/>
          <p14:tracePt t="24619" x="5132388" y="5789613"/>
          <p14:tracePt t="24635" x="5137150" y="5794375"/>
          <p14:tracePt t="25681" x="5132388" y="5794375"/>
          <p14:tracePt t="25705" x="5121275" y="5789613"/>
          <p14:tracePt t="25706" x="5108575" y="5783263"/>
          <p14:tracePt t="25721" x="5068888" y="5761038"/>
          <p14:tracePt t="25736" x="5018088" y="5726113"/>
          <p14:tracePt t="25752" x="4932363" y="5692775"/>
          <p14:tracePt t="25769" x="4829175" y="5657850"/>
          <p14:tracePt t="25785" x="4675188" y="5607050"/>
          <p14:tracePt t="25802" x="4578350" y="5583238"/>
          <p14:tracePt t="25818" x="4486275" y="5565775"/>
          <p14:tracePt t="25836" x="4406900" y="5554663"/>
          <p14:tracePt t="25852" x="4343400" y="5543550"/>
          <p14:tracePt t="25869" x="4268788" y="5532438"/>
          <p14:tracePt t="25885" x="4189413" y="5521325"/>
          <p14:tracePt t="25902" x="4121150" y="5508625"/>
          <p14:tracePt t="25918" x="4057650" y="5497513"/>
          <p14:tracePt t="25952" x="4000500" y="5492750"/>
          <p14:tracePt t="25952" x="3949700" y="5486400"/>
          <p14:tracePt t="25969" x="3903663" y="5486400"/>
          <p14:tracePt t="25985" x="3829050" y="5480050"/>
          <p14:tracePt t="26002" x="3765550" y="5475288"/>
          <p14:tracePt t="26018" x="3697288" y="5475288"/>
          <p14:tracePt t="26035" x="3622675" y="5468938"/>
          <p14:tracePt t="26052" x="3549650" y="5468938"/>
          <p14:tracePt t="26069" x="3486150" y="5468938"/>
          <p14:tracePt t="26085" x="3435350" y="5468938"/>
          <p14:tracePt t="26102" x="3394075" y="5468938"/>
          <p14:tracePt t="26119" x="3365500" y="5468938"/>
          <p14:tracePt t="26135" x="3343275" y="5468938"/>
          <p14:tracePt t="26152" x="3321050" y="5475288"/>
          <p14:tracePt t="26169" x="3303588" y="5475288"/>
          <p14:tracePt t="26185" x="3292475" y="5475288"/>
          <p14:tracePt t="26202" x="3286125" y="5480050"/>
          <p14:tracePt t="26218" x="3279775" y="5486400"/>
          <p14:tracePt t="26235" x="3279775" y="5492750"/>
          <p14:tracePt t="26252" x="3279775" y="5497513"/>
          <p14:tracePt t="26269" x="3279775" y="5521325"/>
          <p14:tracePt t="26285" x="3279775" y="5554663"/>
          <p14:tracePt t="26302" x="3279775" y="5589588"/>
          <p14:tracePt t="26318" x="3279775" y="5622925"/>
          <p14:tracePt t="26335" x="3279775" y="5657850"/>
          <p14:tracePt t="26352" x="3286125" y="5675313"/>
          <p14:tracePt t="26352" x="3292475" y="5692775"/>
          <p14:tracePt t="26369" x="3292475" y="5697538"/>
          <p14:tracePt t="26369" x="3303588" y="5708650"/>
          <p14:tracePt t="26385" x="3308350" y="5721350"/>
          <p14:tracePt t="26402" x="3314700" y="5732463"/>
          <p14:tracePt t="26418" x="3325813" y="5737225"/>
          <p14:tracePt t="26435" x="3336925" y="5743575"/>
          <p14:tracePt t="26452" x="3349625" y="5749925"/>
          <p14:tracePt t="26469" x="3354388" y="5749925"/>
          <p14:tracePt t="26485" x="3365500" y="5749925"/>
          <p14:tracePt t="26502" x="3371850" y="5749925"/>
          <p14:tracePt t="26518" x="3378200" y="5749925"/>
          <p14:tracePt t="26535" x="3382963" y="5743575"/>
          <p14:tracePt t="26552" x="3389313" y="5743575"/>
          <p14:tracePt t="27337" x="3389313" y="5737225"/>
          <p14:tracePt t="27401" x="3389313" y="5732463"/>
          <p14:tracePt t="27406" x="3389313" y="5721350"/>
          <p14:tracePt t="27418" x="3389313" y="5708650"/>
          <p14:tracePt t="27435" x="3389313" y="5703888"/>
          <p14:tracePt t="27452" x="3389313" y="5686425"/>
          <p14:tracePt t="27468" x="3389313" y="5675313"/>
          <p14:tracePt t="27485" x="3382963" y="5675313"/>
          <p14:tracePt t="27665" x="3382963" y="5668963"/>
          <p14:tracePt t="27705" x="3382963" y="5664200"/>
          <p14:tracePt t="27721" x="3382963" y="5657850"/>
          <p14:tracePt t="27729" x="3378200" y="5651500"/>
          <p14:tracePt t="27737" x="3371850" y="5646738"/>
          <p14:tracePt t="27809" x="3371850" y="5651500"/>
          <p14:tracePt t="27825" x="3371850" y="5664200"/>
          <p14:tracePt t="27833" x="3371850" y="5668963"/>
          <p14:tracePt t="27852" x="3365500" y="5675313"/>
          <p14:tracePt t="27853" x="3365500" y="5680075"/>
          <p14:tracePt t="27913" x="3360738" y="5680075"/>
          <p14:tracePt t="28009" x="3360738" y="5686425"/>
          <p14:tracePt t="28025" x="3354388" y="5686425"/>
          <p14:tracePt t="29057" x="3354388" y="5692775"/>
          <p14:tracePt t="29092" x="3349625" y="5697538"/>
          <p14:tracePt t="29105" x="3343275" y="5715000"/>
          <p14:tracePt t="29113" x="3343275" y="5732463"/>
          <p14:tracePt t="29119" x="3325813" y="5749925"/>
          <p14:tracePt t="29135" x="3321050" y="5772150"/>
          <p14:tracePt t="29152" x="3314700" y="5783263"/>
          <p14:tracePt t="29169" x="3303588" y="5789613"/>
          <p14:tracePt t="29185" x="3303588" y="5794375"/>
          <p14:tracePt t="29337" x="3308350" y="5794375"/>
          <p14:tracePt t="29345" x="3314700" y="5794375"/>
          <p14:tracePt t="29353" x="3349625" y="5807075"/>
          <p14:tracePt t="29369" x="3400425" y="5807075"/>
          <p14:tracePt t="29385" x="3503613" y="5811838"/>
          <p14:tracePt t="29402" x="3582988" y="5811838"/>
          <p14:tracePt t="29418" x="3675063" y="5811838"/>
          <p14:tracePt t="29435" x="3771900" y="5800725"/>
          <p14:tracePt t="29451" x="3875088" y="5794375"/>
          <p14:tracePt t="29469" x="3971925" y="5778500"/>
          <p14:tracePt t="29485" x="4051300" y="5765800"/>
          <p14:tracePt t="29502" x="4132263" y="5749925"/>
          <p14:tracePt t="29518" x="4200525" y="5737225"/>
          <p14:tracePt t="29535" x="4246563" y="5726113"/>
          <p14:tracePt t="29551" x="4292600" y="5721350"/>
          <p14:tracePt t="29569" x="4321175" y="5708650"/>
          <p14:tracePt t="29585" x="4332288" y="5703888"/>
          <p14:tracePt t="29721" x="4332288" y="5708650"/>
          <p14:tracePt t="29737" x="4332288" y="5715000"/>
          <p14:tracePt t="29745" x="4332288" y="5732463"/>
          <p14:tracePt t="29753" x="4332288" y="5749925"/>
          <p14:tracePt t="29768" x="4325938" y="5772150"/>
          <p14:tracePt t="29785" x="4321175" y="5800725"/>
          <p14:tracePt t="29802" x="4314825" y="5811838"/>
          <p14:tracePt t="29818" x="4303713" y="5822950"/>
          <p14:tracePt t="29835" x="4303713" y="5829300"/>
          <p14:tracePt t="29851" x="4297363" y="5829300"/>
          <p14:tracePt t="30164" x="0" y="0"/>
        </p14:tracePtLst>
      </p14:laserTraceLst>
    </p:ext>
  </p:extLst>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04800" y="1905000"/>
            <a:ext cx="8610600" cy="3272178"/>
            <a:chOff x="533400" y="2061822"/>
            <a:chExt cx="8610600" cy="3272178"/>
          </a:xfrm>
        </p:grpSpPr>
        <mc:AlternateContent xmlns:mc="http://schemas.openxmlformats.org/markup-compatibility/2006" xmlns:a14="http://schemas.microsoft.com/office/drawing/2010/main">
          <mc:Choice Requires="a14">
            <p:sp>
              <p:nvSpPr>
                <p:cNvPr id="4" name="Rectangle 3"/>
                <p:cNvSpPr/>
                <p:nvPr/>
              </p:nvSpPr>
              <p:spPr>
                <a:xfrm>
                  <a:off x="533400" y="2061822"/>
                  <a:ext cx="8610600" cy="3272178"/>
                </a:xfrm>
                <a:prstGeom prst="rect">
                  <a:avLst/>
                </a:prstGeom>
              </p:spPr>
              <p:txBody>
                <a:bodyPr wrap="square">
                  <a:spAutoFit/>
                </a:bodyPr>
                <a:lstStyle/>
                <a:p>
                  <a:pPr marL="0" lvl="2" algn="just"/>
                  <a:endParaRPr lang="en-US" sz="2400" dirty="0"/>
                </a:p>
                <a:p>
                  <a:pPr marL="285750" lvl="2" indent="-285750" algn="just">
                    <a:buFont typeface="Arial" pitchFamily="34" charset="0"/>
                    <a:buChar char="•"/>
                  </a:pPr>
                  <a:endParaRPr lang="en-US" sz="2400" dirty="0"/>
                </a:p>
                <a:p>
                  <a:pPr algn="just"/>
                  <a:r>
                    <a:rPr lang="en-US" sz="2400" dirty="0" smtClean="0"/>
                    <a:t>	</a:t>
                  </a:r>
                  <a:r>
                    <a:rPr lang="en-US" sz="2400" dirty="0" smtClean="0">
                      <a:latin typeface="Times New Roman" pitchFamily="18" charset="0"/>
                      <a:cs typeface="Times New Roman" pitchFamily="18" charset="0"/>
                    </a:rPr>
                    <a:t>where</a:t>
                  </a:r>
                  <a:r>
                    <a:rPr lang="en-US" sz="2400" dirty="0" smtClean="0"/>
                    <a:t> 	</a:t>
                  </a:r>
                  <a:endParaRPr lang="en-US" sz="2400" dirty="0"/>
                </a:p>
                <a:p>
                  <a:pPr lvl="3" algn="just"/>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1</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oMath>
                    </m:oMathPara>
                  </a14:m>
                  <a:endParaRPr lang="en-US" sz="2000" dirty="0" smtClean="0"/>
                </a:p>
                <a:p>
                  <a:pPr algn="just"/>
                  <a:endParaRPr lang="en-US" sz="2000" i="1" dirty="0" smtClean="0"/>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1</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mr>
                            <m:mr>
                              <m:e>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d>
                              </m:e>
                            </m:mr>
                          </m:m>
                        </m:e>
                      </m:d>
                    </m:oMath>
                  </a14:m>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533400" y="2061822"/>
                  <a:ext cx="8610600" cy="3272178"/>
                </a:xfrm>
                <a:prstGeom prst="rect">
                  <a:avLst/>
                </a:prstGeom>
                <a:blipFill rotWithShape="1">
                  <a:blip r:embed="rId4"/>
                  <a:stretch>
                    <a:fillRect/>
                  </a:stretch>
                </a:blipFill>
              </p:spPr>
              <p:txBody>
                <a:bodyPr/>
                <a:lstStyle/>
                <a:p>
                  <a:r>
                    <a:rPr lang="en-US">
                      <a:noFill/>
                    </a:rPr>
                    <a:t> </a:t>
                  </a:r>
                </a:p>
              </p:txBody>
            </p:sp>
          </mc:Fallback>
        </mc:AlternateContent>
        <p:sp>
          <p:nvSpPr>
            <p:cNvPr id="5" name="Rectangle 4"/>
            <p:cNvSpPr/>
            <p:nvPr/>
          </p:nvSpPr>
          <p:spPr>
            <a:xfrm>
              <a:off x="7600089" y="4495800"/>
              <a:ext cx="739305" cy="400110"/>
            </a:xfrm>
            <a:prstGeom prst="rect">
              <a:avLst/>
            </a:prstGeom>
          </p:spPr>
          <p:txBody>
            <a:bodyPr wrap="none">
              <a:spAutoFit/>
            </a:bodyPr>
            <a:lstStyle/>
            <a:p>
              <a:pPr marL="0" lvl="2" algn="just"/>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74)</a:t>
              </a:r>
              <a:endParaRPr lang="en-US" sz="2000" dirty="0">
                <a:latin typeface="Times New Roman" pitchFamily="18" charset="0"/>
                <a:cs typeface="Times New Roman" pitchFamily="18" charset="0"/>
              </a:endParaRPr>
            </a:p>
          </p:txBody>
        </p:sp>
      </p:grpSp>
      <p:sp>
        <p:nvSpPr>
          <p:cNvPr id="6" name="Slide Number Placeholder 5"/>
          <p:cNvSpPr>
            <a:spLocks noGrp="1"/>
          </p:cNvSpPr>
          <p:nvPr>
            <p:ph type="sldNum" sz="quarter" idx="12"/>
          </p:nvPr>
        </p:nvSpPr>
        <p:spPr/>
        <p:txBody>
          <a:bodyPr/>
          <a:lstStyle/>
          <a:p>
            <a:fld id="{B6F15528-21DE-4FAA-801E-634DDDAF4B2B}" type="slidenum">
              <a:rPr lang="en-US" smtClean="0"/>
              <a:pPr/>
              <a:t>218</a:t>
            </a:fld>
            <a:endParaRPr lang="en-US"/>
          </a:p>
        </p:txBody>
      </p:sp>
      <p:sp>
        <p:nvSpPr>
          <p:cNvPr id="7" name="TextBox 6"/>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14673559"/>
      </p:ext>
    </p:extLst>
  </p:cSld>
  <p:clrMapOvr>
    <a:masterClrMapping/>
  </p:clrMapOvr>
  <mc:AlternateContent xmlns:mc="http://schemas.openxmlformats.org/markup-compatibility/2006" xmlns:p14="http://schemas.microsoft.com/office/powerpoint/2010/main">
    <mc:Choice Requires="p14">
      <p:transition spd="slow" p14:dur="2000" advTm="29665"/>
    </mc:Choice>
    <mc:Fallback xmlns="">
      <p:transition spd="slow" advTm="296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3883" x="2754313" y="3663950"/>
          <p14:tracePt t="3927" x="2749550" y="3663950"/>
          <p14:tracePt t="3946" x="2749550" y="3657600"/>
          <p14:tracePt t="3951" x="2743200" y="3657600"/>
          <p14:tracePt t="3979" x="2743200" y="3651250"/>
          <p14:tracePt t="3983" x="2736850" y="3651250"/>
          <p14:tracePt t="4015" x="2732088" y="3651250"/>
          <p14:tracePt t="4896" x="2725738" y="3651250"/>
          <p14:tracePt t="4912" x="2720975" y="3657600"/>
          <p14:tracePt t="4920" x="2708275" y="3663950"/>
          <p14:tracePt t="4931" x="2697163" y="3668713"/>
          <p14:tracePt t="4947" x="2679700" y="3679825"/>
          <p14:tracePt t="4964" x="2651125" y="3692525"/>
          <p14:tracePt t="4980" x="2611438" y="3714750"/>
          <p14:tracePt t="4998" x="2578100" y="3732213"/>
          <p14:tracePt t="5014" x="2536825" y="3754438"/>
          <p14:tracePt t="5031" x="2479675" y="3789363"/>
          <p14:tracePt t="5047" x="2406650" y="3829050"/>
          <p14:tracePt t="5064" x="2349500" y="3857625"/>
          <p14:tracePt t="5080" x="2292350" y="3892550"/>
          <p14:tracePt t="5097" x="2239963" y="3914775"/>
          <p14:tracePt t="5114" x="2206625" y="3932238"/>
          <p14:tracePt t="5130" x="2193925" y="3943350"/>
          <p14:tracePt t="5147" x="2189163" y="3943350"/>
          <p14:tracePt t="5164" x="2182813" y="3943350"/>
          <p14:tracePt t="5264" x="2189163" y="3943350"/>
          <p14:tracePt t="5288" x="2200275" y="3943350"/>
          <p14:tracePt t="5297" x="2222500" y="3932238"/>
          <p14:tracePt t="5304" x="2274888" y="3908425"/>
          <p14:tracePt t="5314" x="2343150" y="3875088"/>
          <p14:tracePt t="5331" x="2417763" y="3835400"/>
          <p14:tracePt t="5347" x="2503488" y="3806825"/>
          <p14:tracePt t="5364" x="2582863" y="3789363"/>
          <p14:tracePt t="5380" x="2663825" y="3778250"/>
          <p14:tracePt t="5397" x="2743200" y="3765550"/>
          <p14:tracePt t="5414" x="2800350" y="3760788"/>
          <p14:tracePt t="5431" x="2840038" y="3749675"/>
          <p14:tracePt t="5447" x="2868613" y="3749675"/>
          <p14:tracePt t="5464" x="2868613" y="3743325"/>
          <p14:tracePt t="5607" x="2874963" y="3743325"/>
          <p14:tracePt t="5640" x="2874963" y="3736975"/>
          <p14:tracePt t="5645" x="2879725" y="3736975"/>
          <p14:tracePt t="5672" x="2879725" y="3732213"/>
          <p14:tracePt t="5696" x="2879725" y="3725863"/>
          <p14:tracePt t="5719" x="2879725" y="3714750"/>
          <p14:tracePt t="5727" x="2874963" y="3714750"/>
          <p14:tracePt t="5735" x="2874963" y="3703638"/>
          <p14:tracePt t="5747" x="2868613" y="3692525"/>
          <p14:tracePt t="5764" x="2868613" y="3686175"/>
          <p14:tracePt t="5780" x="2863850" y="3679825"/>
          <p14:tracePt t="6231" x="2868613" y="3679825"/>
          <p14:tracePt t="6235" x="2874963" y="3679825"/>
          <p14:tracePt t="6248" x="2892425" y="3679825"/>
          <p14:tracePt t="6264" x="2921000" y="3692525"/>
          <p14:tracePt t="6281" x="2949575" y="3697288"/>
          <p14:tracePt t="6297" x="3035300" y="3721100"/>
          <p14:tracePt t="6314" x="3136900" y="3749675"/>
          <p14:tracePt t="6331" x="3257550" y="3771900"/>
          <p14:tracePt t="6348" x="3389313" y="3783013"/>
          <p14:tracePt t="6363" x="3543300" y="3800475"/>
          <p14:tracePt t="6381" x="3714750" y="3811588"/>
          <p14:tracePt t="6397" x="3879850" y="3817938"/>
          <p14:tracePt t="6414" x="4040188" y="3822700"/>
          <p14:tracePt t="6430" x="4189413" y="3822700"/>
          <p14:tracePt t="6430" x="4257675" y="3822700"/>
          <p14:tracePt t="6448" x="4314825" y="3822700"/>
          <p14:tracePt t="6448" x="4365625" y="3822700"/>
          <p14:tracePt t="6464" x="4464050" y="3822700"/>
          <p14:tracePt t="6481" x="4532313" y="3822700"/>
          <p14:tracePt t="6497" x="4583113" y="3811588"/>
          <p14:tracePt t="6514" x="4600575" y="3811588"/>
          <p14:tracePt t="6530" x="4606925" y="3811588"/>
          <p14:tracePt t="6600" x="4606925" y="3806825"/>
          <p14:tracePt t="6663" x="4606925" y="3800475"/>
          <p14:tracePt t="6791" x="4606925" y="3794125"/>
          <p14:tracePt t="6797" x="4600575" y="3783013"/>
          <p14:tracePt t="6814" x="4594225" y="3778250"/>
          <p14:tracePt t="6830" x="4594225" y="3765550"/>
          <p14:tracePt t="6830" x="4594225" y="3760788"/>
          <p14:tracePt t="6848" x="4589463" y="3749675"/>
          <p14:tracePt t="6895" x="4583113" y="3749675"/>
          <p14:tracePt t="6936" x="4583113" y="3754438"/>
          <p14:tracePt t="6947" x="4583113" y="3760788"/>
          <p14:tracePt t="6947" x="4589463" y="3778250"/>
          <p14:tracePt t="6963" x="4594225" y="3806825"/>
          <p14:tracePt t="6980" x="4606925" y="3817938"/>
          <p14:tracePt t="7447" x="4606925" y="3811588"/>
          <p14:tracePt t="7452" x="4606925" y="3806825"/>
          <p14:tracePt t="7464" x="4611688" y="3794125"/>
          <p14:tracePt t="7480" x="4618038" y="3789363"/>
          <p14:tracePt t="7497" x="4618038" y="3771900"/>
          <p14:tracePt t="7513" x="4618038" y="3749675"/>
          <p14:tracePt t="7530" x="4618038" y="3721100"/>
          <p14:tracePt t="7547" x="4618038" y="3692525"/>
          <p14:tracePt t="7564" x="4618038" y="3657600"/>
          <p14:tracePt t="7580" x="4611688" y="3622675"/>
          <p14:tracePt t="7597" x="4600575" y="3589338"/>
          <p14:tracePt t="7613" x="4572000" y="3549650"/>
          <p14:tracePt t="7631" x="4543425" y="3497263"/>
          <p14:tracePt t="7647" x="4468813" y="3435350"/>
          <p14:tracePt t="7664" x="4422775" y="3400425"/>
          <p14:tracePt t="7680" x="4371975" y="3371850"/>
          <p14:tracePt t="7697" x="4314825" y="3349625"/>
          <p14:tracePt t="7713" x="4251325" y="3343275"/>
          <p14:tracePt t="7731" x="4189413" y="3343275"/>
          <p14:tracePt t="7747" x="4108450" y="3354388"/>
          <p14:tracePt t="7764" x="4022725" y="3389313"/>
          <p14:tracePt t="7780" x="3937000" y="3446463"/>
          <p14:tracePt t="7797" x="3879850" y="3508375"/>
          <p14:tracePt t="7813" x="3857625" y="3594100"/>
          <p14:tracePt t="7831" x="3863975" y="3703638"/>
          <p14:tracePt t="7847" x="3949700" y="3868738"/>
          <p14:tracePt t="7864" x="4006850" y="3921125"/>
          <p14:tracePt t="7880" x="4068763" y="3954463"/>
          <p14:tracePt t="7897" x="4143375" y="3960813"/>
          <p14:tracePt t="7913" x="4222750" y="3954463"/>
          <p14:tracePt t="7931" x="4297363" y="3908425"/>
          <p14:tracePt t="7947" x="4378325" y="3851275"/>
          <p14:tracePt t="7964" x="4435475" y="3771900"/>
          <p14:tracePt t="7980" x="4464050" y="3697288"/>
          <p14:tracePt t="7997" x="4486275" y="3629025"/>
          <p14:tracePt t="8013" x="4486275" y="3571875"/>
          <p14:tracePt t="8031" x="4479925" y="3521075"/>
          <p14:tracePt t="8047" x="4429125" y="3468688"/>
          <p14:tracePt t="8064" x="4383088" y="3440113"/>
          <p14:tracePt t="8080" x="4325938" y="3429000"/>
          <p14:tracePt t="8097" x="4297363" y="3429000"/>
          <p14:tracePt t="8113" x="4275138" y="3457575"/>
          <p14:tracePt t="8131" x="4251325" y="3497263"/>
          <p14:tracePt t="8147" x="4246563" y="3521075"/>
          <p14:tracePt t="8164" x="4246563" y="3532188"/>
          <p14:tracePt t="8180" x="4240213" y="3536950"/>
          <p14:tracePt t="8279" x="4246563" y="3536950"/>
          <p14:tracePt t="8279" x="4251325" y="3536950"/>
          <p14:tracePt t="8303" x="4257675" y="3536950"/>
          <p14:tracePt t="8311" x="4275138" y="3543300"/>
          <p14:tracePt t="8319" x="4308475" y="3549650"/>
          <p14:tracePt t="8330" x="4365625" y="3554413"/>
          <p14:tracePt t="8347" x="4435475" y="3554413"/>
          <p14:tracePt t="8364" x="4525963" y="3536950"/>
          <p14:tracePt t="8381" x="4611688" y="3514725"/>
          <p14:tracePt t="8397" x="4703763" y="3486150"/>
          <p14:tracePt t="8413" x="4772025" y="3451225"/>
          <p14:tracePt t="8431" x="4818063" y="3417888"/>
          <p14:tracePt t="8447" x="4864100" y="3378200"/>
          <p14:tracePt t="8464" x="4875213" y="3354388"/>
          <p14:tracePt t="8480" x="4879975" y="3332163"/>
          <p14:tracePt t="8497" x="4879975" y="3308350"/>
          <p14:tracePt t="8513" x="4879975" y="3286125"/>
          <p14:tracePt t="8530" x="4879975" y="3268663"/>
          <p14:tracePt t="8547" x="4879975" y="3246438"/>
          <p14:tracePt t="8563" x="4879975" y="3235325"/>
          <p14:tracePt t="8580" x="4879975" y="3228975"/>
          <p14:tracePt t="8823" x="4875213" y="3228975"/>
          <p14:tracePt t="8839" x="4868863" y="3228975"/>
          <p14:tracePt t="8848" x="4864100" y="3228975"/>
          <p14:tracePt t="8864" x="4851400" y="3228975"/>
          <p14:tracePt t="8880" x="4846638" y="3222625"/>
          <p14:tracePt t="8897" x="4835525" y="3217863"/>
          <p14:tracePt t="8913" x="4818063" y="3211513"/>
          <p14:tracePt t="8930" x="4806950" y="3206750"/>
          <p14:tracePt t="8947" x="4800600" y="3206750"/>
          <p14:tracePt t="9135" x="4800600" y="3200400"/>
          <p14:tracePt t="9383" x="4800600" y="3211513"/>
          <p14:tracePt t="9397" x="4789488" y="3217863"/>
          <p14:tracePt t="9397" x="4778375" y="3240088"/>
          <p14:tracePt t="9414" x="4754563" y="3275013"/>
          <p14:tracePt t="9430" x="4721225" y="3314700"/>
          <p14:tracePt t="9447" x="4657725" y="3371850"/>
          <p14:tracePt t="9464" x="4611688" y="3411538"/>
          <p14:tracePt t="9481" x="4572000" y="3468688"/>
          <p14:tracePt t="9497" x="4537075" y="3514725"/>
          <p14:tracePt t="9514" x="4514850" y="3554413"/>
          <p14:tracePt t="9530" x="4503738" y="3582988"/>
          <p14:tracePt t="9547" x="4497388" y="3606800"/>
          <p14:tracePt t="9563" x="4497388" y="3617913"/>
          <p14:tracePt t="9581" x="4497388" y="3622675"/>
          <p14:tracePt t="9727" x="4497388" y="3617913"/>
          <p14:tracePt t="9735" x="4503738" y="3611563"/>
          <p14:tracePt t="9747" x="4514850" y="3594100"/>
          <p14:tracePt t="9763" x="4521200" y="3578225"/>
          <p14:tracePt t="9780" x="4532313" y="3565525"/>
          <p14:tracePt t="9797" x="4532313" y="3549650"/>
          <p14:tracePt t="9814" x="4532313" y="3525838"/>
          <p14:tracePt t="9830" x="4525963" y="3508375"/>
          <p14:tracePt t="9847" x="4503738" y="3475038"/>
          <p14:tracePt t="9864" x="4479925" y="3446463"/>
          <p14:tracePt t="9880" x="4446588" y="3417888"/>
          <p14:tracePt t="9897" x="4406900" y="3394075"/>
          <p14:tracePt t="9914" x="4360863" y="3365500"/>
          <p14:tracePt t="9930" x="4321175" y="3354388"/>
          <p14:tracePt t="9947" x="4297363" y="3354388"/>
          <p14:tracePt t="9963" x="4275138" y="3354388"/>
          <p14:tracePt t="9980" x="4251325" y="3354388"/>
          <p14:tracePt t="9996" x="4229100" y="3365500"/>
          <p14:tracePt t="10014" x="4206875" y="3394075"/>
          <p14:tracePt t="10030" x="4183063" y="3435350"/>
          <p14:tracePt t="10030" x="4165600" y="3463925"/>
          <p14:tracePt t="10047" x="4149725" y="3508375"/>
          <p14:tracePt t="10063" x="4137025" y="3565525"/>
          <p14:tracePt t="10080" x="4132263" y="3629025"/>
          <p14:tracePt t="10097" x="4132263" y="3686175"/>
          <p14:tracePt t="10113" x="4143375" y="3732213"/>
          <p14:tracePt t="10130" x="4165600" y="3771900"/>
          <p14:tracePt t="10147" x="4200525" y="3806825"/>
          <p14:tracePt t="10163" x="4217988" y="3817938"/>
          <p14:tracePt t="10180" x="4235450" y="3822700"/>
          <p14:tracePt t="10197" x="4246563" y="3829050"/>
          <p14:tracePt t="10214" x="4257675" y="3829050"/>
          <p14:tracePt t="10230" x="4268788" y="3829050"/>
          <p14:tracePt t="10247" x="4292600" y="3811588"/>
          <p14:tracePt t="10263" x="4303713" y="3806825"/>
          <p14:tracePt t="10280" x="4314825" y="3794125"/>
          <p14:tracePt t="10297" x="4325938" y="3789363"/>
          <p14:tracePt t="10313" x="4337050" y="3783013"/>
          <p14:tracePt t="10330" x="4343400" y="3783013"/>
          <p14:tracePt t="10347" x="4343400" y="3778250"/>
          <p14:tracePt t="10363" x="4343400" y="3771900"/>
          <p14:tracePt t="10398" x="4349750" y="3771900"/>
          <p14:tracePt t="10422" x="4349750" y="3765550"/>
          <p14:tracePt t="10430" x="4354513" y="3765550"/>
          <p14:tracePt t="10518" x="4360863" y="3765550"/>
          <p14:tracePt t="10542" x="4365625" y="3765550"/>
          <p14:tracePt t="10550" x="4378325" y="3771900"/>
          <p14:tracePt t="10563" x="4378325" y="3778250"/>
          <p14:tracePt t="10702" x="4378325" y="3783013"/>
          <p14:tracePt t="10710" x="4371975" y="3783013"/>
          <p14:tracePt t="10806" x="4365625" y="3783013"/>
          <p14:tracePt t="10830" x="4371975" y="3783013"/>
          <p14:tracePt t="10846" x="4389438" y="3783013"/>
          <p14:tracePt t="10847" x="4418013" y="3783013"/>
          <p14:tracePt t="10863" x="4429125" y="3783013"/>
          <p14:tracePt t="10879" x="4440238" y="3778250"/>
          <p14:tracePt t="10896" x="4464050" y="3760788"/>
          <p14:tracePt t="10912" x="4486275" y="3732213"/>
          <p14:tracePt t="10929" x="4521200" y="3697288"/>
          <p14:tracePt t="10945" x="4560888" y="3663950"/>
          <p14:tracePt t="10963" x="4594225" y="3629025"/>
          <p14:tracePt t="10979" x="4622800" y="3600450"/>
          <p14:tracePt t="10996" x="4651375" y="3565525"/>
          <p14:tracePt t="11012" x="4679950" y="3525838"/>
          <p14:tracePt t="11029" x="4708525" y="3497263"/>
          <p14:tracePt t="11045" x="4749800" y="3463925"/>
          <p14:tracePt t="11063" x="4772025" y="3446463"/>
          <p14:tracePt t="11079" x="4783138" y="3429000"/>
          <p14:tracePt t="11096" x="4800600" y="3411538"/>
          <p14:tracePt t="11112" x="4811713" y="3400425"/>
          <p14:tracePt t="11129" x="4822825" y="3389313"/>
          <p14:tracePt t="11146" x="4835525" y="3378200"/>
          <p14:tracePt t="11163" x="4846638" y="3365500"/>
          <p14:tracePt t="11179" x="4846638" y="3354388"/>
          <p14:tracePt t="11196" x="4851400" y="3343275"/>
          <p14:tracePt t="11212" x="4857750" y="3325813"/>
          <p14:tracePt t="11229" x="4857750" y="3321050"/>
          <p14:tracePt t="11245" x="4864100" y="3303588"/>
          <p14:tracePt t="11245" x="4864100" y="3297238"/>
          <p14:tracePt t="11262" x="4864100" y="3279775"/>
          <p14:tracePt t="11279" x="4864100" y="3263900"/>
          <p14:tracePt t="11296" x="4864100" y="3251200"/>
          <p14:tracePt t="11312" x="4864100" y="3240088"/>
          <p14:tracePt t="11329" x="4864100" y="3228975"/>
          <p14:tracePt t="11345" x="4857750" y="3217863"/>
          <p14:tracePt t="11362" x="4840288" y="3211513"/>
          <p14:tracePt t="11379" x="4822825" y="3200400"/>
          <p14:tracePt t="11396" x="4794250" y="3178175"/>
          <p14:tracePt t="11412" x="4749800" y="3160713"/>
          <p14:tracePt t="11429" x="4708525" y="3143250"/>
          <p14:tracePt t="11445" x="4675188" y="3143250"/>
          <p14:tracePt t="11463" x="4675188" y="3136900"/>
          <p14:tracePt t="11862" x="4679950" y="3136900"/>
          <p14:tracePt t="11879" x="4686300" y="3143250"/>
          <p14:tracePt t="11895" x="4721225" y="3165475"/>
          <p14:tracePt t="11896" x="4760913" y="3200400"/>
          <p14:tracePt t="11912" x="4818063" y="3251200"/>
          <p14:tracePt t="11929" x="4886325" y="3308350"/>
          <p14:tracePt t="11945" x="4965700" y="3378200"/>
          <p14:tracePt t="11962" x="5040313" y="3440113"/>
          <p14:tracePt t="11979" x="5103813" y="3486150"/>
          <p14:tracePt t="11996" x="5143500" y="3521075"/>
          <p14:tracePt t="12012" x="5160963" y="3532188"/>
          <p14:tracePt t="12710" x="5154613" y="3532188"/>
          <p14:tracePt t="12742" x="5149850" y="3532188"/>
          <p14:tracePt t="12750" x="5132388" y="3532188"/>
          <p14:tracePt t="12762" x="5108575" y="3532188"/>
          <p14:tracePt t="12766" x="5040313" y="3536950"/>
          <p14:tracePt t="12779" x="4886325" y="3536950"/>
          <p14:tracePt t="12795" x="4668838" y="3543300"/>
          <p14:tracePt t="12812" x="4394200" y="3554413"/>
          <p14:tracePt t="12829" x="4068763" y="3571875"/>
          <p14:tracePt t="12829" x="3932238" y="3589338"/>
          <p14:tracePt t="12846" x="3736975" y="3600450"/>
          <p14:tracePt t="12862" x="3136900" y="3697288"/>
          <p14:tracePt t="12879" x="2686050" y="3794125"/>
          <p14:tracePt t="12895" x="2257425" y="3908425"/>
          <p14:tracePt t="12912" x="1931988" y="4011613"/>
          <p14:tracePt t="12929" x="1692275" y="4086225"/>
          <p14:tracePt t="12946" x="1525588" y="4137025"/>
          <p14:tracePt t="12962" x="1400175" y="4165600"/>
          <p14:tracePt t="12979" x="1325563" y="4194175"/>
          <p14:tracePt t="12995" x="1292225" y="4206875"/>
          <p14:tracePt t="13012" x="1285875" y="4211638"/>
          <p14:tracePt t="13126" x="1285875" y="4217988"/>
          <p14:tracePt t="13132" x="1279525" y="4217988"/>
          <p14:tracePt t="13147" x="1279525" y="4235450"/>
          <p14:tracePt t="13163" x="1279525" y="4240213"/>
          <p14:tracePt t="13179" x="1279525" y="4246563"/>
          <p14:tracePt t="13270" x="1279525" y="4251325"/>
          <p14:tracePt t="13286" x="1279525" y="4264025"/>
          <p14:tracePt t="13294" x="1279525" y="4303713"/>
          <p14:tracePt t="13312" x="1285875" y="4349750"/>
          <p14:tracePt t="13329" x="1296988" y="4411663"/>
          <p14:tracePt t="13346" x="1331913" y="4503738"/>
          <p14:tracePt t="13362" x="1354138" y="4583113"/>
          <p14:tracePt t="13379" x="1371600" y="4635500"/>
          <p14:tracePt t="13395" x="1377950" y="4679950"/>
          <p14:tracePt t="13412" x="1382713" y="4703763"/>
          <p14:tracePt t="13429" x="1389063" y="4708525"/>
          <p14:tracePt t="13447" x="1389063" y="4714875"/>
          <p14:tracePt t="13990" x="1393825" y="4714875"/>
          <p14:tracePt t="13995" x="1393825" y="4708525"/>
          <p14:tracePt t="14012" x="1393825" y="4692650"/>
          <p14:tracePt t="14029" x="1411288" y="4646613"/>
          <p14:tracePt t="14045" x="1463675" y="4560888"/>
          <p14:tracePt t="14063" x="1508125" y="4497388"/>
          <p14:tracePt t="14079" x="1565275" y="4429125"/>
          <p14:tracePt t="14096" x="1628775" y="4365625"/>
          <p14:tracePt t="14112" x="1703388" y="4303713"/>
          <p14:tracePt t="14129" x="1782763" y="4240213"/>
          <p14:tracePt t="14145" x="1868488" y="4178300"/>
          <p14:tracePt t="14162" x="1965325" y="4121150"/>
          <p14:tracePt t="14179" x="2068513" y="4068763"/>
          <p14:tracePt t="14196" x="2160588" y="4022725"/>
          <p14:tracePt t="14212" x="2274888" y="3965575"/>
          <p14:tracePt t="14229" x="2389188" y="3921125"/>
          <p14:tracePt t="14245" x="2554288" y="3863975"/>
          <p14:tracePt t="14263" x="2674938" y="3846513"/>
          <p14:tracePt t="14279" x="2789238" y="3835400"/>
          <p14:tracePt t="14296" x="2897188" y="3829050"/>
          <p14:tracePt t="14312" x="2989263" y="3822700"/>
          <p14:tracePt t="14329" x="3068638" y="3822700"/>
          <p14:tracePt t="14345" x="3149600" y="3829050"/>
          <p14:tracePt t="14363" x="3217863" y="3846513"/>
          <p14:tracePt t="14379" x="3268663" y="3875088"/>
          <p14:tracePt t="14396" x="3308350" y="3903663"/>
          <p14:tracePt t="14412" x="3336925" y="3921125"/>
          <p14:tracePt t="14429" x="3360738" y="3949700"/>
          <p14:tracePt t="14445" x="3382963" y="3978275"/>
          <p14:tracePt t="14463" x="3400425" y="3994150"/>
          <p14:tracePt t="14479" x="3400425" y="4000500"/>
          <p14:tracePt t="14496" x="3400425" y="4006850"/>
          <p14:tracePt t="14512" x="3406775" y="4011613"/>
          <p14:tracePt t="14529" x="3406775" y="4017963"/>
          <p14:tracePt t="14545" x="3411538" y="4029075"/>
          <p14:tracePt t="14562" x="3417888" y="4035425"/>
          <p14:tracePt t="14579" x="3422650" y="4046538"/>
          <p14:tracePt t="14596" x="3422650" y="4057650"/>
          <p14:tracePt t="14612" x="3429000" y="4064000"/>
          <p14:tracePt t="14629" x="3429000" y="4068763"/>
          <p14:tracePt t="14645" x="3435350" y="4068763"/>
          <p14:tracePt t="14734" x="3435350" y="4075113"/>
          <p14:tracePt t="14750" x="3435350" y="4079875"/>
          <p14:tracePt t="14762" x="3435350" y="4092575"/>
          <p14:tracePt t="14779" x="3435350" y="4108450"/>
          <p14:tracePt t="14796" x="3440113" y="4125913"/>
          <p14:tracePt t="14812" x="3446463" y="4149725"/>
          <p14:tracePt t="14829" x="3446463" y="4165600"/>
          <p14:tracePt t="14845" x="3463925" y="4211638"/>
          <p14:tracePt t="14863" x="3463925" y="4240213"/>
          <p14:tracePt t="14878" x="3468688" y="4275138"/>
          <p14:tracePt t="14895" x="3468688" y="4303713"/>
          <p14:tracePt t="14912" x="3475038" y="4337050"/>
          <p14:tracePt t="14929" x="3479800" y="4371975"/>
          <p14:tracePt t="14945" x="3486150" y="4422775"/>
          <p14:tracePt t="14963" x="3486150" y="4457700"/>
          <p14:tracePt t="14979" x="3492500" y="4492625"/>
          <p14:tracePt t="14996" x="3497263" y="4521200"/>
          <p14:tracePt t="15012" x="3503613" y="4565650"/>
          <p14:tracePt t="15029" x="3508375" y="4600575"/>
          <p14:tracePt t="15045" x="3521075" y="4657725"/>
          <p14:tracePt t="15063" x="3532188" y="4686300"/>
          <p14:tracePt t="15078" x="3532188" y="4714875"/>
          <p14:tracePt t="15095" x="3532188" y="4737100"/>
          <p14:tracePt t="15112" x="3532188" y="4760913"/>
          <p14:tracePt t="15129" x="3532188" y="4789488"/>
          <p14:tracePt t="15145" x="3532188" y="4818063"/>
          <p14:tracePt t="15162" x="3532188" y="4840288"/>
          <p14:tracePt t="15179" x="3536950" y="4864100"/>
          <p14:tracePt t="15195" x="3543300" y="4886325"/>
          <p14:tracePt t="15212" x="3543300" y="4892675"/>
          <p14:tracePt t="15229" x="3543300" y="4908550"/>
          <p14:tracePt t="15245" x="3543300" y="4926013"/>
          <p14:tracePt t="15245" x="3543300" y="4937125"/>
          <p14:tracePt t="15262" x="3543300" y="4954588"/>
          <p14:tracePt t="15278" x="3549650" y="4978400"/>
          <p14:tracePt t="15295" x="3549650" y="5000625"/>
          <p14:tracePt t="15312" x="3560763" y="5022850"/>
          <p14:tracePt t="15329" x="3560763" y="5035550"/>
          <p14:tracePt t="15345" x="3571875" y="5046663"/>
          <p14:tracePt t="15362" x="3571875" y="5051425"/>
          <p14:tracePt t="15378" x="3578225" y="5057775"/>
          <p14:tracePt t="15395" x="3589338" y="5064125"/>
          <p14:tracePt t="15412" x="3594100" y="5068888"/>
          <p14:tracePt t="15429" x="3600450" y="5068888"/>
          <p14:tracePt t="15445" x="3611563" y="5068888"/>
          <p14:tracePt t="15462" x="3617913" y="5068888"/>
          <p14:tracePt t="15479" x="3629025" y="5068888"/>
          <p14:tracePt t="15495" x="3635375" y="5068888"/>
          <p14:tracePt t="15512" x="3646488" y="5068888"/>
          <p14:tracePt t="15528" x="3651250" y="5068888"/>
          <p14:tracePt t="16202" x="3651250" y="5064125"/>
          <p14:tracePt t="16215" x="3651250" y="5057775"/>
          <p14:tracePt t="16216" x="3651250" y="5046663"/>
          <p14:tracePt t="16230" x="3651250" y="5011738"/>
          <p14:tracePt t="16246" x="3657600" y="4989513"/>
          <p14:tracePt t="16263" x="3657600" y="4960938"/>
          <p14:tracePt t="16280" x="3668713" y="4937125"/>
          <p14:tracePt t="16296" x="3675063" y="4908550"/>
          <p14:tracePt t="16313" x="3679825" y="4892675"/>
          <p14:tracePt t="16329" x="3686175" y="4879975"/>
          <p14:tracePt t="16347" x="3686175" y="4875213"/>
          <p14:tracePt t="16363" x="3686175" y="4857750"/>
          <p14:tracePt t="16380" x="3686175" y="4840288"/>
          <p14:tracePt t="16396" x="3686175" y="4829175"/>
          <p14:tracePt t="16413" x="3686175" y="4806950"/>
          <p14:tracePt t="16429" x="3686175" y="4789488"/>
          <p14:tracePt t="16446" x="3686175" y="4754563"/>
          <p14:tracePt t="16463" x="3692525" y="4708525"/>
          <p14:tracePt t="16480" x="3692525" y="4679950"/>
          <p14:tracePt t="16496" x="3697288" y="4651375"/>
          <p14:tracePt t="16513" x="3697288" y="4618038"/>
          <p14:tracePt t="16529" x="3703638" y="4589463"/>
          <p14:tracePt t="16546" x="3703638" y="4560888"/>
          <p14:tracePt t="16563" x="3703638" y="4543425"/>
          <p14:tracePt t="16580" x="3703638" y="4525963"/>
          <p14:tracePt t="16596" x="3703638" y="4514850"/>
          <p14:tracePt t="16613" x="3703638" y="4492625"/>
          <p14:tracePt t="16629" x="3703638" y="4475163"/>
          <p14:tracePt t="16646" x="3703638" y="4446588"/>
          <p14:tracePt t="16663" x="3697288" y="4411663"/>
          <p14:tracePt t="16680" x="3697288" y="4383088"/>
          <p14:tracePt t="16696" x="3697288" y="4365625"/>
          <p14:tracePt t="16713" x="3697288" y="4343400"/>
          <p14:tracePt t="16729" x="3697288" y="4321175"/>
          <p14:tracePt t="16746" x="3692525" y="4297363"/>
          <p14:tracePt t="16763" x="3692525" y="4292600"/>
          <p14:tracePt t="16779" x="3692525" y="4279900"/>
          <p14:tracePt t="17231" x="3692525" y="4286250"/>
          <p14:tracePt t="17335" x="3692525" y="4292600"/>
          <p14:tracePt t="17345" x="3692525" y="4303713"/>
          <p14:tracePt t="17363" x="3692525" y="4308475"/>
          <p14:tracePt t="18031" x="3692525" y="4314825"/>
          <p14:tracePt t="18087" x="3692525" y="4321175"/>
          <p14:tracePt t="18088" x="3692525" y="4325938"/>
          <p14:tracePt t="18096" x="3697288" y="4332288"/>
          <p14:tracePt t="18113" x="3697288" y="4337050"/>
          <p14:tracePt t="18129" x="3697288" y="4343400"/>
          <p14:tracePt t="19016" x="3703638" y="4343400"/>
          <p14:tracePt t="19040" x="3703638" y="4349750"/>
          <p14:tracePt t="19048" x="3708400" y="4349750"/>
          <p14:tracePt t="19049" x="3714750" y="4354513"/>
          <p14:tracePt t="19064" x="3714750" y="4360863"/>
          <p14:tracePt t="19128" x="3714750" y="4365625"/>
          <p14:tracePt t="19192" x="3721100" y="4365625"/>
          <p14:tracePt t="19213" x="3721100" y="4371975"/>
          <p14:tracePt t="19232" x="3721100" y="4378325"/>
          <p14:tracePt t="19232" x="3725863" y="4383088"/>
          <p14:tracePt t="19247" x="3736975" y="4389438"/>
          <p14:tracePt t="19263" x="3749675" y="4400550"/>
          <p14:tracePt t="19280" x="3765550" y="4406900"/>
          <p14:tracePt t="19297" x="3783013" y="4411663"/>
          <p14:tracePt t="19314" x="3806825" y="4429125"/>
          <p14:tracePt t="19330" x="3851275" y="4435475"/>
          <p14:tracePt t="19347" x="3897313" y="4451350"/>
          <p14:tracePt t="19363" x="3954463" y="4468813"/>
          <p14:tracePt t="19380" x="4011613" y="4475163"/>
          <p14:tracePt t="19397" x="4079875" y="4486275"/>
          <p14:tracePt t="19414" x="4149725" y="4492625"/>
          <p14:tracePt t="19430" x="4222750" y="4497388"/>
          <p14:tracePt t="19447" x="4303713" y="4503738"/>
          <p14:tracePt t="19463" x="4406900" y="4503738"/>
          <p14:tracePt t="19480" x="4446588" y="4503738"/>
          <p14:tracePt t="19497" x="4475163" y="4503738"/>
          <p14:tracePt t="19514" x="4497388" y="4503738"/>
          <p14:tracePt t="19530" x="4508500" y="4497388"/>
          <p14:tracePt t="19547" x="4514850" y="4497388"/>
          <p14:tracePt t="19563" x="4525963" y="4486275"/>
          <p14:tracePt t="19580" x="4543425" y="4475163"/>
          <p14:tracePt t="19597" x="4554538" y="4457700"/>
          <p14:tracePt t="19614" x="4565650" y="4446588"/>
          <p14:tracePt t="19630" x="4578350" y="4435475"/>
          <p14:tracePt t="19647" x="4589463" y="4429125"/>
          <p14:tracePt t="19663" x="4611688" y="4418013"/>
          <p14:tracePt t="19680" x="4629150" y="4411663"/>
          <p14:tracePt t="19697" x="4640263" y="4406900"/>
          <p14:tracePt t="19736" x="4640263" y="4400550"/>
          <p14:tracePt t="19739" x="4646613" y="4400550"/>
          <p14:tracePt t="19776" x="4651375" y="4400550"/>
          <p14:tracePt t="19784" x="4657725" y="4394200"/>
          <p14:tracePt t="19805" x="4664075" y="4394200"/>
          <p14:tracePt t="19813" x="4664075" y="4389438"/>
          <p14:tracePt t="20367" x="4657725" y="4389438"/>
          <p14:tracePt t="20384" x="4651375" y="4389438"/>
          <p14:tracePt t="20392" x="4646613" y="4389438"/>
          <p14:tracePt t="20413" x="4629150" y="4389438"/>
          <p14:tracePt t="20414" x="4600575" y="4400550"/>
          <p14:tracePt t="20430" x="4560888" y="4406900"/>
          <p14:tracePt t="20447" x="4514850" y="4411663"/>
          <p14:tracePt t="20464" x="4468813" y="4429125"/>
          <p14:tracePt t="20481" x="4440238" y="4435475"/>
          <p14:tracePt t="20497" x="4389438" y="4446588"/>
          <p14:tracePt t="20514" x="4325938" y="4446588"/>
          <p14:tracePt t="20530" x="4268788" y="4446588"/>
          <p14:tracePt t="20547" x="4200525" y="4446588"/>
          <p14:tracePt t="20563" x="4149725" y="4446588"/>
          <p14:tracePt t="20580" x="4108450" y="4446588"/>
          <p14:tracePt t="20597" x="4079875" y="4446588"/>
          <p14:tracePt t="20613" x="4051300" y="4446588"/>
          <p14:tracePt t="20631" x="4022725" y="4446588"/>
          <p14:tracePt t="20647" x="3989388" y="4440238"/>
          <p14:tracePt t="20664" x="3971925" y="4440238"/>
          <p14:tracePt t="20680" x="3954463" y="4435475"/>
          <p14:tracePt t="20697" x="3932238" y="4429125"/>
          <p14:tracePt t="20713" x="3921125" y="4422775"/>
          <p14:tracePt t="20731" x="3908425" y="4418013"/>
          <p14:tracePt t="20747" x="3903663" y="4418013"/>
          <p14:tracePt t="20764" x="3892550" y="4418013"/>
          <p14:tracePt t="20780" x="3879850" y="4418013"/>
          <p14:tracePt t="20797" x="3868738" y="4418013"/>
          <p14:tracePt t="20813" x="3868738" y="4411663"/>
          <p14:tracePt t="20831" x="3863975" y="4411663"/>
          <p14:tracePt t="20952" x="3857625" y="4411663"/>
          <p14:tracePt t="21824" x="3863975" y="4411663"/>
          <p14:tracePt t="21840" x="3868738" y="4411663"/>
          <p14:tracePt t="21920" x="3875088" y="4411663"/>
          <p14:tracePt t="21920" x="3875088" y="4418013"/>
          <p14:tracePt t="21930" x="3892550" y="4422775"/>
          <p14:tracePt t="21949" x="3954463" y="4446588"/>
          <p14:tracePt t="21963" x="4051300" y="4475163"/>
          <p14:tracePt t="21980" x="4171950" y="4508500"/>
          <p14:tracePt t="21997" x="4337050" y="4549775"/>
          <p14:tracePt t="22013" x="4497388" y="4583113"/>
          <p14:tracePt t="22030" x="4664075" y="4618038"/>
          <p14:tracePt t="22047" x="4875213" y="4668838"/>
          <p14:tracePt t="22047" x="4972050" y="4697413"/>
          <p14:tracePt t="22064" x="5154613" y="4772025"/>
          <p14:tracePt t="22080" x="5337175" y="4840288"/>
          <p14:tracePt t="22097" x="5446713" y="4897438"/>
          <p14:tracePt t="22113" x="5508625" y="4937125"/>
          <p14:tracePt t="22130" x="5549900" y="4960938"/>
          <p14:tracePt t="22147" x="5572125" y="4978400"/>
          <p14:tracePt t="22163" x="5572125" y="4983163"/>
          <p14:tracePt t="22751" x="5572125" y="4978400"/>
          <p14:tracePt t="22763" x="5572125" y="4972050"/>
          <p14:tracePt t="22768" x="5549900" y="4943475"/>
          <p14:tracePt t="22780" x="5532438" y="4914900"/>
          <p14:tracePt t="22797" x="5514975" y="4897438"/>
          <p14:tracePt t="22814" x="5486400" y="4875213"/>
          <p14:tracePt t="22830" x="5446713" y="4846638"/>
          <p14:tracePt t="22847" x="5400675" y="4818063"/>
          <p14:tracePt t="22863" x="5343525" y="4794250"/>
          <p14:tracePt t="22881" x="5314950" y="4783138"/>
          <p14:tracePt t="22897" x="5275263" y="4772025"/>
          <p14:tracePt t="22914" x="5229225" y="4760913"/>
          <p14:tracePt t="22930" x="5178425" y="4743450"/>
          <p14:tracePt t="22947" x="5132388" y="4737100"/>
          <p14:tracePt t="22963" x="5080000" y="4725988"/>
          <p14:tracePt t="22980" x="5011738" y="4714875"/>
          <p14:tracePt t="22997" x="4937125" y="4697413"/>
          <p14:tracePt t="23014" x="4840288" y="4679950"/>
          <p14:tracePt t="23030" x="4737100" y="4651375"/>
          <p14:tracePt t="23047" x="4629150" y="4640263"/>
          <p14:tracePt t="23063" x="4497388" y="4629150"/>
          <p14:tracePt t="23081" x="4429125" y="4622800"/>
          <p14:tracePt t="23097" x="4371975" y="4618038"/>
          <p14:tracePt t="23114" x="4325938" y="4618038"/>
          <p14:tracePt t="23130" x="4297363" y="4618038"/>
          <p14:tracePt t="23147" x="4286250" y="4618038"/>
          <p14:tracePt t="24376" x="4286250" y="4611688"/>
          <p14:tracePt t="24560" x="4292600" y="4611688"/>
          <p14:tracePt t="24568" x="4297363" y="4611688"/>
          <p14:tracePt t="24580" x="4314825" y="4611688"/>
          <p14:tracePt t="24597" x="4337050" y="4611688"/>
          <p14:tracePt t="24613" x="4394200" y="4618038"/>
          <p14:tracePt t="24630" x="4468813" y="4629150"/>
          <p14:tracePt t="24646" x="4549775" y="4635500"/>
          <p14:tracePt t="24646" x="4589463" y="4635500"/>
          <p14:tracePt t="24664" x="4675188" y="4640263"/>
          <p14:tracePt t="24680" x="4760913" y="4640263"/>
          <p14:tracePt t="24697" x="4846638" y="4640263"/>
          <p14:tracePt t="24713" x="4921250" y="4640263"/>
          <p14:tracePt t="24730" x="4994275" y="4635500"/>
          <p14:tracePt t="24746" x="5057775" y="4622800"/>
          <p14:tracePt t="24764" x="5114925" y="4618038"/>
          <p14:tracePt t="24780" x="5172075" y="4606925"/>
          <p14:tracePt t="24797" x="5222875" y="4594225"/>
          <p14:tracePt t="24813" x="5264150" y="4589463"/>
          <p14:tracePt t="24830" x="5303838" y="4589463"/>
          <p14:tracePt t="24846" x="5337175" y="4583113"/>
          <p14:tracePt t="24846" x="5354638" y="4578350"/>
          <p14:tracePt t="24864" x="5378450" y="4572000"/>
          <p14:tracePt t="24880" x="5407025" y="4572000"/>
          <p14:tracePt t="24896" x="5429250" y="4572000"/>
          <p14:tracePt t="24913" x="5457825" y="4565650"/>
          <p14:tracePt t="24930" x="5480050" y="4565650"/>
          <p14:tracePt t="24946" x="5508625" y="4560888"/>
          <p14:tracePt t="24964" x="5532438" y="4554538"/>
          <p14:tracePt t="24980" x="5554663" y="4549775"/>
          <p14:tracePt t="24997" x="5578475" y="4543425"/>
          <p14:tracePt t="25013" x="5600700" y="4537075"/>
          <p14:tracePt t="25030" x="5629275" y="4532313"/>
          <p14:tracePt t="25046" x="5646738" y="4525963"/>
          <p14:tracePt t="25064" x="5657850" y="4525963"/>
          <p14:tracePt t="25080" x="5664200" y="4525963"/>
          <p14:tracePt t="25223" x="5668963" y="4525963"/>
          <p14:tracePt t="25248" x="5675313" y="4525963"/>
          <p14:tracePt t="25249" x="5680075" y="4525963"/>
          <p14:tracePt t="25263" x="5686425" y="4525963"/>
          <p14:tracePt t="25280" x="5692775" y="4525963"/>
          <p14:tracePt t="25296" x="5697538" y="4525963"/>
          <p14:tracePt t="25313" x="5703888" y="4525963"/>
          <p14:tracePt t="25368" x="5708650" y="4525963"/>
          <p14:tracePt t="25391" x="5715000" y="4525963"/>
          <p14:tracePt t="25399" x="5721350" y="4525963"/>
          <p14:tracePt t="25414" x="5726113" y="4525963"/>
          <p14:tracePt t="25430" x="5737225" y="4525963"/>
          <p14:tracePt t="25446" x="5743575" y="4514850"/>
          <p14:tracePt t="25463" x="5749925" y="4508500"/>
          <p14:tracePt t="25480" x="5754688" y="4508500"/>
          <p14:tracePt t="25496" x="5761038" y="4508500"/>
          <p14:tracePt t="26055" x="5761038" y="4503738"/>
          <p14:tracePt t="26103" x="5765800" y="4497388"/>
          <p14:tracePt t="26107" x="5765800" y="4492625"/>
          <p14:tracePt t="26114" x="5772150" y="4479925"/>
          <p14:tracePt t="26130" x="5778500" y="4475163"/>
          <p14:tracePt t="26147" x="5783263" y="4464050"/>
          <p14:tracePt t="26163" x="5789613" y="4457700"/>
          <p14:tracePt t="26180" x="5794375" y="4435475"/>
          <p14:tracePt t="26196" x="5800725" y="4422775"/>
          <p14:tracePt t="26213" x="5807075" y="4418013"/>
          <p14:tracePt t="26351" x="5807075" y="4411663"/>
          <p14:tracePt t="26363" x="5811838" y="4411663"/>
          <p14:tracePt t="26407" x="5811838" y="4406900"/>
          <p14:tracePt t="26415" x="5818188" y="4406900"/>
          <p14:tracePt t="26455" x="5818188" y="4400550"/>
          <p14:tracePt t="26463" x="5829300" y="4394200"/>
          <p14:tracePt t="26480" x="5835650" y="4383088"/>
          <p14:tracePt t="26496" x="5846763" y="4365625"/>
          <p14:tracePt t="26513" x="5851525" y="4360863"/>
          <p14:tracePt t="26530" x="5857875" y="4354513"/>
          <p14:tracePt t="26783" x="5846763" y="4360863"/>
          <p14:tracePt t="26791" x="5846763" y="4365625"/>
          <p14:tracePt t="26799" x="5829300" y="4378325"/>
          <p14:tracePt t="26814" x="5811838" y="4394200"/>
          <p14:tracePt t="26830" x="5789613" y="4411663"/>
          <p14:tracePt t="26847" x="5765800" y="4429125"/>
          <p14:tracePt t="26863" x="5737225" y="4457700"/>
          <p14:tracePt t="26880" x="5732463" y="4464050"/>
          <p14:tracePt t="26896" x="5726113" y="4468813"/>
          <p14:tracePt t="27727" x="0" y="0"/>
        </p14:tracePtLst>
      </p14:laserTraceLst>
    </p:ext>
  </p:extLst>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Single Phase Center-Tapped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1676400"/>
            <a:ext cx="8229600" cy="1828800"/>
          </a:xfrm>
        </p:spPr>
        <p:txBody>
          <a:bodyPr>
            <a:normAutofit/>
          </a:bodyPr>
          <a:lstStyle/>
          <a:p>
            <a:r>
              <a:rPr lang="en-US" dirty="0" smtClean="0"/>
              <a:t>Given the general form of the equations for the voltage drop across a line, the matrices below properly represent the single phase center-tapped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1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5" name="Rectangle 4"/>
              <p:cNvSpPr/>
              <p:nvPr/>
            </p:nvSpPr>
            <p:spPr>
              <a:xfrm>
                <a:off x="838200" y="3557720"/>
                <a:ext cx="1985479" cy="6595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1</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r>
                                  <a:rPr lang="en-US" i="1">
                                    <a:latin typeface="Cambria Math"/>
                                  </a:rPr>
                                  <m:t>1</m:t>
                                </m:r>
                              </m:e>
                              <m:e>
                                <m:r>
                                  <a:rPr lang="en-US" i="1">
                                    <a:latin typeface="Cambria Math"/>
                                  </a:rPr>
                                  <m:t>0</m:t>
                                </m:r>
                              </m:e>
                            </m:mr>
                            <m:mr>
                              <m:e>
                                <m:r>
                                  <a:rPr lang="en-US" i="1">
                                    <a:latin typeface="Cambria Math"/>
                                  </a:rPr>
                                  <m:t>0</m:t>
                                </m:r>
                              </m:e>
                              <m:e>
                                <m:r>
                                  <a:rPr lang="en-US" i="1">
                                    <a:latin typeface="Cambria Math"/>
                                  </a:rPr>
                                  <m:t>1</m:t>
                                </m:r>
                              </m:e>
                            </m:mr>
                          </m:m>
                        </m:e>
                      </m:d>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838200" y="3557720"/>
                <a:ext cx="1985479" cy="659540"/>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767818" y="3180795"/>
                <a:ext cx="4572000" cy="1341265"/>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1</m:t>
                              </m:r>
                            </m:sub>
                          </m:sSub>
                        </m:e>
                      </m:d>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sSub>
                                  <m:sSubPr>
                                    <m:ctrlPr>
                                      <a:rPr lang="en-US" i="1">
                                        <a:latin typeface="Cambria Math"/>
                                      </a:rPr>
                                    </m:ctrlPr>
                                  </m:sSubPr>
                                  <m:e>
                                    <m:r>
                                      <a:rPr lang="en-US" i="1">
                                        <a:latin typeface="Cambria Math"/>
                                      </a:rPr>
                                      <m:t>𝑍</m:t>
                                    </m:r>
                                  </m:e>
                                  <m:sub>
                                    <m:r>
                                      <a:rPr lang="en-US" i="1">
                                        <a:latin typeface="Cambria Math"/>
                                      </a:rPr>
                                      <m:t>1</m:t>
                                    </m:r>
                                  </m:sub>
                                </m:sSub>
                                <m:r>
                                  <a:rPr lang="en-US" i="1">
                                    <a:latin typeface="Cambria Math"/>
                                  </a:rPr>
                                  <m:t>+</m:t>
                                </m:r>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e>
                                <m:r>
                                  <a:rPr lang="en-US" i="1">
                                    <a:latin typeface="Cambria Math"/>
                                  </a:rPr>
                                  <m:t>−</m:t>
                                </m:r>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mr>
                            <m:mr>
                              <m:e>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e>
                                <m:r>
                                  <a:rPr lang="en-US" i="1">
                                    <a:latin typeface="Cambria Math"/>
                                  </a:rPr>
                                  <m:t>−</m:t>
                                </m:r>
                                <m:d>
                                  <m:dPr>
                                    <m:ctrlPr>
                                      <a:rPr lang="en-US" i="1">
                                        <a:latin typeface="Cambria Math"/>
                                      </a:rPr>
                                    </m:ctrlPr>
                                  </m:dPr>
                                  <m:e>
                                    <m:sSub>
                                      <m:sSubPr>
                                        <m:ctrlPr>
                                          <a:rPr lang="en-US" i="1">
                                            <a:latin typeface="Cambria Math"/>
                                          </a:rPr>
                                        </m:ctrlPr>
                                      </m:sSubPr>
                                      <m:e>
                                        <m:r>
                                          <a:rPr lang="en-US" i="1">
                                            <a:latin typeface="Cambria Math"/>
                                          </a:rPr>
                                          <m:t>𝑍</m:t>
                                        </m:r>
                                      </m:e>
                                      <m:sub>
                                        <m:r>
                                          <a:rPr lang="en-US" i="1">
                                            <a:latin typeface="Cambria Math"/>
                                          </a:rPr>
                                          <m:t>2</m:t>
                                        </m:r>
                                      </m:sub>
                                    </m:sSub>
                                    <m:r>
                                      <a:rPr lang="en-US" i="1">
                                        <a:latin typeface="Cambria Math"/>
                                      </a:rPr>
                                      <m:t>+</m:t>
                                    </m:r>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d>
                              </m:e>
                            </m:mr>
                          </m:m>
                        </m:e>
                      </m:d>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3767818" y="3180795"/>
                <a:ext cx="4572000" cy="1341265"/>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838200" y="4750660"/>
                <a:ext cx="1558632" cy="554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1</m:t>
                              </m:r>
                            </m:sub>
                          </m:sSub>
                        </m:e>
                      </m:d>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mr>
                          </m:m>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838200" y="4750660"/>
                <a:ext cx="1558632" cy="554254"/>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4038600" y="4750660"/>
                <a:ext cx="2145780" cy="6595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1</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r>
                                  <a:rPr lang="en-US" i="1">
                                    <a:latin typeface="Cambria Math"/>
                                  </a:rPr>
                                  <m:t>1</m:t>
                                </m:r>
                              </m:e>
                              <m:e>
                                <m:r>
                                  <a:rPr lang="en-US" i="1">
                                    <a:latin typeface="Cambria Math"/>
                                  </a:rPr>
                                  <m:t>−1</m:t>
                                </m:r>
                              </m:e>
                            </m:mr>
                            <m:mr>
                              <m:e>
                                <m:r>
                                  <a:rPr lang="en-US" i="1">
                                    <a:latin typeface="Cambria Math"/>
                                  </a:rPr>
                                  <m:t>1</m:t>
                                </m:r>
                              </m:e>
                              <m:e>
                                <m:r>
                                  <a:rPr lang="en-US" i="1">
                                    <a:latin typeface="Cambria Math"/>
                                  </a:rPr>
                                  <m:t>−1</m:t>
                                </m:r>
                              </m:e>
                            </m:mr>
                          </m:m>
                        </m:e>
                      </m:d>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4038600" y="4750660"/>
                <a:ext cx="2145780" cy="659540"/>
              </a:xfrm>
              <a:prstGeom prst="rect">
                <a:avLst/>
              </a:prstGeom>
              <a:blipFill rotWithShape="1">
                <a:blip r:embed="rId9"/>
                <a:stretch>
                  <a:fillRect/>
                </a:stretch>
              </a:blipFill>
            </p:spPr>
            <p:txBody>
              <a:bodyPr/>
              <a:lstStyle/>
              <a:p>
                <a:r>
                  <a:rPr lang="en-US">
                    <a:noFill/>
                  </a:rPr>
                  <a:t> </a:t>
                </a:r>
              </a:p>
            </p:txBody>
          </p:sp>
        </mc:Fallback>
      </mc:AlternateContent>
      <p:pic>
        <p:nvPicPr>
          <p:cNvPr id="19" name="Audio 1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26638150"/>
      </p:ext>
    </p:extLst>
  </p:cSld>
  <p:clrMapOvr>
    <a:masterClrMapping/>
  </p:clrMapOvr>
  <mc:AlternateContent xmlns:mc="http://schemas.openxmlformats.org/markup-compatibility/2006" xmlns:p14="http://schemas.microsoft.com/office/powerpoint/2010/main">
    <mc:Choice Requires="p14">
      <p:transition spd="slow" p14:dur="2000" advTm="35711"/>
    </mc:Choice>
    <mc:Fallback xmlns="">
      <p:transition spd="slow" advTm="357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9"/>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981200"/>
                <a:ext cx="8305800" cy="3288464"/>
              </a:xfrm>
              <a:prstGeom prst="rect">
                <a:avLst/>
              </a:prstGeom>
            </p:spPr>
            <p:txBody>
              <a:bodyPr wrap="square">
                <a:spAutoFit/>
              </a:bodyPr>
              <a:lstStyle/>
              <a:p>
                <a:pPr algn="just">
                  <a:spcAft>
                    <a:spcPts val="1200"/>
                  </a:spcAft>
                </a:pPr>
                <a:r>
                  <a:rPr lang="en-US" sz="2400" dirty="0" smtClean="0">
                    <a:latin typeface="Times New Roman" pitchFamily="18" charset="0"/>
                    <a:cs typeface="Times New Roman" pitchFamily="18" charset="0"/>
                  </a:rPr>
                  <a:t>Variable Definitions (cont.)</a:t>
                </a: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t>  </a:t>
                </a:r>
                <a:r>
                  <a:rPr lang="en-US" sz="2000" dirty="0" smtClean="0">
                    <a:latin typeface="Times New Roman" pitchFamily="18" charset="0"/>
                    <a:cs typeface="Times New Roman" pitchFamily="18" charset="0"/>
                  </a:rPr>
                  <a:t>Ω/mile					(17)</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𝜋</m:t>
                        </m:r>
                      </m:num>
                      <m:den>
                        <m:r>
                          <a:rPr lang="en-US" sz="2000" i="1">
                            <a:latin typeface="Cambria Math"/>
                          </a:rPr>
                          <m:t>8</m:t>
                        </m:r>
                      </m:den>
                    </m:f>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r>
                          <a:rPr lang="en-US" sz="2000" i="1">
                            <a:latin typeface="Cambria Math"/>
                          </a:rPr>
                          <m:t>+</m:t>
                        </m:r>
                        <m:f>
                          <m:fPr>
                            <m:ctrlPr>
                              <a:rPr lang="en-US" sz="2000" i="1">
                                <a:latin typeface="Cambria Math"/>
                              </a:rPr>
                            </m:ctrlPr>
                          </m:fPr>
                          <m:num>
                            <m:sSubSup>
                              <m:sSubSupPr>
                                <m:ctrlPr>
                                  <a:rPr lang="en-US" sz="2000" i="1">
                                    <a:latin typeface="Cambria Math"/>
                                  </a:rPr>
                                </m:ctrlPr>
                              </m:sSubSupPr>
                              <m:e>
                                <m:r>
                                  <a:rPr lang="en-US" sz="2000" i="1">
                                    <a:latin typeface="Cambria Math"/>
                                  </a:rPr>
                                  <m:t>𝑘</m:t>
                                </m:r>
                              </m:e>
                              <m:sub>
                                <m:r>
                                  <a:rPr lang="en-US" sz="2000" i="1">
                                    <a:latin typeface="Cambria Math"/>
                                  </a:rPr>
                                  <m:t>𝑖𝑗</m:t>
                                </m:r>
                              </m:sub>
                              <m:sup>
                                <m:r>
                                  <a:rPr lang="en-US" sz="2000" i="1">
                                    <a:latin typeface="Cambria Math"/>
                                  </a:rPr>
                                  <m:t>2</m:t>
                                </m:r>
                              </m:sup>
                            </m:sSubSup>
                          </m:num>
                          <m:den>
                            <m:r>
                              <a:rPr lang="en-US" sz="2000" i="1">
                                <a:latin typeface="Cambria Math"/>
                              </a:rPr>
                              <m:t>16</m:t>
                            </m:r>
                          </m:den>
                        </m:f>
                      </m:e>
                    </m:func>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r>
                              <a:rPr lang="en-US" sz="2000" i="1">
                                <a:latin typeface="Cambria Math"/>
                              </a:rPr>
                              <m:t>2</m:t>
                            </m:r>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r>
                      <a:rPr lang="en-US" sz="2000" i="1">
                        <a:latin typeface="Cambria Math"/>
                      </a:rPr>
                      <m:t>∙</m:t>
                    </m:r>
                    <m:d>
                      <m:dPr>
                        <m:ctrlPr>
                          <a:rPr lang="en-US" sz="2000" i="1">
                            <a:latin typeface="Cambria Math"/>
                          </a:rPr>
                        </m:ctrlPr>
                      </m:dPr>
                      <m:e>
                        <m:r>
                          <a:rPr lang="en-US" sz="2000" i="1">
                            <a:latin typeface="Cambria Math"/>
                          </a:rPr>
                          <m:t>0.6728+</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e>
                    </m:d>
                  </m:oMath>
                </a14:m>
                <a:r>
                  <a:rPr lang="en-US" sz="2000" dirty="0" smtClean="0">
                    <a:latin typeface="Times New Roman" pitchFamily="18" charset="0"/>
                    <a:cs typeface="Times New Roman" pitchFamily="18" charset="0"/>
                  </a:rPr>
                  <a:t>		(18)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0.0386+</m:t>
                    </m:r>
                    <m:f>
                      <m:fPr>
                        <m:ctrlPr>
                          <a:rPr lang="en-US" sz="2000" i="1">
                            <a:latin typeface="Cambria Math"/>
                          </a:rPr>
                        </m:ctrlPr>
                      </m:fPr>
                      <m:num>
                        <m:r>
                          <a:rPr lang="en-US" sz="2000" i="1">
                            <a:latin typeface="Cambria Math"/>
                          </a:rPr>
                          <m:t>1</m:t>
                        </m:r>
                      </m:num>
                      <m:den>
                        <m:r>
                          <a:rPr lang="en-US" sz="2000" i="1">
                            <a:latin typeface="Cambria Math"/>
                          </a:rPr>
                          <m:t>2</m:t>
                        </m:r>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oMath>
                </a14:m>
                <a:r>
                  <a:rPr lang="en-US" sz="2000" dirty="0" smtClean="0"/>
                  <a:t>			</a:t>
                </a:r>
                <a:r>
                  <a:rPr lang="en-US" sz="2000" dirty="0" smtClean="0">
                    <a:latin typeface="Times New Roman" pitchFamily="18" charset="0"/>
                    <a:cs typeface="Times New Roman" pitchFamily="18" charset="0"/>
                  </a:rPr>
                  <a:t>(19)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𝑘</m:t>
                        </m:r>
                      </m:e>
                      <m:sub>
                        <m:r>
                          <a:rPr lang="en-US" sz="2000" i="1">
                            <a:latin typeface="Cambria Math"/>
                          </a:rPr>
                          <m:t>𝑖𝑗</m:t>
                        </m:r>
                      </m:sub>
                    </m:sSub>
                    <m:r>
                      <a:rPr lang="en-US" sz="2000" i="1">
                        <a:latin typeface="Cambria Math"/>
                      </a:rPr>
                      <m:t>=8.565×</m:t>
                    </m:r>
                    <m:sSup>
                      <m:sSupPr>
                        <m:ctrlPr>
                          <a:rPr lang="en-US" sz="2000" i="1">
                            <a:latin typeface="Cambria Math"/>
                          </a:rPr>
                        </m:ctrlPr>
                      </m:sSupPr>
                      <m:e>
                        <m:r>
                          <a:rPr lang="en-US" sz="2000" i="1">
                            <a:latin typeface="Cambria Math"/>
                          </a:rPr>
                          <m:t>10</m:t>
                        </m:r>
                      </m:e>
                      <m:sup>
                        <m:r>
                          <a:rPr lang="en-US" sz="2000" i="1">
                            <a:latin typeface="Cambria Math"/>
                          </a:rPr>
                          <m:t>−4</m:t>
                        </m:r>
                      </m:sup>
                    </m:sSup>
                    <m:r>
                      <a:rPr lang="en-US" sz="2000" i="1">
                        <a:latin typeface="Cambria Math"/>
                      </a:rPr>
                      <m:t>∙</m:t>
                    </m:r>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rad>
                      <m:radPr>
                        <m:degHide m:val="on"/>
                        <m:ctrlPr>
                          <a:rPr lang="en-US" sz="2000" i="1">
                            <a:latin typeface="Cambria Math"/>
                          </a:rPr>
                        </m:ctrlPr>
                      </m:radPr>
                      <m:deg/>
                      <m:e>
                        <m:f>
                          <m:fPr>
                            <m:ctrlPr>
                              <a:rPr lang="en-US" sz="2000" i="1">
                                <a:latin typeface="Cambria Math"/>
                              </a:rPr>
                            </m:ctrlPr>
                          </m:fPr>
                          <m:num>
                            <m:r>
                              <a:rPr lang="en-US" sz="2000" i="1">
                                <a:latin typeface="Cambria Math"/>
                              </a:rPr>
                              <m:t>𝑓</m:t>
                            </m:r>
                          </m:num>
                          <m:den>
                            <m:r>
                              <a:rPr lang="en-US" sz="2000" i="1">
                                <a:latin typeface="Cambria Math"/>
                              </a:rPr>
                              <m:t>𝑝</m:t>
                            </m:r>
                          </m:den>
                        </m:f>
                      </m:e>
                    </m:rad>
                  </m:oMath>
                </a14:m>
                <a:r>
                  <a:rPr lang="en-US" sz="2000" dirty="0"/>
                  <a:t> </a:t>
                </a:r>
                <a:r>
                  <a:rPr lang="en-US" sz="2000" dirty="0" smtClean="0"/>
                  <a:t>					</a:t>
                </a:r>
                <a:r>
                  <a:rPr lang="en-US" sz="2000" dirty="0" smtClean="0">
                    <a:latin typeface="Times New Roman" pitchFamily="18" charset="0"/>
                    <a:cs typeface="Times New Roman" pitchFamily="18" charset="0"/>
                  </a:rPr>
                  <a:t>(20)</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981200"/>
                <a:ext cx="8305800" cy="3288464"/>
              </a:xfrm>
              <a:prstGeom prst="rect">
                <a:avLst/>
              </a:prstGeom>
              <a:blipFill rotWithShape="1">
                <a:blip r:embed="rId5"/>
                <a:stretch>
                  <a:fillRect l="-1175" t="-148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22</a:t>
            </a:fld>
            <a:endParaRPr lang="en-US"/>
          </a:p>
        </p:txBody>
      </p:sp>
      <p:sp>
        <p:nvSpPr>
          <p:cNvPr id="8" name="TextBox 7"/>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Carson’s Equations Cont.</a:t>
            </a:r>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18297479"/>
      </p:ext>
    </p:extLst>
  </p:cSld>
  <p:clrMapOvr>
    <a:masterClrMapping/>
  </p:clrMapOvr>
  <mc:AlternateContent xmlns:mc="http://schemas.openxmlformats.org/markup-compatibility/2006" xmlns:p14="http://schemas.microsoft.com/office/powerpoint/2010/main">
    <mc:Choice Requires="p14">
      <p:transition spd="slow" p14:dur="2000" advTm="73295"/>
    </mc:Choice>
    <mc:Fallback xmlns="">
      <p:transition spd="slow" advTm="732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3514" x="549275" y="2846388"/>
          <p14:tracePt t="13652" x="542925" y="2846388"/>
          <p14:tracePt t="13676" x="542925" y="2851150"/>
          <p14:tracePt t="13686" x="536575" y="2857500"/>
          <p14:tracePt t="13703" x="536575" y="2863850"/>
          <p14:tracePt t="13720" x="531813" y="2863850"/>
          <p14:tracePt t="13740" x="531813" y="2874963"/>
          <p14:tracePt t="13764" x="531813" y="2879725"/>
          <p14:tracePt t="13787" x="531813" y="2886075"/>
          <p14:tracePt t="14316" x="531813" y="2892425"/>
          <p14:tracePt t="14324" x="531813" y="2925763"/>
          <p14:tracePt t="14337" x="536575" y="2978150"/>
          <p14:tracePt t="14353" x="536575" y="3022600"/>
          <p14:tracePt t="14370" x="536575" y="3068638"/>
          <p14:tracePt t="14387" x="536575" y="3108325"/>
          <p14:tracePt t="14387" x="536575" y="3125788"/>
          <p14:tracePt t="14404" x="536575" y="3160713"/>
          <p14:tracePt t="14420" x="536575" y="3189288"/>
          <p14:tracePt t="14437" x="542925" y="3217863"/>
          <p14:tracePt t="14453" x="542925" y="3246438"/>
          <p14:tracePt t="14471" x="549275" y="3268663"/>
          <p14:tracePt t="14487" x="549275" y="3292475"/>
          <p14:tracePt t="14504" x="549275" y="3303588"/>
          <p14:tracePt t="14520" x="549275" y="3314700"/>
          <p14:tracePt t="14537" x="549275" y="3321050"/>
          <p14:tracePt t="14553" x="549275" y="3325813"/>
          <p14:tracePt t="14570" x="542925" y="3325813"/>
          <p14:tracePt t="14587" x="531813" y="3332163"/>
          <p14:tracePt t="14604" x="520700" y="3349625"/>
          <p14:tracePt t="14620" x="503238" y="3365500"/>
          <p14:tracePt t="14637" x="479425" y="3406775"/>
          <p14:tracePt t="14653" x="463550" y="3446463"/>
          <p14:tracePt t="14670" x="446088" y="3492500"/>
          <p14:tracePt t="14687" x="422275" y="3543300"/>
          <p14:tracePt t="14704" x="406400" y="3589338"/>
          <p14:tracePt t="14720" x="400050" y="3622675"/>
          <p14:tracePt t="14737" x="393700" y="3651250"/>
          <p14:tracePt t="14753" x="382588" y="3668713"/>
          <p14:tracePt t="14770" x="371475" y="3703638"/>
          <p14:tracePt t="14786" x="371475" y="3736975"/>
          <p14:tracePt t="14804" x="365125" y="3778250"/>
          <p14:tracePt t="14820" x="365125" y="3789363"/>
          <p14:tracePt t="14949" x="371475" y="3789363"/>
          <p14:tracePt t="14956" x="382588" y="3783013"/>
          <p14:tracePt t="14972" x="388938" y="3783013"/>
          <p14:tracePt t="14988" x="393700" y="3778250"/>
          <p14:tracePt t="15004" x="406400" y="3771900"/>
          <p14:tracePt t="15021" x="406400" y="3765550"/>
          <p14:tracePt t="15038" x="411163" y="3765550"/>
          <p14:tracePt t="15054" x="417513" y="3765550"/>
          <p14:tracePt t="15071" x="417513" y="3760788"/>
          <p14:tracePt t="15088" x="422275" y="3760788"/>
          <p14:tracePt t="15541" x="428625" y="3771900"/>
          <p14:tracePt t="15554" x="428625" y="3783013"/>
          <p14:tracePt t="15557" x="434975" y="3800475"/>
          <p14:tracePt t="15571" x="434975" y="3829050"/>
          <p14:tracePt t="15588" x="439738" y="3851275"/>
          <p14:tracePt t="15604" x="446088" y="3892550"/>
          <p14:tracePt t="15621" x="450850" y="3914775"/>
          <p14:tracePt t="15638" x="450850" y="3937000"/>
          <p14:tracePt t="15654" x="450850" y="3949700"/>
          <p14:tracePt t="15671" x="450850" y="3971925"/>
          <p14:tracePt t="15688" x="450850" y="3983038"/>
          <p14:tracePt t="15704" x="450850" y="3989388"/>
          <p14:tracePt t="15721" x="450850" y="4000500"/>
          <p14:tracePt t="15737" x="450850" y="4011613"/>
          <p14:tracePt t="15754" x="457200" y="4029075"/>
          <p14:tracePt t="15771" x="457200" y="4040188"/>
          <p14:tracePt t="15787" x="457200" y="4046538"/>
          <p14:tracePt t="15804" x="457200" y="4051300"/>
          <p14:tracePt t="16477" x="457200" y="4057650"/>
          <p14:tracePt t="16517" x="457200" y="4064000"/>
          <p14:tracePt t="16525" x="457200" y="4097338"/>
          <p14:tracePt t="16541" x="468313" y="4132263"/>
          <p14:tracePt t="16554" x="468313" y="4165600"/>
          <p14:tracePt t="16571" x="474663" y="4200525"/>
          <p14:tracePt t="16587" x="479425" y="4217988"/>
          <p14:tracePt t="16604" x="485775" y="4251325"/>
          <p14:tracePt t="16621" x="492125" y="4279900"/>
          <p14:tracePt t="16637" x="496888" y="4314825"/>
          <p14:tracePt t="16654" x="503238" y="4349750"/>
          <p14:tracePt t="16671" x="503238" y="4389438"/>
          <p14:tracePt t="16688" x="508000" y="4422775"/>
          <p14:tracePt t="16704" x="514350" y="4451350"/>
          <p14:tracePt t="16721" x="520700" y="4468813"/>
          <p14:tracePt t="16737" x="520700" y="4486275"/>
          <p14:tracePt t="16754" x="525463" y="4503738"/>
          <p14:tracePt t="16771" x="525463" y="4525963"/>
          <p14:tracePt t="16787" x="531813" y="4554538"/>
          <p14:tracePt t="16804" x="536575" y="4589463"/>
          <p14:tracePt t="16821" x="536575" y="4618038"/>
          <p14:tracePt t="16837" x="536575" y="4635500"/>
          <p14:tracePt t="16854" x="536575" y="4664075"/>
          <p14:tracePt t="16871" x="542925" y="4697413"/>
          <p14:tracePt t="16887" x="542925" y="4737100"/>
          <p14:tracePt t="16904" x="549275" y="4794250"/>
          <p14:tracePt t="16921" x="560388" y="4857750"/>
          <p14:tracePt t="16938" x="571500" y="4903788"/>
          <p14:tracePt t="16954" x="577850" y="4943475"/>
          <p14:tracePt t="16971" x="577850" y="4960938"/>
          <p14:tracePt t="16988" x="577850" y="4965700"/>
          <p14:tracePt t="16988" x="577850" y="4972050"/>
          <p14:tracePt t="17005" x="577850" y="4978400"/>
          <p14:tracePt t="17245" x="577850" y="4983163"/>
          <p14:tracePt t="17254" x="577850" y="4989513"/>
          <p14:tracePt t="17271" x="577850" y="5018088"/>
          <p14:tracePt t="17274" x="577850" y="5057775"/>
          <p14:tracePt t="17287" x="577850" y="5097463"/>
          <p14:tracePt t="17304" x="582613" y="5126038"/>
          <p14:tracePt t="17321" x="582613" y="5137150"/>
          <p14:tracePt t="17337" x="582613" y="5149850"/>
          <p14:tracePt t="17354" x="582613" y="5154613"/>
          <p14:tracePt t="17765" x="588963" y="5154613"/>
          <p14:tracePt t="18141" x="588963" y="5149850"/>
          <p14:tracePt t="18269" x="593725" y="5149850"/>
          <p14:tracePt t="18287" x="593725" y="5143500"/>
          <p14:tracePt t="19406" x="593725" y="5137150"/>
          <p14:tracePt t="19414" x="600075" y="5137150"/>
          <p14:tracePt t="19422" x="600075" y="5132388"/>
          <p14:tracePt t="19438" x="606425" y="5108575"/>
          <p14:tracePt t="19456" x="611188" y="5075238"/>
          <p14:tracePt t="19472" x="617538" y="5022850"/>
          <p14:tracePt t="19489" x="622300" y="4960938"/>
          <p14:tracePt t="19505" x="628650" y="4892675"/>
          <p14:tracePt t="19522" x="639763" y="4822825"/>
          <p14:tracePt t="19538" x="646113" y="4725988"/>
          <p14:tracePt t="19555" x="657225" y="4618038"/>
          <p14:tracePt t="19571" x="668338" y="4508500"/>
          <p14:tracePt t="19589" x="674688" y="4394200"/>
          <p14:tracePt t="19605" x="685800" y="4240213"/>
          <p14:tracePt t="19622" x="696913" y="4137025"/>
          <p14:tracePt t="19637" x="703263" y="4046538"/>
          <p14:tracePt t="19656" x="708025" y="3965575"/>
          <p14:tracePt t="19671" x="714375" y="3897313"/>
          <p14:tracePt t="19689" x="731838" y="3806825"/>
          <p14:tracePt t="19705" x="742950" y="3725863"/>
          <p14:tracePt t="19721" x="749300" y="3646488"/>
          <p14:tracePt t="19737" x="754063" y="3560763"/>
          <p14:tracePt t="19754" x="765175" y="3463925"/>
          <p14:tracePt t="19770" x="771525" y="3360738"/>
          <p14:tracePt t="19788" x="777875" y="3251200"/>
          <p14:tracePt t="19804" x="793750" y="3086100"/>
          <p14:tracePt t="19821" x="800100" y="2982913"/>
          <p14:tracePt t="19837" x="806450" y="2897188"/>
          <p14:tracePt t="19854" x="811213" y="2811463"/>
          <p14:tracePt t="19870" x="817563" y="2736850"/>
          <p14:tracePt t="19888" x="822325" y="2679700"/>
          <p14:tracePt t="19904" x="822325" y="2646363"/>
          <p14:tracePt t="19921" x="822325" y="2622550"/>
          <p14:tracePt t="19937" x="828675" y="2617788"/>
          <p14:tracePt t="20053" x="828675" y="2622550"/>
          <p14:tracePt t="20071" x="828675" y="2640013"/>
          <p14:tracePt t="20077" x="839788" y="2692400"/>
          <p14:tracePt t="20088" x="850900" y="2749550"/>
          <p14:tracePt t="20105" x="857250" y="2806700"/>
          <p14:tracePt t="20122" x="868363" y="2851150"/>
          <p14:tracePt t="20138" x="874713" y="2886075"/>
          <p14:tracePt t="20155" x="874713" y="2914650"/>
          <p14:tracePt t="20172" x="879475" y="2943225"/>
          <p14:tracePt t="20189" x="879475" y="2960688"/>
          <p14:tracePt t="20205" x="892175" y="2989263"/>
          <p14:tracePt t="20221" x="896938" y="3011488"/>
          <p14:tracePt t="20237" x="908050" y="3028950"/>
          <p14:tracePt t="20254" x="908050" y="3035300"/>
          <p14:tracePt t="20270" x="914400" y="3040063"/>
          <p14:tracePt t="20288" x="920750" y="3046413"/>
          <p14:tracePt t="20325" x="925513" y="3046413"/>
          <p14:tracePt t="20333" x="925513" y="3051175"/>
          <p14:tracePt t="20358" x="931863" y="3051175"/>
          <p14:tracePt t="20502" x="942975" y="3063875"/>
          <p14:tracePt t="20508" x="989013" y="3079750"/>
          <p14:tracePt t="20522" x="1011238" y="3092450"/>
          <p14:tracePt t="20538" x="1022350" y="3092450"/>
          <p14:tracePt t="20556" x="1039813" y="3092450"/>
          <p14:tracePt t="20571" x="1050925" y="3092450"/>
          <p14:tracePt t="20589" x="1057275" y="3092450"/>
          <p14:tracePt t="20605" x="1068388" y="3092450"/>
          <p14:tracePt t="20654" x="1074738" y="3092450"/>
          <p14:tracePt t="20671" x="1079500" y="3092450"/>
          <p14:tracePt t="20674" x="1079500" y="3097213"/>
          <p14:tracePt t="20688" x="1085850" y="3097213"/>
          <p14:tracePt t="20726" x="1092200" y="3097213"/>
          <p14:tracePt t="20740" x="1096963" y="3097213"/>
          <p14:tracePt t="20774" x="1103313" y="3097213"/>
          <p14:tracePt t="20790" x="1108075" y="3097213"/>
          <p14:tracePt t="20813" x="1114425" y="3097213"/>
          <p14:tracePt t="20829" x="1120775" y="3097213"/>
          <p14:tracePt t="20838" x="1125538" y="3097213"/>
          <p14:tracePt t="20840" x="1131888" y="3097213"/>
          <p14:tracePt t="20855" x="1136650" y="3097213"/>
          <p14:tracePt t="20871" x="1149350" y="3097213"/>
          <p14:tracePt t="20888" x="1154113" y="3097213"/>
          <p14:tracePt t="20933" x="1160463" y="3097213"/>
          <p14:tracePt t="20938" x="1165225" y="3097213"/>
          <p14:tracePt t="20955" x="1171575" y="3097213"/>
          <p14:tracePt t="20972" x="1189038" y="3097213"/>
          <p14:tracePt t="20988" x="1193800" y="3097213"/>
          <p14:tracePt t="20988" x="1200150" y="3103563"/>
          <p14:tracePt t="21006" x="1206500" y="3103563"/>
          <p14:tracePt t="21022" x="1211263" y="3103563"/>
          <p14:tracePt t="21039" x="1217613" y="3103563"/>
          <p14:tracePt t="21302" x="1211263" y="3103563"/>
          <p14:tracePt t="21358" x="1206500" y="3103563"/>
          <p14:tracePt t="21718" x="1211263" y="3103563"/>
          <p14:tracePt t="21725" x="1246188" y="3103563"/>
          <p14:tracePt t="21738" x="1292225" y="3103563"/>
          <p14:tracePt t="21755" x="1325563" y="3103563"/>
          <p14:tracePt t="21772" x="1365250" y="3103563"/>
          <p14:tracePt t="21788" x="1400175" y="3103563"/>
          <p14:tracePt t="21788" x="1417638" y="3103563"/>
          <p14:tracePt t="21805" x="1435100" y="3103563"/>
          <p14:tracePt t="21821" x="1479550" y="3103563"/>
          <p14:tracePt t="21838" x="1503363" y="3103563"/>
          <p14:tracePt t="21855" x="1520825" y="3103563"/>
          <p14:tracePt t="21872" x="1525588" y="3103563"/>
          <p14:tracePt t="21888" x="1549400" y="3108325"/>
          <p14:tracePt t="21905" x="1571625" y="3108325"/>
          <p14:tracePt t="21921" x="1593850" y="3108325"/>
          <p14:tracePt t="21939" x="1617663" y="3114675"/>
          <p14:tracePt t="21955" x="1651000" y="3114675"/>
          <p14:tracePt t="21972" x="1679575" y="3114675"/>
          <p14:tracePt t="21988" x="1708150" y="3114675"/>
          <p14:tracePt t="22005" x="1760538" y="3125788"/>
          <p14:tracePt t="22022" x="1789113" y="3132138"/>
          <p14:tracePt t="22038" x="1828800" y="3136900"/>
          <p14:tracePt t="22055" x="1874838" y="3136900"/>
          <p14:tracePt t="22072" x="1920875" y="3143250"/>
          <p14:tracePt t="22088" x="1971675" y="3143250"/>
          <p14:tracePt t="22105" x="2011363" y="3143250"/>
          <p14:tracePt t="22121" x="2051050" y="3149600"/>
          <p14:tracePt t="22139" x="2085975" y="3149600"/>
          <p14:tracePt t="22155" x="2120900" y="3149600"/>
          <p14:tracePt t="22172" x="2165350" y="3154363"/>
          <p14:tracePt t="22188" x="2211388" y="3154363"/>
          <p14:tracePt t="22188" x="2235200" y="3160713"/>
          <p14:tracePt t="22206" x="2279650" y="3165475"/>
          <p14:tracePt t="22222" x="2320925" y="3165475"/>
          <p14:tracePt t="22238" x="2360613" y="3165475"/>
          <p14:tracePt t="22255" x="2400300" y="3171825"/>
          <p14:tracePt t="22271" x="2451100" y="3171825"/>
          <p14:tracePt t="22288" x="2508250" y="3171825"/>
          <p14:tracePt t="22305" x="2554288" y="3171825"/>
          <p14:tracePt t="22321" x="2617788" y="3171825"/>
          <p14:tracePt t="22338" x="2674938" y="3171825"/>
          <p14:tracePt t="22355" x="2714625" y="3171825"/>
          <p14:tracePt t="22372" x="2754313" y="3171825"/>
          <p14:tracePt t="22388" x="2800350" y="3171825"/>
          <p14:tracePt t="22388" x="2817813" y="3171825"/>
          <p14:tracePt t="22406" x="2835275" y="3171825"/>
          <p14:tracePt t="22406" x="2846388" y="3171825"/>
          <p14:tracePt t="22422" x="2879725" y="3171825"/>
          <p14:tracePt t="22438" x="2903538" y="3171825"/>
          <p14:tracePt t="22455" x="2936875" y="3171825"/>
          <p14:tracePt t="22471" x="2954338" y="3171825"/>
          <p14:tracePt t="22488" x="2965450" y="3171825"/>
          <p14:tracePt t="22505" x="2971800" y="3171825"/>
          <p14:tracePt t="22549" x="2978150" y="3171825"/>
          <p14:tracePt t="23358" x="2971800" y="3171825"/>
          <p14:tracePt t="23371" x="2965450" y="3171825"/>
          <p14:tracePt t="23373" x="2932113" y="3171825"/>
          <p14:tracePt t="23388" x="2879725" y="3171825"/>
          <p14:tracePt t="23405" x="2754313" y="3171825"/>
          <p14:tracePt t="23422" x="2663825" y="3171825"/>
          <p14:tracePt t="23438" x="2565400" y="3165475"/>
          <p14:tracePt t="23455" x="2474913" y="3165475"/>
          <p14:tracePt t="23471" x="2393950" y="3165475"/>
          <p14:tracePt t="23488" x="2297113" y="3171825"/>
          <p14:tracePt t="23505" x="2206625" y="3178175"/>
          <p14:tracePt t="23522" x="2108200" y="3182938"/>
          <p14:tracePt t="23538" x="2006600" y="3182938"/>
          <p14:tracePt t="23555" x="1908175" y="3182938"/>
          <p14:tracePt t="23571" x="1793875" y="3182938"/>
          <p14:tracePt t="23588" x="1685925" y="3189288"/>
          <p14:tracePt t="23605" x="1525588" y="3189288"/>
          <p14:tracePt t="23622" x="1422400" y="3194050"/>
          <p14:tracePt t="23638" x="1336675" y="3194050"/>
          <p14:tracePt t="23655" x="1263650" y="3200400"/>
          <p14:tracePt t="23671" x="1206500" y="3200400"/>
          <p14:tracePt t="23688" x="1165225" y="3200400"/>
          <p14:tracePt t="23705" x="1131888" y="3200400"/>
          <p14:tracePt t="23722" x="1096963" y="3200400"/>
          <p14:tracePt t="23738" x="1074738" y="3206750"/>
          <p14:tracePt t="23755" x="1050925" y="3206750"/>
          <p14:tracePt t="23771" x="1022350" y="3206750"/>
          <p14:tracePt t="23789" x="993775" y="3206750"/>
          <p14:tracePt t="23805" x="954088" y="3206750"/>
          <p14:tracePt t="23822" x="931863" y="3211513"/>
          <p14:tracePt t="23838" x="903288" y="3211513"/>
          <p14:tracePt t="23855" x="868363" y="3217863"/>
          <p14:tracePt t="23871" x="828675" y="3217863"/>
          <p14:tracePt t="23888" x="788988" y="3217863"/>
          <p14:tracePt t="23905" x="742950" y="3217863"/>
          <p14:tracePt t="23921" x="696913" y="3217863"/>
          <p14:tracePt t="23938" x="668338" y="3217863"/>
          <p14:tracePt t="23955" x="646113" y="3217863"/>
          <p14:tracePt t="23971" x="628650" y="3222625"/>
          <p14:tracePt t="23989" x="611188" y="3222625"/>
          <p14:tracePt t="24004" x="606425" y="3222625"/>
          <p14:tracePt t="24021" x="600075" y="3222625"/>
          <p14:tracePt t="24125" x="593725" y="3222625"/>
          <p14:tracePt t="24154" x="588963" y="3222625"/>
          <p14:tracePt t="24155" x="577850" y="3222625"/>
          <p14:tracePt t="24171" x="560388" y="3222625"/>
          <p14:tracePt t="24188" x="542925" y="3222625"/>
          <p14:tracePt t="24205" x="525463" y="3222625"/>
          <p14:tracePt t="24221" x="508000" y="3222625"/>
          <p14:tracePt t="24239" x="503238" y="3222625"/>
          <p14:tracePt t="24342" x="503238" y="3228975"/>
          <p14:tracePt t="24349" x="503238" y="3235325"/>
          <p14:tracePt t="24357" x="503238" y="3275013"/>
          <p14:tracePt t="24372" x="503238" y="3332163"/>
          <p14:tracePt t="24388" x="503238" y="3382963"/>
          <p14:tracePt t="24405" x="503238" y="3422650"/>
          <p14:tracePt t="24421" x="503238" y="3446463"/>
          <p14:tracePt t="24439" x="503238" y="3463925"/>
          <p14:tracePt t="24454" x="503238" y="3468688"/>
          <p14:tracePt t="24472" x="503238" y="3475038"/>
          <p14:tracePt t="25525" x="503238" y="3486150"/>
          <p14:tracePt t="25525" x="503238" y="3497263"/>
          <p14:tracePt t="25538" x="503238" y="3514725"/>
          <p14:tracePt t="25554" x="503238" y="3532188"/>
          <p14:tracePt t="25571" x="508000" y="3549650"/>
          <p14:tracePt t="25588" x="508000" y="3565525"/>
          <p14:tracePt t="25604" x="514350" y="3589338"/>
          <p14:tracePt t="25604" x="514350" y="3600450"/>
          <p14:tracePt t="25621" x="514350" y="3622675"/>
          <p14:tracePt t="25638" x="520700" y="3646488"/>
          <p14:tracePt t="25654" x="525463" y="3675063"/>
          <p14:tracePt t="25671" x="531813" y="3708400"/>
          <p14:tracePt t="25688" x="531813" y="3743325"/>
          <p14:tracePt t="25704" x="531813" y="3778250"/>
          <p14:tracePt t="25721" x="531813" y="3806825"/>
          <p14:tracePt t="25738" x="531813" y="3840163"/>
          <p14:tracePt t="25754" x="531813" y="3875088"/>
          <p14:tracePt t="25771" x="531813" y="3897313"/>
          <p14:tracePt t="25788" x="531813" y="3925888"/>
          <p14:tracePt t="25804" x="531813" y="3954463"/>
          <p14:tracePt t="25821" x="525463" y="3989388"/>
          <p14:tracePt t="25838" x="525463" y="4006850"/>
          <p14:tracePt t="25854" x="525463" y="4011613"/>
          <p14:tracePt t="25871" x="525463" y="4017963"/>
          <p14:tracePt t="25888" x="520700" y="4022725"/>
          <p14:tracePt t="25904" x="520700" y="4035425"/>
          <p14:tracePt t="25921" x="520700" y="4046538"/>
          <p14:tracePt t="25938" x="520700" y="4075113"/>
          <p14:tracePt t="25954" x="520700" y="4114800"/>
          <p14:tracePt t="25971" x="525463" y="4149725"/>
          <p14:tracePt t="25988" x="525463" y="4183063"/>
          <p14:tracePt t="26004" x="525463" y="4222750"/>
          <p14:tracePt t="26021" x="531813" y="4229100"/>
          <p14:tracePt t="26125" x="536575" y="4229100"/>
          <p14:tracePt t="26157" x="536575" y="4222750"/>
          <p14:tracePt t="26173" x="536575" y="4217988"/>
          <p14:tracePt t="26188" x="536575" y="4211638"/>
          <p14:tracePt t="26204" x="536575" y="4200525"/>
          <p14:tracePt t="26517" x="536575" y="4194175"/>
          <p14:tracePt t="26549" x="536575" y="4189413"/>
          <p14:tracePt t="26557" x="536575" y="4183063"/>
          <p14:tracePt t="26565" x="536575" y="4171950"/>
          <p14:tracePt t="26573" x="536575" y="4160838"/>
          <p14:tracePt t="26588" x="536575" y="4143375"/>
          <p14:tracePt t="26604" x="542925" y="4114800"/>
          <p14:tracePt t="26622" x="549275" y="4103688"/>
          <p14:tracePt t="26638" x="554038" y="4086225"/>
          <p14:tracePt t="26655" x="560388" y="4068763"/>
          <p14:tracePt t="26671" x="565150" y="4046538"/>
          <p14:tracePt t="26688" x="565150" y="4029075"/>
          <p14:tracePt t="26704" x="577850" y="4000500"/>
          <p14:tracePt t="26721" x="582613" y="3983038"/>
          <p14:tracePt t="26737" x="593725" y="3954463"/>
          <p14:tracePt t="26755" x="600075" y="3937000"/>
          <p14:tracePt t="26771" x="611188" y="3914775"/>
          <p14:tracePt t="26788" x="628650" y="3886200"/>
          <p14:tracePt t="26804" x="646113" y="3857625"/>
          <p14:tracePt t="26821" x="663575" y="3840163"/>
          <p14:tracePt t="26837" x="674688" y="3822700"/>
          <p14:tracePt t="26855" x="685800" y="3811588"/>
          <p14:tracePt t="26871" x="696913" y="3800475"/>
          <p14:tracePt t="26888" x="703263" y="3794125"/>
          <p14:tracePt t="26925" x="708025" y="3794125"/>
          <p14:tracePt t="26973" x="714375" y="3794125"/>
          <p14:tracePt t="27013" x="720725" y="3794125"/>
          <p14:tracePt t="27037" x="725488" y="3794125"/>
          <p14:tracePt t="27117" x="731838" y="3794125"/>
          <p14:tracePt t="27128" x="736600" y="3794125"/>
          <p14:tracePt t="27157" x="742950" y="3794125"/>
          <p14:tracePt t="27181" x="749300" y="3794125"/>
          <p14:tracePt t="27189" x="760413" y="3794125"/>
          <p14:tracePt t="27205" x="771525" y="3794125"/>
          <p14:tracePt t="27205" x="777875" y="3794125"/>
          <p14:tracePt t="27221" x="788988" y="3794125"/>
          <p14:tracePt t="27238" x="793750" y="3794125"/>
          <p14:tracePt t="27533" x="800100" y="3794125"/>
          <p14:tracePt t="27538" x="811213" y="3794125"/>
          <p14:tracePt t="27554" x="850900" y="3800475"/>
          <p14:tracePt t="27572" x="914400" y="3800475"/>
          <p14:tracePt t="27588" x="989013" y="3806825"/>
          <p14:tracePt t="27605" x="1068388" y="3811588"/>
          <p14:tracePt t="27621" x="1165225" y="3817938"/>
          <p14:tracePt t="27638" x="1211263" y="3817938"/>
          <p14:tracePt t="27655" x="1250950" y="3822700"/>
          <p14:tracePt t="27671" x="1268413" y="3829050"/>
          <p14:tracePt t="27688" x="1274763" y="3829050"/>
          <p14:tracePt t="27781" x="1268413" y="3829050"/>
          <p14:tracePt t="27885" x="1274763" y="3829050"/>
          <p14:tracePt t="27893" x="1285875" y="3829050"/>
          <p14:tracePt t="27905" x="1325563" y="3829050"/>
          <p14:tracePt t="27921" x="1428750" y="3829050"/>
          <p14:tracePt t="27938" x="1560513" y="3829050"/>
          <p14:tracePt t="27954" x="1703388" y="3835400"/>
          <p14:tracePt t="27971" x="1851025" y="3835400"/>
          <p14:tracePt t="27987" x="2006600" y="3835400"/>
          <p14:tracePt t="28005" x="2165350" y="3835400"/>
          <p14:tracePt t="28021" x="2400300" y="3829050"/>
          <p14:tracePt t="28038" x="2525713" y="3822700"/>
          <p14:tracePt t="28054" x="2635250" y="3811588"/>
          <p14:tracePt t="28071" x="2732088" y="3800475"/>
          <p14:tracePt t="28087" x="2794000" y="3794125"/>
          <p14:tracePt t="28105" x="2840038" y="3789363"/>
          <p14:tracePt t="28121" x="2874963" y="3783013"/>
          <p14:tracePt t="28138" x="2921000" y="3778250"/>
          <p14:tracePt t="28154" x="2971800" y="3778250"/>
          <p14:tracePt t="28171" x="3011488" y="3778250"/>
          <p14:tracePt t="28188" x="3051175" y="3778250"/>
          <p14:tracePt t="28205" x="3086100" y="3778250"/>
          <p14:tracePt t="28221" x="3125788" y="3778250"/>
          <p14:tracePt t="28238" x="3143250" y="3783013"/>
          <p14:tracePt t="28613" x="3149600" y="3783013"/>
          <p14:tracePt t="28621" x="3154363" y="3783013"/>
          <p14:tracePt t="28627" x="3178175" y="3783013"/>
          <p14:tracePt t="28637" x="3189288" y="3783013"/>
          <p14:tracePt t="28654" x="3217863" y="3783013"/>
          <p14:tracePt t="28672" x="3251200" y="3778250"/>
          <p14:tracePt t="28688" x="3292475" y="3778250"/>
          <p14:tracePt t="28704" x="3332163" y="3778250"/>
          <p14:tracePt t="28721" x="3371850" y="3778250"/>
          <p14:tracePt t="28738" x="3417888" y="3778250"/>
          <p14:tracePt t="28754" x="3475038" y="3778250"/>
          <p14:tracePt t="28771" x="3543300" y="3778250"/>
          <p14:tracePt t="28787" x="3617913" y="3778250"/>
          <p14:tracePt t="28805" x="3697288" y="3778250"/>
          <p14:tracePt t="28821" x="3817938" y="3778250"/>
          <p14:tracePt t="28838" x="3886200" y="3778250"/>
          <p14:tracePt t="28854" x="3960813" y="3778250"/>
          <p14:tracePt t="28871" x="4040188" y="3778250"/>
          <p14:tracePt t="28888" x="4103688" y="3778250"/>
          <p14:tracePt t="28904" x="4160838" y="3783013"/>
          <p14:tracePt t="28921" x="4206875" y="3783013"/>
          <p14:tracePt t="28938" x="4246563" y="3789363"/>
          <p14:tracePt t="28954" x="4297363" y="3789363"/>
          <p14:tracePt t="28971" x="4354513" y="3789363"/>
          <p14:tracePt t="28987" x="4418013" y="3789363"/>
          <p14:tracePt t="29005" x="4486275" y="3789363"/>
          <p14:tracePt t="29021" x="4589463" y="3789363"/>
          <p14:tracePt t="29038" x="4664075" y="3789363"/>
          <p14:tracePt t="29054" x="4732338" y="3789363"/>
          <p14:tracePt t="29071" x="4811713" y="3789363"/>
          <p14:tracePt t="29087" x="4875213" y="3789363"/>
          <p14:tracePt t="29104" x="4937125" y="3789363"/>
          <p14:tracePt t="29121" x="5006975" y="3789363"/>
          <p14:tracePt t="29138" x="5086350" y="3789363"/>
          <p14:tracePt t="29154" x="5172075" y="3789363"/>
          <p14:tracePt t="29171" x="5251450" y="3789363"/>
          <p14:tracePt t="29187" x="5314950" y="3789363"/>
          <p14:tracePt t="29204" x="5418138" y="3789363"/>
          <p14:tracePt t="29222" x="5492750" y="3789363"/>
          <p14:tracePt t="29237" x="5554663" y="3789363"/>
          <p14:tracePt t="29255" x="5618163" y="3789363"/>
          <p14:tracePt t="29271" x="5686425" y="3789363"/>
          <p14:tracePt t="29288" x="5761038" y="3794125"/>
          <p14:tracePt t="29304" x="5822950" y="3794125"/>
          <p14:tracePt t="29321" x="5868988" y="3794125"/>
          <p14:tracePt t="29337" x="5915025" y="3794125"/>
          <p14:tracePt t="29354" x="5954713" y="3794125"/>
          <p14:tracePt t="29371" x="6000750" y="3794125"/>
          <p14:tracePt t="29388" x="6040438" y="3794125"/>
          <p14:tracePt t="29404" x="6097588" y="3794125"/>
          <p14:tracePt t="29422" x="6137275" y="3794125"/>
          <p14:tracePt t="29437" x="6172200" y="3794125"/>
          <p14:tracePt t="29455" x="6218238" y="3794125"/>
          <p14:tracePt t="29471" x="6269038" y="3794125"/>
          <p14:tracePt t="29488" x="6315075" y="3794125"/>
          <p14:tracePt t="29504" x="6354763" y="3794125"/>
          <p14:tracePt t="29521" x="6394450" y="3794125"/>
          <p14:tracePt t="29537" x="6435725" y="3794125"/>
          <p14:tracePt t="29555" x="6464300" y="3794125"/>
          <p14:tracePt t="29571" x="6486525" y="3794125"/>
          <p14:tracePt t="29588" x="6503988" y="3794125"/>
          <p14:tracePt t="29604" x="6515100" y="3794125"/>
          <p14:tracePt t="30597" x="6521450" y="3794125"/>
          <p14:tracePt t="30645" x="6526213" y="3794125"/>
          <p14:tracePt t="30653" x="6554788" y="3794125"/>
          <p14:tracePt t="30673" x="6565900" y="3794125"/>
          <p14:tracePt t="30688" x="6578600" y="3789363"/>
          <p14:tracePt t="30704" x="6589713" y="3789363"/>
          <p14:tracePt t="30721" x="6607175" y="3783013"/>
          <p14:tracePt t="30737" x="6623050" y="3778250"/>
          <p14:tracePt t="30754" x="6629400" y="3778250"/>
          <p14:tracePt t="31269" x="6635750" y="3778250"/>
          <p14:tracePt t="31389" x="6640513" y="3778250"/>
          <p14:tracePt t="31805" x="6646863" y="3778250"/>
          <p14:tracePt t="31837" x="6651625" y="3778250"/>
          <p14:tracePt t="31860" x="6651625" y="3783013"/>
          <p14:tracePt t="31871" x="6657975" y="3783013"/>
          <p14:tracePt t="31925" x="6664325" y="3783013"/>
          <p14:tracePt t="31997" x="6669088" y="3783013"/>
          <p14:tracePt t="32005" x="6669088" y="3789363"/>
          <p14:tracePt t="32061" x="6675438" y="3789363"/>
          <p14:tracePt t="32109" x="6680200" y="3789363"/>
          <p14:tracePt t="32269" x="6686550" y="3789363"/>
          <p14:tracePt t="32446" x="6692900" y="3789363"/>
          <p14:tracePt t="32462" x="6697663" y="3789363"/>
          <p14:tracePt t="32918" x="6704013" y="3789363"/>
          <p14:tracePt t="32974" x="6708775" y="3789363"/>
          <p14:tracePt t="33054" x="6715125" y="3789363"/>
          <p14:tracePt t="33206" x="6721475" y="3789363"/>
          <p14:tracePt t="33302" x="6726238" y="3789363"/>
          <p14:tracePt t="33438" x="6732588" y="3789363"/>
          <p14:tracePt t="34869" x="6726238" y="3789363"/>
          <p14:tracePt t="34878" x="6721475" y="3789363"/>
          <p14:tracePt t="34894" x="6715125" y="3789363"/>
          <p14:tracePt t="34905" x="6708775" y="3794125"/>
          <p14:tracePt t="34958" x="6708775" y="3800475"/>
          <p14:tracePt t="35598" x="6704013" y="3800475"/>
          <p14:tracePt t="35845" x="6697663" y="3800475"/>
          <p14:tracePt t="35925" x="6692900" y="3800475"/>
          <p14:tracePt t="35941" x="6680200" y="3800475"/>
          <p14:tracePt t="35949" x="6675438" y="3800475"/>
          <p14:tracePt t="35955" x="6657975" y="3806825"/>
          <p14:tracePt t="35971" x="6646863" y="3811588"/>
          <p14:tracePt t="35988" x="6623050" y="3811588"/>
          <p14:tracePt t="36004" x="6611938" y="3811588"/>
          <p14:tracePt t="36021" x="6589713" y="3811588"/>
          <p14:tracePt t="36038" x="6578600" y="3811588"/>
          <p14:tracePt t="36055" x="6561138" y="3811588"/>
          <p14:tracePt t="36071" x="6543675" y="3811588"/>
          <p14:tracePt t="36088" x="6508750" y="3811588"/>
          <p14:tracePt t="36104" x="6469063" y="3806825"/>
          <p14:tracePt t="36121" x="6418263" y="3800475"/>
          <p14:tracePt t="36138" x="6361113" y="3800475"/>
          <p14:tracePt t="36155" x="6303963" y="3794125"/>
          <p14:tracePt t="36171" x="6240463" y="3789363"/>
          <p14:tracePt t="36188" x="6161088" y="3783013"/>
          <p14:tracePt t="36204" x="6075363" y="3778250"/>
          <p14:tracePt t="36204" x="6040438" y="3778250"/>
          <p14:tracePt t="36222" x="5961063" y="3778250"/>
          <p14:tracePt t="36238" x="5886450" y="3778250"/>
          <p14:tracePt t="36255" x="5807075" y="3778250"/>
          <p14:tracePt t="36271" x="5732463" y="3778250"/>
          <p14:tracePt t="36288" x="5657850" y="3778250"/>
          <p14:tracePt t="36304" x="5561013" y="3765550"/>
          <p14:tracePt t="36321" x="5446713" y="3760788"/>
          <p14:tracePt t="36338" x="5321300" y="3754438"/>
          <p14:tracePt t="36355" x="5178425" y="3749675"/>
          <p14:tracePt t="36371" x="5022850" y="3743325"/>
          <p14:tracePt t="36388" x="4857750" y="3732213"/>
          <p14:tracePt t="36405" x="4714875" y="3732213"/>
          <p14:tracePt t="36405" x="4635500" y="3732213"/>
          <p14:tracePt t="36422" x="4486275" y="3732213"/>
          <p14:tracePt t="36438" x="4332288" y="3732213"/>
          <p14:tracePt t="36455" x="4178300" y="3732213"/>
          <p14:tracePt t="36471" x="4022725" y="3732213"/>
          <p14:tracePt t="36488" x="3886200" y="3732213"/>
          <p14:tracePt t="36505" x="3743325" y="3732213"/>
          <p14:tracePt t="36522" x="3611563" y="3732213"/>
          <p14:tracePt t="36538" x="3486150" y="3732213"/>
          <p14:tracePt t="36555" x="3365500" y="3732213"/>
          <p14:tracePt t="36571" x="3251200" y="3732213"/>
          <p14:tracePt t="36589" x="3154363" y="3732213"/>
          <p14:tracePt t="36604" x="3017838" y="3736975"/>
          <p14:tracePt t="36622" x="2932113" y="3743325"/>
          <p14:tracePt t="36638" x="2835275" y="3749675"/>
          <p14:tracePt t="36655" x="2743200" y="3760788"/>
          <p14:tracePt t="36671" x="2640013" y="3765550"/>
          <p14:tracePt t="36688" x="2536825" y="3771900"/>
          <p14:tracePt t="36704" x="2428875" y="3778250"/>
          <p14:tracePt t="36722" x="2314575" y="3783013"/>
          <p14:tracePt t="36738" x="2211388" y="3789363"/>
          <p14:tracePt t="36755" x="2120900" y="3794125"/>
          <p14:tracePt t="36771" x="2017713" y="3800475"/>
          <p14:tracePt t="36789" x="1920875" y="3806825"/>
          <p14:tracePt t="36804" x="1835150" y="3806825"/>
          <p14:tracePt t="36804" x="1793875" y="3806825"/>
          <p14:tracePt t="36822" x="1725613" y="3806825"/>
          <p14:tracePt t="36838" x="1663700" y="3806825"/>
          <p14:tracePt t="36855" x="1600200" y="3806825"/>
          <p14:tracePt t="36871" x="1543050" y="3806825"/>
          <p14:tracePt t="36888" x="1492250" y="3811588"/>
          <p14:tracePt t="36904" x="1435100" y="3811588"/>
          <p14:tracePt t="36922" x="1393825" y="3811588"/>
          <p14:tracePt t="36938" x="1360488" y="3817938"/>
          <p14:tracePt t="36955" x="1325563" y="3817938"/>
          <p14:tracePt t="36971" x="1285875" y="3817938"/>
          <p14:tracePt t="36988" x="1235075" y="3817938"/>
          <p14:tracePt t="37005" x="1189038" y="3822700"/>
          <p14:tracePt t="37005" x="1160463" y="3822700"/>
          <p14:tracePt t="37022" x="1114425" y="3822700"/>
          <p14:tracePt t="37038" x="1068388" y="3829050"/>
          <p14:tracePt t="37055" x="1017588" y="3829050"/>
          <p14:tracePt t="37071" x="971550" y="3829050"/>
          <p14:tracePt t="37088" x="920750" y="3829050"/>
          <p14:tracePt t="37105" x="863600" y="3829050"/>
          <p14:tracePt t="37121" x="817563" y="3835400"/>
          <p14:tracePt t="37138" x="782638" y="3835400"/>
          <p14:tracePt t="37155" x="736600" y="3835400"/>
          <p14:tracePt t="37171" x="703263" y="3835400"/>
          <p14:tracePt t="37188" x="674688" y="3835400"/>
          <p14:tracePt t="37204" x="639763" y="3835400"/>
          <p14:tracePt t="37204" x="628650" y="3835400"/>
          <p14:tracePt t="37222" x="606425" y="3835400"/>
          <p14:tracePt t="37238" x="593725" y="3840163"/>
          <p14:tracePt t="37255" x="582613" y="3840163"/>
          <p14:tracePt t="37271" x="577850" y="3840163"/>
          <p14:tracePt t="37288" x="565150" y="3840163"/>
          <p14:tracePt t="37334" x="560388" y="3840163"/>
          <p14:tracePt t="37773" x="571500" y="3835400"/>
          <p14:tracePt t="37789" x="588963" y="3835400"/>
          <p14:tracePt t="37789" x="593725" y="3835400"/>
          <p14:tracePt t="37806" x="600075" y="3835400"/>
          <p14:tracePt t="38428" x="606425" y="3835400"/>
          <p14:tracePt t="38533" x="600075" y="3835400"/>
          <p14:tracePt t="38581" x="593725" y="3835400"/>
          <p14:tracePt t="38700" x="588963" y="3835400"/>
          <p14:tracePt t="40098" x="0" y="0"/>
        </p14:tracePtLst>
      </p14:laserTraceLst>
    </p:ext>
  </p:extLst>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b="1" u="sng" dirty="0"/>
              <a:t>Center-Tapped Transformer Serving Loads through a Triplex </a:t>
            </a:r>
            <a:r>
              <a:rPr lang="en-US" sz="2600" b="1" u="sng" dirty="0" smtClean="0"/>
              <a:t>Secondary</a:t>
            </a:r>
          </a:p>
          <a:p>
            <a:r>
              <a:rPr lang="en-US" sz="2800" dirty="0"/>
              <a:t>U</a:t>
            </a:r>
            <a:r>
              <a:rPr lang="en-US" sz="2800" dirty="0" smtClean="0"/>
              <a:t>ngrounded </a:t>
            </a:r>
            <a:r>
              <a:rPr lang="en-US" sz="2800" dirty="0"/>
              <a:t>Wye-Delta Transformer Bank with a </a:t>
            </a:r>
            <a:r>
              <a:rPr lang="en-US" sz="2800" dirty="0" smtClean="0"/>
              <a:t>center-tapped </a:t>
            </a:r>
            <a:r>
              <a:rPr lang="en-US" sz="2800" dirty="0"/>
              <a:t>Transformer </a:t>
            </a:r>
            <a:endParaRPr lang="en-US" sz="2800" dirty="0" smtClean="0"/>
          </a:p>
          <a:p>
            <a:r>
              <a:rPr lang="en-US" sz="2800" dirty="0" smtClean="0"/>
              <a:t>Leading Open Wye-Open Delta Connection</a:t>
            </a:r>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20</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47281112"/>
      </p:ext>
    </p:extLst>
  </p:cSld>
  <p:clrMapOvr>
    <a:masterClrMapping/>
  </p:clrMapOvr>
  <mc:AlternateContent xmlns:mc="http://schemas.openxmlformats.org/markup-compatibility/2006" xmlns:p14="http://schemas.microsoft.com/office/powerpoint/2010/main">
    <mc:Choice Requires="p14">
      <p:transition spd="slow" p14:dur="2000" advTm="16420"/>
    </mc:Choice>
    <mc:Fallback xmlns="">
      <p:transition spd="slow" advTm="164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28600" y="1470422"/>
            <a:ext cx="8763000" cy="4247317"/>
          </a:xfrm>
          <a:prstGeom prst="rect">
            <a:avLst/>
          </a:prstGeom>
          <a:noFill/>
        </p:spPr>
        <p:txBody>
          <a:bodyPr wrap="square" rtlCol="0">
            <a:spAutoFit/>
          </a:bodyPr>
          <a:lstStyle/>
          <a:p>
            <a:pPr lvl="1"/>
            <a:endParaRPr lang="en-US" sz="28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figure below shows a center-tapped transformer serving a load through a triplex secondary. </a:t>
            </a:r>
          </a:p>
          <a:p>
            <a:pPr marL="800100" lvl="3" indent="-342900"/>
            <a:endParaRPr lang="en-US" sz="2000" b="1" dirty="0" smtClean="0">
              <a:solidFill>
                <a:srgbClr val="FF0000"/>
              </a:solidFill>
            </a:endParaRPr>
          </a:p>
          <a:p>
            <a:pPr marL="800100" lvl="3" indent="-342900"/>
            <a:r>
              <a:rPr lang="en-US" sz="2000" b="1" dirty="0" smtClean="0">
                <a:solidFill>
                  <a:srgbClr val="FF0000"/>
                </a:solidFill>
              </a:rPr>
              <a:t>	</a:t>
            </a: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a:t>
            </a:r>
            <a:r>
              <a:rPr lang="en-US" sz="3200" dirty="0">
                <a:latin typeface="Times New Roman" pitchFamily="18" charset="0"/>
                <a:cs typeface="Times New Roman" pitchFamily="18" charset="0"/>
              </a:rPr>
              <a:t>Transformer Serving Loads through a Triplex </a:t>
            </a:r>
            <a:r>
              <a:rPr lang="en-US" sz="3200" dirty="0" smtClean="0">
                <a:latin typeface="Times New Roman" pitchFamily="18" charset="0"/>
                <a:cs typeface="Times New Roman" pitchFamily="18" charset="0"/>
              </a:rPr>
              <a:t>Secondary </a:t>
            </a:r>
            <a:endParaRPr lang="en-US" sz="3200" dirty="0">
              <a:latin typeface="Times New Roman" pitchFamily="18" charset="0"/>
              <a:cs typeface="Times New Roman" pitchFamily="18" charset="0"/>
            </a:endParaRPr>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 y="2819400"/>
            <a:ext cx="8229600" cy="2963686"/>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21</a:t>
            </a:fld>
            <a:endParaRPr lang="en-US"/>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6800176"/>
      </p:ext>
    </p:extLst>
  </p:cSld>
  <p:clrMapOvr>
    <a:masterClrMapping/>
  </p:clrMapOvr>
  <mc:AlternateContent xmlns:mc="http://schemas.openxmlformats.org/markup-compatibility/2006" xmlns:p14="http://schemas.microsoft.com/office/powerpoint/2010/main">
    <mc:Choice Requires="p14">
      <p:transition spd="slow" p14:dur="2000" advTm="84971"/>
    </mc:Choice>
    <mc:Fallback xmlns="">
      <p:transition spd="slow" advTm="849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4780" x="1354138" y="3394075"/>
          <p14:tracePt t="4881" x="1360488" y="3394075"/>
          <p14:tracePt t="4889" x="1365250" y="3378200"/>
          <p14:tracePt t="4905" x="1406525" y="3354388"/>
          <p14:tracePt t="4929" x="1446213" y="3332163"/>
          <p14:tracePt t="4945" x="1497013" y="3314700"/>
          <p14:tracePt t="4961" x="1565275" y="3292475"/>
          <p14:tracePt t="4977" x="1657350" y="3257550"/>
          <p14:tracePt t="4993" x="1743075" y="3235325"/>
          <p14:tracePt t="5009" x="1835150" y="3206750"/>
          <p14:tracePt t="5025" x="1949450" y="3182938"/>
          <p14:tracePt t="5041" x="2046288" y="3154363"/>
          <p14:tracePt t="5055" x="2136775" y="3136900"/>
          <p14:tracePt t="5073" x="2228850" y="3121025"/>
          <p14:tracePt t="5089" x="2308225" y="3108325"/>
          <p14:tracePt t="5105" x="2365375" y="3097213"/>
          <p14:tracePt t="5105" x="2393950" y="3092450"/>
          <p14:tracePt t="5121" x="2446338" y="3086100"/>
          <p14:tracePt t="5145" x="2503488" y="3068638"/>
          <p14:tracePt t="5161" x="2554288" y="3057525"/>
          <p14:tracePt t="5177" x="2611438" y="3040063"/>
          <p14:tracePt t="5193" x="2668588" y="3028950"/>
          <p14:tracePt t="5209" x="2714625" y="3028950"/>
          <p14:tracePt t="5221" x="2736850" y="3022600"/>
          <p14:tracePt t="5238" x="2743200" y="3017838"/>
          <p14:tracePt t="5339" x="2732088" y="3022600"/>
          <p14:tracePt t="5343" x="2674938" y="3057525"/>
          <p14:tracePt t="5357" x="2571750" y="3108325"/>
          <p14:tracePt t="5374" x="2457450" y="3160713"/>
          <p14:tracePt t="5390" x="2332038" y="3211513"/>
          <p14:tracePt t="5406" x="2200275" y="3275013"/>
          <p14:tracePt t="5424" x="2063750" y="3336925"/>
          <p14:tracePt t="5440" x="1931988" y="3406775"/>
          <p14:tracePt t="5457" x="1817688" y="3463925"/>
          <p14:tracePt t="5473" x="1720850" y="3521075"/>
          <p14:tracePt t="5490" x="1635125" y="3560763"/>
          <p14:tracePt t="5506" x="1554163" y="3611563"/>
          <p14:tracePt t="5523" x="1497013" y="3629025"/>
          <p14:tracePt t="5539" x="1468438" y="3646488"/>
          <p14:tracePt t="5556" x="1446213" y="3657600"/>
          <p14:tracePt t="5573" x="1428750" y="3663950"/>
          <p14:tracePt t="5590" x="1422400" y="3668713"/>
          <p14:tracePt t="5606" x="1422400" y="3679825"/>
          <p14:tracePt t="5623" x="1417638" y="3692525"/>
          <p14:tracePt t="5639" x="1417638" y="3721100"/>
          <p14:tracePt t="5657" x="1411288" y="3760788"/>
          <p14:tracePt t="5673" x="1411288" y="3817938"/>
          <p14:tracePt t="5690" x="1406525" y="3879850"/>
          <p14:tracePt t="5706" x="1400175" y="3983038"/>
          <p14:tracePt t="5723" x="1400175" y="4051300"/>
          <p14:tracePt t="5739" x="1400175" y="4125913"/>
          <p14:tracePt t="5756" x="1417638" y="4222750"/>
          <p14:tracePt t="5773" x="1435100" y="4303713"/>
          <p14:tracePt t="5790" x="1439863" y="4360863"/>
          <p14:tracePt t="5806" x="1446213" y="4389438"/>
          <p14:tracePt t="5823" x="1446213" y="4394200"/>
          <p14:tracePt t="5899" x="1450975" y="4394200"/>
          <p14:tracePt t="5947" x="1457325" y="4394200"/>
          <p14:tracePt t="5956" x="1457325" y="4389438"/>
          <p14:tracePt t="6115" x="1463675" y="4389438"/>
          <p14:tracePt t="6123" x="1485900" y="4365625"/>
          <p14:tracePt t="6140" x="1497013" y="4349750"/>
          <p14:tracePt t="6156" x="1503363" y="4332288"/>
          <p14:tracePt t="6173" x="1520825" y="4314825"/>
          <p14:tracePt t="6190" x="1531938" y="4292600"/>
          <p14:tracePt t="6207" x="1531938" y="4279900"/>
          <p14:tracePt t="6223" x="1536700" y="4264025"/>
          <p14:tracePt t="6240" x="1536700" y="4251325"/>
          <p14:tracePt t="6256" x="1536700" y="4240213"/>
          <p14:tracePt t="6273" x="1536700" y="4229100"/>
          <p14:tracePt t="6289" x="1536700" y="4217988"/>
          <p14:tracePt t="6307" x="1525588" y="4200525"/>
          <p14:tracePt t="6323" x="1508125" y="4183063"/>
          <p14:tracePt t="6340" x="1485900" y="4171950"/>
          <p14:tracePt t="6356" x="1468438" y="4165600"/>
          <p14:tracePt t="6374" x="1450975" y="4165600"/>
          <p14:tracePt t="6389" x="1439863" y="4165600"/>
          <p14:tracePt t="6407" x="1417638" y="4165600"/>
          <p14:tracePt t="6423" x="1393825" y="4165600"/>
          <p14:tracePt t="6440" x="1360488" y="4171950"/>
          <p14:tracePt t="6456" x="1308100" y="4178300"/>
          <p14:tracePt t="6473" x="1263650" y="4178300"/>
          <p14:tracePt t="6490" x="1211263" y="4183063"/>
          <p14:tracePt t="6507" x="1120775" y="4194175"/>
          <p14:tracePt t="6523" x="1074738" y="4200525"/>
          <p14:tracePt t="6540" x="1035050" y="4217988"/>
          <p14:tracePt t="6556" x="1006475" y="4222750"/>
          <p14:tracePt t="6574" x="989013" y="4235450"/>
          <p14:tracePt t="6589" x="982663" y="4235450"/>
          <p14:tracePt t="6607" x="971550" y="4235450"/>
          <p14:tracePt t="6623" x="965200" y="4235450"/>
          <p14:tracePt t="6640" x="949325" y="4235450"/>
          <p14:tracePt t="6656" x="936625" y="4235450"/>
          <p14:tracePt t="6673" x="925513" y="4235450"/>
          <p14:tracePt t="6689" x="903288" y="4240213"/>
          <p14:tracePt t="6707" x="885825" y="4240213"/>
          <p14:tracePt t="6723" x="868363" y="4240213"/>
          <p14:tracePt t="6740" x="863600" y="4246563"/>
          <p14:tracePt t="6971" x="868363" y="4246563"/>
          <p14:tracePt t="6990" x="874713" y="4246563"/>
          <p14:tracePt t="6995" x="903288" y="4251325"/>
          <p14:tracePt t="7006" x="949325" y="4264025"/>
          <p14:tracePt t="7023" x="1006475" y="4268788"/>
          <p14:tracePt t="7040" x="1068388" y="4268788"/>
          <p14:tracePt t="7056" x="1120775" y="4268788"/>
          <p14:tracePt t="7073" x="1171575" y="4268788"/>
          <p14:tracePt t="7089" x="1211263" y="4268788"/>
          <p14:tracePt t="7089" x="1228725" y="4268788"/>
          <p14:tracePt t="7107" x="1239838" y="4268788"/>
          <p14:tracePt t="7123" x="1263650" y="4268788"/>
          <p14:tracePt t="7483" x="1263650" y="4264025"/>
          <p14:tracePt t="7523" x="1268413" y="4264025"/>
          <p14:tracePt t="7931" x="1268413" y="4257675"/>
          <p14:tracePt t="7940" x="1274763" y="4257675"/>
          <p14:tracePt t="7951" x="1279525" y="4251325"/>
          <p14:tracePt t="7957" x="1320800" y="4211638"/>
          <p14:tracePt t="7973" x="1377950" y="4165600"/>
          <p14:tracePt t="7990" x="1446213" y="4114800"/>
          <p14:tracePt t="8006" x="1549400" y="4051300"/>
          <p14:tracePt t="8023" x="1674813" y="3983038"/>
          <p14:tracePt t="8039" x="1800225" y="3908425"/>
          <p14:tracePt t="8056" x="1936750" y="3822700"/>
          <p14:tracePt t="8073" x="2079625" y="3736975"/>
          <p14:tracePt t="8090" x="2228850" y="3651250"/>
          <p14:tracePt t="8106" x="2446338" y="3525838"/>
          <p14:tracePt t="8123" x="2589213" y="3446463"/>
          <p14:tracePt t="8139" x="2736850" y="3371850"/>
          <p14:tracePt t="8157" x="2857500" y="3303588"/>
          <p14:tracePt t="8173" x="2989263" y="3235325"/>
          <p14:tracePt t="8190" x="3108325" y="3182938"/>
          <p14:tracePt t="8206" x="3217863" y="3143250"/>
          <p14:tracePt t="8223" x="3308350" y="3108325"/>
          <p14:tracePt t="8239" x="3389313" y="3092450"/>
          <p14:tracePt t="8257" x="3463925" y="3086100"/>
          <p14:tracePt t="8273" x="3521075" y="3079750"/>
          <p14:tracePt t="8290" x="3560763" y="3079750"/>
          <p14:tracePt t="8306" x="3578225" y="3086100"/>
          <p14:tracePt t="8306" x="3589338" y="3086100"/>
          <p14:tracePt t="8323" x="3594100" y="3092450"/>
          <p14:tracePt t="8339" x="3600450" y="3097213"/>
          <p14:tracePt t="8395" x="3600450" y="3103563"/>
          <p14:tracePt t="8406" x="3606800" y="3103563"/>
          <p14:tracePt t="8443" x="3606800" y="3108325"/>
          <p14:tracePt t="8547" x="3611563" y="3108325"/>
          <p14:tracePt t="8556" x="3622675" y="3114675"/>
          <p14:tracePt t="8557" x="3663950" y="3114675"/>
          <p14:tracePt t="8573" x="3703638" y="3114675"/>
          <p14:tracePt t="8590" x="3736975" y="3114675"/>
          <p14:tracePt t="8606" x="3771900" y="3114675"/>
          <p14:tracePt t="8623" x="3789363" y="3114675"/>
          <p14:tracePt t="8639" x="3794125" y="3114675"/>
          <p14:tracePt t="8715" x="3789363" y="3114675"/>
          <p14:tracePt t="8723" x="3778250" y="3114675"/>
          <p14:tracePt t="8724" x="3736975" y="3121025"/>
          <p14:tracePt t="8739" x="3663950" y="3125788"/>
          <p14:tracePt t="8756" x="3582988" y="3132138"/>
          <p14:tracePt t="8773" x="3492500" y="3143250"/>
          <p14:tracePt t="8790" x="3406775" y="3143250"/>
          <p14:tracePt t="8806" x="3332163" y="3149600"/>
          <p14:tracePt t="8823" x="3268663" y="3149600"/>
          <p14:tracePt t="8839" x="3235325" y="3149600"/>
          <p14:tracePt t="8857" x="3222625" y="3149600"/>
          <p14:tracePt t="8939" x="3228975" y="3149600"/>
          <p14:tracePt t="8944" x="3246438" y="3160713"/>
          <p14:tracePt t="8956" x="3279775" y="3165475"/>
          <p14:tracePt t="8973" x="3325813" y="3189288"/>
          <p14:tracePt t="8990" x="3382963" y="3211513"/>
          <p14:tracePt t="9006" x="3429000" y="3240088"/>
          <p14:tracePt t="9023" x="3486150" y="3297238"/>
          <p14:tracePt t="9039" x="3543300" y="3394075"/>
          <p14:tracePt t="9056" x="3589338" y="3536950"/>
          <p14:tracePt t="9073" x="3606800" y="3708400"/>
          <p14:tracePt t="9090" x="3606800" y="3914775"/>
          <p14:tracePt t="9106" x="3606800" y="4222750"/>
          <p14:tracePt t="9123" x="3600450" y="4468813"/>
          <p14:tracePt t="9139" x="3589338" y="4668838"/>
          <p14:tracePt t="9156" x="3582988" y="4840288"/>
          <p14:tracePt t="9173" x="3571875" y="4960938"/>
          <p14:tracePt t="9189" x="3565525" y="5040313"/>
          <p14:tracePt t="9206" x="3560763" y="5097463"/>
          <p14:tracePt t="9223" x="3560763" y="5143500"/>
          <p14:tracePt t="9239" x="3554413" y="5183188"/>
          <p14:tracePt t="9256" x="3554413" y="5218113"/>
          <p14:tracePt t="9273" x="3554413" y="5246688"/>
          <p14:tracePt t="9289" x="3549650" y="5275263"/>
          <p14:tracePt t="9306" x="3549650" y="5326063"/>
          <p14:tracePt t="9323" x="3543300" y="5354638"/>
          <p14:tracePt t="9339" x="3536950" y="5378450"/>
          <p14:tracePt t="9356" x="3536950" y="5394325"/>
          <p14:tracePt t="9373" x="3536950" y="5407025"/>
          <p14:tracePt t="9389" x="3536950" y="5411788"/>
          <p14:tracePt t="9406" x="3536950" y="5418138"/>
          <p14:tracePt t="9423" x="3536950" y="5422900"/>
          <p14:tracePt t="9440" x="3536950" y="5429250"/>
          <p14:tracePt t="9531" x="3536950" y="5422900"/>
          <p14:tracePt t="9538" x="3543300" y="5332413"/>
          <p14:tracePt t="9556" x="3543300" y="5172075"/>
          <p14:tracePt t="9573" x="3521075" y="4994275"/>
          <p14:tracePt t="9589" x="3497263" y="4800600"/>
          <p14:tracePt t="9606" x="3468688" y="4578350"/>
          <p14:tracePt t="9623" x="3446463" y="4325938"/>
          <p14:tracePt t="9640" x="3417888" y="4057650"/>
          <p14:tracePt t="9656" x="3378200" y="3829050"/>
          <p14:tracePt t="9673" x="3349625" y="3622675"/>
          <p14:tracePt t="9689" x="3321050" y="3440113"/>
          <p14:tracePt t="9706" x="3292475" y="3297238"/>
          <p14:tracePt t="9706" x="3279775" y="3240088"/>
          <p14:tracePt t="9723" x="3257550" y="3136900"/>
          <p14:tracePt t="9740" x="3240088" y="3057525"/>
          <p14:tracePt t="9756" x="3235325" y="3006725"/>
          <p14:tracePt t="9773" x="3235325" y="2989263"/>
          <p14:tracePt t="9789" x="3235325" y="2978150"/>
          <p14:tracePt t="9851" x="3228975" y="2978150"/>
          <p14:tracePt t="9867" x="3228975" y="2982913"/>
          <p14:tracePt t="9873" x="3222625" y="2989263"/>
          <p14:tracePt t="9889" x="3222625" y="3017838"/>
          <p14:tracePt t="9907" x="3235325" y="3097213"/>
          <p14:tracePt t="9907" x="3246438" y="3149600"/>
          <p14:tracePt t="9923" x="3297238" y="3332163"/>
          <p14:tracePt t="9940" x="3343275" y="3565525"/>
          <p14:tracePt t="9956" x="3389313" y="3851275"/>
          <p14:tracePt t="9973" x="3429000" y="4125913"/>
          <p14:tracePt t="9989" x="3463925" y="4365625"/>
          <p14:tracePt t="10006" x="3492500" y="4578350"/>
          <p14:tracePt t="10023" x="3514725" y="4765675"/>
          <p14:tracePt t="10040" x="3536950" y="4932363"/>
          <p14:tracePt t="10056" x="3543300" y="5068888"/>
          <p14:tracePt t="10072" x="3554413" y="5178425"/>
          <p14:tracePt t="10088" x="3554413" y="5264150"/>
          <p14:tracePt t="10105" x="3554413" y="5308600"/>
          <p14:tracePt t="10122" x="3554413" y="5360988"/>
          <p14:tracePt t="10139" x="3560763" y="5372100"/>
          <p14:tracePt t="12082" x="3565525" y="5372100"/>
          <p14:tracePt t="12106" x="3571875" y="5372100"/>
          <p14:tracePt t="12130" x="3589338" y="5360988"/>
          <p14:tracePt t="12138" x="3771900" y="5275263"/>
          <p14:tracePt t="12155" x="4114800" y="5160963"/>
          <p14:tracePt t="12171" x="4532313" y="5000625"/>
          <p14:tracePt t="12188" x="5000625" y="4818063"/>
          <p14:tracePt t="12205" x="5503863" y="4618038"/>
          <p14:tracePt t="12222" x="6035675" y="4411663"/>
          <p14:tracePt t="12238" x="6565900" y="4211638"/>
          <p14:tracePt t="12255" x="7051675" y="4022725"/>
          <p14:tracePt t="12271" x="7429500" y="3868738"/>
          <p14:tracePt t="12289" x="7754938" y="3743325"/>
          <p14:tracePt t="12305" x="8040688" y="3646488"/>
          <p14:tracePt t="12322" x="8166100" y="3594100"/>
          <p14:tracePt t="12338" x="8269288" y="3571875"/>
          <p14:tracePt t="12355" x="8332788" y="3571875"/>
          <p14:tracePt t="12371" x="8378825" y="3582988"/>
          <p14:tracePt t="12388" x="8412163" y="3617913"/>
          <p14:tracePt t="12405" x="8435975" y="3646488"/>
          <p14:tracePt t="12422" x="8447088" y="3668713"/>
          <p14:tracePt t="12438" x="8451850" y="3675063"/>
          <p14:tracePt t="12514" x="8447088" y="3675063"/>
          <p14:tracePt t="12522" x="8383588" y="3703638"/>
          <p14:tracePt t="12540" x="8293100" y="3732213"/>
          <p14:tracePt t="12555" x="8178800" y="3765550"/>
          <p14:tracePt t="12571" x="8058150" y="3800475"/>
          <p14:tracePt t="12588" x="7943850" y="3817938"/>
          <p14:tracePt t="12605" x="7835900" y="3835400"/>
          <p14:tracePt t="12622" x="7750175" y="3857625"/>
          <p14:tracePt t="12638" x="7675563" y="3875088"/>
          <p14:tracePt t="12655" x="7623175" y="3879850"/>
          <p14:tracePt t="12671" x="7583488" y="3886200"/>
          <p14:tracePt t="12688" x="7566025" y="3892550"/>
          <p14:tracePt t="12688" x="7561263" y="3897313"/>
          <p14:tracePt t="12898" x="7554913" y="3897313"/>
          <p14:tracePt t="12914" x="7543800" y="3897313"/>
          <p14:tracePt t="12922" x="7515225" y="3897313"/>
          <p14:tracePt t="12939" x="7504113" y="3903663"/>
          <p14:tracePt t="12955" x="7497763" y="3903663"/>
          <p14:tracePt t="13322" x="7497763" y="3908425"/>
          <p14:tracePt t="13346" x="7497763" y="3921125"/>
          <p14:tracePt t="13354" x="7515225" y="3983038"/>
          <p14:tracePt t="13372" x="7521575" y="4035425"/>
          <p14:tracePt t="13388" x="7532688" y="4103688"/>
          <p14:tracePt t="13405" x="7543800" y="4165600"/>
          <p14:tracePt t="13421" x="7550150" y="4222750"/>
          <p14:tracePt t="13439" x="7554913" y="4279900"/>
          <p14:tracePt t="13455" x="7561263" y="4332288"/>
          <p14:tracePt t="13472" x="7561263" y="4371975"/>
          <p14:tracePt t="13488" x="7561263" y="4400550"/>
          <p14:tracePt t="13505" x="7561263" y="4422775"/>
          <p14:tracePt t="13521" x="7561263" y="4446588"/>
          <p14:tracePt t="13539" x="7566025" y="4464050"/>
          <p14:tracePt t="13555" x="7566025" y="4492625"/>
          <p14:tracePt t="13572" x="7566025" y="4514850"/>
          <p14:tracePt t="13588" x="7566025" y="4537075"/>
          <p14:tracePt t="13605" x="7566025" y="4549775"/>
          <p14:tracePt t="13621" x="7566025" y="4572000"/>
          <p14:tracePt t="13639" x="7566025" y="4583113"/>
          <p14:tracePt t="13655" x="7566025" y="4594225"/>
          <p14:tracePt t="13672" x="7566025" y="4606925"/>
          <p14:tracePt t="13688" x="7566025" y="4611688"/>
          <p14:tracePt t="13810" x="7572375" y="4611688"/>
          <p14:tracePt t="13821" x="7572375" y="4606925"/>
          <p14:tracePt t="13826" x="7600950" y="4572000"/>
          <p14:tracePt t="13838" x="7629525" y="4543425"/>
          <p14:tracePt t="13855" x="7693025" y="4503738"/>
          <p14:tracePt t="13872" x="7778750" y="4457700"/>
          <p14:tracePt t="13888" x="7858125" y="4400550"/>
          <p14:tracePt t="13905" x="7937500" y="4349750"/>
          <p14:tracePt t="13921" x="8035925" y="4279900"/>
          <p14:tracePt t="13939" x="8080375" y="4257675"/>
          <p14:tracePt t="13955" x="8108950" y="4240213"/>
          <p14:tracePt t="13972" x="8126413" y="4229100"/>
          <p14:tracePt t="13988" x="8132763" y="4222750"/>
          <p14:tracePt t="15641" x="8132763" y="4217988"/>
          <p14:tracePt t="15642" x="8132763" y="4211638"/>
          <p14:tracePt t="15655" x="8093075" y="4160838"/>
          <p14:tracePt t="15671" x="8012113" y="4075113"/>
          <p14:tracePt t="15688" x="7937500" y="3983038"/>
          <p14:tracePt t="15705" x="7818438" y="3868738"/>
          <p14:tracePt t="15722" x="7721600" y="3778250"/>
          <p14:tracePt t="15738" x="7623175" y="3697288"/>
          <p14:tracePt t="15755" x="7537450" y="3622675"/>
          <p14:tracePt t="15771" x="7464425" y="3560763"/>
          <p14:tracePt t="15788" x="7412038" y="3503613"/>
          <p14:tracePt t="15804" x="7361238" y="3446463"/>
          <p14:tracePt t="15821" x="7315200" y="3400425"/>
          <p14:tracePt t="15838" x="7280275" y="3365500"/>
          <p14:tracePt t="15855" x="7264400" y="3343275"/>
          <p14:tracePt t="15871" x="7258050" y="3332163"/>
          <p14:tracePt t="15888" x="7251700" y="3321050"/>
          <p14:tracePt t="15904" x="7240588" y="3303588"/>
          <p14:tracePt t="15922" x="7229475" y="3292475"/>
          <p14:tracePt t="15938" x="7218363" y="3279775"/>
          <p14:tracePt t="15954" x="7212013" y="3268663"/>
          <p14:tracePt t="15971" x="7200900" y="3263900"/>
          <p14:tracePt t="15988" x="7189788" y="3251200"/>
          <p14:tracePt t="16005" x="7178675" y="3240088"/>
          <p14:tracePt t="16021" x="7165975" y="3228975"/>
          <p14:tracePt t="16039" x="7150100" y="3217863"/>
          <p14:tracePt t="16054" x="7132638" y="3206750"/>
          <p14:tracePt t="16072" x="7121525" y="3200400"/>
          <p14:tracePt t="16088" x="7115175" y="3194050"/>
          <p14:tracePt t="16105" x="7108825" y="3189288"/>
          <p14:tracePt t="16233" x="7108825" y="3182938"/>
          <p14:tracePt t="16258" x="7108825" y="3178175"/>
          <p14:tracePt t="16258" x="7115175" y="3178175"/>
          <p14:tracePt t="16272" x="7121525" y="3178175"/>
          <p14:tracePt t="16288" x="7121525" y="3154363"/>
          <p14:tracePt t="16305" x="7121525" y="3114675"/>
          <p14:tracePt t="16321" x="7121525" y="3046413"/>
          <p14:tracePt t="16338" x="7121525" y="2994025"/>
          <p14:tracePt t="16354" x="7108825" y="2949575"/>
          <p14:tracePt t="16372" x="7097713" y="2897188"/>
          <p14:tracePt t="16388" x="7080250" y="2868613"/>
          <p14:tracePt t="16405" x="7069138" y="2840038"/>
          <p14:tracePt t="16421" x="7064375" y="2828925"/>
          <p14:tracePt t="16438" x="7058025" y="2828925"/>
          <p14:tracePt t="16489" x="7051675" y="2828925"/>
          <p14:tracePt t="16529" x="7046913" y="2828925"/>
          <p14:tracePt t="16553" x="7040563" y="2828925"/>
          <p14:tracePt t="16585" x="7035800" y="2828925"/>
          <p14:tracePt t="16593" x="7023100" y="2840038"/>
          <p14:tracePt t="16605" x="6989763" y="2857500"/>
          <p14:tracePt t="16621" x="6954838" y="2868613"/>
          <p14:tracePt t="16638" x="6904038" y="2886075"/>
          <p14:tracePt t="16654" x="6835775" y="2914650"/>
          <p14:tracePt t="16672" x="6765925" y="2943225"/>
          <p14:tracePt t="16688" x="6721475" y="2960688"/>
          <p14:tracePt t="16705" x="6692900" y="2960688"/>
          <p14:tracePt t="16721" x="6675438" y="2971800"/>
          <p14:tracePt t="16866" x="6669088" y="2971800"/>
          <p14:tracePt t="16977" x="6664325" y="2971800"/>
          <p14:tracePt t="16985" x="6657975" y="2971800"/>
          <p14:tracePt t="16993" x="6618288" y="2971800"/>
          <p14:tracePt t="17005" x="6554788" y="2971800"/>
          <p14:tracePt t="17021" x="6480175" y="2971800"/>
          <p14:tracePt t="17038" x="6389688" y="2971800"/>
          <p14:tracePt t="17054" x="6297613" y="2971800"/>
          <p14:tracePt t="17072" x="6194425" y="2971800"/>
          <p14:tracePt t="17088" x="6097588" y="2971800"/>
          <p14:tracePt t="17105" x="6011863" y="2971800"/>
          <p14:tracePt t="17121" x="5921375" y="2971800"/>
          <p14:tracePt t="17138" x="5846763" y="2971800"/>
          <p14:tracePt t="17154" x="5789613" y="2978150"/>
          <p14:tracePt t="17171" x="5726113" y="3011488"/>
          <p14:tracePt t="17188" x="5664200" y="3051175"/>
          <p14:tracePt t="17205" x="5607050" y="3121025"/>
          <p14:tracePt t="17221" x="5561013" y="3182938"/>
          <p14:tracePt t="17238" x="5526088" y="3246438"/>
          <p14:tracePt t="17254" x="5492750" y="3308350"/>
          <p14:tracePt t="17272" x="5475288" y="3354388"/>
          <p14:tracePt t="17288" x="5475288" y="3378200"/>
          <p14:tracePt t="17305" x="5475288" y="3400425"/>
          <p14:tracePt t="17401" x="5480050" y="3400425"/>
          <p14:tracePt t="17409" x="5486400" y="3371850"/>
          <p14:tracePt t="17424" x="5503863" y="3336925"/>
          <p14:tracePt t="17438" x="5526088" y="3297238"/>
          <p14:tracePt t="17454" x="5572125" y="3246438"/>
          <p14:tracePt t="17471" x="5611813" y="3211513"/>
          <p14:tracePt t="17488" x="5664200" y="3165475"/>
          <p14:tracePt t="17505" x="5703888" y="3125788"/>
          <p14:tracePt t="17521" x="5772150" y="3074988"/>
          <p14:tracePt t="17539" x="5807075" y="3051175"/>
          <p14:tracePt t="17554" x="5846763" y="3028950"/>
          <p14:tracePt t="17571" x="5880100" y="3022600"/>
          <p14:tracePt t="17588" x="5921375" y="3017838"/>
          <p14:tracePt t="17604" x="5965825" y="3017838"/>
          <p14:tracePt t="17621" x="6007100" y="3017838"/>
          <p14:tracePt t="17638" x="6040438" y="3017838"/>
          <p14:tracePt t="17654" x="6075363" y="3017838"/>
          <p14:tracePt t="17671" x="6108700" y="3017838"/>
          <p14:tracePt t="17688" x="6149975" y="3017838"/>
          <p14:tracePt t="17704" x="6223000" y="3017838"/>
          <p14:tracePt t="17722" x="6280150" y="3017838"/>
          <p14:tracePt t="17738" x="6321425" y="3017838"/>
          <p14:tracePt t="17755" x="6365875" y="3017838"/>
          <p14:tracePt t="17771" x="6411913" y="3017838"/>
          <p14:tracePt t="17788" x="6451600" y="3017838"/>
          <p14:tracePt t="17804" x="6492875" y="3022600"/>
          <p14:tracePt t="17821" x="6532563" y="3028950"/>
          <p14:tracePt t="17838" x="6583363" y="3035300"/>
          <p14:tracePt t="17855" x="6623050" y="3040063"/>
          <p14:tracePt t="17871" x="6651625" y="3040063"/>
          <p14:tracePt t="17888" x="6669088" y="3040063"/>
          <p14:tracePt t="17904" x="6692900" y="3040063"/>
          <p14:tracePt t="17922" x="6697663" y="3040063"/>
          <p14:tracePt t="18017" x="6704013" y="3040063"/>
          <p14:tracePt t="18018" x="6726238" y="3040063"/>
          <p14:tracePt t="18038" x="6761163" y="3040063"/>
          <p14:tracePt t="18055" x="6800850" y="3040063"/>
          <p14:tracePt t="18071" x="6846888" y="3040063"/>
          <p14:tracePt t="18088" x="6921500" y="3040063"/>
          <p14:tracePt t="18104" x="6989763" y="3040063"/>
          <p14:tracePt t="18104" x="7023100" y="3040063"/>
          <p14:tracePt t="18122" x="7064375" y="3040063"/>
          <p14:tracePt t="18138" x="7080250" y="3040063"/>
          <p14:tracePt t="18155" x="7086600" y="3040063"/>
          <p14:tracePt t="18217" x="7086600" y="3035300"/>
          <p14:tracePt t="18369" x="7086600" y="3028950"/>
          <p14:tracePt t="18417" x="7080250" y="3022600"/>
          <p14:tracePt t="18425" x="7069138" y="3017838"/>
          <p14:tracePt t="18438" x="7058025" y="3006725"/>
          <p14:tracePt t="18441" x="7007225" y="2989263"/>
          <p14:tracePt t="18455" x="6937375" y="2965450"/>
          <p14:tracePt t="18471" x="6858000" y="2949575"/>
          <p14:tracePt t="18488" x="6778625" y="2936875"/>
          <p14:tracePt t="18504" x="6686550" y="2914650"/>
          <p14:tracePt t="18504" x="6646863" y="2908300"/>
          <p14:tracePt t="18522" x="6565900" y="2892425"/>
          <p14:tracePt t="18538" x="6492875" y="2879725"/>
          <p14:tracePt t="18555" x="6435725" y="2874963"/>
          <p14:tracePt t="18571" x="6383338" y="2868613"/>
          <p14:tracePt t="18588" x="6337300" y="2868613"/>
          <p14:tracePt t="18604" x="6280150" y="2868613"/>
          <p14:tracePt t="18622" x="6229350" y="2863850"/>
          <p14:tracePt t="18638" x="6189663" y="2863850"/>
          <p14:tracePt t="18655" x="6149975" y="2857500"/>
          <p14:tracePt t="18671" x="6097588" y="2851150"/>
          <p14:tracePt t="18688" x="6051550" y="2851150"/>
          <p14:tracePt t="18704" x="5994400" y="2846388"/>
          <p14:tracePt t="18704" x="5965825" y="2840038"/>
          <p14:tracePt t="18722" x="5903913" y="2835275"/>
          <p14:tracePt t="18738" x="5846763" y="2828925"/>
          <p14:tracePt t="18754" x="5789613" y="2828925"/>
          <p14:tracePt t="18771" x="5726113" y="2828925"/>
          <p14:tracePt t="18788" x="5664200" y="2828925"/>
          <p14:tracePt t="18804" x="5600700" y="2828925"/>
          <p14:tracePt t="18821" x="5543550" y="2828925"/>
          <p14:tracePt t="18837" x="5492750" y="2835275"/>
          <p14:tracePt t="18855" x="5446713" y="2840038"/>
          <p14:tracePt t="18871" x="5407025" y="2851150"/>
          <p14:tracePt t="18888" x="5365750" y="2857500"/>
          <p14:tracePt t="18904" x="5337175" y="2868613"/>
          <p14:tracePt t="18904" x="5321300" y="2874963"/>
          <p14:tracePt t="18922" x="5286375" y="2897188"/>
          <p14:tracePt t="18938" x="5257800" y="2921000"/>
          <p14:tracePt t="18954" x="5222875" y="2943225"/>
          <p14:tracePt t="18971" x="5183188" y="2971800"/>
          <p14:tracePt t="18988" x="5143500" y="3000375"/>
          <p14:tracePt t="19004" x="5097463" y="3040063"/>
          <p14:tracePt t="19021" x="5068888" y="3086100"/>
          <p14:tracePt t="19037" x="5040313" y="3132138"/>
          <p14:tracePt t="19055" x="5029200" y="3182938"/>
          <p14:tracePt t="19071" x="5029200" y="3228975"/>
          <p14:tracePt t="19088" x="5029200" y="3275013"/>
          <p14:tracePt t="19104" x="5029200" y="3321050"/>
          <p14:tracePt t="19104" x="5029200" y="3349625"/>
          <p14:tracePt t="19121" x="5029200" y="3389313"/>
          <p14:tracePt t="19137" x="5029200" y="3440113"/>
          <p14:tracePt t="19154" x="5035550" y="3497263"/>
          <p14:tracePt t="19171" x="5040313" y="3554413"/>
          <p14:tracePt t="19188" x="5051425" y="3611563"/>
          <p14:tracePt t="19204" x="5064125" y="3668713"/>
          <p14:tracePt t="19221" x="5075238" y="3725863"/>
          <p14:tracePt t="19237" x="5080000" y="3778250"/>
          <p14:tracePt t="19254" x="5086350" y="3817938"/>
          <p14:tracePt t="19271" x="5086350" y="3868738"/>
          <p14:tracePt t="19288" x="5092700" y="3925888"/>
          <p14:tracePt t="19304" x="5097463" y="3983038"/>
          <p14:tracePt t="19321" x="5103813" y="4068763"/>
          <p14:tracePt t="19338" x="5103813" y="4121150"/>
          <p14:tracePt t="19354" x="5103813" y="4165600"/>
          <p14:tracePt t="19372" x="5108575" y="4222750"/>
          <p14:tracePt t="19387" x="5108575" y="4286250"/>
          <p14:tracePt t="19405" x="5114925" y="4360863"/>
          <p14:tracePt t="19421" x="5114925" y="4446588"/>
          <p14:tracePt t="19438" x="5114925" y="4525963"/>
          <p14:tracePt t="19454" x="5114925" y="4618038"/>
          <p14:tracePt t="19471" x="5121275" y="4714875"/>
          <p14:tracePt t="19487" x="5121275" y="4822825"/>
          <p14:tracePt t="19505" x="5126038" y="4937125"/>
          <p14:tracePt t="19521" x="5132388" y="5097463"/>
          <p14:tracePt t="19538" x="5143500" y="5200650"/>
          <p14:tracePt t="19555" x="5149850" y="5297488"/>
          <p14:tracePt t="19571" x="5160963" y="5389563"/>
          <p14:tracePt t="19587" x="5165725" y="5468938"/>
          <p14:tracePt t="19605" x="5183188" y="5549900"/>
          <p14:tracePt t="19621" x="5194300" y="5629275"/>
          <p14:tracePt t="19638" x="5207000" y="5703888"/>
          <p14:tracePt t="19654" x="5207000" y="5765800"/>
          <p14:tracePt t="19671" x="5207000" y="5822950"/>
          <p14:tracePt t="19687" x="5211763" y="5875338"/>
          <p14:tracePt t="19705" x="5218113" y="5926138"/>
          <p14:tracePt t="19721" x="5229225" y="5989638"/>
          <p14:tracePt t="19738" x="5240338" y="6029325"/>
          <p14:tracePt t="19754" x="5257800" y="6051550"/>
          <p14:tracePt t="19772" x="5280025" y="6080125"/>
          <p14:tracePt t="19787" x="5303838" y="6103938"/>
          <p14:tracePt t="19805" x="5360988" y="6126163"/>
          <p14:tracePt t="19821" x="5435600" y="6161088"/>
          <p14:tracePt t="19838" x="5514975" y="6183313"/>
          <p14:tracePt t="19854" x="5611813" y="6200775"/>
          <p14:tracePt t="19871" x="5708650" y="6218238"/>
          <p14:tracePt t="19887" x="5807075" y="6223000"/>
          <p14:tracePt t="19905" x="5897563" y="6235700"/>
          <p14:tracePt t="19921" x="6018213" y="6251575"/>
          <p14:tracePt t="19938" x="6092825" y="6257925"/>
          <p14:tracePt t="19954" x="6143625" y="6264275"/>
          <p14:tracePt t="19972" x="6172200" y="6264275"/>
          <p14:tracePt t="19988" x="6194425" y="6264275"/>
          <p14:tracePt t="20005" x="6200775" y="6264275"/>
          <p14:tracePt t="20217" x="6207125" y="6264275"/>
          <p14:tracePt t="20224" x="6211888" y="6264275"/>
          <p14:tracePt t="20238" x="6218238" y="6264275"/>
          <p14:tracePt t="20254" x="6246813" y="6257925"/>
          <p14:tracePt t="20271" x="6269038" y="6251575"/>
          <p14:tracePt t="20287" x="6297613" y="6251575"/>
          <p14:tracePt t="20305" x="6321425" y="6251575"/>
          <p14:tracePt t="20321" x="6361113" y="6251575"/>
          <p14:tracePt t="20338" x="6383338" y="6251575"/>
          <p14:tracePt t="20354" x="6400800" y="6251575"/>
          <p14:tracePt t="20371" x="6429375" y="6251575"/>
          <p14:tracePt t="20387" x="6457950" y="6251575"/>
          <p14:tracePt t="20405" x="6480175" y="6251575"/>
          <p14:tracePt t="20421" x="6521450" y="6251575"/>
          <p14:tracePt t="20438" x="6550025" y="6251575"/>
          <p14:tracePt t="20454" x="6572250" y="6251575"/>
          <p14:tracePt t="20471" x="6600825" y="6251575"/>
          <p14:tracePt t="20487" x="6611938" y="6251575"/>
          <p14:tracePt t="20505" x="6623050" y="6251575"/>
          <p14:tracePt t="20857" x="6623050" y="6246813"/>
          <p14:tracePt t="20937" x="6623050" y="6240463"/>
          <p14:tracePt t="20954" x="6629400" y="6235700"/>
          <p14:tracePt t="20955" x="6629400" y="6223000"/>
          <p14:tracePt t="20971" x="6629400" y="6218238"/>
          <p14:tracePt t="20987" x="6629400" y="6211888"/>
          <p14:tracePt t="21004" x="6629400" y="6207125"/>
          <p14:tracePt t="21021" x="6635750" y="6207125"/>
          <p14:tracePt t="21369" x="6635750" y="6200775"/>
          <p14:tracePt t="21393" x="6640513" y="6200775"/>
          <p14:tracePt t="21401" x="6640513" y="6189663"/>
          <p14:tracePt t="21409" x="6640513" y="6178550"/>
          <p14:tracePt t="21421" x="6646863" y="6165850"/>
          <p14:tracePt t="21437" x="6646863" y="6161088"/>
          <p14:tracePt t="21455" x="6657975" y="6149975"/>
          <p14:tracePt t="21471" x="6657975" y="6143625"/>
          <p14:tracePt t="21488" x="6664325" y="6137275"/>
          <p14:tracePt t="21504" x="6664325" y="6126163"/>
          <p14:tracePt t="21521" x="6669088" y="6121400"/>
          <p14:tracePt t="21537" x="6669088" y="6115050"/>
          <p14:tracePt t="21554" x="6675438" y="6108700"/>
          <p14:tracePt t="21571" x="6675438" y="6103938"/>
          <p14:tracePt t="21588" x="6680200" y="6097588"/>
          <p14:tracePt t="21604" x="6680200" y="6092825"/>
          <p14:tracePt t="21621" x="6686550" y="6086475"/>
          <p14:tracePt t="21637" x="6686550" y="6080125"/>
          <p14:tracePt t="21673" x="6686550" y="6075363"/>
          <p14:tracePt t="21674" x="6692900" y="6075363"/>
          <p14:tracePt t="21745" x="6697663" y="6075363"/>
          <p14:tracePt t="21809" x="6697663" y="6069013"/>
          <p14:tracePt t="21881" x="6704013" y="6069013"/>
          <p14:tracePt t="21889" x="6704013" y="6064250"/>
          <p14:tracePt t="21897" x="6704013" y="6051550"/>
          <p14:tracePt t="21905" x="6721475" y="6007100"/>
          <p14:tracePt t="21905" x="6732588" y="5989638"/>
          <p14:tracePt t="21921" x="6737350" y="5961063"/>
          <p14:tracePt t="21937" x="6754813" y="5932488"/>
          <p14:tracePt t="21954" x="6765925" y="5908675"/>
          <p14:tracePt t="21971" x="6772275" y="5880100"/>
          <p14:tracePt t="21988" x="6783388" y="5857875"/>
          <p14:tracePt t="22004" x="6783388" y="5829300"/>
          <p14:tracePt t="22021" x="6789738" y="5794375"/>
          <p14:tracePt t="22037" x="6789738" y="5765800"/>
          <p14:tracePt t="22055" x="6789738" y="5737225"/>
          <p14:tracePt t="22071" x="6789738" y="5708650"/>
          <p14:tracePt t="22088" x="6794500" y="5675313"/>
          <p14:tracePt t="22104" x="6800850" y="5640388"/>
          <p14:tracePt t="22104" x="6800850" y="5622925"/>
          <p14:tracePt t="22121" x="6800850" y="5594350"/>
          <p14:tracePt t="22137" x="6800850" y="5561013"/>
          <p14:tracePt t="22154" x="6807200" y="5521325"/>
          <p14:tracePt t="22171" x="6807200" y="5486400"/>
          <p14:tracePt t="22187" x="6807200" y="5457825"/>
          <p14:tracePt t="22204" x="6807200" y="5422900"/>
          <p14:tracePt t="22221" x="6807200" y="5389563"/>
          <p14:tracePt t="22238" x="6807200" y="5349875"/>
          <p14:tracePt t="22254" x="6807200" y="5308600"/>
          <p14:tracePt t="22271" x="6807200" y="5275263"/>
          <p14:tracePt t="22288" x="6807200" y="5240338"/>
          <p14:tracePt t="22304" x="6807200" y="5207000"/>
          <p14:tracePt t="22304" x="6807200" y="5183188"/>
          <p14:tracePt t="22321" x="6807200" y="5143500"/>
          <p14:tracePt t="22337" x="6807200" y="5097463"/>
          <p14:tracePt t="22354" x="6807200" y="5051425"/>
          <p14:tracePt t="22370" x="6807200" y="5006975"/>
          <p14:tracePt t="22387" x="6807200" y="4954588"/>
          <p14:tracePt t="22404" x="6807200" y="4897438"/>
          <p14:tracePt t="22421" x="6800850" y="4840288"/>
          <p14:tracePt t="22437" x="6789738" y="4765675"/>
          <p14:tracePt t="22454" x="6783388" y="4703763"/>
          <p14:tracePt t="22470" x="6765925" y="4629150"/>
          <p14:tracePt t="22487" x="6754813" y="4549775"/>
          <p14:tracePt t="22504" x="6732588" y="4440238"/>
          <p14:tracePt t="22521" x="6721475" y="4360863"/>
          <p14:tracePt t="22537" x="6708775" y="4297363"/>
          <p14:tracePt t="22554" x="6697663" y="4222750"/>
          <p14:tracePt t="22570" x="6686550" y="4143375"/>
          <p14:tracePt t="22588" x="6675438" y="4068763"/>
          <p14:tracePt t="22605" x="6664325" y="3989388"/>
          <p14:tracePt t="22620" x="6646863" y="3908425"/>
          <p14:tracePt t="22638" x="6635750" y="3835400"/>
          <p14:tracePt t="22654" x="6629400" y="3754438"/>
          <p14:tracePt t="22671" x="6618288" y="3679825"/>
          <p14:tracePt t="22687" x="6611938" y="3617913"/>
          <p14:tracePt t="22704" x="6600825" y="3560763"/>
          <p14:tracePt t="22720" x="6594475" y="3486150"/>
          <p14:tracePt t="22738" x="6589713" y="3429000"/>
          <p14:tracePt t="22754" x="6583363" y="3378200"/>
          <p14:tracePt t="22771" x="6578600" y="3314700"/>
          <p14:tracePt t="22788" x="6572250" y="3235325"/>
          <p14:tracePt t="22805" x="6565900" y="3160713"/>
          <p14:tracePt t="22821" x="6561138" y="3097213"/>
          <p14:tracePt t="22839" x="6554788" y="3022600"/>
          <p14:tracePt t="22855" x="6554788" y="2965450"/>
          <p14:tracePt t="22872" x="6554788" y="2925763"/>
          <p14:tracePt t="22888" x="6554788" y="2886075"/>
          <p14:tracePt t="22905" x="6554788" y="2863850"/>
          <p14:tracePt t="22921" x="6550025" y="2840038"/>
          <p14:tracePt t="23914" x="6543675" y="2840038"/>
          <p14:tracePt t="26307" x="6543675" y="2846388"/>
          <p14:tracePt t="26322" x="6532563" y="2851150"/>
          <p14:tracePt t="26323" x="6526213" y="2863850"/>
          <p14:tracePt t="26340" x="6521450" y="2868613"/>
          <p14:tracePt t="26356" x="6521450" y="2874963"/>
          <p14:tracePt t="26373" x="6515100" y="2886075"/>
          <p14:tracePt t="26389" x="6508750" y="2892425"/>
          <p14:tracePt t="26683" x="6508750" y="2897188"/>
          <p14:tracePt t="26698" x="6503988" y="2903538"/>
          <p14:tracePt t="26706" x="6503988" y="2914650"/>
          <p14:tracePt t="26722" x="6492875" y="2921000"/>
          <p14:tracePt t="26883" x="6486525" y="2925763"/>
          <p14:tracePt t="26891" x="6464300" y="2943225"/>
          <p14:tracePt t="26906" x="6435725" y="2960688"/>
          <p14:tracePt t="26922" x="6365875" y="2978150"/>
          <p14:tracePt t="26940" x="6315075" y="2994025"/>
          <p14:tracePt t="26956" x="6269038" y="3006725"/>
          <p14:tracePt t="26972" x="6211888" y="3006725"/>
          <p14:tracePt t="26989" x="6161088" y="3006725"/>
          <p14:tracePt t="27006" x="6103938" y="3006725"/>
          <p14:tracePt t="27022" x="6040438" y="3006725"/>
          <p14:tracePt t="27039" x="5983288" y="3011488"/>
          <p14:tracePt t="27056" x="5921375" y="3011488"/>
          <p14:tracePt t="27073" x="5846763" y="3022600"/>
          <p14:tracePt t="27089" x="5783263" y="3028950"/>
          <p14:tracePt t="27106" x="5708650" y="3040063"/>
          <p14:tracePt t="27122" x="5594350" y="3057525"/>
          <p14:tracePt t="27140" x="5521325" y="3074988"/>
          <p14:tracePt t="27156" x="5451475" y="3092450"/>
          <p14:tracePt t="27172" x="5389563" y="3108325"/>
          <p14:tracePt t="27189" x="5321300" y="3121025"/>
          <p14:tracePt t="27206" x="5264150" y="3132138"/>
          <p14:tracePt t="27222" x="5200650" y="3136900"/>
          <p14:tracePt t="27239" x="5126038" y="3143250"/>
          <p14:tracePt t="27256" x="5064125" y="3149600"/>
          <p14:tracePt t="27272" x="4994275" y="3154363"/>
          <p14:tracePt t="27289" x="4943475" y="3154363"/>
          <p14:tracePt t="27306" x="4897438" y="3154363"/>
          <p14:tracePt t="27322" x="4846638" y="3160713"/>
          <p14:tracePt t="27340" x="4822825" y="3165475"/>
          <p14:tracePt t="27356" x="4811713" y="3171825"/>
          <p14:tracePt t="27372" x="4800600" y="3171825"/>
          <p14:tracePt t="27515" x="4800600" y="3178175"/>
          <p14:tracePt t="27723" x="4806950" y="3178175"/>
          <p14:tracePt t="27724" x="4822825" y="3178175"/>
          <p14:tracePt t="27739" x="4851400" y="3189288"/>
          <p14:tracePt t="27756" x="4892675" y="3189288"/>
          <p14:tracePt t="27772" x="4937125" y="3194050"/>
          <p14:tracePt t="27790" x="4978400" y="3200400"/>
          <p14:tracePt t="27805" x="5029200" y="3200400"/>
          <p14:tracePt t="27823" x="5086350" y="3206750"/>
          <p14:tracePt t="27839" x="5143500" y="3211513"/>
          <p14:tracePt t="27856" x="5194300" y="3217863"/>
          <p14:tracePt t="27872" x="5246688" y="3217863"/>
          <p14:tracePt t="27890" x="5292725" y="3222625"/>
          <p14:tracePt t="27905" x="5332413" y="3222625"/>
          <p14:tracePt t="27905" x="5349875" y="3222625"/>
          <p14:tracePt t="27923" x="5383213" y="3228975"/>
          <p14:tracePt t="27939" x="5418138" y="3228975"/>
          <p14:tracePt t="27956" x="5464175" y="3235325"/>
          <p14:tracePt t="27972" x="5508625" y="3235325"/>
          <p14:tracePt t="27989" x="5561013" y="3235325"/>
          <p14:tracePt t="28005" x="5611813" y="3240088"/>
          <p14:tracePt t="28023" x="5651500" y="3240088"/>
          <p14:tracePt t="28039" x="5703888" y="3240088"/>
          <p14:tracePt t="28056" x="5754688" y="3240088"/>
          <p14:tracePt t="28072" x="5807075" y="3240088"/>
          <p14:tracePt t="28089" x="5875338" y="3240088"/>
          <p14:tracePt t="28106" x="5926138" y="3240088"/>
          <p14:tracePt t="28106" x="5965825" y="3240088"/>
          <p14:tracePt t="28123" x="6018213" y="3240088"/>
          <p14:tracePt t="28139" x="6069013" y="3240088"/>
          <p14:tracePt t="28156" x="6137275" y="3240088"/>
          <p14:tracePt t="28172" x="6200775" y="3240088"/>
          <p14:tracePt t="28189" x="6257925" y="3240088"/>
          <p14:tracePt t="28206" x="6321425" y="3240088"/>
          <p14:tracePt t="28223" x="6378575" y="3235325"/>
          <p14:tracePt t="28239" x="6440488" y="3228975"/>
          <p14:tracePt t="28256" x="6503988" y="3228975"/>
          <p14:tracePt t="28272" x="6565900" y="3217863"/>
          <p14:tracePt t="28289" x="6623050" y="3211513"/>
          <p14:tracePt t="28305" x="6669088" y="3206750"/>
          <p14:tracePt t="28323" x="6743700" y="3200400"/>
          <p14:tracePt t="28339" x="6778625" y="3194050"/>
          <p14:tracePt t="28356" x="6811963" y="3194050"/>
          <p14:tracePt t="28372" x="6840538" y="3194050"/>
          <p14:tracePt t="28389" x="6864350" y="3194050"/>
          <p14:tracePt t="28406" x="6869113" y="3194050"/>
          <p14:tracePt t="28515" x="6875463" y="3194050"/>
          <p14:tracePt t="28627" x="6880225" y="3194050"/>
          <p14:tracePt t="28667" x="6880225" y="3189288"/>
          <p14:tracePt t="28675" x="6892925" y="3189288"/>
          <p14:tracePt t="28690" x="6897688" y="3189288"/>
          <p14:tracePt t="28706" x="6908800" y="3189288"/>
          <p14:tracePt t="28706" x="6921500" y="3189288"/>
          <p14:tracePt t="28723" x="6932613" y="3189288"/>
          <p14:tracePt t="28739" x="6954838" y="3189288"/>
          <p14:tracePt t="28756" x="6965950" y="3189288"/>
          <p14:tracePt t="28772" x="6978650" y="3189288"/>
          <p14:tracePt t="28789" x="6983413" y="3189288"/>
          <p14:tracePt t="28891" x="6989763" y="3189288"/>
          <p14:tracePt t="29051" x="6989763" y="3194050"/>
          <p14:tracePt t="29064" x="6983413" y="3194050"/>
          <p14:tracePt t="29074" x="6983413" y="3200400"/>
          <p14:tracePt t="29106" x="6983413" y="3206750"/>
          <p14:tracePt t="29108" x="6983413" y="3211513"/>
          <p14:tracePt t="29122" x="6978650" y="3235325"/>
          <p14:tracePt t="29139" x="6978650" y="3251200"/>
          <p14:tracePt t="29156" x="6978650" y="3286125"/>
          <p14:tracePt t="29172" x="6978650" y="3321050"/>
          <p14:tracePt t="29189" x="6978650" y="3349625"/>
          <p14:tracePt t="29206" x="6978650" y="3378200"/>
          <p14:tracePt t="29222" x="6978650" y="3411538"/>
          <p14:tracePt t="29239" x="6978650" y="3446463"/>
          <p14:tracePt t="29255" x="6983413" y="3486150"/>
          <p14:tracePt t="29273" x="6983413" y="3536950"/>
          <p14:tracePt t="29289" x="6989763" y="3582988"/>
          <p14:tracePt t="29306" x="6994525" y="3629025"/>
          <p14:tracePt t="29322" x="7000875" y="3686175"/>
          <p14:tracePt t="29339" x="7007225" y="3721100"/>
          <p14:tracePt t="29355" x="7011988" y="3754438"/>
          <p14:tracePt t="29373" x="7011988" y="3783013"/>
          <p14:tracePt t="29389" x="7011988" y="3811588"/>
          <p14:tracePt t="29406" x="7011988" y="3840163"/>
          <p14:tracePt t="29422" x="7018338" y="3863975"/>
          <p14:tracePt t="29439" x="7023100" y="3897313"/>
          <p14:tracePt t="29455" x="7023100" y="3925888"/>
          <p14:tracePt t="29473" x="7023100" y="3960813"/>
          <p14:tracePt t="29489" x="7029450" y="3989388"/>
          <p14:tracePt t="29506" x="7029450" y="4029075"/>
          <p14:tracePt t="29522" x="7029450" y="4068763"/>
          <p14:tracePt t="29540" x="7029450" y="4097338"/>
          <p14:tracePt t="29555" x="7029450" y="4132263"/>
          <p14:tracePt t="29573" x="7029450" y="4160838"/>
          <p14:tracePt t="29589" x="7029450" y="4189413"/>
          <p14:tracePt t="29606" x="7035800" y="4217988"/>
          <p14:tracePt t="29622" x="7035800" y="4251325"/>
          <p14:tracePt t="29639" x="7040563" y="4275138"/>
          <p14:tracePt t="29655" x="7040563" y="4297363"/>
          <p14:tracePt t="29672" x="7040563" y="4303713"/>
          <p14:tracePt t="29689" x="7046913" y="4303713"/>
          <p14:tracePt t="29819" x="7051675" y="4303713"/>
          <p14:tracePt t="29907" x="7051675" y="4297363"/>
          <p14:tracePt t="30251" x="7051675" y="4292600"/>
          <p14:tracePt t="30259" x="7058025" y="4292600"/>
          <p14:tracePt t="30272" x="7069138" y="4268788"/>
          <p14:tracePt t="30289" x="7080250" y="4240213"/>
          <p14:tracePt t="30306" x="7092950" y="4222750"/>
          <p14:tracePt t="30322" x="7121525" y="4189413"/>
          <p14:tracePt t="30339" x="7132638" y="4171950"/>
          <p14:tracePt t="30355" x="7161213" y="4137025"/>
          <p14:tracePt t="30372" x="7189788" y="4097338"/>
          <p14:tracePt t="30389" x="7229475" y="4057650"/>
          <p14:tracePt t="30406" x="7264400" y="4022725"/>
          <p14:tracePt t="30422" x="7297738" y="3994150"/>
          <p14:tracePt t="30439" x="7321550" y="3965575"/>
          <p14:tracePt t="30455" x="7350125" y="3932238"/>
          <p14:tracePt t="30472" x="7366000" y="3914775"/>
          <p14:tracePt t="30489" x="7383463" y="3892550"/>
          <p14:tracePt t="30506" x="7394575" y="3868738"/>
          <p14:tracePt t="30522" x="7412038" y="3840163"/>
          <p14:tracePt t="30539" x="7418388" y="3817938"/>
          <p14:tracePt t="30555" x="7429500" y="3806825"/>
          <p14:tracePt t="30572" x="7429500" y="3783013"/>
          <p14:tracePt t="30589" x="7435850" y="3760788"/>
          <p14:tracePt t="30605" x="7440613" y="3736975"/>
          <p14:tracePt t="30622" x="7440613" y="3714750"/>
          <p14:tracePt t="30639" x="7440613" y="3679825"/>
          <p14:tracePt t="30655" x="7440613" y="3646488"/>
          <p14:tracePt t="30672" x="7440613" y="3622675"/>
          <p14:tracePt t="30689" x="7440613" y="3600450"/>
          <p14:tracePt t="30706" x="7440613" y="3578225"/>
          <p14:tracePt t="30722" x="7440613" y="3543300"/>
          <p14:tracePt t="30739" x="7440613" y="3514725"/>
          <p14:tracePt t="30755" x="7440613" y="3497263"/>
          <p14:tracePt t="30772" x="7446963" y="3475038"/>
          <p14:tracePt t="30789" x="7446963" y="3457575"/>
          <p14:tracePt t="30806" x="7446963" y="3451225"/>
          <p14:tracePt t="30822" x="7446963" y="3440113"/>
          <p14:tracePt t="30839" x="7446963" y="3429000"/>
          <p14:tracePt t="30855" x="7446963" y="3417888"/>
          <p14:tracePt t="30872" x="7446963" y="3406775"/>
          <p14:tracePt t="30888" x="7446963" y="3394075"/>
          <p14:tracePt t="30906" x="7446963" y="3389313"/>
          <p14:tracePt t="30922" x="7440613" y="3365500"/>
          <p14:tracePt t="30939" x="7435850" y="3360738"/>
          <p14:tracePt t="30956" x="7429500" y="3349625"/>
          <p14:tracePt t="30972" x="7429500" y="3343275"/>
          <p14:tracePt t="30989" x="7429500" y="3332163"/>
          <p14:tracePt t="31005" x="7423150" y="3321050"/>
          <p14:tracePt t="31022" x="7418388" y="3314700"/>
          <p14:tracePt t="31038" x="7412038" y="3303588"/>
          <p14:tracePt t="31055" x="7412038" y="3297238"/>
          <p14:tracePt t="31072" x="7412038" y="3292475"/>
          <p14:tracePt t="31514" x="7407275" y="3292475"/>
          <p14:tracePt t="31523" x="7407275" y="3286125"/>
          <p14:tracePt t="31523" x="7407275" y="3279775"/>
          <p14:tracePt t="31539" x="7400925" y="3275013"/>
          <p14:tracePt t="31594" x="7400925" y="3268663"/>
          <p14:tracePt t="31605" x="7400925" y="3263900"/>
          <p14:tracePt t="31683" x="7394575" y="3263900"/>
          <p14:tracePt t="31707" x="7389813" y="3263900"/>
          <p14:tracePt t="32251" x="7389813" y="3268663"/>
          <p14:tracePt t="32323" x="7389813" y="3275013"/>
          <p14:tracePt t="32370" x="7389813" y="3279775"/>
          <p14:tracePt t="32374" x="7389813" y="3286125"/>
          <p14:tracePt t="32389" x="7389813" y="3308350"/>
          <p14:tracePt t="32405" x="7389813" y="3325813"/>
          <p14:tracePt t="32422" x="7389813" y="3354388"/>
          <p14:tracePt t="32439" x="7389813" y="3389313"/>
          <p14:tracePt t="32455" x="7389813" y="3429000"/>
          <p14:tracePt t="32472" x="7389813" y="3468688"/>
          <p14:tracePt t="32489" x="7389813" y="3514725"/>
          <p14:tracePt t="32505" x="7389813" y="3565525"/>
          <p14:tracePt t="32522" x="7389813" y="3646488"/>
          <p14:tracePt t="32539" x="7389813" y="3697288"/>
          <p14:tracePt t="32555" x="7389813" y="3754438"/>
          <p14:tracePt t="32573" x="7389813" y="3811588"/>
          <p14:tracePt t="32588" x="7389813" y="3868738"/>
          <p14:tracePt t="32606" x="7389813" y="3932238"/>
          <p14:tracePt t="32622" x="7389813" y="3994150"/>
          <p14:tracePt t="32639" x="7389813" y="4075113"/>
          <p14:tracePt t="32655" x="7389813" y="4143375"/>
          <p14:tracePt t="32672" x="7389813" y="4217988"/>
          <p14:tracePt t="32688" x="7389813" y="4268788"/>
          <p14:tracePt t="32706" x="7389813" y="4314825"/>
          <p14:tracePt t="32722" x="7389813" y="4354513"/>
          <p14:tracePt t="32740" x="7389813" y="4371975"/>
          <p14:tracePt t="32755" x="7383463" y="4383088"/>
          <p14:tracePt t="32773" x="7383463" y="4389438"/>
          <p14:tracePt t="32789" x="7383463" y="4394200"/>
          <p14:tracePt t="32806" x="7383463" y="4400550"/>
          <p14:tracePt t="32954" x="7383463" y="4394200"/>
          <p14:tracePt t="32987" x="7383463" y="4389438"/>
          <p14:tracePt t="32994" x="7389813" y="4343400"/>
          <p14:tracePt t="33006" x="7389813" y="4308475"/>
          <p14:tracePt t="33022" x="7394575" y="4268788"/>
          <p14:tracePt t="33039" x="7394575" y="4211638"/>
          <p14:tracePt t="33055" x="7394575" y="4143375"/>
          <p14:tracePt t="33072" x="7394575" y="4051300"/>
          <p14:tracePt t="33088" x="7394575" y="3965575"/>
          <p14:tracePt t="33106" x="7389813" y="3879850"/>
          <p14:tracePt t="33122" x="7383463" y="3754438"/>
          <p14:tracePt t="33139" x="7383463" y="3692525"/>
          <p14:tracePt t="33155" x="7378700" y="3635375"/>
          <p14:tracePt t="33188" x="7378700" y="3582988"/>
          <p14:tracePt t="33189" x="7366000" y="3525838"/>
          <p14:tracePt t="33206" x="7354888" y="3475038"/>
          <p14:tracePt t="33222" x="7350125" y="3435350"/>
          <p14:tracePt t="33239" x="7337425" y="3394075"/>
          <p14:tracePt t="33256" x="7332663" y="3360738"/>
          <p14:tracePt t="33273" x="7321550" y="3332163"/>
          <p14:tracePt t="33288" x="7315200" y="3314700"/>
          <p14:tracePt t="33306" x="7315200" y="3297238"/>
          <p14:tracePt t="33322" x="7315200" y="3292475"/>
          <p14:tracePt t="33666" x="7315200" y="3297238"/>
          <p14:tracePt t="34066" x="7315200" y="3303588"/>
          <p14:tracePt t="34089" x="7315200" y="3314700"/>
          <p14:tracePt t="34090" x="7308850" y="3321050"/>
          <p14:tracePt t="34105" x="7308850" y="3332163"/>
          <p14:tracePt t="34122" x="7304088" y="3349625"/>
          <p14:tracePt t="34139" x="7304088" y="3354388"/>
          <p14:tracePt t="34155" x="7304088" y="3360738"/>
          <p14:tracePt t="34274" x="7304088" y="3365500"/>
          <p14:tracePt t="34282" x="7304088" y="3371850"/>
          <p14:tracePt t="34289" x="7304088" y="3389313"/>
          <p14:tracePt t="34305" x="7304088" y="3411538"/>
          <p14:tracePt t="34305" x="7304088" y="3422650"/>
          <p14:tracePt t="34322" x="7304088" y="3451225"/>
          <p14:tracePt t="34339" x="7304088" y="3486150"/>
          <p14:tracePt t="34355" x="7304088" y="3508375"/>
          <p14:tracePt t="34372" x="7304088" y="3532188"/>
          <p14:tracePt t="34389" x="7304088" y="3560763"/>
          <p14:tracePt t="34405" x="7304088" y="3589338"/>
          <p14:tracePt t="34422" x="7304088" y="3617913"/>
          <p14:tracePt t="34438" x="7304088" y="3640138"/>
          <p14:tracePt t="34455" x="7304088" y="3651250"/>
          <p14:tracePt t="34472" x="7304088" y="3668713"/>
          <p14:tracePt t="34489" x="7304088" y="3692525"/>
          <p14:tracePt t="34505" x="7308850" y="3708400"/>
          <p14:tracePt t="34505" x="7308850" y="3721100"/>
          <p14:tracePt t="34523" x="7308850" y="3743325"/>
          <p14:tracePt t="34539" x="7315200" y="3760788"/>
          <p14:tracePt t="34556" x="7315200" y="3783013"/>
          <p14:tracePt t="34572" x="7315200" y="3800475"/>
          <p14:tracePt t="34589" x="7315200" y="3822700"/>
          <p14:tracePt t="34605" x="7315200" y="3840163"/>
          <p14:tracePt t="34622" x="7315200" y="3863975"/>
          <p14:tracePt t="34638" x="7315200" y="3879850"/>
          <p14:tracePt t="34655" x="7315200" y="3897313"/>
          <p14:tracePt t="34672" x="7315200" y="3921125"/>
          <p14:tracePt t="34689" x="7315200" y="3949700"/>
          <p14:tracePt t="34705" x="7315200" y="3971925"/>
          <p14:tracePt t="34722" x="7315200" y="4011613"/>
          <p14:tracePt t="34739" x="7315200" y="4029075"/>
          <p14:tracePt t="34755" x="7315200" y="4051300"/>
          <p14:tracePt t="34772" x="7315200" y="4064000"/>
          <p14:tracePt t="34789" x="7315200" y="4075113"/>
          <p14:tracePt t="34805" x="7315200" y="4079875"/>
          <p14:tracePt t="34994" x="7315200" y="4086225"/>
          <p14:tracePt t="35027" x="7315200" y="4092575"/>
          <p14:tracePt t="35042" x="7315200" y="4097338"/>
          <p14:tracePt t="35058" x="7315200" y="4103688"/>
          <p14:tracePt t="35074" x="7315200" y="4114800"/>
          <p14:tracePt t="35091" x="7315200" y="4121150"/>
          <p14:tracePt t="35091" x="7315200" y="4125913"/>
          <p14:tracePt t="35105" x="7315200" y="4137025"/>
          <p14:tracePt t="35122" x="7315200" y="4149725"/>
          <p14:tracePt t="35770" x="7315200" y="4143375"/>
          <p14:tracePt t="35866" x="7321550" y="4143375"/>
          <p14:tracePt t="35872" x="7343775" y="4132263"/>
          <p14:tracePt t="35888" x="7372350" y="4114800"/>
          <p14:tracePt t="35906" x="7389813" y="4114800"/>
          <p14:tracePt t="35922" x="7389813" y="4108450"/>
          <p14:tracePt t="36281" x="7383463" y="4108450"/>
          <p14:tracePt t="36292" x="7383463" y="4114800"/>
          <p14:tracePt t="36305" x="7378700" y="4114800"/>
          <p14:tracePt t="36473" x="7378700" y="4121150"/>
          <p14:tracePt t="36497" x="7372350" y="4121150"/>
          <p14:tracePt t="36569" x="7372350" y="4125913"/>
          <p14:tracePt t="36587" x="7366000" y="4125913"/>
          <p14:tracePt t="36697" x="7366000" y="4132263"/>
          <p14:tracePt t="36713" x="7366000" y="4137025"/>
          <p14:tracePt t="36737" x="7366000" y="4149725"/>
          <p14:tracePt t="36738" x="7361238" y="4149725"/>
          <p14:tracePt t="36754" x="7361238" y="4154488"/>
          <p14:tracePt t="37001" x="7361238" y="4160838"/>
          <p14:tracePt t="37009" x="7361238" y="4165600"/>
          <p14:tracePt t="37025" x="7361238" y="4171950"/>
          <p14:tracePt t="37038" x="7354888" y="4178300"/>
          <p14:tracePt t="37054" x="7354888" y="4189413"/>
          <p14:tracePt t="38465" x="7354888" y="4194175"/>
          <p14:tracePt t="38497" x="7350125" y="4200525"/>
          <p14:tracePt t="38505" x="7350125" y="4206875"/>
          <p14:tracePt t="38521" x="7350125" y="4211638"/>
          <p14:tracePt t="38537" x="7350125" y="4222750"/>
          <p14:tracePt t="38729" x="7350125" y="4229100"/>
          <p14:tracePt t="38945" x="7343775" y="4229100"/>
          <p14:tracePt t="39161" x="7343775" y="4235450"/>
          <p14:tracePt t="39169" x="7337425" y="4235450"/>
          <p14:tracePt t="39561" x="7337425" y="4240213"/>
          <p14:tracePt t="39567" x="7337425" y="4246563"/>
          <p14:tracePt t="39570" x="7337425" y="4251325"/>
          <p14:tracePt t="39587" x="7337425" y="4257675"/>
          <p14:tracePt t="40209" x="7337425" y="4251325"/>
          <p14:tracePt t="40282" x="7337425" y="4246563"/>
          <p14:tracePt t="40290" x="7337425" y="4235450"/>
          <p14:tracePt t="40305" x="7337425" y="4222750"/>
          <p14:tracePt t="40321" x="7337425" y="4211638"/>
          <p14:tracePt t="40338" x="7337425" y="4194175"/>
          <p14:tracePt t="40355" x="7337425" y="4178300"/>
          <p14:tracePt t="40371" x="7337425" y="4154488"/>
          <p14:tracePt t="40388" x="7337425" y="4132263"/>
          <p14:tracePt t="40405" x="7337425" y="4103688"/>
          <p14:tracePt t="40421" x="7337425" y="4075113"/>
          <p14:tracePt t="40438" x="7332663" y="4046538"/>
          <p14:tracePt t="40455" x="7332663" y="4017963"/>
          <p14:tracePt t="40471" x="7332663" y="3983038"/>
          <p14:tracePt t="40488" x="7332663" y="3949700"/>
          <p14:tracePt t="40505" x="7332663" y="3908425"/>
          <p14:tracePt t="40521" x="7332663" y="3846513"/>
          <p14:tracePt t="40539" x="7326313" y="3806825"/>
          <p14:tracePt t="40555" x="7321550" y="3765550"/>
          <p14:tracePt t="40571" x="7321550" y="3721100"/>
          <p14:tracePt t="40588" x="7315200" y="3686175"/>
          <p14:tracePt t="40605" x="7308850" y="3657600"/>
          <p14:tracePt t="40621" x="7308850" y="3629025"/>
          <p14:tracePt t="40638" x="7308850" y="3589338"/>
          <p14:tracePt t="40655" x="7308850" y="3560763"/>
          <p14:tracePt t="40671" x="7308850" y="3543300"/>
          <p14:tracePt t="40688" x="7308850" y="3521075"/>
          <p14:tracePt t="40705" x="7304088" y="3503613"/>
          <p14:tracePt t="40721" x="7304088" y="3479800"/>
          <p14:tracePt t="40738" x="7297738" y="3468688"/>
          <p14:tracePt t="40755" x="7297738" y="3457575"/>
          <p14:tracePt t="40771" x="7297738" y="3451225"/>
          <p14:tracePt t="40789" x="7297738" y="3440113"/>
          <p14:tracePt t="40805" x="7297738" y="3435350"/>
          <p14:tracePt t="40822" x="7297738" y="3429000"/>
          <p14:tracePt t="40838" x="7297738" y="3422650"/>
          <p14:tracePt t="40855" x="7297738" y="3411538"/>
          <p14:tracePt t="40871" x="7297738" y="3400425"/>
          <p14:tracePt t="40888" x="7297738" y="3394075"/>
          <p14:tracePt t="40905" x="7297738" y="3382963"/>
          <p14:tracePt t="40905" x="7292975" y="3378200"/>
          <p14:tracePt t="40922" x="7292975" y="3365500"/>
          <p14:tracePt t="40962" x="7292975" y="3360738"/>
          <p14:tracePt t="41026" x="7292975" y="3354388"/>
          <p14:tracePt t="41178" x="7292975" y="3349625"/>
          <p14:tracePt t="41188" x="7292975" y="3343275"/>
          <p14:tracePt t="41189" x="7292975" y="3332163"/>
          <p14:tracePt t="41205" x="7292975" y="3321050"/>
          <p14:tracePt t="41222" x="7292975" y="3314700"/>
          <p14:tracePt t="41238" x="7286625" y="3308350"/>
          <p14:tracePt t="41274" x="7286625" y="3303588"/>
          <p14:tracePt t="41290" x="7286625" y="3297238"/>
          <p14:tracePt t="41506" x="7286625" y="3303588"/>
          <p14:tracePt t="41530" x="7286625" y="3308350"/>
          <p14:tracePt t="41538" x="7286625" y="3343275"/>
          <p14:tracePt t="41555" x="7286625" y="3371850"/>
          <p14:tracePt t="41571" x="7286625" y="3406775"/>
          <p14:tracePt t="41588" x="7286625" y="3435350"/>
          <p14:tracePt t="41604" x="7286625" y="3475038"/>
          <p14:tracePt t="41622" x="7286625" y="3514725"/>
          <p14:tracePt t="41638" x="7286625" y="3549650"/>
          <p14:tracePt t="41655" x="7286625" y="3600450"/>
          <p14:tracePt t="41671" x="7286625" y="3640138"/>
          <p14:tracePt t="41689" x="7292975" y="3692525"/>
          <p14:tracePt t="41704" x="7297738" y="3749675"/>
          <p14:tracePt t="41704" x="7297738" y="3778250"/>
          <p14:tracePt t="41722" x="7304088" y="3811588"/>
          <p14:tracePt t="41738" x="7304088" y="3914775"/>
          <p14:tracePt t="41755" x="7308850" y="3971925"/>
          <p14:tracePt t="41771" x="7315200" y="4029075"/>
          <p14:tracePt t="41788" x="7321550" y="4068763"/>
          <p14:tracePt t="41805" x="7326313" y="4114800"/>
          <p14:tracePt t="41822" x="7326313" y="4149725"/>
          <p14:tracePt t="41838" x="7332663" y="4178300"/>
          <p14:tracePt t="41855" x="7332663" y="4206875"/>
          <p14:tracePt t="41871" x="7332663" y="4217988"/>
          <p14:tracePt t="41888" x="7337425" y="4235450"/>
          <p14:tracePt t="41904" x="7337425" y="4246563"/>
          <p14:tracePt t="41922" x="7337425" y="4257675"/>
          <p14:tracePt t="41938" x="7337425" y="4264025"/>
          <p14:tracePt t="41955" x="7337425" y="4268788"/>
          <p14:tracePt t="41971" x="7337425" y="4275138"/>
          <p14:tracePt t="42018" x="7337425" y="4279900"/>
          <p14:tracePt t="42038" x="7337425" y="4286250"/>
          <p14:tracePt t="42038" x="7337425" y="4292600"/>
          <p14:tracePt t="42058" x="7337425" y="4297363"/>
          <p14:tracePt t="42074" x="7337425" y="4303713"/>
          <p14:tracePt t="42090" x="7337425" y="4308475"/>
          <p14:tracePt t="42091" x="7343775" y="4308475"/>
          <p14:tracePt t="42104" x="7343775" y="4314825"/>
          <p14:tracePt t="42674" x="7343775" y="4325938"/>
          <p14:tracePt t="42682" x="7350125" y="4349750"/>
          <p14:tracePt t="42689" x="7354888" y="4418013"/>
          <p14:tracePt t="42705" x="7361238" y="4508500"/>
          <p14:tracePt t="42721" x="7372350" y="4675188"/>
          <p14:tracePt t="42739" x="7378700" y="4760913"/>
          <p14:tracePt t="42754" x="7383463" y="4835525"/>
          <p14:tracePt t="42772" x="7383463" y="4879975"/>
          <p14:tracePt t="42788" x="7383463" y="4921250"/>
          <p14:tracePt t="42805" x="7383463" y="4949825"/>
          <p14:tracePt t="42821" x="7383463" y="4972050"/>
          <p14:tracePt t="42838" x="7389813" y="4983163"/>
          <p14:tracePt t="42854" x="7389813" y="4989513"/>
          <p14:tracePt t="42872" x="7389813" y="4994275"/>
          <p14:tracePt t="42970" x="7389813" y="5000625"/>
          <p14:tracePt t="42971" x="7389813" y="5006975"/>
          <p14:tracePt t="42994" x="7389813" y="5018088"/>
          <p14:tracePt t="43005" x="7383463" y="5035550"/>
          <p14:tracePt t="43021" x="7378700" y="5046663"/>
          <p14:tracePt t="43122" x="7378700" y="5040313"/>
          <p14:tracePt t="43138" x="7372350" y="5029200"/>
          <p14:tracePt t="43139" x="7366000" y="5006975"/>
          <p14:tracePt t="43155" x="7366000" y="4978400"/>
          <p14:tracePt t="43172" x="7366000" y="4943475"/>
          <p14:tracePt t="43188" x="7366000" y="4914900"/>
          <p14:tracePt t="43205" x="7361238" y="4886325"/>
          <p14:tracePt t="43221" x="7361238" y="4864100"/>
          <p14:tracePt t="43238" x="7354888" y="4851400"/>
          <p14:tracePt t="43254" x="7354888" y="4840288"/>
          <p14:tracePt t="43271" x="7354888" y="4818063"/>
          <p14:tracePt t="43288" x="7350125" y="4794250"/>
          <p14:tracePt t="43305" x="7350125" y="4760913"/>
          <p14:tracePt t="43321" x="7350125" y="4703763"/>
          <p14:tracePt t="43338" x="7350125" y="4646613"/>
          <p14:tracePt t="43354" x="7350125" y="4560888"/>
          <p14:tracePt t="43371" x="7350125" y="4457700"/>
          <p14:tracePt t="43388" x="7354888" y="4332288"/>
          <p14:tracePt t="43405" x="7372350" y="4189413"/>
          <p14:tracePt t="43421" x="7372350" y="4057650"/>
          <p14:tracePt t="43438" x="7372350" y="3925888"/>
          <p14:tracePt t="43454" x="7372350" y="3817938"/>
          <p14:tracePt t="43472" x="7366000" y="3732213"/>
          <p14:tracePt t="43488" x="7354888" y="3657600"/>
          <p14:tracePt t="43505" x="7343775" y="3611563"/>
          <p14:tracePt t="43521" x="7337425" y="3589338"/>
          <p14:tracePt t="43866" x="7337425" y="3582988"/>
          <p14:tracePt t="43874" x="7337425" y="3578225"/>
          <p14:tracePt t="43874" x="7337425" y="3571875"/>
          <p14:tracePt t="43904" x="7337425" y="3565525"/>
          <p14:tracePt t="43905" x="7337425" y="3554413"/>
          <p14:tracePt t="43921" x="7332663" y="3525838"/>
          <p14:tracePt t="43939" x="7332663" y="3514725"/>
          <p14:tracePt t="43954" x="7326313" y="3497263"/>
          <p14:tracePt t="43971" x="7326313" y="3479800"/>
          <p14:tracePt t="43988" x="7326313" y="3475038"/>
          <p14:tracePt t="44004" x="7321550" y="3463925"/>
          <p14:tracePt t="44021" x="7321550" y="3457575"/>
          <p14:tracePt t="44038" x="7315200" y="3451225"/>
          <p14:tracePt t="44122" x="7315200" y="3457575"/>
          <p14:tracePt t="44138" x="7315200" y="3475038"/>
          <p14:tracePt t="44138" x="7315200" y="3532188"/>
          <p14:tracePt t="44155" x="7308850" y="3611563"/>
          <p14:tracePt t="44171" x="7308850" y="3703638"/>
          <p14:tracePt t="44188" x="7304088" y="3800475"/>
          <p14:tracePt t="44205" x="7297738" y="3863975"/>
          <p14:tracePt t="44221" x="7297738" y="3908425"/>
          <p14:tracePt t="44238" x="7297738" y="3925888"/>
          <p14:tracePt t="44410" x="7292975" y="3925888"/>
          <p14:tracePt t="44458" x="7286625" y="3921125"/>
          <p14:tracePt t="44466" x="7286625" y="3908425"/>
          <p14:tracePt t="44474" x="7269163" y="3886200"/>
          <p14:tracePt t="44488" x="7246938" y="3851275"/>
          <p14:tracePt t="44504" x="7218363" y="3817938"/>
          <p14:tracePt t="44521" x="7189788" y="3754438"/>
          <p14:tracePt t="44538" x="7178675" y="3732213"/>
          <p14:tracePt t="44555" x="7165975" y="3703638"/>
          <p14:tracePt t="44571" x="7154863" y="3686175"/>
          <p14:tracePt t="44588" x="7154863" y="3675063"/>
          <p14:tracePt t="44604" x="7150100" y="3663950"/>
          <p14:tracePt t="44746" x="7150100" y="3668713"/>
          <p14:tracePt t="44762" x="7150100" y="3679825"/>
          <p14:tracePt t="44771" x="7150100" y="3703638"/>
          <p14:tracePt t="44778" x="7150100" y="3771900"/>
          <p14:tracePt t="44788" x="7150100" y="3840163"/>
          <p14:tracePt t="44804" x="7150100" y="3908425"/>
          <p14:tracePt t="44822" x="7150100" y="3954463"/>
          <p14:tracePt t="44838" x="7150100" y="3989388"/>
          <p14:tracePt t="44855" x="7150100" y="4006850"/>
          <p14:tracePt t="44871" x="7150100" y="4011613"/>
          <p14:tracePt t="45066" x="7150100" y="4017963"/>
          <p14:tracePt t="45074" x="7150100" y="4035425"/>
          <p14:tracePt t="45088" x="7150100" y="4092575"/>
          <p14:tracePt t="45104" x="7150100" y="4165600"/>
          <p14:tracePt t="45104" x="7150100" y="4200525"/>
          <p14:tracePt t="45122" x="7154863" y="4279900"/>
          <p14:tracePt t="45138" x="7154863" y="4354513"/>
          <p14:tracePt t="45154" x="7154863" y="4400550"/>
          <p14:tracePt t="45171" x="7154863" y="4446588"/>
          <p14:tracePt t="45188" x="7154863" y="4468813"/>
          <p14:tracePt t="45204" x="7154863" y="4486275"/>
          <p14:tracePt t="45221" x="7154863" y="4492625"/>
          <p14:tracePt t="45258" x="7154863" y="4497388"/>
          <p14:tracePt t="45274" x="7154863" y="4503738"/>
          <p14:tracePt t="45276" x="7154863" y="4508500"/>
          <p14:tracePt t="45288" x="7154863" y="4537075"/>
          <p14:tracePt t="45304" x="7154863" y="4589463"/>
          <p14:tracePt t="45322" x="7154863" y="4732338"/>
          <p14:tracePt t="45338" x="7154863" y="4835525"/>
          <p14:tracePt t="45354" x="7161213" y="4943475"/>
          <p14:tracePt t="45371" x="7165975" y="5046663"/>
          <p14:tracePt t="45388" x="7172325" y="5108575"/>
          <p14:tracePt t="45404" x="7178675" y="5143500"/>
          <p14:tracePt t="45422" x="7183438" y="5154613"/>
          <p14:tracePt t="45530" x="7189788" y="5154613"/>
          <p14:tracePt t="45706" x="7194550" y="5154613"/>
          <p14:tracePt t="45722" x="7200900" y="5154613"/>
          <p14:tracePt t="45737" x="7207250" y="5154613"/>
          <p14:tracePt t="45739" x="7223125" y="5172075"/>
          <p14:tracePt t="45754" x="7246938" y="5183188"/>
          <p14:tracePt t="45771" x="7251700" y="5183188"/>
          <p14:tracePt t="45787" x="7258050" y="5183188"/>
          <p14:tracePt t="45805" x="7251700" y="5183188"/>
          <p14:tracePt t="46258" x="7258050" y="5178425"/>
          <p14:tracePt t="46265" x="7269163" y="5178425"/>
          <p14:tracePt t="46271" x="7297738" y="5165725"/>
          <p14:tracePt t="46287" x="7337425" y="5149850"/>
          <p14:tracePt t="46305" x="7389813" y="5126038"/>
          <p14:tracePt t="46321" x="7486650" y="5080000"/>
          <p14:tracePt t="46338" x="7554913" y="5046663"/>
          <p14:tracePt t="46354" x="7612063" y="5018088"/>
          <p14:tracePt t="46371" x="7664450" y="4989513"/>
          <p14:tracePt t="46387" x="7704138" y="4965700"/>
          <p14:tracePt t="46405" x="7732713" y="4937125"/>
          <p14:tracePt t="46421" x="7772400" y="4897438"/>
          <p14:tracePt t="46439" x="7794625" y="4875213"/>
          <p14:tracePt t="46454" x="7823200" y="4840288"/>
          <p14:tracePt t="46471" x="7847013" y="4806950"/>
          <p14:tracePt t="46487" x="7864475" y="4778375"/>
          <p14:tracePt t="46505" x="7880350" y="4749800"/>
          <p14:tracePt t="46521" x="7908925" y="4692650"/>
          <p14:tracePt t="46538" x="7937500" y="4635500"/>
          <p14:tracePt t="46554" x="7954963" y="4589463"/>
          <p14:tracePt t="46571" x="7983538" y="4543425"/>
          <p14:tracePt t="46587" x="8001000" y="4497388"/>
          <p14:tracePt t="46605" x="8018463" y="4464050"/>
          <p14:tracePt t="46621" x="8029575" y="4418013"/>
          <p14:tracePt t="46638" x="8047038" y="4378325"/>
          <p14:tracePt t="46654" x="8051800" y="4349750"/>
          <p14:tracePt t="46671" x="8064500" y="4332288"/>
          <p14:tracePt t="46687" x="8064500" y="4321175"/>
          <p14:tracePt t="46938" x="8064500" y="4314825"/>
          <p14:tracePt t="46946" x="8064500" y="4303713"/>
          <p14:tracePt t="46959" x="8058150" y="4297363"/>
          <p14:tracePt t="46971" x="8058150" y="4286250"/>
          <p14:tracePt t="46987" x="8058150" y="4268788"/>
          <p14:tracePt t="47004" x="8058150" y="4229100"/>
          <p14:tracePt t="47021" x="8051800" y="4165600"/>
          <p14:tracePt t="47038" x="8035925" y="4103688"/>
          <p14:tracePt t="47054" x="8012113" y="4051300"/>
          <p14:tracePt t="47071" x="7994650" y="3989388"/>
          <p14:tracePt t="47087" x="7983538" y="3943350"/>
          <p14:tracePt t="47105" x="7978775" y="3903663"/>
          <p14:tracePt t="47121" x="7966075" y="3846513"/>
          <p14:tracePt t="47138" x="7966075" y="3822700"/>
          <p14:tracePt t="47154" x="7966075" y="3800475"/>
          <p14:tracePt t="47171" x="7961313" y="3783013"/>
          <p14:tracePt t="47187" x="7961313" y="3760788"/>
          <p14:tracePt t="47204" x="7954963" y="3749675"/>
          <p14:tracePt t="47221" x="7954963" y="3736975"/>
          <p14:tracePt t="47238" x="7954963" y="3725863"/>
          <p14:tracePt t="47254" x="7954963" y="3714750"/>
          <p14:tracePt t="47271" x="7954963" y="3697288"/>
          <p14:tracePt t="47287" x="7954963" y="3686175"/>
          <p14:tracePt t="47304" x="7954963" y="3675063"/>
          <p14:tracePt t="47321" x="7950200" y="3646488"/>
          <p14:tracePt t="47338" x="7950200" y="3622675"/>
          <p14:tracePt t="47354" x="7950200" y="3600450"/>
          <p14:tracePt t="47371" x="7950200" y="3589338"/>
          <p14:tracePt t="47387" x="7950200" y="3565525"/>
          <p14:tracePt t="47404" x="7954963" y="3554413"/>
          <p14:tracePt t="47422" x="7954963" y="3549650"/>
          <p14:tracePt t="47554" x="7961313" y="3549650"/>
          <p14:tracePt t="47554" x="7961313" y="3536950"/>
          <p14:tracePt t="47571" x="7972425" y="3514725"/>
          <p14:tracePt t="47588" x="7978775" y="3497263"/>
          <p14:tracePt t="47604" x="7983538" y="3486150"/>
          <p14:tracePt t="47621" x="7983538" y="3479800"/>
          <p14:tracePt t="47637" x="7989888" y="3468688"/>
          <p14:tracePt t="47654" x="7994650" y="3463925"/>
          <p14:tracePt t="47671" x="7994650" y="3457575"/>
          <p14:tracePt t="47688" x="7994650" y="3451225"/>
          <p14:tracePt t="47704" x="7994650" y="3440113"/>
          <p14:tracePt t="47721" x="8001000" y="3429000"/>
          <p14:tracePt t="47737" x="8001000" y="3417888"/>
          <p14:tracePt t="47755" x="8001000" y="3406775"/>
          <p14:tracePt t="47771" x="8001000" y="3400425"/>
          <p14:tracePt t="47788" x="8001000" y="3394075"/>
          <p14:tracePt t="48434" x="8001000" y="3389313"/>
          <p14:tracePt t="48498" x="8001000" y="3382963"/>
          <p14:tracePt t="48506" x="8001000" y="3378200"/>
          <p14:tracePt t="48521" x="8001000" y="3371850"/>
          <p14:tracePt t="49786" x="8001000" y="3378200"/>
          <p14:tracePt t="49810" x="8001000" y="3382963"/>
          <p14:tracePt t="49826" x="8001000" y="3389313"/>
          <p14:tracePt t="49830" x="7994650" y="3400425"/>
          <p14:tracePt t="49837" x="7994650" y="3417888"/>
          <p14:tracePt t="49854" x="7994650" y="3446463"/>
          <p14:tracePt t="49871" x="7989888" y="3468688"/>
          <p14:tracePt t="49887" x="7983538" y="3497263"/>
          <p14:tracePt t="49905" x="7983538" y="3525838"/>
          <p14:tracePt t="49921" x="7978775" y="3571875"/>
          <p14:tracePt t="49938" x="7978775" y="3600450"/>
          <p14:tracePt t="49954" x="7978775" y="3635375"/>
          <p14:tracePt t="49971" x="7978775" y="3663950"/>
          <p14:tracePt t="49987" x="7978775" y="3692525"/>
          <p14:tracePt t="50004" x="7978775" y="3725863"/>
          <p14:tracePt t="50020" x="7978775" y="3754438"/>
          <p14:tracePt t="50038" x="7978775" y="3778250"/>
          <p14:tracePt t="50054" x="7978775" y="3800475"/>
          <p14:tracePt t="50071" x="7978775" y="3817938"/>
          <p14:tracePt t="50087" x="7978775" y="3829050"/>
          <p14:tracePt t="50104" x="7978775" y="3835400"/>
          <p14:tracePt t="51792" x="0" y="0"/>
        </p14:tracePtLst>
        <p14:tracePtLst>
          <p14:tracePt t="60399" x="5846763" y="3778250"/>
          <p14:tracePt t="60498" x="5846763" y="3771900"/>
          <p14:tracePt t="60562" x="5846763" y="3765550"/>
          <p14:tracePt t="60571" x="5851525" y="3765550"/>
          <p14:tracePt t="60618" x="5857875" y="3760788"/>
          <p14:tracePt t="60626" x="5875338" y="3743325"/>
          <p14:tracePt t="60638" x="5897563" y="3725863"/>
          <p14:tracePt t="60655" x="5921375" y="3708400"/>
          <p14:tracePt t="60671" x="5937250" y="3692525"/>
          <p14:tracePt t="60688" x="5972175" y="3657600"/>
          <p14:tracePt t="60704" x="6000750" y="3635375"/>
          <p14:tracePt t="60721" x="6029325" y="3600450"/>
          <p14:tracePt t="60737" x="6051550" y="3565525"/>
          <p14:tracePt t="60755" x="6069013" y="3543300"/>
          <p14:tracePt t="60771" x="6075363" y="3525838"/>
          <p14:tracePt t="60787" x="6086475" y="3508375"/>
          <p14:tracePt t="60805" x="6097588" y="3497263"/>
          <p14:tracePt t="60821" x="6103938" y="3486150"/>
          <p14:tracePt t="60838" x="6103938" y="3479800"/>
          <p14:tracePt t="60854" x="6115050" y="3475038"/>
          <p14:tracePt t="60871" x="6121400" y="3475038"/>
          <p14:tracePt t="60954" x="6126163" y="3475038"/>
          <p14:tracePt t="60994" x="6132513" y="3475038"/>
          <p14:tracePt t="61018" x="6137275" y="3475038"/>
          <p14:tracePt t="61022" x="6149975" y="3479800"/>
          <p14:tracePt t="61038" x="6154738" y="3486150"/>
          <p14:tracePt t="61054" x="6161088" y="3497263"/>
          <p14:tracePt t="61071" x="6165850" y="3508375"/>
          <p14:tracePt t="61087" x="6165850" y="3521075"/>
          <p14:tracePt t="61105" x="6165850" y="3532188"/>
          <p14:tracePt t="61121" x="6172200" y="3543300"/>
          <p14:tracePt t="61138" x="6172200" y="3549650"/>
          <p14:tracePt t="61346" x="6172200" y="3543300"/>
          <p14:tracePt t="61354" x="6172200" y="3536950"/>
          <p14:tracePt t="61371" x="6172200" y="3525838"/>
          <p14:tracePt t="61372" x="6172200" y="3521075"/>
          <p14:tracePt t="61387" x="6172200" y="3514725"/>
          <p14:tracePt t="61405" x="6172200" y="3503613"/>
          <p14:tracePt t="61421" x="6172200" y="3497263"/>
          <p14:tracePt t="61438" x="6172200" y="3492500"/>
          <p14:tracePt t="61454" x="6172200" y="3486150"/>
          <p14:tracePt t="61471" x="6172200" y="3479800"/>
          <p14:tracePt t="61487" x="6172200" y="3463925"/>
          <p14:tracePt t="61505" x="6172200" y="3451225"/>
          <p14:tracePt t="61521" x="6172200" y="3440113"/>
          <p14:tracePt t="61521" x="6172200" y="3435350"/>
          <p14:tracePt t="61538" x="6172200" y="3429000"/>
          <p14:tracePt t="61554" x="6172200" y="3422650"/>
          <p14:tracePt t="61571" x="6172200" y="3417888"/>
          <p14:tracePt t="61587" x="6172200" y="3406775"/>
          <p14:tracePt t="61722" x="6178550" y="3406775"/>
          <p14:tracePt t="61728" x="6178550" y="3400425"/>
          <p14:tracePt t="61786" x="6178550" y="3394075"/>
          <p14:tracePt t="61786" x="6178550" y="3389313"/>
          <p14:tracePt t="61794" x="6183313" y="3389313"/>
          <p14:tracePt t="61804" x="6183313" y="3382963"/>
          <p14:tracePt t="61821" x="6183313" y="3378200"/>
          <p14:tracePt t="62154" x="6189663" y="3378200"/>
          <p14:tracePt t="62186" x="6194425" y="3378200"/>
          <p14:tracePt t="62210" x="6194425" y="3371850"/>
          <p14:tracePt t="62218" x="6200775" y="3371850"/>
          <p14:tracePt t="62258" x="6207125" y="3371850"/>
          <p14:tracePt t="62282" x="6207125" y="3365500"/>
          <p14:tracePt t="62330" x="6211888" y="3365500"/>
          <p14:tracePt t="62362" x="6218238" y="3365500"/>
          <p14:tracePt t="62370" x="6223000" y="3360738"/>
          <p14:tracePt t="62388" x="6229350" y="3354388"/>
          <p14:tracePt t="62404" x="6235700" y="3349625"/>
          <p14:tracePt t="62421" x="6240463" y="3349625"/>
          <p14:tracePt t="62578" x="6246813" y="3354388"/>
          <p14:tracePt t="62579" x="6246813" y="3360738"/>
          <p14:tracePt t="62588" x="6251575" y="3371850"/>
          <p14:tracePt t="62604" x="6251575" y="3378200"/>
          <p14:tracePt t="62642" x="6251575" y="3382963"/>
          <p14:tracePt t="62650" x="6257925" y="3389313"/>
          <p14:tracePt t="62698" x="6257925" y="3394075"/>
          <p14:tracePt t="62709" x="6257925" y="3400425"/>
          <p14:tracePt t="62721" x="6257925" y="3406775"/>
          <p14:tracePt t="62737" x="6257925" y="3411538"/>
          <p14:tracePt t="62755" x="6264275" y="3422650"/>
          <p14:tracePt t="62771" x="6264275" y="3435350"/>
          <p14:tracePt t="62788" x="6264275" y="3446463"/>
          <p14:tracePt t="62804" x="6264275" y="3451225"/>
          <p14:tracePt t="62821" x="6264275" y="3457575"/>
          <p14:tracePt t="62837" x="6257925" y="3463925"/>
          <p14:tracePt t="62855" x="6240463" y="3463925"/>
          <p14:tracePt t="62871" x="6218238" y="3463925"/>
          <p14:tracePt t="62888" x="6183313" y="3457575"/>
          <p14:tracePt t="62904" x="6121400" y="3429000"/>
          <p14:tracePt t="62921" x="6075363" y="3400425"/>
          <p14:tracePt t="62937" x="6029325" y="3371850"/>
          <p14:tracePt t="62955" x="6007100" y="3360738"/>
          <p14:tracePt t="62971" x="5989638" y="3349625"/>
          <p14:tracePt t="62988" x="5983288" y="3336925"/>
          <p14:tracePt t="63004" x="5983288" y="3332163"/>
          <p14:tracePt t="63021" x="5983288" y="3325813"/>
          <p14:tracePt t="63037" x="5983288" y="3321050"/>
          <p14:tracePt t="63054" x="5983288" y="3314700"/>
          <p14:tracePt t="63113" x="5983288" y="3308350"/>
          <p14:tracePt t="63122" x="5989638" y="3308350"/>
          <p14:tracePt t="63122" x="5994400" y="3308350"/>
          <p14:tracePt t="63137" x="6018213" y="3308350"/>
          <p14:tracePt t="63154" x="6040438" y="3297238"/>
          <p14:tracePt t="63171" x="6064250" y="3297238"/>
          <p14:tracePt t="63188" x="6121400" y="3297238"/>
          <p14:tracePt t="63204" x="6178550" y="3297238"/>
          <p14:tracePt t="63221" x="6240463" y="3297238"/>
          <p14:tracePt t="63237" x="6303963" y="3297238"/>
          <p14:tracePt t="63254" x="6365875" y="3297238"/>
          <p14:tracePt t="63270" x="6418263" y="3292475"/>
          <p14:tracePt t="63288" x="6446838" y="3292475"/>
          <p14:tracePt t="63304" x="6469063" y="3286125"/>
          <p14:tracePt t="63321" x="6480175" y="3286125"/>
          <p14:tracePt t="63337" x="6480175" y="3279775"/>
          <p14:tracePt t="63434" x="6486525" y="3279775"/>
          <p14:tracePt t="63586" x="6486525" y="3286125"/>
          <p14:tracePt t="63604" x="6486525" y="3297238"/>
          <p14:tracePt t="63621" x="6486525" y="3325813"/>
          <p14:tracePt t="63621" x="6475413" y="3365500"/>
          <p14:tracePt t="63637" x="6464300" y="3417888"/>
          <p14:tracePt t="63654" x="6451600" y="3463925"/>
          <p14:tracePt t="63671" x="6451600" y="3508375"/>
          <p14:tracePt t="63688" x="6446838" y="3532188"/>
          <p14:tracePt t="63704" x="6446838" y="3554413"/>
          <p14:tracePt t="63721" x="6446838" y="3571875"/>
          <p14:tracePt t="63737" x="6446838" y="3578225"/>
          <p14:tracePt t="63818" x="6451600" y="3578225"/>
          <p14:tracePt t="63850" x="6457950" y="3578225"/>
          <p14:tracePt t="63871" x="6457950" y="3571875"/>
          <p14:tracePt t="63871" x="6457950" y="3554413"/>
          <p14:tracePt t="63887" x="6457950" y="3525838"/>
          <p14:tracePt t="63904" x="6457950" y="3497263"/>
          <p14:tracePt t="63921" x="6457950" y="3468688"/>
          <p14:tracePt t="63937" x="6464300" y="3417888"/>
          <p14:tracePt t="63955" x="6469063" y="3394075"/>
          <p14:tracePt t="63970" x="6469063" y="3365500"/>
          <p14:tracePt t="63987" x="6469063" y="3349625"/>
          <p14:tracePt t="64004" x="6469063" y="3332163"/>
          <p14:tracePt t="64021" x="6469063" y="3321050"/>
          <p14:tracePt t="64037" x="6469063" y="3303588"/>
          <p14:tracePt t="64054" x="6469063" y="3292475"/>
          <p14:tracePt t="64070" x="6469063" y="3279775"/>
          <p14:tracePt t="64088" x="6469063" y="3275013"/>
          <p14:tracePt t="64105" x="6469063" y="3268663"/>
          <p14:tracePt t="64634" x="6469063" y="3275013"/>
          <p14:tracePt t="65010" x="6469063" y="3279775"/>
          <p14:tracePt t="65021" x="6469063" y="3292475"/>
          <p14:tracePt t="65026" x="6469063" y="3325813"/>
          <p14:tracePt t="65037" x="6469063" y="3378200"/>
          <p14:tracePt t="65054" x="6469063" y="3457575"/>
          <p14:tracePt t="65071" x="6469063" y="3560763"/>
          <p14:tracePt t="65087" x="6469063" y="3663950"/>
          <p14:tracePt t="65104" x="6469063" y="3771900"/>
          <p14:tracePt t="65120" x="6469063" y="3886200"/>
          <p14:tracePt t="65120" x="6469063" y="3965575"/>
          <p14:tracePt t="65138" x="6480175" y="4114800"/>
          <p14:tracePt t="65154" x="6492875" y="4275138"/>
          <p14:tracePt t="65171" x="6497638" y="4451350"/>
          <p14:tracePt t="65187" x="6503988" y="4600575"/>
          <p14:tracePt t="65204" x="6515100" y="4732338"/>
          <p14:tracePt t="65220" x="6526213" y="4857750"/>
          <p14:tracePt t="65237" x="6537325" y="4960938"/>
          <p14:tracePt t="65254" x="6543675" y="5040313"/>
          <p14:tracePt t="65271" x="6550025" y="5103813"/>
          <p14:tracePt t="65287" x="6554788" y="5137150"/>
          <p14:tracePt t="65304" x="6561138" y="5172075"/>
          <p14:tracePt t="65320" x="6565900" y="5183188"/>
          <p14:tracePt t="65320" x="6565900" y="5200650"/>
          <p14:tracePt t="65338" x="6578600" y="5211763"/>
          <p14:tracePt t="65354" x="6578600" y="5218113"/>
          <p14:tracePt t="65371" x="6583363" y="5229225"/>
          <p14:tracePt t="65387" x="6583363" y="5235575"/>
          <p14:tracePt t="65404" x="6583363" y="5240338"/>
          <p14:tracePt t="65420" x="6583363" y="5246688"/>
          <p14:tracePt t="65437" x="6583363" y="5251450"/>
          <p14:tracePt t="65454" x="6583363" y="5257800"/>
          <p14:tracePt t="65471" x="6583363" y="5268913"/>
          <p14:tracePt t="65487" x="6583363" y="5275263"/>
          <p14:tracePt t="65504" x="6583363" y="5280025"/>
          <p14:tracePt t="65520" x="6583363" y="5286375"/>
          <p14:tracePt t="66042" x="6583363" y="5280025"/>
          <p14:tracePt t="66058" x="6583363" y="5264150"/>
          <p14:tracePt t="66066" x="6583363" y="5240338"/>
          <p14:tracePt t="66087" x="6589713" y="5154613"/>
          <p14:tracePt t="66088" x="6589713" y="5046663"/>
          <p14:tracePt t="66104" x="6589713" y="4903788"/>
          <p14:tracePt t="66121" x="6589713" y="4754563"/>
          <p14:tracePt t="66137" x="6607175" y="4537075"/>
          <p14:tracePt t="66154" x="6607175" y="4400550"/>
          <p14:tracePt t="66170" x="6607175" y="4235450"/>
          <p14:tracePt t="66188" x="6594475" y="4079875"/>
          <p14:tracePt t="66204" x="6583363" y="3925888"/>
          <p14:tracePt t="66221" x="6561138" y="3778250"/>
          <p14:tracePt t="66237" x="6537325" y="3640138"/>
          <p14:tracePt t="66254" x="6526213" y="3532188"/>
          <p14:tracePt t="66270" x="6521450" y="3446463"/>
          <p14:tracePt t="66287" x="6515100" y="3365500"/>
          <p14:tracePt t="66304" x="6503988" y="3297238"/>
          <p14:tracePt t="66321" x="6503988" y="3246438"/>
          <p14:tracePt t="66337" x="6497638" y="3194050"/>
          <p14:tracePt t="66354" x="6497638" y="3178175"/>
          <p14:tracePt t="66370" x="6497638" y="3171825"/>
          <p14:tracePt t="68081" x="6503988" y="3171825"/>
          <p14:tracePt t="68129" x="6508750" y="3171825"/>
          <p14:tracePt t="68162" x="6515100" y="3171825"/>
          <p14:tracePt t="68273" x="6521450" y="3171825"/>
          <p14:tracePt t="68281" x="6526213" y="3171825"/>
          <p14:tracePt t="68288" x="6550025" y="3171825"/>
          <p14:tracePt t="68304" x="6565900" y="3171825"/>
          <p14:tracePt t="68320" x="6583363" y="3171825"/>
          <p14:tracePt t="68320" x="6589713" y="3171825"/>
          <p14:tracePt t="68338" x="6600825" y="3171825"/>
          <p14:tracePt t="68481" x="6607175" y="3171825"/>
          <p14:tracePt t="68714" x="6600825" y="3171825"/>
          <p14:tracePt t="68746" x="6594475" y="3171825"/>
          <p14:tracePt t="68763" x="6589713" y="3171825"/>
          <p14:tracePt t="68778" x="6583363" y="3178175"/>
          <p14:tracePt t="68826" x="6578600" y="3178175"/>
          <p14:tracePt t="68866" x="6572250" y="3178175"/>
          <p14:tracePt t="68888" x="6565900" y="3182938"/>
          <p14:tracePt t="70554" x="6565900" y="3189288"/>
          <p14:tracePt t="70666" x="6565900" y="3194050"/>
          <p14:tracePt t="70672" x="6565900" y="3206750"/>
          <p14:tracePt t="70688" x="6565900" y="3217863"/>
          <p14:tracePt t="70704" x="6565900" y="3222625"/>
          <p14:tracePt t="70721" x="6565900" y="3235325"/>
          <p14:tracePt t="70739" x="6565900" y="3240088"/>
          <p14:tracePt t="71050" x="6561138" y="3240088"/>
          <p14:tracePt t="71058" x="6561138" y="3246438"/>
          <p14:tracePt t="71250" x="6565900" y="3246438"/>
          <p14:tracePt t="71258" x="6618288" y="3246438"/>
          <p14:tracePt t="71272" x="6697663" y="3240088"/>
          <p14:tracePt t="71288" x="6789738" y="3235325"/>
          <p14:tracePt t="71305" x="6897688" y="3235325"/>
          <p14:tracePt t="71321" x="7011988" y="3235325"/>
          <p14:tracePt t="71321" x="7058025" y="3235325"/>
          <p14:tracePt t="71338" x="7143750" y="3246438"/>
          <p14:tracePt t="71354" x="7212013" y="3251200"/>
          <p14:tracePt t="71371" x="7246938" y="3257550"/>
          <p14:tracePt t="71388" x="7258050" y="3257550"/>
          <p14:tracePt t="71738" x="7264400" y="3257550"/>
          <p14:tracePt t="71762" x="7269163" y="3257550"/>
          <p14:tracePt t="71906" x="7275513" y="3268663"/>
          <p14:tracePt t="71921" x="7275513" y="3275013"/>
          <p14:tracePt t="71938" x="7275513" y="3286125"/>
          <p14:tracePt t="71938" x="7275513" y="3292475"/>
          <p14:tracePt t="71954" x="7275513" y="3297238"/>
          <p14:tracePt t="71971" x="7275513" y="3303588"/>
          <p14:tracePt t="71988" x="7275513" y="3314700"/>
          <p14:tracePt t="72004" x="7275513" y="3325813"/>
          <p14:tracePt t="72021" x="7275513" y="3336925"/>
          <p14:tracePt t="72038" x="7275513" y="3354388"/>
          <p14:tracePt t="72054" x="7275513" y="3371850"/>
          <p14:tracePt t="72071" x="7275513" y="3378200"/>
          <p14:tracePt t="72088" x="7275513" y="3389313"/>
          <p14:tracePt t="72105" x="7275513" y="3394075"/>
          <p14:tracePt t="72121" x="7275513" y="3400425"/>
          <p14:tracePt t="72226" x="7275513" y="3406775"/>
          <p14:tracePt t="72242" x="7275513" y="3411538"/>
          <p14:tracePt t="72250" x="7275513" y="3417888"/>
          <p14:tracePt t="72256" x="7275513" y="3429000"/>
          <p14:tracePt t="72271" x="7275513" y="3446463"/>
          <p14:tracePt t="72287" x="7275513" y="3463925"/>
          <p14:tracePt t="72305" x="7275513" y="3479800"/>
          <p14:tracePt t="72321" x="7275513" y="3497263"/>
          <p14:tracePt t="72338" x="7275513" y="3525838"/>
          <p14:tracePt t="72354" x="7275513" y="3536950"/>
          <p14:tracePt t="72371" x="7275513" y="3560763"/>
          <p14:tracePt t="72387" x="7275513" y="3582988"/>
          <p14:tracePt t="72404" x="7275513" y="3611563"/>
          <p14:tracePt t="72421" x="7275513" y="3640138"/>
          <p14:tracePt t="72437" x="7280275" y="3679825"/>
          <p14:tracePt t="72455" x="7280275" y="3714750"/>
          <p14:tracePt t="72471" x="7286625" y="3760788"/>
          <p14:tracePt t="72488" x="7286625" y="3794125"/>
          <p14:tracePt t="72504" x="7286625" y="3829050"/>
          <p14:tracePt t="72521" x="7286625" y="3857625"/>
          <p14:tracePt t="72537" x="7286625" y="3903663"/>
          <p14:tracePt t="72555" x="7286625" y="3925888"/>
          <p14:tracePt t="72571" x="7286625" y="3949700"/>
          <p14:tracePt t="72588" x="7286625" y="3971925"/>
          <p14:tracePt t="72604" x="7286625" y="3983038"/>
          <p14:tracePt t="72621" x="7286625" y="3994150"/>
          <p14:tracePt t="72906" x="7286625" y="4000500"/>
          <p14:tracePt t="72914" x="7286625" y="4006850"/>
          <p14:tracePt t="72921" x="7286625" y="4040188"/>
          <p14:tracePt t="72938" x="7286625" y="4114800"/>
          <p14:tracePt t="72955" x="7286625" y="4154488"/>
          <p14:tracePt t="72971" x="7292975" y="4183063"/>
          <p14:tracePt t="72988" x="7292975" y="4189413"/>
          <p14:tracePt t="73098" x="7286625" y="4189413"/>
          <p14:tracePt t="73110" x="7286625" y="4194175"/>
          <p14:tracePt t="73162" x="7286625" y="4200525"/>
          <p14:tracePt t="73170" x="7286625" y="4229100"/>
          <p14:tracePt t="73188" x="7286625" y="4264025"/>
          <p14:tracePt t="73204" x="7286625" y="4321175"/>
          <p14:tracePt t="73221" x="7292975" y="4378325"/>
          <p14:tracePt t="73237" x="7297738" y="4446588"/>
          <p14:tracePt t="73255" x="7304088" y="4492625"/>
          <p14:tracePt t="73271" x="7304088" y="4549775"/>
          <p14:tracePt t="73288" x="7304088" y="4589463"/>
          <p14:tracePt t="73304" x="7304088" y="4618038"/>
          <p14:tracePt t="73304" x="7304088" y="4635500"/>
          <p14:tracePt t="73323" x="7304088" y="4646613"/>
          <p14:tracePt t="73337" x="7304088" y="4675188"/>
          <p14:tracePt t="73355" x="7304088" y="4697413"/>
          <p14:tracePt t="73371" x="7304088" y="4721225"/>
          <p14:tracePt t="73388" x="7304088" y="4737100"/>
          <p14:tracePt t="73404" x="7297738" y="4754563"/>
          <p14:tracePt t="73421" x="7297738" y="4760913"/>
          <p14:tracePt t="73437" x="7297738" y="4765675"/>
          <p14:tracePt t="73618" x="7297738" y="4760913"/>
          <p14:tracePt t="73638" x="7304088" y="4760913"/>
          <p14:tracePt t="73970" x="7304088" y="4754563"/>
          <p14:tracePt t="73972" x="7304088" y="4743450"/>
          <p14:tracePt t="73988" x="7304088" y="4708525"/>
          <p14:tracePt t="74004" x="7304088" y="4668838"/>
          <p14:tracePt t="74021" x="7304088" y="4622800"/>
          <p14:tracePt t="74037" x="7304088" y="4578350"/>
          <p14:tracePt t="74054" x="7304088" y="4549775"/>
          <p14:tracePt t="74071" x="7304088" y="4521200"/>
          <p14:tracePt t="74087" x="7304088" y="4497388"/>
          <p14:tracePt t="74105" x="7304088" y="4486275"/>
          <p14:tracePt t="74121" x="7304088" y="4464050"/>
          <p14:tracePt t="74138" x="7308850" y="4440238"/>
          <p14:tracePt t="74154" x="7308850" y="4422775"/>
          <p14:tracePt t="74171" x="7315200" y="4400550"/>
          <p14:tracePt t="74187" x="7315200" y="4378325"/>
          <p14:tracePt t="74204" x="7321550" y="4343400"/>
          <p14:tracePt t="74221" x="7326313" y="4303713"/>
          <p14:tracePt t="74238" x="7332663" y="4275138"/>
          <p14:tracePt t="74254" x="7337425" y="4240213"/>
          <p14:tracePt t="74271" x="7343775" y="4211638"/>
          <p14:tracePt t="74287" x="7350125" y="4183063"/>
          <p14:tracePt t="74304" x="7354888" y="4154488"/>
          <p14:tracePt t="74321" x="7354888" y="4137025"/>
          <p14:tracePt t="74321" x="7354888" y="4125913"/>
          <p14:tracePt t="74338" x="7354888" y="4097338"/>
          <p14:tracePt t="74354" x="7361238" y="4079875"/>
          <p14:tracePt t="74371" x="7361238" y="4057650"/>
          <p14:tracePt t="74387" x="7361238" y="4046538"/>
          <p14:tracePt t="74405" x="7361238" y="4029075"/>
          <p14:tracePt t="74421" x="7361238" y="4017963"/>
          <p14:tracePt t="74438" x="7361238" y="4011613"/>
          <p14:tracePt t="74454" x="7361238" y="4006850"/>
          <p14:tracePt t="76947" x="7361238" y="3994150"/>
          <p14:tracePt t="76955" x="7343775" y="3978275"/>
          <p14:tracePt t="76963" x="7321550" y="3949700"/>
          <p14:tracePt t="76972" x="7297738" y="3914775"/>
          <p14:tracePt t="76988" x="7275513" y="3879850"/>
          <p14:tracePt t="77005" x="7258050" y="3840163"/>
          <p14:tracePt t="77022" x="7240588" y="3811588"/>
          <p14:tracePt t="77038" x="7218363" y="3778250"/>
          <p14:tracePt t="77055" x="7200900" y="3754438"/>
          <p14:tracePt t="77072" x="7189788" y="3721100"/>
          <p14:tracePt t="77088" x="7178675" y="3697288"/>
          <p14:tracePt t="77105" x="7161213" y="3675063"/>
          <p14:tracePt t="77122" x="7154863" y="3657600"/>
          <p14:tracePt t="77138" x="7150100" y="3635375"/>
          <p14:tracePt t="77156" x="7137400" y="3622675"/>
          <p14:tracePt t="77172" x="7137400" y="3611563"/>
          <p14:tracePt t="77188" x="7132638" y="3600450"/>
          <p14:tracePt t="77205" x="7126288" y="3594100"/>
          <p14:tracePt t="77222" x="7126288" y="3589338"/>
          <p14:tracePt t="77238" x="7121525" y="3578225"/>
          <p14:tracePt t="77255" x="7121525" y="3565525"/>
          <p14:tracePt t="77272" x="7115175" y="3560763"/>
          <p14:tracePt t="77288" x="7115175" y="3543300"/>
          <p14:tracePt t="77305" x="7115175" y="3525838"/>
          <p14:tracePt t="77322" x="7115175" y="3503613"/>
          <p14:tracePt t="77338" x="7126288" y="3463925"/>
          <p14:tracePt t="77355" x="7132638" y="3440113"/>
          <p14:tracePt t="77373" x="7137400" y="3422650"/>
          <p14:tracePt t="77388" x="7137400" y="3406775"/>
          <p14:tracePt t="77406" x="7137400" y="3394075"/>
          <p14:tracePt t="77421" x="7137400" y="3389313"/>
          <p14:tracePt t="77619" x="7132638" y="3389313"/>
          <p14:tracePt t="77627" x="7104063" y="3389313"/>
          <p14:tracePt t="77639" x="7058025" y="3389313"/>
          <p14:tracePt t="77655" x="7011988" y="3389313"/>
          <p14:tracePt t="77672" x="6950075" y="3389313"/>
          <p14:tracePt t="77688" x="6869113" y="3389313"/>
          <p14:tracePt t="77705" x="6794500" y="3389313"/>
          <p14:tracePt t="77722" x="6721475" y="3389313"/>
          <p14:tracePt t="77739" x="6618288" y="3389313"/>
          <p14:tracePt t="77755" x="6554788" y="3382963"/>
          <p14:tracePt t="77772" x="6492875" y="3382963"/>
          <p14:tracePt t="77788" x="6429375" y="3382963"/>
          <p14:tracePt t="77805" x="6372225" y="3382963"/>
          <p14:tracePt t="77821" x="6315075" y="3382963"/>
          <p14:tracePt t="77839" x="6251575" y="3382963"/>
          <p14:tracePt t="77855" x="6194425" y="3389313"/>
          <p14:tracePt t="77872" x="6121400" y="3400425"/>
          <p14:tracePt t="77888" x="6035675" y="3406775"/>
          <p14:tracePt t="77905" x="5943600" y="3411538"/>
          <p14:tracePt t="77922" x="5857875" y="3417888"/>
          <p14:tracePt t="77922" x="5818188" y="3422650"/>
          <p14:tracePt t="77939" x="5732463" y="3429000"/>
          <p14:tracePt t="77955" x="5635625" y="3435350"/>
          <p14:tracePt t="77972" x="5561013" y="3435350"/>
          <p14:tracePt t="77988" x="5480050" y="3435350"/>
          <p14:tracePt t="78005" x="5422900" y="3440113"/>
          <p14:tracePt t="78021" x="5383213" y="3440113"/>
          <p14:tracePt t="78039" x="5354638" y="3440113"/>
          <p14:tracePt t="78055" x="5349875" y="3440113"/>
          <p14:tracePt t="78187" x="5354638" y="3440113"/>
          <p14:tracePt t="78195" x="5400675" y="3440113"/>
          <p14:tracePt t="78205" x="5492750" y="3440113"/>
          <p14:tracePt t="78222" x="5622925" y="3440113"/>
          <p14:tracePt t="78239" x="5772150" y="3440113"/>
          <p14:tracePt t="78255" x="5926138" y="3440113"/>
          <p14:tracePt t="78272" x="6092825" y="3440113"/>
          <p14:tracePt t="78288" x="6235700" y="3440113"/>
          <p14:tracePt t="78305" x="6372225" y="3435350"/>
          <p14:tracePt t="78321" x="6486525" y="3435350"/>
          <p14:tracePt t="78321" x="6543675" y="3435350"/>
          <p14:tracePt t="78339" x="6611938" y="3435350"/>
          <p14:tracePt t="78355" x="6646863" y="3435350"/>
          <p14:tracePt t="78372" x="6651625" y="3435350"/>
          <p14:tracePt t="78443" x="6646863" y="3435350"/>
          <p14:tracePt t="78459" x="6629400" y="3435350"/>
          <p14:tracePt t="78460" x="6607175" y="3435350"/>
          <p14:tracePt t="78471" x="6521450" y="3435350"/>
          <p14:tracePt t="78488" x="6411913" y="3435350"/>
          <p14:tracePt t="78505" x="6269038" y="3435350"/>
          <p14:tracePt t="78521" x="6115050" y="3440113"/>
          <p14:tracePt t="78521" x="6029325" y="3440113"/>
          <p14:tracePt t="78539" x="5868988" y="3446463"/>
          <p14:tracePt t="78555" x="5697538" y="3446463"/>
          <p14:tracePt t="78571" x="5554663" y="3446463"/>
          <p14:tracePt t="78588" x="5440363" y="3446463"/>
          <p14:tracePt t="78605" x="5378450" y="3446463"/>
          <p14:tracePt t="78621" x="5354638" y="3446463"/>
          <p14:tracePt t="78731" x="5372100" y="3446463"/>
          <p14:tracePt t="78739" x="5497513" y="3446463"/>
          <p14:tracePt t="78771" x="5629275" y="3446463"/>
          <p14:tracePt t="78772" x="5783263" y="3446463"/>
          <p14:tracePt t="78788" x="5978525" y="3451225"/>
          <p14:tracePt t="78805" x="6189663" y="3451225"/>
          <p14:tracePt t="78821" x="6372225" y="3457575"/>
          <p14:tracePt t="78838" x="6526213" y="3457575"/>
          <p14:tracePt t="78855" x="6635750" y="3463925"/>
          <p14:tracePt t="78872" x="6692900" y="3468688"/>
          <p14:tracePt t="78888" x="6697663" y="3468688"/>
          <p14:tracePt t="78947" x="6680200" y="3468688"/>
          <p14:tracePt t="78947" x="6651625" y="3468688"/>
          <p14:tracePt t="78955" x="6554788" y="3468688"/>
          <p14:tracePt t="78971" x="6429375" y="3468688"/>
          <p14:tracePt t="78989" x="6269038" y="3468688"/>
          <p14:tracePt t="79005" x="6064250" y="3468688"/>
          <p14:tracePt t="79022" x="5868988" y="3468688"/>
          <p14:tracePt t="79038" x="5697538" y="3468688"/>
          <p14:tracePt t="79055" x="5565775" y="3468688"/>
          <p14:tracePt t="79071" x="5475288" y="3468688"/>
          <p14:tracePt t="79088" x="5435600" y="3468688"/>
          <p14:tracePt t="79187" x="5435600" y="3475038"/>
          <p14:tracePt t="79187" x="5457825" y="3492500"/>
          <p14:tracePt t="79205" x="5503863" y="3565525"/>
          <p14:tracePt t="79222" x="5572125" y="3686175"/>
          <p14:tracePt t="79238" x="5680075" y="3886200"/>
          <p14:tracePt t="79255" x="5818188" y="4160838"/>
          <p14:tracePt t="79271" x="5921375" y="4451350"/>
          <p14:tracePt t="79288" x="5983288" y="4765675"/>
          <p14:tracePt t="79305" x="6007100" y="5040313"/>
          <p14:tracePt t="79322" x="6007100" y="5251450"/>
          <p14:tracePt t="79338" x="5978525" y="5508625"/>
          <p14:tracePt t="79356" x="5961063" y="5589588"/>
          <p14:tracePt t="79371" x="5949950" y="5618163"/>
          <p14:tracePt t="79389" x="5943600" y="5622925"/>
          <p14:tracePt t="79475" x="5949950" y="5622925"/>
          <p14:tracePt t="79491" x="5954713" y="5622925"/>
          <p14:tracePt t="79505" x="5972175" y="5622925"/>
          <p14:tracePt t="79505" x="6069013" y="5618163"/>
          <p14:tracePt t="79522" x="6189663" y="5611813"/>
          <p14:tracePt t="79538" x="6343650" y="5600700"/>
          <p14:tracePt t="79556" x="6423025" y="5589588"/>
          <p14:tracePt t="79571" x="6475413" y="5583238"/>
          <p14:tracePt t="79589" x="6497638" y="5583238"/>
          <p14:tracePt t="79605" x="6503988" y="5583238"/>
          <p14:tracePt t="79907" x="6503988" y="5578475"/>
          <p14:tracePt t="79947" x="6503988" y="5572125"/>
          <p14:tracePt t="79955" x="6503988" y="5565775"/>
          <p14:tracePt t="79955" x="6497638" y="5554663"/>
          <p14:tracePt t="79971" x="6492875" y="5537200"/>
          <p14:tracePt t="79988" x="6480175" y="5521325"/>
          <p14:tracePt t="80005" x="6469063" y="5486400"/>
          <p14:tracePt t="80021" x="6457950" y="5451475"/>
          <p14:tracePt t="80038" x="6435725" y="5394325"/>
          <p14:tracePt t="80055" x="6407150" y="5349875"/>
          <p14:tracePt t="80071" x="6389688" y="5297488"/>
          <p14:tracePt t="80089" x="6361113" y="5229225"/>
          <p14:tracePt t="80105" x="6332538" y="5165725"/>
          <p14:tracePt t="80122" x="6297613" y="5103813"/>
          <p14:tracePt t="80138" x="6264275" y="5035550"/>
          <p14:tracePt t="80155" x="6246813" y="4994275"/>
          <p14:tracePt t="80171" x="6240463" y="4972050"/>
          <p14:tracePt t="80188" x="6229350" y="4949825"/>
          <p14:tracePt t="80205" x="6223000" y="4943475"/>
          <p14:tracePt t="80222" x="6218238" y="4937125"/>
          <p14:tracePt t="80238" x="6211888" y="4937125"/>
          <p14:tracePt t="80347" x="6211888" y="4932363"/>
          <p14:tracePt t="80363" x="6200775" y="4926013"/>
          <p14:tracePt t="80371" x="6154738" y="4903788"/>
          <p14:tracePt t="80388" x="6154738" y="4886325"/>
          <p14:tracePt t="80405" x="6154738" y="4868863"/>
          <p14:tracePt t="80422" x="6149975" y="4851400"/>
          <p14:tracePt t="80438" x="6137275" y="4818063"/>
          <p14:tracePt t="80455" x="6132513" y="4789488"/>
          <p14:tracePt t="80471" x="6121400" y="4754563"/>
          <p14:tracePt t="80488" x="6108700" y="4721225"/>
          <p14:tracePt t="80505" x="6092825" y="4692650"/>
          <p14:tracePt t="80521" x="6069013" y="4651375"/>
          <p14:tracePt t="80538" x="6029325" y="4594225"/>
          <p14:tracePt t="80555" x="6000750" y="4560888"/>
          <p14:tracePt t="80571" x="5961063" y="4525963"/>
          <p14:tracePt t="80588" x="5915025" y="4503738"/>
          <p14:tracePt t="80605" x="5851525" y="4475163"/>
          <p14:tracePt t="80621" x="5800725" y="4440238"/>
          <p14:tracePt t="80639" x="5737225" y="4422775"/>
          <p14:tracePt t="80655" x="5675313" y="4400550"/>
          <p14:tracePt t="80672" x="5611813" y="4389438"/>
          <p14:tracePt t="80688" x="5549900" y="4371975"/>
          <p14:tracePt t="80705" x="5475288" y="4360863"/>
          <p14:tracePt t="80721" x="5407025" y="4349750"/>
          <p14:tracePt t="80721" x="5383213" y="4343400"/>
          <p14:tracePt t="80739" x="5349875" y="4337050"/>
          <p14:tracePt t="80755" x="5280025" y="4321175"/>
          <p14:tracePt t="80772" x="5257800" y="4321175"/>
          <p14:tracePt t="80788" x="5235575" y="4314825"/>
          <p14:tracePt t="80805" x="5211763" y="4308475"/>
          <p14:tracePt t="80821" x="5189538" y="4303713"/>
          <p14:tracePt t="80838" x="5172075" y="4303713"/>
          <p14:tracePt t="80855" x="5149850" y="4297363"/>
          <p14:tracePt t="80872" x="5126038" y="4297363"/>
          <p14:tracePt t="80888" x="5092700" y="4297363"/>
          <p14:tracePt t="80905" x="5057775" y="4292600"/>
          <p14:tracePt t="80921" x="5035550" y="4292600"/>
          <p14:tracePt t="80938" x="5018088" y="4286250"/>
          <p14:tracePt t="80955" x="5006975" y="4286250"/>
          <p14:tracePt t="81139" x="5011738" y="4286250"/>
          <p14:tracePt t="81147" x="5046663" y="4286250"/>
          <p14:tracePt t="81155" x="5103813" y="4286250"/>
          <p14:tracePt t="81172" x="5200650" y="4286250"/>
          <p14:tracePt t="81188" x="5308600" y="4286250"/>
          <p14:tracePt t="81205" x="5429250" y="4297363"/>
          <p14:tracePt t="81221" x="5543550" y="4303713"/>
          <p14:tracePt t="81238" x="5651500" y="4308475"/>
          <p14:tracePt t="81255" x="5761038" y="4308475"/>
          <p14:tracePt t="81272" x="5864225" y="4314825"/>
          <p14:tracePt t="81288" x="5961063" y="4321175"/>
          <p14:tracePt t="81305" x="6051550" y="4325938"/>
          <p14:tracePt t="81321" x="6132513" y="4325938"/>
          <p14:tracePt t="81338" x="6211888" y="4332288"/>
          <p14:tracePt t="81355" x="6315075" y="4332288"/>
          <p14:tracePt t="81372" x="6378575" y="4332288"/>
          <p14:tracePt t="81388" x="6440488" y="4332288"/>
          <p14:tracePt t="81405" x="6497638" y="4337050"/>
          <p14:tracePt t="81421" x="6565900" y="4343400"/>
          <p14:tracePt t="81439" x="6629400" y="4349750"/>
          <p14:tracePt t="81454" x="6708775" y="4354513"/>
          <p14:tracePt t="81472" x="6789738" y="4365625"/>
          <p14:tracePt t="81488" x="6864350" y="4371975"/>
          <p14:tracePt t="81505" x="6932613" y="4378325"/>
          <p14:tracePt t="81521" x="7007225" y="4383088"/>
          <p14:tracePt t="81521" x="7029450" y="4383088"/>
          <p14:tracePt t="81539" x="7064375" y="4383088"/>
          <p14:tracePt t="81555" x="7121525" y="4389438"/>
          <p14:tracePt t="81572" x="7143750" y="4389438"/>
          <p14:tracePt t="81588" x="7154863" y="4389438"/>
          <p14:tracePt t="81605" x="7161213" y="4389438"/>
          <p14:tracePt t="82315" x="7154863" y="4389438"/>
          <p14:tracePt t="82321" x="7132638" y="4389438"/>
          <p14:tracePt t="82338" x="7046913" y="4389438"/>
          <p14:tracePt t="82355" x="6965950" y="4383088"/>
          <p14:tracePt t="82371" x="6864350" y="4378325"/>
          <p14:tracePt t="82388" x="6750050" y="4365625"/>
          <p14:tracePt t="82404" x="6640513" y="4354513"/>
          <p14:tracePt t="82422" x="6526213" y="4349750"/>
          <p14:tracePt t="82438" x="6418263" y="4332288"/>
          <p14:tracePt t="82455" x="6326188" y="4314825"/>
          <p14:tracePt t="82471" x="6251575" y="4297363"/>
          <p14:tracePt t="82488" x="6200775" y="4279900"/>
          <p14:tracePt t="82504" x="6165850" y="4268788"/>
          <p14:tracePt t="82522" x="6154738" y="4264025"/>
          <p14:tracePt t="83082" x="0" y="0"/>
        </p14:tracePtLst>
      </p14:laserTraceLst>
    </p:ext>
  </p:extLst>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8498" y="3397984"/>
            <a:ext cx="7616302" cy="1631216"/>
          </a:xfrm>
          <a:prstGeom prst="rect">
            <a:avLst/>
          </a:prstGeom>
        </p:spPr>
        <p:txBody>
          <a:bodyPr wrap="square">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impedance matrix of the triplex secondary is determined using </a:t>
            </a:r>
            <a:r>
              <a:rPr lang="en-US" sz="2000" dirty="0" smtClean="0">
                <a:latin typeface="Times New Roman" pitchFamily="18" charset="0"/>
                <a:cs typeface="Times New Roman" pitchFamily="18" charset="0"/>
              </a:rPr>
              <a:t>Carson’s equation. </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Apply Carson’s equations:</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74960" y="1674864"/>
            <a:ext cx="1699893" cy="1631309"/>
          </a:xfrm>
          <a:prstGeom prst="rect">
            <a:avLst/>
          </a:prstGeom>
        </p:spPr>
      </p:pic>
      <p:sp>
        <p:nvSpPr>
          <p:cNvPr id="7" name="TextBox 6"/>
          <p:cNvSpPr txBox="1"/>
          <p:nvPr/>
        </p:nvSpPr>
        <p:spPr>
          <a:xfrm>
            <a:off x="381000" y="1953161"/>
            <a:ext cx="4796902" cy="1323439"/>
          </a:xfrm>
          <a:prstGeom prst="rect">
            <a:avLst/>
          </a:prstGeom>
          <a:noFill/>
        </p:spPr>
        <p:txBody>
          <a:bodyPr wrap="square" rtlCol="0">
            <a:spAutoFit/>
          </a:bodyPr>
          <a:lstStyle/>
          <a:p>
            <a:pPr marL="342900" lvl="2" indent="-342900">
              <a:buFont typeface="Wingdings" pitchFamily="2" charset="2"/>
              <a:buChar char="Ø"/>
            </a:pPr>
            <a:r>
              <a:rPr lang="en-US" sz="2000" dirty="0">
                <a:latin typeface="Times New Roman" pitchFamily="18" charset="0"/>
                <a:cs typeface="Times New Roman" pitchFamily="18" charset="0"/>
              </a:rPr>
              <a:t>A triplex secondary consisting of two insulated conductors and one </a:t>
            </a:r>
            <a:r>
              <a:rPr lang="en-US" sz="2000" dirty="0" smtClean="0">
                <a:latin typeface="Times New Roman" pitchFamily="18" charset="0"/>
                <a:cs typeface="Times New Roman" pitchFamily="18" charset="0"/>
              </a:rPr>
              <a:t>non-insulated </a:t>
            </a:r>
            <a:r>
              <a:rPr lang="en-US" sz="2000" dirty="0">
                <a:latin typeface="Times New Roman" pitchFamily="18" charset="0"/>
                <a:cs typeface="Times New Roman" pitchFamily="18" charset="0"/>
              </a:rPr>
              <a:t>neutral conductor </a:t>
            </a:r>
            <a:r>
              <a:rPr lang="en-US" sz="2000" dirty="0" smtClean="0">
                <a:latin typeface="Times New Roman" pitchFamily="18" charset="0"/>
                <a:cs typeface="Times New Roman" pitchFamily="18" charset="0"/>
              </a:rPr>
              <a:t>as is shown to the right.</a:t>
            </a:r>
          </a:p>
        </p:txBody>
      </p:sp>
      <mc:AlternateContent xmlns:mc="http://schemas.openxmlformats.org/markup-compatibility/2006" xmlns:a14="http://schemas.microsoft.com/office/drawing/2010/main">
        <mc:Choice Requires="a14">
          <p:sp>
            <p:nvSpPr>
              <p:cNvPr id="9" name="Rectangle 8"/>
              <p:cNvSpPr/>
              <p:nvPr/>
            </p:nvSpPr>
            <p:spPr>
              <a:xfrm>
                <a:off x="0" y="4876800"/>
                <a:ext cx="9144000" cy="1349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𝑧𝑝</m:t>
                          </m:r>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r>
                                <a:rPr lang="en-US" sz="2000" i="1">
                                  <a:latin typeface="Cambria Math"/>
                                </a:rPr>
                                <m:t>+7.93402</m:t>
                              </m:r>
                            </m:e>
                          </m:func>
                        </m:e>
                      </m:d>
                    </m:oMath>
                  </m:oMathPara>
                </a14:m>
                <a:endParaRPr lang="en-US" sz="2000" dirty="0"/>
              </a:p>
              <a:p>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𝑧𝑝</m:t>
                        </m:r>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r>
                              <a:rPr lang="en-US" sz="2000" i="1">
                                <a:latin typeface="Cambria Math"/>
                              </a:rPr>
                              <m:t>+7.93402</m:t>
                            </m:r>
                          </m:e>
                        </m:func>
                      </m:e>
                    </m:d>
                  </m:oMath>
                </a14:m>
                <a:endParaRPr lang="en-US" sz="2000" dirty="0"/>
              </a:p>
            </p:txBody>
          </p:sp>
        </mc:Choice>
        <mc:Fallback xmlns="">
          <p:sp>
            <p:nvSpPr>
              <p:cNvPr id="9" name="Rectangle 8"/>
              <p:cNvSpPr>
                <a:spLocks noRot="1" noChangeAspect="1" noMove="1" noResize="1" noEditPoints="1" noAdjustHandles="1" noChangeArrowheads="1" noChangeShapeType="1" noTextEdit="1"/>
              </p:cNvSpPr>
              <p:nvPr/>
            </p:nvSpPr>
            <p:spPr>
              <a:xfrm>
                <a:off x="0" y="4876800"/>
                <a:ext cx="9144000" cy="1349665"/>
              </a:xfrm>
              <a:prstGeom prst="rect">
                <a:avLst/>
              </a:prstGeom>
              <a:blipFill rotWithShape="1">
                <a:blip r:embed="rId6"/>
                <a:stretch>
                  <a:fillRect/>
                </a:stretch>
              </a:blipFill>
            </p:spPr>
            <p:txBody>
              <a:bodyPr/>
              <a:lstStyle/>
              <a:p>
                <a:r>
                  <a:rPr lang="en-US">
                    <a:noFill/>
                  </a:rPr>
                  <a:t> </a:t>
                </a:r>
              </a:p>
            </p:txBody>
          </p:sp>
        </mc:Fallback>
      </mc:AlternateContent>
      <p:sp>
        <p:nvSpPr>
          <p:cNvPr id="10" name="TextBox 9"/>
          <p:cNvSpPr txBox="1"/>
          <p:nvPr/>
        </p:nvSpPr>
        <p:spPr>
          <a:xfrm>
            <a:off x="8045741" y="5579223"/>
            <a:ext cx="1066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5)</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2</a:t>
            </a:fld>
            <a:endParaRPr lang="en-US" dirty="0"/>
          </a:p>
        </p:txBody>
      </p:sp>
      <p:sp>
        <p:nvSpPr>
          <p:cNvPr id="11" name="TextBox 10"/>
          <p:cNvSpPr txBox="1"/>
          <p:nvPr/>
        </p:nvSpPr>
        <p:spPr>
          <a:xfrm>
            <a:off x="0" y="381000"/>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Center-Tapped </a:t>
            </a:r>
            <a:r>
              <a:rPr lang="en-US" sz="3200" dirty="0">
                <a:latin typeface="Times New Roman" pitchFamily="18" charset="0"/>
                <a:cs typeface="Times New Roman" pitchFamily="18" charset="0"/>
              </a:rPr>
              <a:t>Transformer Serving Loads through a Triplex </a:t>
            </a:r>
            <a:r>
              <a:rPr lang="en-US" sz="3200" dirty="0" smtClean="0">
                <a:latin typeface="Times New Roman" pitchFamily="18" charset="0"/>
                <a:cs typeface="Times New Roman" pitchFamily="18" charset="0"/>
              </a:rPr>
              <a:t>Secondary Cont.</a:t>
            </a:r>
            <a:endParaRPr lang="en-US" sz="3200" dirty="0">
              <a:latin typeface="Times New Roman" pitchFamily="18" charset="0"/>
              <a:cs typeface="Times New Roman" pitchFamily="18" charset="0"/>
            </a:endParaRPr>
          </a:p>
        </p:txBody>
      </p:sp>
      <p:pic>
        <p:nvPicPr>
          <p:cNvPr id="12" name="Audio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36588372"/>
      </p:ext>
    </p:extLst>
  </p:cSld>
  <p:clrMapOvr>
    <a:masterClrMapping/>
  </p:clrMapOvr>
  <mc:AlternateContent xmlns:mc="http://schemas.openxmlformats.org/markup-compatibility/2006" xmlns:p14="http://schemas.microsoft.com/office/powerpoint/2010/main">
    <mc:Choice Requires="p14">
      <p:transition spd="slow" p14:dur="2000" advTm="53984"/>
    </mc:Choice>
    <mc:Fallback xmlns="">
      <p:transition spd="slow" advTm="539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2"/>
                </p:tgtEl>
              </p:cMediaNode>
            </p:audio>
          </p:childTnLst>
        </p:cTn>
      </p:par>
    </p:tnLst>
    <p:bldLst>
      <p:bldP spid="9" grpId="0"/>
      <p:bldP spid="10" grpId="0"/>
    </p:bldLst>
  </p:timing>
  <p:extLst>
    <p:ext uri="{3A86A75C-4F4B-4683-9AE1-C65F6400EC91}">
      <p14:laserTraceLst xmlns:p14="http://schemas.microsoft.com/office/powerpoint/2010/main">
        <p14:tracePtLst>
          <p14:tracePt t="10017" x="6126163" y="2178050"/>
          <p14:tracePt t="10070" x="6121400" y="2178050"/>
          <p14:tracePt t="10102" x="6115050" y="2178050"/>
          <p14:tracePt t="10110" x="6108700" y="2178050"/>
          <p14:tracePt t="10126" x="6092825" y="2178050"/>
          <p14:tracePt t="10141" x="6064250" y="2178050"/>
          <p14:tracePt t="10157" x="6035675" y="2178050"/>
          <p14:tracePt t="10174" x="6007100" y="2178050"/>
          <p14:tracePt t="10191" x="5983288" y="2178050"/>
          <p14:tracePt t="10214" x="5961063" y="2178050"/>
          <p14:tracePt t="10230" x="5943600" y="2178050"/>
          <p14:tracePt t="10246" x="5926138" y="2178050"/>
          <p14:tracePt t="10262" x="5908675" y="2182813"/>
          <p14:tracePt t="10278" x="5897563" y="2182813"/>
          <p14:tracePt t="10291" x="5886450" y="2189163"/>
          <p14:tracePt t="10307" x="5875338" y="2193925"/>
          <p14:tracePt t="10325" x="5864225" y="2200275"/>
          <p14:tracePt t="10341" x="5851525" y="2206625"/>
          <p14:tracePt t="10358" x="5846763" y="2211388"/>
          <p14:tracePt t="10358" x="5840413" y="2211388"/>
          <p14:tracePt t="10375" x="5835650" y="2217738"/>
          <p14:tracePt t="10391" x="5829300" y="2222500"/>
          <p14:tracePt t="10543" x="5829300" y="2217738"/>
          <p14:tracePt t="10575" x="5829300" y="2211388"/>
          <p14:tracePt t="10616" x="5829300" y="2206625"/>
          <p14:tracePt t="10647" x="5822950" y="2206625"/>
          <p14:tracePt t="10735" x="5822950" y="2211388"/>
          <p14:tracePt t="10743" x="5811838" y="2217738"/>
          <p14:tracePt t="10759" x="5807075" y="2222500"/>
          <p14:tracePt t="10775" x="5789613" y="2228850"/>
          <p14:tracePt t="10792" x="5789613" y="2235200"/>
          <p14:tracePt t="10855" x="5789613" y="2239963"/>
          <p14:tracePt t="10875" x="5789613" y="2246313"/>
          <p14:tracePt t="10896" x="5789613" y="2251075"/>
          <p14:tracePt t="10911" x="5789613" y="2257425"/>
          <p14:tracePt t="10912" x="5789613" y="2263775"/>
          <p14:tracePt t="10925" x="5789613" y="2268538"/>
          <p14:tracePt t="10942" x="5789613" y="2274888"/>
          <p14:tracePt t="10958" x="5794375" y="2286000"/>
          <p14:tracePt t="10975" x="5800725" y="2286000"/>
          <p14:tracePt t="10992" x="5807075" y="2286000"/>
          <p14:tracePt t="11008" x="5811838" y="2292350"/>
          <p14:tracePt t="11025" x="5818188" y="2292350"/>
          <p14:tracePt t="11042" x="5822950" y="2292350"/>
          <p14:tracePt t="11615" x="5829300" y="2292350"/>
          <p14:tracePt t="11647" x="5835650" y="2292350"/>
          <p14:tracePt t="11663" x="5840413" y="2292350"/>
          <p14:tracePt t="11847" x="5835650" y="2292350"/>
          <p14:tracePt t="12511" x="5840413" y="2292350"/>
          <p14:tracePt t="12519" x="5840413" y="2286000"/>
          <p14:tracePt t="12519" x="5857875" y="2286000"/>
          <p14:tracePt t="12527" x="5875338" y="2286000"/>
          <p14:tracePt t="12542" x="5921375" y="2279650"/>
          <p14:tracePt t="12558" x="6011863" y="2274888"/>
          <p14:tracePt t="12575" x="6092825" y="2274888"/>
          <p14:tracePt t="12592" x="6178550" y="2268538"/>
          <p14:tracePt t="12608" x="6246813" y="2268538"/>
          <p14:tracePt t="12625" x="6321425" y="2263775"/>
          <p14:tracePt t="12642" x="6378575" y="2257425"/>
          <p14:tracePt t="12658" x="6429375" y="2257425"/>
          <p14:tracePt t="12675" x="6469063" y="2257425"/>
          <p14:tracePt t="12692" x="6497638" y="2257425"/>
          <p14:tracePt t="12708" x="6515100" y="2257425"/>
          <p14:tracePt t="12726" x="6526213" y="2257425"/>
          <p14:tracePt t="12742" x="6532563" y="2257425"/>
          <p14:tracePt t="12759" x="6543675" y="2257425"/>
          <p14:tracePt t="12775" x="6554788" y="2257425"/>
          <p14:tracePt t="12792" x="6565900" y="2257425"/>
          <p14:tracePt t="12808" x="6572250" y="2257425"/>
          <p14:tracePt t="12825" x="6578600" y="2257425"/>
          <p14:tracePt t="12842" x="6583363" y="2257425"/>
          <p14:tracePt t="12859" x="6589713" y="2257425"/>
          <p14:tracePt t="12875" x="6600825" y="2257425"/>
          <p14:tracePt t="13175" x="6594475" y="2257425"/>
          <p14:tracePt t="13192" x="6589713" y="2257425"/>
          <p14:tracePt t="13192" x="6554788" y="2257425"/>
          <p14:tracePt t="13208" x="6508750" y="2263775"/>
          <p14:tracePt t="13226" x="6451600" y="2263775"/>
          <p14:tracePt t="13242" x="6372225" y="2263775"/>
          <p14:tracePt t="13259" x="6303963" y="2268538"/>
          <p14:tracePt t="13275" x="6223000" y="2268538"/>
          <p14:tracePt t="13292" x="6143625" y="2268538"/>
          <p14:tracePt t="13308" x="6075363" y="2268538"/>
          <p14:tracePt t="13326" x="6007100" y="2268538"/>
          <p14:tracePt t="13341" x="5961063" y="2268538"/>
          <p14:tracePt t="13359" x="5926138" y="2274888"/>
          <p14:tracePt t="13375" x="5903913" y="2274888"/>
          <p14:tracePt t="16111" x="5908675" y="2274888"/>
          <p14:tracePt t="16479" x="5915025" y="2274888"/>
          <p14:tracePt t="16511" x="5908675" y="2268538"/>
          <p14:tracePt t="16519" x="5903913" y="2268538"/>
          <p14:tracePt t="16525" x="5903913" y="2257425"/>
          <p14:tracePt t="16541" x="5897563" y="2251075"/>
          <p14:tracePt t="16558" x="5897563" y="2239963"/>
          <p14:tracePt t="16575" x="5897563" y="2222500"/>
          <p14:tracePt t="16592" x="5897563" y="2217738"/>
          <p14:tracePt t="16608" x="5897563" y="2206625"/>
          <p14:tracePt t="16625" x="5897563" y="2182813"/>
          <p14:tracePt t="16641" x="5897563" y="2171700"/>
          <p14:tracePt t="16659" x="5892800" y="2149475"/>
          <p14:tracePt t="16675" x="5892800" y="2132013"/>
          <p14:tracePt t="16692" x="5886450" y="2103438"/>
          <p14:tracePt t="16708" x="5880100" y="2074863"/>
          <p14:tracePt t="16725" x="5868988" y="2046288"/>
          <p14:tracePt t="16741" x="5857875" y="2022475"/>
          <p14:tracePt t="16758" x="5846763" y="2000250"/>
          <p14:tracePt t="16775" x="5829300" y="1978025"/>
          <p14:tracePt t="16792" x="5818188" y="1965325"/>
          <p14:tracePt t="16808" x="5807075" y="1954213"/>
          <p14:tracePt t="16825" x="5800725" y="1949450"/>
          <p14:tracePt t="16841" x="5789613" y="1949450"/>
          <p14:tracePt t="16858" x="5789613" y="1943100"/>
          <p14:tracePt t="16875" x="5783263" y="1943100"/>
          <p14:tracePt t="16911" x="5778500" y="1943100"/>
          <p14:tracePt t="16911" x="5772150" y="1943100"/>
          <p14:tracePt t="16925" x="5765800" y="1943100"/>
          <p14:tracePt t="16941" x="5749925" y="1949450"/>
          <p14:tracePt t="16958" x="5715000" y="1954213"/>
          <p14:tracePt t="16958" x="5703888" y="1954213"/>
          <p14:tracePt t="16975" x="5680075" y="1960563"/>
          <p14:tracePt t="16991" x="5651500" y="1971675"/>
          <p14:tracePt t="17008" x="5629275" y="1978025"/>
          <p14:tracePt t="17025" x="5600700" y="1989138"/>
          <p14:tracePt t="17041" x="5578475" y="1993900"/>
          <p14:tracePt t="17058" x="5549900" y="2011363"/>
          <p14:tracePt t="17075" x="5521325" y="2028825"/>
          <p14:tracePt t="17092" x="5492750" y="2039938"/>
          <p14:tracePt t="17108" x="5468938" y="2051050"/>
          <p14:tracePt t="17125" x="5451475" y="2063750"/>
          <p14:tracePt t="17141" x="5440363" y="2074863"/>
          <p14:tracePt t="17158" x="5440363" y="2085975"/>
          <p14:tracePt t="17175" x="5435600" y="2108200"/>
          <p14:tracePt t="17192" x="5435600" y="2125663"/>
          <p14:tracePt t="17208" x="5429250" y="2149475"/>
          <p14:tracePt t="17225" x="5429250" y="2178050"/>
          <p14:tracePt t="17241" x="5429250" y="2211388"/>
          <p14:tracePt t="17258" x="5429250" y="2235200"/>
          <p14:tracePt t="17275" x="5435600" y="2268538"/>
          <p14:tracePt t="17291" x="5446713" y="2297113"/>
          <p14:tracePt t="17308" x="5457825" y="2325688"/>
          <p14:tracePt t="17325" x="5468938" y="2354263"/>
          <p14:tracePt t="17341" x="5480050" y="2382838"/>
          <p14:tracePt t="17358" x="5492750" y="2406650"/>
          <p14:tracePt t="17374" x="5514975" y="2439988"/>
          <p14:tracePt t="17391" x="5532438" y="2468563"/>
          <p14:tracePt t="17408" x="5549900" y="2486025"/>
          <p14:tracePt t="17425" x="5561013" y="2503488"/>
          <p14:tracePt t="17441" x="5578475" y="2525713"/>
          <p14:tracePt t="17458" x="5589588" y="2543175"/>
          <p14:tracePt t="17475" x="5607050" y="2549525"/>
          <p14:tracePt t="17491" x="5618163" y="2560638"/>
          <p14:tracePt t="17508" x="5629275" y="2571750"/>
          <p14:tracePt t="17525" x="5640388" y="2571750"/>
          <p14:tracePt t="17541" x="5651500" y="2578100"/>
          <p14:tracePt t="17558" x="5664200" y="2582863"/>
          <p14:tracePt t="17574" x="5692775" y="2589213"/>
          <p14:tracePt t="17591" x="5715000" y="2593975"/>
          <p14:tracePt t="17608" x="5743575" y="2600325"/>
          <p14:tracePt t="17625" x="5772150" y="2600325"/>
          <p14:tracePt t="17641" x="5794375" y="2600325"/>
          <p14:tracePt t="17658" x="5818188" y="2600325"/>
          <p14:tracePt t="17674" x="5840413" y="2600325"/>
          <p14:tracePt t="17691" x="5851525" y="2600325"/>
          <p14:tracePt t="17708" x="5864225" y="2600325"/>
          <p14:tracePt t="17724" x="5868988" y="2593975"/>
          <p14:tracePt t="17741" x="5880100" y="2582863"/>
          <p14:tracePt t="17758" x="5892800" y="2571750"/>
          <p14:tracePt t="17775" x="5908675" y="2554288"/>
          <p14:tracePt t="17791" x="5921375" y="2549525"/>
          <p14:tracePt t="17808" x="5932488" y="2536825"/>
          <p14:tracePt t="17824" x="5943600" y="2532063"/>
          <p14:tracePt t="17841" x="5949950" y="2520950"/>
          <p14:tracePt t="17858" x="5954713" y="2514600"/>
          <p14:tracePt t="17875" x="5965825" y="2503488"/>
          <p14:tracePt t="17891" x="5983288" y="2486025"/>
          <p14:tracePt t="17908" x="5989638" y="2474913"/>
          <p14:tracePt t="17924" x="6000750" y="2463800"/>
          <p14:tracePt t="17941" x="6000750" y="2457450"/>
          <p14:tracePt t="18207" x="6000750" y="2463800"/>
          <p14:tracePt t="18247" x="6000750" y="2468563"/>
          <p14:tracePt t="18258" x="5994400" y="2474913"/>
          <p14:tracePt t="18259" x="5994400" y="2497138"/>
          <p14:tracePt t="18275" x="5994400" y="2536825"/>
          <p14:tracePt t="18291" x="6007100" y="2582863"/>
          <p14:tracePt t="18308" x="6022975" y="2628900"/>
          <p14:tracePt t="18324" x="6040438" y="2668588"/>
          <p14:tracePt t="18342" x="6057900" y="2703513"/>
          <p14:tracePt t="18358" x="6080125" y="2732088"/>
          <p14:tracePt t="18358" x="6086475" y="2749550"/>
          <p14:tracePt t="18375" x="6103938" y="2771775"/>
          <p14:tracePt t="18391" x="6115050" y="2789238"/>
          <p14:tracePt t="18408" x="6126163" y="2800350"/>
          <p14:tracePt t="18424" x="6132513" y="2806700"/>
          <p14:tracePt t="18441" x="6137275" y="2811463"/>
          <p14:tracePt t="18458" x="6143625" y="2817813"/>
          <p14:tracePt t="18475" x="6149975" y="2817813"/>
          <p14:tracePt t="18492" x="6154738" y="2817813"/>
          <p14:tracePt t="18508" x="6161088" y="2822575"/>
          <p14:tracePt t="18524" x="6165850" y="2828925"/>
          <p14:tracePt t="18542" x="6172200" y="2828925"/>
          <p14:tracePt t="18558" x="6183313" y="2828925"/>
          <p14:tracePt t="18558" x="6189663" y="2828925"/>
          <p14:tracePt t="18575" x="6194425" y="2828925"/>
          <p14:tracePt t="18591" x="6200775" y="2828925"/>
          <p14:tracePt t="18608" x="6207125" y="2828925"/>
          <p14:tracePt t="18624" x="6211888" y="2828925"/>
          <p14:tracePt t="18641" x="6223000" y="2828925"/>
          <p14:tracePt t="18658" x="6229350" y="2828925"/>
          <p14:tracePt t="19767" x="6235700" y="2828925"/>
          <p14:tracePt t="25271" x="0" y="0"/>
        </p14:tracePtLst>
        <p14:tracePtLst>
          <p14:tracePt t="40833" x="1674813" y="5468938"/>
          <p14:tracePt t="41048" x="1679575" y="5468938"/>
          <p14:tracePt t="41184" x="1685925" y="5468938"/>
          <p14:tracePt t="41592" x="1692275" y="5468938"/>
          <p14:tracePt t="41597" x="1697038" y="5468938"/>
          <p14:tracePt t="41640" x="1703388" y="5468938"/>
          <p14:tracePt t="41784" x="1708150" y="5468938"/>
          <p14:tracePt t="41791" x="1714500" y="5475288"/>
          <p14:tracePt t="41808" x="1714500" y="5480050"/>
          <p14:tracePt t="41825" x="1725613" y="5480050"/>
          <p14:tracePt t="41841" x="1736725" y="5480050"/>
          <p14:tracePt t="41858" x="1754188" y="5480050"/>
          <p14:tracePt t="41875" x="1765300" y="5486400"/>
          <p14:tracePt t="41891" x="1782763" y="5486400"/>
          <p14:tracePt t="41908" x="1800225" y="5486400"/>
          <p14:tracePt t="41924" x="1811338" y="5486400"/>
          <p14:tracePt t="41942" x="1835150" y="5486400"/>
          <p14:tracePt t="41958" x="1846263" y="5486400"/>
          <p14:tracePt t="41975" x="1851025" y="5486400"/>
          <p14:tracePt t="41991" x="1868488" y="5486400"/>
          <p14:tracePt t="42008" x="1874838" y="5486400"/>
          <p14:tracePt t="42024" x="1879600" y="5486400"/>
          <p14:tracePt t="42041" x="1892300" y="5486400"/>
          <p14:tracePt t="42058" x="1903413" y="5486400"/>
          <p14:tracePt t="42075" x="1914525" y="5486400"/>
          <p14:tracePt t="42091" x="1931988" y="5486400"/>
          <p14:tracePt t="42108" x="1949450" y="5486400"/>
          <p14:tracePt t="42124" x="1960563" y="5486400"/>
          <p14:tracePt t="42141" x="1982788" y="5486400"/>
          <p14:tracePt t="42158" x="2006600" y="5492750"/>
          <p14:tracePt t="42175" x="2028825" y="5492750"/>
          <p14:tracePt t="42191" x="2051050" y="5492750"/>
          <p14:tracePt t="42208" x="2063750" y="5492750"/>
          <p14:tracePt t="42792" x="2068513" y="5492750"/>
          <p14:tracePt t="42816" x="2074863" y="5492750"/>
          <p14:tracePt t="42820" x="2079625" y="5492750"/>
          <p14:tracePt t="42825" x="2092325" y="5492750"/>
          <p14:tracePt t="42841" x="2103438" y="5492750"/>
          <p14:tracePt t="42859" x="2125663" y="5492750"/>
          <p14:tracePt t="42875" x="2154238" y="5492750"/>
          <p14:tracePt t="42892" x="2178050" y="5492750"/>
          <p14:tracePt t="42908" x="2193925" y="5492750"/>
          <p14:tracePt t="42925" x="2206625" y="5492750"/>
          <p14:tracePt t="42941" x="2217738" y="5492750"/>
          <p14:tracePt t="42958" x="2222500" y="5492750"/>
          <p14:tracePt t="42975" x="2228850" y="5492750"/>
          <p14:tracePt t="43367" x="2222500" y="5492750"/>
          <p14:tracePt t="43375" x="2206625" y="5497513"/>
          <p14:tracePt t="43391" x="2178050" y="5521325"/>
          <p14:tracePt t="43408" x="2149475" y="5543550"/>
          <p14:tracePt t="43425" x="2114550" y="5572125"/>
          <p14:tracePt t="43441" x="2074863" y="5600700"/>
          <p14:tracePt t="43458" x="2039938" y="5622925"/>
          <p14:tracePt t="43475" x="2006600" y="5646738"/>
          <p14:tracePt t="43492" x="1982788" y="5675313"/>
          <p14:tracePt t="43508" x="1954213" y="5703888"/>
          <p14:tracePt t="43525" x="1931988" y="5721350"/>
          <p14:tracePt t="43541" x="1914525" y="5737225"/>
          <p14:tracePt t="43558" x="1897063" y="5754688"/>
          <p14:tracePt t="43575" x="1879600" y="5778500"/>
          <p14:tracePt t="43592" x="1874838" y="5794375"/>
          <p14:tracePt t="43608" x="1863725" y="5811838"/>
          <p14:tracePt t="43625" x="1857375" y="5822950"/>
          <p14:tracePt t="43641" x="1851025" y="5840413"/>
          <p14:tracePt t="43658" x="1835150" y="5864225"/>
          <p14:tracePt t="43675" x="1828800" y="5880100"/>
          <p14:tracePt t="43691" x="1817688" y="5908675"/>
          <p14:tracePt t="43708" x="1817688" y="5937250"/>
          <p14:tracePt t="43725" x="1817688" y="5972175"/>
          <p14:tracePt t="43741" x="1817688" y="6000750"/>
          <p14:tracePt t="43758" x="1817688" y="6022975"/>
          <p14:tracePt t="43774" x="1817688" y="6046788"/>
          <p14:tracePt t="43792" x="1822450" y="6051550"/>
          <p14:tracePt t="43871" x="1828800" y="6051550"/>
          <p14:tracePt t="43876" x="1835150" y="6051550"/>
          <p14:tracePt t="43891" x="1851025" y="6051550"/>
          <p14:tracePt t="43908" x="1874838" y="6051550"/>
          <p14:tracePt t="43925" x="1897063" y="6046788"/>
          <p14:tracePt t="43941" x="1920875" y="6046788"/>
          <p14:tracePt t="43958" x="1936750" y="6046788"/>
          <p14:tracePt t="43974" x="1960563" y="6040438"/>
          <p14:tracePt t="43991" x="1965325" y="6040438"/>
          <p14:tracePt t="44008" x="1971675" y="6035675"/>
          <p14:tracePt t="44025" x="1978025" y="6035675"/>
          <p14:tracePt t="44191" x="1971675" y="6035675"/>
          <p14:tracePt t="44911" x="1965325" y="6035675"/>
          <p14:tracePt t="46528" x="1965325" y="6029325"/>
          <p14:tracePt t="46541" x="1971675" y="6029325"/>
          <p14:tracePt t="46559" x="1971675" y="6011863"/>
          <p14:tracePt t="46575" x="1982788" y="5972175"/>
          <p14:tracePt t="46593" x="2006600" y="5926138"/>
          <p14:tracePt t="46609" x="2028825" y="5886450"/>
          <p14:tracePt t="46625" x="2051050" y="5857875"/>
          <p14:tracePt t="46642" x="2068513" y="5829300"/>
          <p14:tracePt t="46659" x="2085975" y="5807075"/>
          <p14:tracePt t="46675" x="2103438" y="5794375"/>
          <p14:tracePt t="46693" x="2108200" y="5783263"/>
          <p14:tracePt t="46709" x="2120900" y="5778500"/>
          <p14:tracePt t="46726" x="2132013" y="5772150"/>
          <p14:tracePt t="46742" x="2149475" y="5761038"/>
          <p14:tracePt t="46759" x="2165350" y="5749925"/>
          <p14:tracePt t="46775" x="2193925" y="5737225"/>
          <p14:tracePt t="46793" x="2211388" y="5732463"/>
          <p14:tracePt t="46809" x="2239963" y="5715000"/>
          <p14:tracePt t="46825" x="2268538" y="5703888"/>
          <p14:tracePt t="46842" x="2297113" y="5692775"/>
          <p14:tracePt t="46859" x="2332038" y="5675313"/>
          <p14:tracePt t="46875" x="2360613" y="5657850"/>
          <p14:tracePt t="46892" x="2389188" y="5651500"/>
          <p14:tracePt t="46909" x="2417763" y="5635625"/>
          <p14:tracePt t="46926" x="2451100" y="5622925"/>
          <p14:tracePt t="46942" x="2468563" y="5611813"/>
          <p14:tracePt t="46959" x="2492375" y="5594350"/>
          <p14:tracePt t="46975" x="2520950" y="5578475"/>
          <p14:tracePt t="46993" x="2549525" y="5561013"/>
          <p14:tracePt t="47009" x="2565400" y="5543550"/>
          <p14:tracePt t="47025" x="2582863" y="5532438"/>
          <p14:tracePt t="47042" x="2593975" y="5514975"/>
          <p14:tracePt t="47059" x="2606675" y="5503863"/>
          <p14:tracePt t="47075" x="2617788" y="5492750"/>
          <p14:tracePt t="47092" x="2628900" y="5480050"/>
          <p14:tracePt t="47109" x="2635250" y="5468938"/>
          <p14:tracePt t="47125" x="2640013" y="5457825"/>
          <p14:tracePt t="47142" x="2646363" y="5446713"/>
          <p14:tracePt t="47159" x="2651125" y="5435600"/>
          <p14:tracePt t="47175" x="2651125" y="5411788"/>
          <p14:tracePt t="47193" x="2657475" y="5394325"/>
          <p14:tracePt t="47209" x="2657475" y="5378450"/>
          <p14:tracePt t="47225" x="2657475" y="5354638"/>
          <p14:tracePt t="47242" x="2657475" y="5343525"/>
          <p14:tracePt t="47259" x="2657475" y="5321300"/>
          <p14:tracePt t="47275" x="2651125" y="5292725"/>
          <p14:tracePt t="47292" x="2640013" y="5264150"/>
          <p14:tracePt t="47309" x="2635250" y="5240338"/>
          <p14:tracePt t="47325" x="2622550" y="5211763"/>
          <p14:tracePt t="47343" x="2600325" y="5189538"/>
          <p14:tracePt t="47359" x="2593975" y="5172075"/>
          <p14:tracePt t="47376" x="2582863" y="5165725"/>
          <p14:tracePt t="47392" x="2578100" y="5154613"/>
          <p14:tracePt t="47410" x="2571750" y="5149850"/>
          <p14:tracePt t="47488" x="2565400" y="5149850"/>
          <p14:tracePt t="47499" x="2560638" y="5149850"/>
          <p14:tracePt t="47509" x="2554288" y="5149850"/>
          <p14:tracePt t="47525" x="2543175" y="5149850"/>
          <p14:tracePt t="47542" x="2525713" y="5165725"/>
          <p14:tracePt t="47559" x="2497138" y="5194300"/>
          <p14:tracePt t="47576" x="2463800" y="5229225"/>
          <p14:tracePt t="47592" x="2400300" y="5286375"/>
          <p14:tracePt t="47609" x="2365375" y="5332413"/>
          <p14:tracePt t="47625" x="2343150" y="5378450"/>
          <p14:tracePt t="47643" x="2325688" y="5422900"/>
          <p14:tracePt t="47659" x="2320925" y="5457825"/>
          <p14:tracePt t="47676" x="2308225" y="5497513"/>
          <p14:tracePt t="47692" x="2308225" y="5543550"/>
          <p14:tracePt t="47709" x="2314575" y="5589588"/>
          <p14:tracePt t="47725" x="2336800" y="5651500"/>
          <p14:tracePt t="47742" x="2382838" y="5697538"/>
          <p14:tracePt t="47759" x="2435225" y="5721350"/>
          <p14:tracePt t="47776" x="2486025" y="5737225"/>
          <p14:tracePt t="47792" x="2525713" y="5737225"/>
          <p14:tracePt t="47809" x="2536825" y="5737225"/>
          <p14:tracePt t="47825" x="2543175" y="5737225"/>
          <p14:tracePt t="48064" x="2549525" y="5737225"/>
          <p14:tracePt t="48067" x="2565400" y="5737225"/>
          <p14:tracePt t="48076" x="2663825" y="5737225"/>
          <p14:tracePt t="48092" x="2794000" y="5737225"/>
          <p14:tracePt t="48109" x="2954338" y="5732463"/>
          <p14:tracePt t="48125" x="3200400" y="5715000"/>
          <p14:tracePt t="48142" x="3457575" y="5703888"/>
          <p14:tracePt t="48159" x="3754438" y="5686425"/>
          <p14:tracePt t="48176" x="4068763" y="5651500"/>
          <p14:tracePt t="48192" x="4468813" y="5618163"/>
          <p14:tracePt t="48209" x="4708525" y="5583238"/>
          <p14:tracePt t="48225" x="4875213" y="5549900"/>
          <p14:tracePt t="48243" x="5018088" y="5514975"/>
          <p14:tracePt t="48259" x="5132388" y="5492750"/>
          <p14:tracePt t="48276" x="5229225" y="5475288"/>
          <p14:tracePt t="48292" x="5292725" y="5464175"/>
          <p14:tracePt t="48309" x="5332413" y="5457825"/>
          <p14:tracePt t="48325" x="5365750" y="5446713"/>
          <p14:tracePt t="48342" x="5394325" y="5440363"/>
          <p14:tracePt t="48358" x="5435600" y="5440363"/>
          <p14:tracePt t="48376" x="5486400" y="5440363"/>
          <p14:tracePt t="48392" x="5578475" y="5440363"/>
          <p14:tracePt t="48409" x="5651500" y="5440363"/>
          <p14:tracePt t="48426" x="5715000" y="5429250"/>
          <p14:tracePt t="48442" x="5783263" y="5411788"/>
          <p14:tracePt t="48459" x="5835650" y="5394325"/>
          <p14:tracePt t="48475" x="5875338" y="5372100"/>
          <p14:tracePt t="48492" x="5903913" y="5360988"/>
          <p14:tracePt t="48509" x="5932488" y="5349875"/>
          <p14:tracePt t="48525" x="5949950" y="5337175"/>
          <p14:tracePt t="48542" x="5961063" y="5337175"/>
          <p14:tracePt t="48558" x="5965825" y="5332413"/>
          <p14:tracePt t="48576" x="5972175" y="5332413"/>
          <p14:tracePt t="48632" x="5965825" y="5332413"/>
          <p14:tracePt t="48642" x="5949950" y="5321300"/>
          <p14:tracePt t="48642" x="5886450" y="5297488"/>
          <p14:tracePt t="48675" x="5811838" y="5286375"/>
          <p14:tracePt t="48676" x="5732463" y="5286375"/>
          <p14:tracePt t="48692" x="5622925" y="5286375"/>
          <p14:tracePt t="48709" x="5492750" y="5286375"/>
          <p14:tracePt t="48725" x="5378450" y="5292725"/>
          <p14:tracePt t="48742" x="5268913" y="5326063"/>
          <p14:tracePt t="48758" x="5200650" y="5360988"/>
          <p14:tracePt t="48776" x="5154613" y="5400675"/>
          <p14:tracePt t="48792" x="5121275" y="5435600"/>
          <p14:tracePt t="48809" x="5121275" y="5464175"/>
          <p14:tracePt t="48825" x="5132388" y="5492750"/>
          <p14:tracePt t="48842" x="5160963" y="5543550"/>
          <p14:tracePt t="48858" x="5207000" y="5589588"/>
          <p14:tracePt t="48875" x="5257800" y="5629275"/>
          <p14:tracePt t="48892" x="5308600" y="5664200"/>
          <p14:tracePt t="48909" x="5383213" y="5697538"/>
          <p14:tracePt t="48925" x="5468938" y="5726113"/>
          <p14:tracePt t="48942" x="5554663" y="5743575"/>
          <p14:tracePt t="48958" x="5635625" y="5743575"/>
          <p14:tracePt t="48975" x="5715000" y="5743575"/>
          <p14:tracePt t="48975" x="5761038" y="5732463"/>
          <p14:tracePt t="48993" x="5851525" y="5708650"/>
          <p14:tracePt t="49008" x="5926138" y="5680075"/>
          <p14:tracePt t="49026" x="5994400" y="5646738"/>
          <p14:tracePt t="49042" x="6057900" y="5618163"/>
          <p14:tracePt t="49059" x="6103938" y="5583238"/>
          <p14:tracePt t="49075" x="6137275" y="5554663"/>
          <p14:tracePt t="49092" x="6165850" y="5526088"/>
          <p14:tracePt t="49108" x="6183313" y="5497513"/>
          <p14:tracePt t="49126" x="6194425" y="5468938"/>
          <p14:tracePt t="49142" x="6200775" y="5451475"/>
          <p14:tracePt t="49159" x="6200775" y="5435600"/>
          <p14:tracePt t="49175" x="6194425" y="5411788"/>
          <p14:tracePt t="49193" x="6165850" y="5389563"/>
          <p14:tracePt t="49208" x="6121400" y="5360988"/>
          <p14:tracePt t="49225" x="6092825" y="5343525"/>
          <p14:tracePt t="49242" x="6051550" y="5337175"/>
          <p14:tracePt t="49259" x="6029325" y="5332413"/>
          <p14:tracePt t="49275" x="6011863" y="5332413"/>
          <p14:tracePt t="49416" x="6011863" y="5337175"/>
          <p14:tracePt t="49432" x="6011863" y="5349875"/>
          <p14:tracePt t="49440" x="6011863" y="5365750"/>
          <p14:tracePt t="49442" x="6022975" y="5400675"/>
          <p14:tracePt t="49459" x="6029325" y="5451475"/>
          <p14:tracePt t="49475" x="6029325" y="5497513"/>
          <p14:tracePt t="49492" x="6029325" y="5543550"/>
          <p14:tracePt t="49508" x="6029325" y="5572125"/>
          <p14:tracePt t="49526" x="6029325" y="5594350"/>
          <p14:tracePt t="49542" x="6029325" y="5611813"/>
          <p14:tracePt t="49559" x="6018213" y="5640388"/>
          <p14:tracePt t="49575" x="5994400" y="5686425"/>
          <p14:tracePt t="49592" x="5965825" y="5737225"/>
          <p14:tracePt t="49608" x="5932488" y="5789613"/>
          <p14:tracePt t="49626" x="5886450" y="5851525"/>
          <p14:tracePt t="49642" x="5846763" y="5908675"/>
          <p14:tracePt t="49659" x="5818188" y="5954713"/>
          <p14:tracePt t="49675" x="5794375" y="5989638"/>
          <p14:tracePt t="49692" x="5778500" y="6011863"/>
          <p14:tracePt t="49708" x="5765800" y="6029325"/>
          <p14:tracePt t="49726" x="5761038" y="6040438"/>
          <p14:tracePt t="49742" x="5754688" y="6051550"/>
          <p14:tracePt t="49864" x="5754688" y="6046788"/>
          <p14:tracePt t="49872" x="5743575" y="6035675"/>
          <p14:tracePt t="49880" x="5715000" y="6000750"/>
          <p14:tracePt t="49892" x="5692775" y="5983288"/>
          <p14:tracePt t="49908" x="5675313" y="5961063"/>
          <p14:tracePt t="49926" x="5640388" y="5937250"/>
          <p14:tracePt t="49942" x="5607050" y="5921375"/>
          <p14:tracePt t="49959" x="5583238" y="5903913"/>
          <p14:tracePt t="49975" x="5543550" y="5892800"/>
          <p14:tracePt t="49992" x="5508625" y="5892800"/>
          <p14:tracePt t="50008" x="5480050" y="5892800"/>
          <p14:tracePt t="50025" x="5451475" y="5892800"/>
          <p14:tracePt t="50042" x="5422900" y="5903913"/>
          <p14:tracePt t="50058" x="5400675" y="5921375"/>
          <p14:tracePt t="50075" x="5383213" y="5943600"/>
          <p14:tracePt t="50092" x="5365750" y="5978525"/>
          <p14:tracePt t="50108" x="5349875" y="6011863"/>
          <p14:tracePt t="50126" x="5337175" y="6051550"/>
          <p14:tracePt t="50142" x="5326063" y="6086475"/>
          <p14:tracePt t="50159" x="5321300" y="6121400"/>
          <p14:tracePt t="50175" x="5321300" y="6165850"/>
          <p14:tracePt t="50192" x="5326063" y="6200775"/>
          <p14:tracePt t="50208" x="5343525" y="6240463"/>
          <p14:tracePt t="50225" x="5372100" y="6280150"/>
          <p14:tracePt t="50242" x="5407025" y="6315075"/>
          <p14:tracePt t="50259" x="5446713" y="6337300"/>
          <p14:tracePt t="50275" x="5475288" y="6354763"/>
          <p14:tracePt t="50292" x="5508625" y="6361113"/>
          <p14:tracePt t="50308" x="5537200" y="6361113"/>
          <p14:tracePt t="50325" x="5565775" y="6350000"/>
          <p14:tracePt t="50342" x="5589588" y="6337300"/>
          <p14:tracePt t="50359" x="5611813" y="6315075"/>
          <p14:tracePt t="50375" x="5651500" y="6269038"/>
          <p14:tracePt t="50393" x="5675313" y="6229350"/>
          <p14:tracePt t="50408" x="5686425" y="6178550"/>
          <p14:tracePt t="50425" x="5692775" y="6126163"/>
          <p14:tracePt t="50442" x="5692775" y="6086475"/>
          <p14:tracePt t="50458" x="5692775" y="6040438"/>
          <p14:tracePt t="50475" x="5686425" y="6000750"/>
          <p14:tracePt t="50492" x="5668963" y="5965825"/>
          <p14:tracePt t="50508" x="5640388" y="5932488"/>
          <p14:tracePt t="50525" x="5611813" y="5897563"/>
          <p14:tracePt t="50542" x="5561013" y="5864225"/>
          <p14:tracePt t="50558" x="5514975" y="5846763"/>
          <p14:tracePt t="50575" x="5446713" y="5829300"/>
          <p14:tracePt t="50592" x="5407025" y="5829300"/>
          <p14:tracePt t="50608" x="5372100" y="5829300"/>
          <p14:tracePt t="50625" x="5349875" y="5835650"/>
          <p14:tracePt t="50643" x="5332413" y="5851525"/>
          <p14:tracePt t="50658" x="5314950" y="5864225"/>
          <p14:tracePt t="50676" x="5308600" y="5886450"/>
          <p14:tracePt t="50692" x="5308600" y="5915025"/>
          <p14:tracePt t="50709" x="5308600" y="5949950"/>
          <p14:tracePt t="50725" x="5308600" y="5978525"/>
          <p14:tracePt t="50742" x="5308600" y="5994400"/>
          <p14:tracePt t="50758" x="5314950" y="6007100"/>
          <p14:tracePt t="51544" x="5314950" y="6000750"/>
          <p14:tracePt t="51576" x="5314950" y="5994400"/>
          <p14:tracePt t="51584" x="5314950" y="5983288"/>
          <p14:tracePt t="51592" x="5292725" y="5880100"/>
          <p14:tracePt t="51609" x="5257800" y="5789613"/>
          <p14:tracePt t="51625" x="5222875" y="5692775"/>
          <p14:tracePt t="51642" x="5189538" y="5607050"/>
          <p14:tracePt t="51658" x="5172075" y="5549900"/>
          <p14:tracePt t="51675" x="5160963" y="5521325"/>
          <p14:tracePt t="51692" x="5154613" y="5492750"/>
          <p14:tracePt t="51709" x="5143500" y="5468938"/>
          <p14:tracePt t="51725" x="5143500" y="5451475"/>
          <p14:tracePt t="51742" x="5132388" y="5440363"/>
          <p14:tracePt t="52262" x="0" y="0"/>
        </p14:tracePtLst>
      </p14:laserTraceLst>
    </p:ext>
  </p:extLst>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762000" y="1752600"/>
                <a:ext cx="8001000" cy="4666599"/>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secondary voltage equation in the matrix form is:</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e>
                                <m:sub>
                                  <m:r>
                                    <a:rPr lang="en-US" sz="2000" i="1">
                                      <a:latin typeface="Cambria Math"/>
                                    </a:rPr>
                                    <m:t>1</m:t>
                                  </m:r>
                                </m:sub>
                              </m:sSub>
                            </m:e>
                          </m:mr>
                          <m:mr>
                            <m:e>
                              <m:sSub>
                                <m:sSubPr>
                                  <m:ctrlPr>
                                    <a:rPr lang="en-US" sz="2000" i="1">
                                      <a:latin typeface="Cambria Math"/>
                                    </a:rPr>
                                  </m:ctrlPr>
                                </m:sSubPr>
                                <m:e>
                                  <m:r>
                                    <a:rPr lang="en-US" sz="2000" i="1">
                                      <a:latin typeface="Cambria Math"/>
                                    </a:rPr>
                                    <m:t>𝑣</m:t>
                                  </m:r>
                                </m:e>
                                <m:sub>
                                  <m:r>
                                    <a:rPr lang="en-US" sz="2000" i="1">
                                      <a:latin typeface="Cambria Math"/>
                                    </a:rPr>
                                    <m:t>2</m:t>
                                  </m:r>
                                </m:sub>
                              </m:sSub>
                            </m:e>
                          </m:mr>
                          <m:mr>
                            <m:e>
                              <m:sSub>
                                <m:sSubPr>
                                  <m:ctrlPr>
                                    <a:rPr lang="en-US" sz="2000" i="1">
                                      <a:latin typeface="Cambria Math"/>
                                    </a:rPr>
                                  </m:ctrlPr>
                                </m:sSubPr>
                                <m:e>
                                  <m:r>
                                    <a:rPr lang="en-US" sz="2000" i="1">
                                      <a:latin typeface="Cambria Math"/>
                                    </a:rPr>
                                    <m:t>𝑣</m:t>
                                  </m:r>
                                </m:e>
                                <m:sub>
                                  <m:r>
                                    <a:rPr lang="en-US" sz="2000" i="1">
                                      <a:latin typeface="Cambria Math"/>
                                    </a:rPr>
                                    <m:t>𝑛</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r>
                                    <a:rPr lang="en-US" sz="2000" i="1">
                                      <a:latin typeface="Cambria Math"/>
                                    </a:rPr>
                                    <m:t>𝑔</m:t>
                                  </m:r>
                                </m:sub>
                              </m:sSub>
                            </m:e>
                          </m:mr>
                          <m:mr>
                            <m:e>
                              <m:sSub>
                                <m:sSubPr>
                                  <m:ctrlPr>
                                    <a:rPr lang="en-US" sz="2000" i="1">
                                      <a:latin typeface="Cambria Math"/>
                                    </a:rPr>
                                  </m:ctrlPr>
                                </m:sSubPr>
                                <m:e>
                                  <m:r>
                                    <a:rPr lang="en-US" sz="2000" i="1">
                                      <a:latin typeface="Cambria Math"/>
                                    </a:rPr>
                                    <m:t>𝑉</m:t>
                                  </m:r>
                                </m:e>
                                <m:sub>
                                  <m:r>
                                    <a:rPr lang="en-US" sz="2000" i="1">
                                      <a:latin typeface="Cambria Math"/>
                                    </a:rPr>
                                    <m:t>2</m:t>
                                  </m:r>
                                  <m:r>
                                    <a:rPr lang="en-US" sz="2000" i="1">
                                      <a:latin typeface="Cambria Math"/>
                                    </a:rPr>
                                    <m:t>𝑔</m:t>
                                  </m:r>
                                </m:sub>
                              </m:sSub>
                            </m:e>
                          </m:mr>
                          <m:mr>
                            <m:e>
                              <m:sSub>
                                <m:sSubPr>
                                  <m:ctrlPr>
                                    <a:rPr lang="en-US" sz="2000" i="1">
                                      <a:latin typeface="Cambria Math"/>
                                    </a:rPr>
                                  </m:ctrlPr>
                                </m:sSubPr>
                                <m:e>
                                  <m:r>
                                    <a:rPr lang="en-US" sz="2000" i="1">
                                      <a:latin typeface="Cambria Math"/>
                                    </a:rPr>
                                    <m:t>𝑉</m:t>
                                  </m:r>
                                </m:e>
                                <m:sub>
                                  <m:r>
                                    <a:rPr lang="en-US" sz="2000" i="1">
                                      <a:latin typeface="Cambria Math"/>
                                    </a:rPr>
                                    <m:t>𝑛𝑔</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1</m:t>
                                  </m:r>
                                  <m:r>
                                    <a:rPr lang="en-US" sz="2000" i="1">
                                      <a:latin typeface="Cambria Math"/>
                                    </a:rPr>
                                    <m:t>𝑔</m:t>
                                  </m:r>
                                </m:sub>
                              </m:sSub>
                            </m:e>
                          </m:mr>
                          <m:mr>
                            <m:e>
                              <m:sSub>
                                <m:sSubPr>
                                  <m:ctrlPr>
                                    <a:rPr lang="en-US" sz="2000" i="1">
                                      <a:latin typeface="Cambria Math"/>
                                    </a:rPr>
                                  </m:ctrlPr>
                                </m:sSubPr>
                                <m:e>
                                  <m:r>
                                    <a:rPr lang="en-US" sz="2000" i="1">
                                      <a:latin typeface="Cambria Math"/>
                                    </a:rPr>
                                    <m:t>𝑉𝐿</m:t>
                                  </m:r>
                                </m:e>
                                <m:sub>
                                  <m:r>
                                    <a:rPr lang="en-US" sz="2000" i="1">
                                      <a:latin typeface="Cambria Math"/>
                                    </a:rPr>
                                    <m:t>2</m:t>
                                  </m:r>
                                  <m:r>
                                    <a:rPr lang="en-US" sz="2000" i="1">
                                      <a:latin typeface="Cambria Math"/>
                                    </a:rPr>
                                    <m:t>𝑔</m:t>
                                  </m:r>
                                </m:sub>
                              </m:sSub>
                            </m:e>
                          </m:mr>
                          <m:mr>
                            <m:e>
                              <m:sSub>
                                <m:sSubPr>
                                  <m:ctrlPr>
                                    <a:rPr lang="en-US" sz="2000" i="1">
                                      <a:latin typeface="Cambria Math"/>
                                    </a:rPr>
                                  </m:ctrlPr>
                                </m:sSubPr>
                                <m:e>
                                  <m:r>
                                    <a:rPr lang="en-US" sz="2000" i="1">
                                      <a:latin typeface="Cambria Math"/>
                                    </a:rPr>
                                    <m:t>𝑉𝐿</m:t>
                                  </m:r>
                                </m:e>
                                <m:sub>
                                  <m:r>
                                    <a:rPr lang="en-US" sz="2000" i="1">
                                      <a:latin typeface="Cambria Math"/>
                                    </a:rPr>
                                    <m:t>𝑛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𝑝</m:t>
                                  </m:r>
                                </m:e>
                                <m:sub>
                                  <m:r>
                                    <a:rPr lang="en-US" sz="2000" i="1">
                                      <a:latin typeface="Cambria Math"/>
                                    </a:rPr>
                                    <m:t>11</m:t>
                                  </m:r>
                                </m:sub>
                              </m:sSub>
                            </m:e>
                            <m:e>
                              <m:sSub>
                                <m:sSubPr>
                                  <m:ctrlPr>
                                    <a:rPr lang="en-US" sz="2000" i="1">
                                      <a:latin typeface="Cambria Math"/>
                                    </a:rPr>
                                  </m:ctrlPr>
                                </m:sSubPr>
                                <m:e>
                                  <m:r>
                                    <a:rPr lang="en-US" sz="2000" i="1">
                                      <a:latin typeface="Cambria Math"/>
                                    </a:rPr>
                                    <m:t>𝑧𝑝</m:t>
                                  </m:r>
                                </m:e>
                                <m:sub>
                                  <m:r>
                                    <a:rPr lang="en-US" sz="2000" i="1">
                                      <a:latin typeface="Cambria Math"/>
                                    </a:rPr>
                                    <m:t>12</m:t>
                                  </m:r>
                                </m:sub>
                              </m:sSub>
                            </m:e>
                            <m:e>
                              <m:sSub>
                                <m:sSubPr>
                                  <m:ctrlPr>
                                    <a:rPr lang="en-US" sz="2000" i="1">
                                      <a:latin typeface="Cambria Math"/>
                                    </a:rPr>
                                  </m:ctrlPr>
                                </m:sSubPr>
                                <m:e>
                                  <m:r>
                                    <a:rPr lang="en-US" sz="2000" i="1">
                                      <a:latin typeface="Cambria Math"/>
                                    </a:rPr>
                                    <m:t>𝑧𝑝</m:t>
                                  </m:r>
                                </m:e>
                                <m:sub>
                                  <m:r>
                                    <a:rPr lang="en-US" sz="2000" i="1">
                                      <a:latin typeface="Cambria Math"/>
                                    </a:rPr>
                                    <m:t>13</m:t>
                                  </m:r>
                                </m:sub>
                              </m:sSub>
                            </m:e>
                          </m:mr>
                          <m:mr>
                            <m:e>
                              <m:sSub>
                                <m:sSubPr>
                                  <m:ctrlPr>
                                    <a:rPr lang="en-US" sz="2000" i="1">
                                      <a:latin typeface="Cambria Math"/>
                                    </a:rPr>
                                  </m:ctrlPr>
                                </m:sSubPr>
                                <m:e>
                                  <m:r>
                                    <a:rPr lang="en-US" sz="2000" i="1">
                                      <a:latin typeface="Cambria Math"/>
                                    </a:rPr>
                                    <m:t>𝑧𝑝</m:t>
                                  </m:r>
                                </m:e>
                                <m:sub>
                                  <m:r>
                                    <a:rPr lang="en-US" sz="2000" i="1">
                                      <a:latin typeface="Cambria Math"/>
                                    </a:rPr>
                                    <m:t>21</m:t>
                                  </m:r>
                                </m:sub>
                              </m:sSub>
                            </m:e>
                            <m:e>
                              <m:sSub>
                                <m:sSubPr>
                                  <m:ctrlPr>
                                    <a:rPr lang="en-US" sz="2000" i="1">
                                      <a:latin typeface="Cambria Math"/>
                                    </a:rPr>
                                  </m:ctrlPr>
                                </m:sSubPr>
                                <m:e>
                                  <m:r>
                                    <a:rPr lang="en-US" sz="2000" i="1">
                                      <a:latin typeface="Cambria Math"/>
                                    </a:rPr>
                                    <m:t>𝑧𝑝</m:t>
                                  </m:r>
                                </m:e>
                                <m:sub>
                                  <m:r>
                                    <a:rPr lang="en-US" sz="2000" i="1">
                                      <a:latin typeface="Cambria Math"/>
                                    </a:rPr>
                                    <m:t>22</m:t>
                                  </m:r>
                                </m:sub>
                              </m:sSub>
                            </m:e>
                            <m:e>
                              <m:sSub>
                                <m:sSubPr>
                                  <m:ctrlPr>
                                    <a:rPr lang="en-US" sz="2000" i="1">
                                      <a:latin typeface="Cambria Math"/>
                                    </a:rPr>
                                  </m:ctrlPr>
                                </m:sSubPr>
                                <m:e>
                                  <m:r>
                                    <a:rPr lang="en-US" sz="2000" i="1">
                                      <a:latin typeface="Cambria Math"/>
                                    </a:rPr>
                                    <m:t>𝑧𝑝</m:t>
                                  </m:r>
                                </m:e>
                                <m:sub>
                                  <m:r>
                                    <a:rPr lang="en-US" sz="2000" i="1">
                                      <a:latin typeface="Cambria Math"/>
                                    </a:rPr>
                                    <m:t>23</m:t>
                                  </m:r>
                                </m:sub>
                              </m:sSub>
                            </m:e>
                          </m:mr>
                          <m:mr>
                            <m:e>
                              <m:sSub>
                                <m:sSubPr>
                                  <m:ctrlPr>
                                    <a:rPr lang="en-US" sz="2000" i="1">
                                      <a:latin typeface="Cambria Math"/>
                                    </a:rPr>
                                  </m:ctrlPr>
                                </m:sSubPr>
                                <m:e>
                                  <m:r>
                                    <a:rPr lang="en-US" sz="2000" i="1">
                                      <a:latin typeface="Cambria Math"/>
                                    </a:rPr>
                                    <m:t>𝑧𝑝</m:t>
                                  </m:r>
                                </m:e>
                                <m:sub>
                                  <m:r>
                                    <a:rPr lang="en-US" sz="2000" i="1">
                                      <a:latin typeface="Cambria Math"/>
                                    </a:rPr>
                                    <m:t>31</m:t>
                                  </m:r>
                                </m:sub>
                              </m:sSub>
                            </m:e>
                            <m:e>
                              <m:sSub>
                                <m:sSubPr>
                                  <m:ctrlPr>
                                    <a:rPr lang="en-US" sz="2000" i="1">
                                      <a:latin typeface="Cambria Math"/>
                                    </a:rPr>
                                  </m:ctrlPr>
                                </m:sSubPr>
                                <m:e>
                                  <m:r>
                                    <a:rPr lang="en-US" sz="2000" i="1">
                                      <a:latin typeface="Cambria Math"/>
                                    </a:rPr>
                                    <m:t>𝑧𝑝</m:t>
                                  </m:r>
                                </m:e>
                                <m:sub>
                                  <m:r>
                                    <a:rPr lang="en-US" sz="2000" i="1">
                                      <a:latin typeface="Cambria Math"/>
                                    </a:rPr>
                                    <m:t>32</m:t>
                                  </m:r>
                                </m:sub>
                              </m:sSub>
                            </m:e>
                            <m:e>
                              <m:sSub>
                                <m:sSubPr>
                                  <m:ctrlPr>
                                    <a:rPr lang="en-US" sz="2000" i="1">
                                      <a:latin typeface="Cambria Math"/>
                                    </a:rPr>
                                  </m:ctrlPr>
                                </m:sSubPr>
                                <m:e>
                                  <m:r>
                                    <a:rPr lang="en-US" sz="2000" i="1">
                                      <a:latin typeface="Cambria Math"/>
                                    </a:rPr>
                                    <m:t>𝑧𝑝</m:t>
                                  </m:r>
                                </m:e>
                                <m:sub>
                                  <m:r>
                                    <a:rPr lang="en-US" sz="2000" i="1">
                                      <a:latin typeface="Cambria Math"/>
                                    </a:rPr>
                                    <m:t>33</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r>
                            <m:e>
                              <m:sSub>
                                <m:sSubPr>
                                  <m:ctrlPr>
                                    <a:rPr lang="en-US" sz="2000" i="1">
                                      <a:latin typeface="Cambria Math"/>
                                    </a:rPr>
                                  </m:ctrlPr>
                                </m:sSubPr>
                                <m:e>
                                  <m:r>
                                    <a:rPr lang="en-US" sz="2000" i="1">
                                      <a:latin typeface="Cambria Math"/>
                                    </a:rPr>
                                    <m:t>𝐼</m:t>
                                  </m:r>
                                </m:e>
                                <m:sub>
                                  <m:r>
                                    <a:rPr lang="en-US" sz="2000" i="1">
                                      <a:latin typeface="Cambria Math"/>
                                    </a:rPr>
                                    <m:t>𝑛</m:t>
                                  </m:r>
                                </m:sub>
                              </m:sSub>
                            </m:e>
                          </m:mr>
                        </m:m>
                      </m:e>
                    </m:d>
                  </m:oMath>
                </a14:m>
                <a:r>
                  <a:rPr lang="en-US" sz="2000" dirty="0" smtClean="0">
                    <a:latin typeface="Times New Roman" pitchFamily="18" charset="0"/>
                    <a:cs typeface="Times New Roman" pitchFamily="18" charset="0"/>
                  </a:rPr>
                  <a:t>		(17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When the neutral is grounded at the transformer and the load then:</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algn="ct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𝑛</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𝑔</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𝑔</m:t>
                        </m:r>
                      </m:sub>
                    </m:sSub>
                    <m:r>
                      <a:rPr lang="en-US" sz="2000" i="1">
                        <a:latin typeface="Cambria Math"/>
                      </a:rPr>
                      <m:t>=0</m:t>
                    </m:r>
                  </m:oMath>
                </a14:m>
                <a:r>
                  <a:rPr lang="en-US" sz="2000" dirty="0" smtClean="0">
                    <a:latin typeface="Times New Roman" pitchFamily="18" charset="0"/>
                    <a:cs typeface="Times New Roman" pitchFamily="18" charset="0"/>
                  </a:rPr>
                  <a:t>					(177)</a:t>
                </a:r>
                <a:endParaRPr lang="en-US" sz="2000" dirty="0">
                  <a:latin typeface="Times New Roman" pitchFamily="18" charset="0"/>
                  <a:cs typeface="Times New Roman" pitchFamily="18" charset="0"/>
                </a:endParaRPr>
              </a:p>
              <a:p>
                <a:pPr marL="800100" lvl="3" indent="-342900"/>
                <a:endParaRPr lang="en-US" sz="20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is leads to the Kron reduction equation in partitioned form:</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800100" lvl="3" indent="-342900"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e>
                          </m:mr>
                          <m:mr>
                            <m:e>
                              <m:d>
                                <m:dPr>
                                  <m:begChr m:val="["/>
                                  <m:endChr m:val="]"/>
                                  <m:ctrlPr>
                                    <a:rPr lang="en-US" sz="2000" i="1">
                                      <a:latin typeface="Cambria Math"/>
                                    </a:rPr>
                                  </m:ctrlPr>
                                </m:dPr>
                                <m:e>
                                  <m:r>
                                    <a:rPr lang="en-US" sz="2000" i="1">
                                      <a:latin typeface="Cambria Math"/>
                                    </a:rPr>
                                    <m:t>0</m:t>
                                  </m:r>
                                </m:e>
                              </m:d>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𝑗</m:t>
                                      </m:r>
                                    </m:sub>
                                  </m:sSub>
                                </m:e>
                              </m:d>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78</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62000" y="1752600"/>
                <a:ext cx="8001000" cy="4666599"/>
              </a:xfrm>
              <a:prstGeom prst="rect">
                <a:avLst/>
              </a:prstGeom>
              <a:blipFill rotWithShape="1">
                <a:blip r:embed="rId6"/>
                <a:stretch>
                  <a:fillRect l="-609" t="-6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3</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35611042"/>
      </p:ext>
    </p:extLst>
  </p:cSld>
  <p:clrMapOvr>
    <a:masterClrMapping/>
  </p:clrMapOvr>
  <mc:AlternateContent xmlns:mc="http://schemas.openxmlformats.org/markup-compatibility/2006" xmlns:p14="http://schemas.microsoft.com/office/powerpoint/2010/main">
    <mc:Choice Requires="p14">
      <p:transition spd="slow" p14:dur="2000" advTm="109745"/>
    </mc:Choice>
    <mc:Fallback xmlns="">
      <p:transition spd="slow" advTm="1097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2224" x="1035050" y="2851150"/>
          <p14:tracePt t="12275" x="1035050" y="2846388"/>
          <p14:tracePt t="12283" x="1035050" y="2840038"/>
          <p14:tracePt t="12299" x="1035050" y="2828925"/>
          <p14:tracePt t="12315" x="1035050" y="2817813"/>
          <p14:tracePt t="12331" x="1035050" y="2800350"/>
          <p14:tracePt t="12347" x="1028700" y="2782888"/>
          <p14:tracePt t="12363" x="1022350" y="2765425"/>
          <p14:tracePt t="12379" x="1017588" y="2754313"/>
          <p14:tracePt t="12394" x="1011238" y="2743200"/>
          <p14:tracePt t="12411" x="1011238" y="2732088"/>
          <p14:tracePt t="12427" x="1011238" y="2725738"/>
          <p14:tracePt t="12444" x="1011238" y="2720975"/>
          <p14:tracePt t="12461" x="1011238" y="2703513"/>
          <p14:tracePt t="12477" x="1011238" y="2697163"/>
          <p14:tracePt t="12494" x="1011238" y="2692400"/>
          <p14:tracePt t="12510" x="1011238" y="2679700"/>
          <p14:tracePt t="12635" x="1011238" y="2674938"/>
          <p14:tracePt t="12660" x="1011238" y="2668588"/>
          <p14:tracePt t="12661" x="1022350" y="2657475"/>
          <p14:tracePt t="12699" x="1022350" y="2651125"/>
          <p14:tracePt t="12827" x="1022350" y="2646363"/>
          <p14:tracePt t="12844" x="1028700" y="2640013"/>
          <p14:tracePt t="13291" x="1028700" y="2646363"/>
          <p14:tracePt t="13302" x="1028700" y="2651125"/>
          <p14:tracePt t="13311" x="1028700" y="2663825"/>
          <p14:tracePt t="13327" x="1028700" y="2674938"/>
          <p14:tracePt t="13344" x="1028700" y="2679700"/>
          <p14:tracePt t="13360" x="1028700" y="2686050"/>
          <p14:tracePt t="13377" x="1028700" y="2692400"/>
          <p14:tracePt t="13393" x="1028700" y="2697163"/>
          <p14:tracePt t="13393" x="1028700" y="2703513"/>
          <p14:tracePt t="13427" x="1028700" y="2708275"/>
          <p14:tracePt t="13428" x="1028700" y="2714625"/>
          <p14:tracePt t="13444" x="1028700" y="2720975"/>
          <p14:tracePt t="13460" x="1028700" y="2725738"/>
          <p14:tracePt t="13477" x="1028700" y="2736850"/>
          <p14:tracePt t="13494" x="1028700" y="2760663"/>
          <p14:tracePt t="13511" x="1028700" y="2778125"/>
          <p14:tracePt t="13527" x="1035050" y="2794000"/>
          <p14:tracePt t="13544" x="1035050" y="2800350"/>
          <p14:tracePt t="13560" x="1035050" y="2806700"/>
          <p14:tracePt t="13577" x="1035050" y="2817813"/>
          <p14:tracePt t="13593" x="1035050" y="2822575"/>
          <p14:tracePt t="13611" x="1035050" y="2846388"/>
          <p14:tracePt t="13627" x="1035050" y="2868613"/>
          <p14:tracePt t="13644" x="1039813" y="2886075"/>
          <p14:tracePt t="13660" x="1039813" y="2897188"/>
          <p14:tracePt t="13677" x="1039813" y="2903538"/>
          <p14:tracePt t="13715" x="1039813" y="2908300"/>
          <p14:tracePt t="14002" x="1039813" y="2914650"/>
          <p14:tracePt t="14019" x="1039813" y="2925763"/>
          <p14:tracePt t="14027" x="1046163" y="2971800"/>
          <p14:tracePt t="14044" x="1050925" y="3006725"/>
          <p14:tracePt t="14060" x="1063625" y="3028950"/>
          <p14:tracePt t="14077" x="1063625" y="3057525"/>
          <p14:tracePt t="14093" x="1068388" y="3068638"/>
          <p14:tracePt t="14110" x="1068388" y="3092450"/>
          <p14:tracePt t="14127" x="1068388" y="3114675"/>
          <p14:tracePt t="14144" x="1074738" y="3149600"/>
          <p14:tracePt t="14160" x="1079500" y="3178175"/>
          <p14:tracePt t="14177" x="1079500" y="3200400"/>
          <p14:tracePt t="14193" x="1085850" y="3211513"/>
          <p14:tracePt t="14747" x="1092200" y="3211513"/>
          <p14:tracePt t="14760" x="1096963" y="3211513"/>
          <p14:tracePt t="14762" x="1103313" y="3206750"/>
          <p14:tracePt t="14777" x="1114425" y="3206750"/>
          <p14:tracePt t="14794" x="1120775" y="3200400"/>
          <p14:tracePt t="14810" x="1131888" y="3194050"/>
          <p14:tracePt t="15171" x="1136650" y="3194050"/>
          <p14:tracePt t="15179" x="1136650" y="3189288"/>
          <p14:tracePt t="15179" x="1143000" y="3178175"/>
          <p14:tracePt t="15195" x="1149350" y="3165475"/>
          <p14:tracePt t="15196" x="1154113" y="3149600"/>
          <p14:tracePt t="15210" x="1177925" y="3103563"/>
          <p14:tracePt t="15227" x="1206500" y="3063875"/>
          <p14:tracePt t="15243" x="1235075" y="3017838"/>
          <p14:tracePt t="15260" x="1274763" y="2978150"/>
          <p14:tracePt t="15277" x="1314450" y="2936875"/>
          <p14:tracePt t="15294" x="1349375" y="2903538"/>
          <p14:tracePt t="15310" x="1393825" y="2868613"/>
          <p14:tracePt t="15327" x="1439863" y="2835275"/>
          <p14:tracePt t="15343" x="1479550" y="2806700"/>
          <p14:tracePt t="15360" x="1514475" y="2782888"/>
          <p14:tracePt t="15377" x="1543050" y="2765425"/>
          <p14:tracePt t="15394" x="1571625" y="2743200"/>
          <p14:tracePt t="15410" x="1617663" y="2720975"/>
          <p14:tracePt t="15428" x="1639888" y="2708275"/>
          <p14:tracePt t="15443" x="1674813" y="2686050"/>
          <p14:tracePt t="15460" x="1708150" y="2668588"/>
          <p14:tracePt t="15477" x="1754188" y="2651125"/>
          <p14:tracePt t="15494" x="1806575" y="2635250"/>
          <p14:tracePt t="15510" x="1857375" y="2617788"/>
          <p14:tracePt t="15527" x="1908175" y="2600325"/>
          <p14:tracePt t="15543" x="1954213" y="2589213"/>
          <p14:tracePt t="15560" x="1989138" y="2578100"/>
          <p14:tracePt t="15577" x="2011363" y="2571750"/>
          <p14:tracePt t="15594" x="2035175" y="2560638"/>
          <p14:tracePt t="15610" x="2046288" y="2560638"/>
          <p14:tracePt t="15627" x="2068513" y="2560638"/>
          <p14:tracePt t="15643" x="2092325" y="2560638"/>
          <p14:tracePt t="15660" x="2114550" y="2560638"/>
          <p14:tracePt t="15677" x="2132013" y="2560638"/>
          <p14:tracePt t="15693" x="2136775" y="2560638"/>
          <p14:tracePt t="16075" x="2143125" y="2560638"/>
          <p14:tracePt t="16078" x="2154238" y="2565400"/>
          <p14:tracePt t="16093" x="2193925" y="2582863"/>
          <p14:tracePt t="16110" x="2222500" y="2600325"/>
          <p14:tracePt t="16127" x="2257425" y="2611438"/>
          <p14:tracePt t="16143" x="2286000" y="2617788"/>
          <p14:tracePt t="16160" x="2303463" y="2622550"/>
          <p14:tracePt t="16177" x="2308225" y="2622550"/>
          <p14:tracePt t="16467" x="2303463" y="2622550"/>
          <p14:tracePt t="16483" x="2297113" y="2622550"/>
          <p14:tracePt t="16491" x="2292350" y="2622550"/>
          <p14:tracePt t="16503" x="2286000" y="2622550"/>
          <p14:tracePt t="16511" x="2268538" y="2606675"/>
          <p14:tracePt t="16527" x="2257425" y="2600325"/>
          <p14:tracePt t="16543" x="2251075" y="2593975"/>
          <p14:tracePt t="16560" x="2239963" y="2582863"/>
          <p14:tracePt t="16577" x="2228850" y="2578100"/>
          <p14:tracePt t="16593" x="2222500" y="2565400"/>
          <p14:tracePt t="16610" x="2217738" y="2560638"/>
          <p14:tracePt t="16627" x="2211388" y="2549525"/>
          <p14:tracePt t="16644" x="2206625" y="2543175"/>
          <p14:tracePt t="16660" x="2200275" y="2536825"/>
          <p14:tracePt t="16677" x="2200275" y="2525713"/>
          <p14:tracePt t="16693" x="2193925" y="2520950"/>
          <p14:tracePt t="16851" x="2200275" y="2525713"/>
          <p14:tracePt t="16860" x="2211388" y="2532063"/>
          <p14:tracePt t="16867" x="2228850" y="2554288"/>
          <p14:tracePt t="16877" x="2246313" y="2565400"/>
          <p14:tracePt t="16893" x="2257425" y="2578100"/>
          <p14:tracePt t="16910" x="2263775" y="2578100"/>
          <p14:tracePt t="17123" x="2268538" y="2578100"/>
          <p14:tracePt t="17131" x="2274888" y="2582863"/>
          <p14:tracePt t="17143" x="2292350" y="2606675"/>
          <p14:tracePt t="17160" x="2325688" y="2635250"/>
          <p14:tracePt t="17177" x="2354263" y="2657475"/>
          <p14:tracePt t="17193" x="2365375" y="2668588"/>
          <p14:tracePt t="17210" x="2371725" y="2674938"/>
          <p14:tracePt t="17280" x="2371725" y="2679700"/>
          <p14:tracePt t="17299" x="2371725" y="2686050"/>
          <p14:tracePt t="17310" x="2354263" y="2697163"/>
          <p14:tracePt t="17326" x="2336800" y="2714625"/>
          <p14:tracePt t="17344" x="2314575" y="2725738"/>
          <p14:tracePt t="17360" x="2297113" y="2743200"/>
          <p14:tracePt t="17377" x="2279650" y="2765425"/>
          <p14:tracePt t="17393" x="2263775" y="2789238"/>
          <p14:tracePt t="17410" x="2246313" y="2806700"/>
          <p14:tracePt t="17426" x="2222500" y="2822575"/>
          <p14:tracePt t="17444" x="2217738" y="2835275"/>
          <p14:tracePt t="17460" x="2211388" y="2840038"/>
          <p14:tracePt t="17477" x="2211388" y="2846388"/>
          <p14:tracePt t="17819" x="2211388" y="2851150"/>
          <p14:tracePt t="17819" x="2217738" y="2863850"/>
          <p14:tracePt t="17827" x="2239963" y="2892425"/>
          <p14:tracePt t="17843" x="2263775" y="2921000"/>
          <p14:tracePt t="17861" x="2279650" y="2943225"/>
          <p14:tracePt t="17876" x="2292350" y="2954338"/>
          <p14:tracePt t="17894" x="2297113" y="2960688"/>
          <p14:tracePt t="17910" x="2303463" y="2960688"/>
          <p14:tracePt t="17927" x="2308225" y="2960688"/>
          <p14:tracePt t="17943" x="2314575" y="2960688"/>
          <p14:tracePt t="17960" x="2320925" y="2960688"/>
          <p14:tracePt t="17976" x="2336800" y="2960688"/>
          <p14:tracePt t="17994" x="2349500" y="2960688"/>
          <p14:tracePt t="18010" x="2365375" y="2960688"/>
          <p14:tracePt t="18171" x="2360613" y="2960688"/>
          <p14:tracePt t="18195" x="2354263" y="2960688"/>
          <p14:tracePt t="18211" x="2354263" y="2965450"/>
          <p14:tracePt t="18212" x="2343150" y="2965450"/>
          <p14:tracePt t="18227" x="2343150" y="2971800"/>
          <p14:tracePt t="18243" x="2336800" y="2971800"/>
          <p14:tracePt t="18260" x="2325688" y="2978150"/>
          <p14:tracePt t="18276" x="2314575" y="2989263"/>
          <p14:tracePt t="18294" x="2297113" y="3000375"/>
          <p14:tracePt t="18310" x="2292350" y="3011488"/>
          <p14:tracePt t="18327" x="2286000" y="3028950"/>
          <p14:tracePt t="18343" x="2279650" y="3035300"/>
          <p14:tracePt t="18360" x="2274888" y="3046413"/>
          <p14:tracePt t="18376" x="2268538" y="3057525"/>
          <p14:tracePt t="18394" x="2263775" y="3063875"/>
          <p14:tracePt t="18410" x="2257425" y="3068638"/>
          <p14:tracePt t="18467" x="2251075" y="3068638"/>
          <p14:tracePt t="18484" x="2251075" y="3074988"/>
          <p14:tracePt t="18515" x="2246313" y="3074988"/>
          <p14:tracePt t="18611" x="2246313" y="3079750"/>
          <p14:tracePt t="18635" x="2246313" y="3086100"/>
          <p14:tracePt t="18643" x="2246313" y="3092450"/>
          <p14:tracePt t="18651" x="2257425" y="3121025"/>
          <p14:tracePt t="18661" x="2274888" y="3154363"/>
          <p14:tracePt t="18676" x="2292350" y="3182938"/>
          <p14:tracePt t="18694" x="2303463" y="3194050"/>
          <p14:tracePt t="18710" x="2308225" y="3200400"/>
          <p14:tracePt t="18727" x="2314575" y="3200400"/>
          <p14:tracePt t="18743" x="2320925" y="3206750"/>
          <p14:tracePt t="18760" x="2336800" y="3211513"/>
          <p14:tracePt t="18776" x="2354263" y="3211513"/>
          <p14:tracePt t="18794" x="2365375" y="3217863"/>
          <p14:tracePt t="18810" x="2371725" y="3217863"/>
          <p14:tracePt t="19491" x="2371725" y="3211513"/>
          <p14:tracePt t="19494" x="2382838" y="3200400"/>
          <p14:tracePt t="19511" x="2393950" y="3171825"/>
          <p14:tracePt t="19526" x="2400300" y="3136900"/>
          <p14:tracePt t="19544" x="2400300" y="3103563"/>
          <p14:tracePt t="19560" x="2400300" y="3063875"/>
          <p14:tracePt t="19577" x="2393950" y="3035300"/>
          <p14:tracePt t="19593" x="2382838" y="3011488"/>
          <p14:tracePt t="19610" x="2371725" y="2989263"/>
          <p14:tracePt t="19626" x="2343150" y="2954338"/>
          <p14:tracePt t="19644" x="2320925" y="2943225"/>
          <p14:tracePt t="19660" x="2303463" y="2925763"/>
          <p14:tracePt t="19677" x="2274888" y="2921000"/>
          <p14:tracePt t="19693" x="2257425" y="2914650"/>
          <p14:tracePt t="19710" x="2239963" y="2914650"/>
          <p14:tracePt t="19726" x="2222500" y="2914650"/>
          <p14:tracePt t="19743" x="2206625" y="2921000"/>
          <p14:tracePt t="19760" x="2178050" y="2932113"/>
          <p14:tracePt t="19777" x="2154238" y="2949575"/>
          <p14:tracePt t="19793" x="2125663" y="2971800"/>
          <p14:tracePt t="19810" x="2097088" y="3017838"/>
          <p14:tracePt t="19827" x="2063750" y="3121025"/>
          <p14:tracePt t="19844" x="2051050" y="3178175"/>
          <p14:tracePt t="19860" x="2051050" y="3217863"/>
          <p14:tracePt t="19877" x="2057400" y="3246438"/>
          <p14:tracePt t="19893" x="2074863" y="3257550"/>
          <p14:tracePt t="19910" x="2092325" y="3263900"/>
          <p14:tracePt t="19926" x="2108200" y="3268663"/>
          <p14:tracePt t="19943" x="2132013" y="3268663"/>
          <p14:tracePt t="19960" x="2154238" y="3268663"/>
          <p14:tracePt t="19977" x="2182813" y="3263900"/>
          <p14:tracePt t="19994" x="2193925" y="3257550"/>
          <p14:tracePt t="20010" x="2206625" y="3251200"/>
          <p14:tracePt t="20026" x="2206625" y="3235325"/>
          <p14:tracePt t="20315" x="2200275" y="3235325"/>
          <p14:tracePt t="20331" x="2200275" y="3240088"/>
          <p14:tracePt t="20347" x="2200275" y="3246438"/>
          <p14:tracePt t="20363" x="2200275" y="3257550"/>
          <p14:tracePt t="20367" x="2193925" y="3263900"/>
          <p14:tracePt t="20377" x="2193925" y="3279775"/>
          <p14:tracePt t="20393" x="2200275" y="3332163"/>
          <p14:tracePt t="20410" x="2222500" y="3394075"/>
          <p14:tracePt t="20426" x="2274888" y="3497263"/>
          <p14:tracePt t="20443" x="2308225" y="3543300"/>
          <p14:tracePt t="20460" x="2332038" y="3565525"/>
          <p14:tracePt t="20477" x="2349500" y="3578225"/>
          <p14:tracePt t="20494" x="2354263" y="3582988"/>
          <p14:tracePt t="20510" x="2360613" y="3582988"/>
          <p14:tracePt t="20867" x="2365375" y="3582988"/>
          <p14:tracePt t="20883" x="2371725" y="3582988"/>
          <p14:tracePt t="20923" x="2378075" y="3582988"/>
          <p14:tracePt t="20943" x="2389188" y="3571875"/>
          <p14:tracePt t="20943" x="2439988" y="3554413"/>
          <p14:tracePt t="20960" x="2503488" y="3543300"/>
          <p14:tracePt t="20976" x="2582863" y="3532188"/>
          <p14:tracePt t="20993" x="2686050" y="3525838"/>
          <p14:tracePt t="20993" x="2732088" y="3525838"/>
          <p14:tracePt t="21011" x="2789238" y="3525838"/>
          <p14:tracePt t="21026" x="2921000" y="3525838"/>
          <p14:tracePt t="21043" x="2994025" y="3532188"/>
          <p14:tracePt t="21060" x="3028950" y="3536950"/>
          <p14:tracePt t="21076" x="3040063" y="3536950"/>
          <p14:tracePt t="21644" x="3046413" y="3536950"/>
          <p14:tracePt t="21652" x="3057525" y="3532188"/>
          <p14:tracePt t="21684" x="3063875" y="3532188"/>
          <p14:tracePt t="21689" x="3063875" y="3525838"/>
          <p14:tracePt t="21694" x="3068638" y="3508375"/>
          <p14:tracePt t="21711" x="3079750" y="3486150"/>
          <p14:tracePt t="21728" x="3079750" y="3468688"/>
          <p14:tracePt t="21744" x="3079750" y="3463925"/>
          <p14:tracePt t="22027" x="3079750" y="3457575"/>
          <p14:tracePt t="22043" x="3079750" y="3435350"/>
          <p14:tracePt t="22061" x="3079750" y="3400425"/>
          <p14:tracePt t="22077" x="3079750" y="3336925"/>
          <p14:tracePt t="22095" x="3068638" y="3251200"/>
          <p14:tracePt t="22110" x="3051175" y="3165475"/>
          <p14:tracePt t="22128" x="3035300" y="3074988"/>
          <p14:tracePt t="22144" x="3011488" y="3000375"/>
          <p14:tracePt t="22161" x="2994025" y="2943225"/>
          <p14:tracePt t="22177" x="2982913" y="2886075"/>
          <p14:tracePt t="22195" x="2978150" y="2846388"/>
          <p14:tracePt t="22210" x="2971800" y="2789238"/>
          <p14:tracePt t="22228" x="2971800" y="2749550"/>
          <p14:tracePt t="22244" x="2971800" y="2714625"/>
          <p14:tracePt t="22261" x="2971800" y="2679700"/>
          <p14:tracePt t="22277" x="2971800" y="2657475"/>
          <p14:tracePt t="22294" x="2971800" y="2640013"/>
          <p14:tracePt t="22428" x="2971800" y="2646363"/>
          <p14:tracePt t="22435" x="2971800" y="2674938"/>
          <p14:tracePt t="22448" x="2978150" y="2732088"/>
          <p14:tracePt t="22461" x="2989263" y="2828925"/>
          <p14:tracePt t="22478" x="3000375" y="2936875"/>
          <p14:tracePt t="22494" x="3017838" y="3046413"/>
          <p14:tracePt t="22510" x="3035300" y="3154363"/>
          <p14:tracePt t="22528" x="3046413" y="3235325"/>
          <p14:tracePt t="22544" x="3063875" y="3292475"/>
          <p14:tracePt t="22560" x="3068638" y="3336925"/>
          <p14:tracePt t="22577" x="3079750" y="3371850"/>
          <p14:tracePt t="22594" x="3079750" y="3394075"/>
          <p14:tracePt t="22610" x="3086100" y="3417888"/>
          <p14:tracePt t="22610" x="3092450" y="3422650"/>
          <p14:tracePt t="22628" x="3092450" y="3429000"/>
          <p14:tracePt t="23012" x="3092450" y="3435350"/>
          <p14:tracePt t="23012" x="3108325" y="3440113"/>
          <p14:tracePt t="23028" x="3154363" y="3463925"/>
          <p14:tracePt t="23045" x="3200400" y="3486150"/>
          <p14:tracePt t="23060" x="3251200" y="3508375"/>
          <p14:tracePt t="23078" x="3314700" y="3525838"/>
          <p14:tracePt t="23094" x="3365500" y="3536950"/>
          <p14:tracePt t="23111" x="3422650" y="3543300"/>
          <p14:tracePt t="23127" x="3497263" y="3554413"/>
          <p14:tracePt t="23144" x="3582988" y="3565525"/>
          <p14:tracePt t="23160" x="3679825" y="3589338"/>
          <p14:tracePt t="23178" x="3778250" y="3600450"/>
          <p14:tracePt t="23194" x="3879850" y="3617913"/>
          <p14:tracePt t="23211" x="3960813" y="3629025"/>
          <p14:tracePt t="23227" x="4046538" y="3635375"/>
          <p14:tracePt t="23244" x="4079875" y="3635375"/>
          <p14:tracePt t="23260" x="4132263" y="3629025"/>
          <p14:tracePt t="23278" x="4222750" y="3617913"/>
          <p14:tracePt t="23294" x="4343400" y="3611563"/>
          <p14:tracePt t="23311" x="4508500" y="3600450"/>
          <p14:tracePt t="23327" x="4679950" y="3578225"/>
          <p14:tracePt t="23344" x="4879975" y="3532188"/>
          <p14:tracePt t="23360" x="5051425" y="3503613"/>
          <p14:tracePt t="23377" x="5183188" y="3446463"/>
          <p14:tracePt t="23394" x="5292725" y="3400425"/>
          <p14:tracePt t="23411" x="5349875" y="3365500"/>
          <p14:tracePt t="23427" x="5389563" y="3325813"/>
          <p14:tracePt t="23444" x="5400675" y="3308350"/>
          <p14:tracePt t="23460" x="5411788" y="3303588"/>
          <p14:tracePt t="23531" x="5407025" y="3303588"/>
          <p14:tracePt t="23535" x="5407025" y="3297238"/>
          <p14:tracePt t="23545" x="5394325" y="3292475"/>
          <p14:tracePt t="23560" x="5365750" y="3275013"/>
          <p14:tracePt t="23578" x="5332413" y="3246438"/>
          <p14:tracePt t="23594" x="5297488" y="3222625"/>
          <p14:tracePt t="23611" x="5251450" y="3194050"/>
          <p14:tracePt t="23627" x="5165725" y="3136900"/>
          <p14:tracePt t="23645" x="5126038" y="3108325"/>
          <p14:tracePt t="23660" x="5092700" y="3086100"/>
          <p14:tracePt t="23678" x="5075238" y="3063875"/>
          <p14:tracePt t="23694" x="5057775" y="3046413"/>
          <p14:tracePt t="23711" x="5046663" y="3028950"/>
          <p14:tracePt t="23727" x="5035550" y="3011488"/>
          <p14:tracePt t="23744" x="5029200" y="2994025"/>
          <p14:tracePt t="23760" x="5022850" y="2978150"/>
          <p14:tracePt t="23778" x="5000625" y="2943225"/>
          <p14:tracePt t="23794" x="4965700" y="2897188"/>
          <p14:tracePt t="23811" x="4914900" y="2840038"/>
          <p14:tracePt t="23827" x="4822825" y="2754313"/>
          <p14:tracePt t="23844" x="4749800" y="2679700"/>
          <p14:tracePt t="23860" x="4679950" y="2611438"/>
          <p14:tracePt t="23877" x="4622800" y="2543175"/>
          <p14:tracePt t="23894" x="4572000" y="2486025"/>
          <p14:tracePt t="23911" x="4525963" y="2435225"/>
          <p14:tracePt t="23927" x="4503738" y="2400300"/>
          <p14:tracePt t="23944" x="4497388" y="2382838"/>
          <p14:tracePt t="23960" x="4486275" y="2365375"/>
          <p14:tracePt t="23978" x="4486275" y="2360613"/>
          <p14:tracePt t="24107" x="4486275" y="2365375"/>
          <p14:tracePt t="24127" x="4486275" y="2371725"/>
          <p14:tracePt t="24131" x="4497388" y="2389188"/>
          <p14:tracePt t="24144" x="4508500" y="2400300"/>
          <p14:tracePt t="24160" x="4521200" y="2411413"/>
          <p14:tracePt t="24178" x="4525963" y="2417763"/>
          <p14:tracePt t="24283" x="4525963" y="2422525"/>
          <p14:tracePt t="24291" x="4521200" y="2422525"/>
          <p14:tracePt t="24296" x="4486275" y="2435225"/>
          <p14:tracePt t="24310" x="4429125" y="2446338"/>
          <p14:tracePt t="24327" x="4371975" y="2451100"/>
          <p14:tracePt t="24344" x="4297363" y="2463800"/>
          <p14:tracePt t="24360" x="4235450" y="2468563"/>
          <p14:tracePt t="24377" x="4178300" y="2468563"/>
          <p14:tracePt t="24394" x="4114800" y="2474913"/>
          <p14:tracePt t="24410" x="4057650" y="2474913"/>
          <p14:tracePt t="24427" x="4011613" y="2474913"/>
          <p14:tracePt t="24444" x="3989388" y="2474913"/>
          <p14:tracePt t="24811" x="3989388" y="2479675"/>
          <p14:tracePt t="24814" x="3989388" y="2486025"/>
          <p14:tracePt t="24828" x="3989388" y="2497138"/>
          <p14:tracePt t="24844" x="3989388" y="2514600"/>
          <p14:tracePt t="24861" x="3989388" y="2532063"/>
          <p14:tracePt t="24877" x="3989388" y="2543175"/>
          <p14:tracePt t="24894" x="3989388" y="2554288"/>
          <p14:tracePt t="24910" x="3994150" y="2571750"/>
          <p14:tracePt t="24928" x="3994150" y="2582863"/>
          <p14:tracePt t="24944" x="3994150" y="2593975"/>
          <p14:tracePt t="24961" x="4000500" y="2606675"/>
          <p14:tracePt t="24978" x="4000500" y="2628900"/>
          <p14:tracePt t="24995" x="4000500" y="2646363"/>
          <p14:tracePt t="25011" x="4011613" y="2679700"/>
          <p14:tracePt t="25011" x="4011613" y="2692400"/>
          <p14:tracePt t="25029" x="4017963" y="2720975"/>
          <p14:tracePt t="25045" x="4022725" y="2754313"/>
          <p14:tracePt t="25062" x="4022725" y="2778125"/>
          <p14:tracePt t="25078" x="4029075" y="2811463"/>
          <p14:tracePt t="25095" x="4035425" y="2846388"/>
          <p14:tracePt t="25111" x="4035425" y="2874963"/>
          <p14:tracePt t="25129" x="4035425" y="2897188"/>
          <p14:tracePt t="25145" x="4040188" y="2925763"/>
          <p14:tracePt t="25162" x="4046538" y="2949575"/>
          <p14:tracePt t="25178" x="4046538" y="2978150"/>
          <p14:tracePt t="25195" x="4046538" y="2994025"/>
          <p14:tracePt t="25211" x="4051300" y="3017838"/>
          <p14:tracePt t="25229" x="4051300" y="3035300"/>
          <p14:tracePt t="25245" x="4051300" y="3046413"/>
          <p14:tracePt t="25262" x="4051300" y="3057525"/>
          <p14:tracePt t="25278" x="4051300" y="3068638"/>
          <p14:tracePt t="25295" x="4051300" y="3079750"/>
          <p14:tracePt t="25311" x="4051300" y="3092450"/>
          <p14:tracePt t="25329" x="4057650" y="3108325"/>
          <p14:tracePt t="25345" x="4064000" y="3136900"/>
          <p14:tracePt t="25362" x="4064000" y="3154363"/>
          <p14:tracePt t="25378" x="4068763" y="3182938"/>
          <p14:tracePt t="25395" x="4068763" y="3206750"/>
          <p14:tracePt t="25411" x="4075113" y="3222625"/>
          <p14:tracePt t="25411" x="4075113" y="3228975"/>
          <p14:tracePt t="25428" x="4079875" y="3251200"/>
          <p14:tracePt t="25445" x="4079875" y="3268663"/>
          <p14:tracePt t="25461" x="4079875" y="3292475"/>
          <p14:tracePt t="25478" x="4079875" y="3297238"/>
          <p14:tracePt t="25495" x="4079875" y="3308350"/>
          <p14:tracePt t="26172" x="4086225" y="3308350"/>
          <p14:tracePt t="26178" x="4092575" y="3314700"/>
          <p14:tracePt t="26195" x="4154488" y="3321050"/>
          <p14:tracePt t="26212" x="4268788" y="3343275"/>
          <p14:tracePt t="26228" x="4479925" y="3360738"/>
          <p14:tracePt t="26245" x="4629150" y="3365500"/>
          <p14:tracePt t="26261" x="4794250" y="3371850"/>
          <p14:tracePt t="26278" x="4965700" y="3382963"/>
          <p14:tracePt t="26295" x="5108575" y="3382963"/>
          <p14:tracePt t="26312" x="5235575" y="3389313"/>
          <p14:tracePt t="26328" x="5343525" y="3389313"/>
          <p14:tracePt t="26345" x="5435600" y="3389313"/>
          <p14:tracePt t="26361" x="5514975" y="3394075"/>
          <p14:tracePt t="26378" x="5583238" y="3394075"/>
          <p14:tracePt t="26394" x="5622925" y="3394075"/>
          <p14:tracePt t="26412" x="5646738" y="3394075"/>
          <p14:tracePt t="26428" x="5664200" y="3394075"/>
          <p14:tracePt t="26445" x="5680075" y="3394075"/>
          <p14:tracePt t="26461" x="5692775" y="3394075"/>
          <p14:tracePt t="26478" x="5697538" y="3394075"/>
          <p14:tracePt t="26494" x="5708650" y="3394075"/>
          <p14:tracePt t="26532" x="5715000" y="3394075"/>
          <p14:tracePt t="26548" x="5726113" y="3389313"/>
          <p14:tracePt t="26556" x="5732463" y="3389313"/>
          <p14:tracePt t="26564" x="5754688" y="3382963"/>
          <p14:tracePt t="26579" x="5772150" y="3378200"/>
          <p14:tracePt t="26594" x="5794375" y="3378200"/>
          <p14:tracePt t="26612" x="5822950" y="3378200"/>
          <p14:tracePt t="26628" x="5908675" y="3378200"/>
          <p14:tracePt t="26645" x="6011863" y="3382963"/>
          <p14:tracePt t="26661" x="6115050" y="3389313"/>
          <p14:tracePt t="26678" x="6183313" y="3389313"/>
          <p14:tracePt t="26694" x="6229350" y="3389313"/>
          <p14:tracePt t="26712" x="6251575" y="3389313"/>
          <p14:tracePt t="26728" x="6257925" y="3394075"/>
          <p14:tracePt t="26868" x="6257925" y="3389313"/>
          <p14:tracePt t="26900" x="6257925" y="3382963"/>
          <p14:tracePt t="26904" x="6257925" y="3371850"/>
          <p14:tracePt t="26911" x="6240463" y="3321050"/>
          <p14:tracePt t="26928" x="6211888" y="3251200"/>
          <p14:tracePt t="26945" x="6178550" y="3154363"/>
          <p14:tracePt t="26961" x="6137275" y="3057525"/>
          <p14:tracePt t="26978" x="6108700" y="2965450"/>
          <p14:tracePt t="26994" x="6092825" y="2886075"/>
          <p14:tracePt t="27012" x="6075363" y="2806700"/>
          <p14:tracePt t="27028" x="6051550" y="2703513"/>
          <p14:tracePt t="27045" x="6040438" y="2646363"/>
          <p14:tracePt t="27061" x="6035675" y="2611438"/>
          <p14:tracePt t="27078" x="6035675" y="2578100"/>
          <p14:tracePt t="27095" x="6035675" y="2554288"/>
          <p14:tracePt t="27112" x="6035675" y="2536825"/>
          <p14:tracePt t="27128" x="6035675" y="2520950"/>
          <p14:tracePt t="27145" x="6035675" y="2497138"/>
          <p14:tracePt t="27161" x="6018213" y="2479675"/>
          <p14:tracePt t="27178" x="6018213" y="2474913"/>
          <p14:tracePt t="27252" x="6018213" y="2479675"/>
          <p14:tracePt t="27260" x="6029325" y="2525713"/>
          <p14:tracePt t="27278" x="6069013" y="2582863"/>
          <p14:tracePt t="27294" x="6115050" y="2622550"/>
          <p14:tracePt t="27311" x="6154738" y="2651125"/>
          <p14:tracePt t="27328" x="6183313" y="2663825"/>
          <p14:tracePt t="27345" x="6189663" y="2663825"/>
          <p14:tracePt t="27460" x="6189663" y="2668588"/>
          <p14:tracePt t="27465" x="6194425" y="2668588"/>
          <p14:tracePt t="27478" x="6200775" y="2674938"/>
          <p14:tracePt t="27494" x="6218238" y="2686050"/>
          <p14:tracePt t="27511" x="6246813" y="2703513"/>
          <p14:tracePt t="27528" x="6280150" y="2725738"/>
          <p14:tracePt t="27544" x="6315075" y="2749550"/>
          <p14:tracePt t="27561" x="6354763" y="2778125"/>
          <p14:tracePt t="27578" x="6394450" y="2800350"/>
          <p14:tracePt t="27595" x="6435725" y="2835275"/>
          <p14:tracePt t="27612" x="6480175" y="2868613"/>
          <p14:tracePt t="27628" x="6515100" y="2908300"/>
          <p14:tracePt t="27645" x="6521450" y="2914650"/>
          <p14:tracePt t="28108" x="6526213" y="2914650"/>
          <p14:tracePt t="28293" x="6532563" y="2914650"/>
          <p14:tracePt t="28348" x="6537325" y="2914650"/>
          <p14:tracePt t="28348" x="6537325" y="2908300"/>
          <p14:tracePt t="28380" x="6543675" y="2908300"/>
          <p14:tracePt t="28388" x="6543675" y="2903538"/>
          <p14:tracePt t="28395" x="6554788" y="2897188"/>
          <p14:tracePt t="28411" x="6565900" y="2886075"/>
          <p14:tracePt t="28411" x="6565900" y="2879725"/>
          <p14:tracePt t="28428" x="6565900" y="2874963"/>
          <p14:tracePt t="28764" x="6565900" y="2868613"/>
          <p14:tracePt t="28772" x="6561138" y="2868613"/>
          <p14:tracePt t="28780" x="6532563" y="2857500"/>
          <p14:tracePt t="28795" x="6526213" y="2851150"/>
          <p14:tracePt t="28932" x="6532563" y="2851150"/>
          <p14:tracePt t="28948" x="6543675" y="2846388"/>
          <p14:tracePt t="28961" x="6550025" y="2840038"/>
          <p14:tracePt t="28978" x="6561138" y="2840038"/>
          <p14:tracePt t="28995" x="6565900" y="2835275"/>
          <p14:tracePt t="29011" x="6572250" y="2822575"/>
          <p14:tracePt t="29011" x="6578600" y="2822575"/>
          <p14:tracePt t="29028" x="6583363" y="2817813"/>
          <p14:tracePt t="29044" x="6589713" y="2806700"/>
          <p14:tracePt t="29061" x="6589713" y="2800350"/>
          <p14:tracePt t="29078" x="6600825" y="2794000"/>
          <p14:tracePt t="29094" x="6600825" y="2782888"/>
          <p14:tracePt t="29111" x="6607175" y="2778125"/>
          <p14:tracePt t="29128" x="6607175" y="2765425"/>
          <p14:tracePt t="29144" x="6611938" y="2760663"/>
          <p14:tracePt t="29180" x="6611938" y="2754313"/>
          <p14:tracePt t="29181" x="6611938" y="2749550"/>
          <p14:tracePt t="29194" x="6611938" y="2743200"/>
          <p14:tracePt t="29211" x="6618288" y="2736850"/>
          <p14:tracePt t="29211" x="6618288" y="2725738"/>
          <p14:tracePt t="29228" x="6618288" y="2720975"/>
          <p14:tracePt t="29244" x="6618288" y="2714625"/>
          <p14:tracePt t="29261" x="6618288" y="2708275"/>
          <p14:tracePt t="29278" x="6618288" y="2703513"/>
          <p14:tracePt t="29294" x="6618288" y="2692400"/>
          <p14:tracePt t="29311" x="6618288" y="2686050"/>
          <p14:tracePt t="29328" x="6618288" y="2674938"/>
          <p14:tracePt t="29344" x="6618288" y="2668588"/>
          <p14:tracePt t="29361" x="6611938" y="2657475"/>
          <p14:tracePt t="29396" x="6607175" y="2651125"/>
          <p14:tracePt t="29412" x="6607175" y="2646363"/>
          <p14:tracePt t="29413" x="6600825" y="2646363"/>
          <p14:tracePt t="29428" x="6600825" y="2640013"/>
          <p14:tracePt t="29588" x="6600825" y="2635250"/>
          <p14:tracePt t="29604" x="6600825" y="2628900"/>
          <p14:tracePt t="29611" x="6607175" y="2628900"/>
          <p14:tracePt t="29611" x="6607175" y="2622550"/>
          <p14:tracePt t="29628" x="6607175" y="2617788"/>
          <p14:tracePt t="29644" x="6611938" y="2617788"/>
          <p14:tracePt t="30229" x="6611938" y="2622550"/>
          <p14:tracePt t="30252" x="6611938" y="2628900"/>
          <p14:tracePt t="30261" x="6611938" y="2635250"/>
          <p14:tracePt t="30268" x="6611938" y="2646363"/>
          <p14:tracePt t="30278" x="6611938" y="2657475"/>
          <p14:tracePt t="30294" x="6618288" y="2668588"/>
          <p14:tracePt t="30311" x="6623050" y="2686050"/>
          <p14:tracePt t="30328" x="6623050" y="2697163"/>
          <p14:tracePt t="30345" x="6623050" y="2708275"/>
          <p14:tracePt t="30361" x="6629400" y="2720975"/>
          <p14:tracePt t="30378" x="6635750" y="2732088"/>
          <p14:tracePt t="30394" x="6635750" y="2743200"/>
          <p14:tracePt t="30411" x="6635750" y="2754313"/>
          <p14:tracePt t="30427" x="6635750" y="2765425"/>
          <p14:tracePt t="30445" x="6635750" y="2778125"/>
          <p14:tracePt t="30461" x="6635750" y="2782888"/>
          <p14:tracePt t="30478" x="6640513" y="2782888"/>
          <p14:tracePt t="32092" x="6640513" y="2778125"/>
          <p14:tracePt t="32100" x="6640513" y="2765425"/>
          <p14:tracePt t="32111" x="6646863" y="2754313"/>
          <p14:tracePt t="32128" x="6646863" y="2749550"/>
          <p14:tracePt t="32144" x="6646863" y="2743200"/>
          <p14:tracePt t="32161" x="6646863" y="2736850"/>
          <p14:tracePt t="32177" x="6651625" y="2736850"/>
          <p14:tracePt t="32194" x="6651625" y="2732088"/>
          <p14:tracePt t="32211" x="6651625" y="2725738"/>
          <p14:tracePt t="32227" x="6651625" y="2720975"/>
          <p14:tracePt t="32244" x="6651625" y="2708275"/>
          <p14:tracePt t="32261" x="6657975" y="2703513"/>
          <p14:tracePt t="32277" x="6657975" y="2697163"/>
          <p14:tracePt t="32460" x="6657975" y="2692400"/>
          <p14:tracePt t="32460" x="6657975" y="2679700"/>
          <p14:tracePt t="32480" x="6657975" y="2674938"/>
          <p14:tracePt t="32494" x="6664325" y="2663825"/>
          <p14:tracePt t="32511" x="6669088" y="2657475"/>
          <p14:tracePt t="32527" x="6669088" y="2651125"/>
          <p14:tracePt t="35596" x="6669088" y="2646363"/>
          <p14:tracePt t="35604" x="6669088" y="2640013"/>
          <p14:tracePt t="35612" x="6669088" y="2628900"/>
          <p14:tracePt t="35628" x="6669088" y="2617788"/>
          <p14:tracePt t="37339" x="6669088" y="2622550"/>
          <p14:tracePt t="37355" x="6669088" y="2628900"/>
          <p14:tracePt t="37379" x="6669088" y="2635250"/>
          <p14:tracePt t="37395" x="6669088" y="2640013"/>
          <p14:tracePt t="37396" x="6669088" y="2646363"/>
          <p14:tracePt t="37409" x="6669088" y="2651125"/>
          <p14:tracePt t="37426" x="6669088" y="2663825"/>
          <p14:tracePt t="37443" x="6669088" y="2679700"/>
          <p14:tracePt t="37459" x="6669088" y="2692400"/>
          <p14:tracePt t="37476" x="6669088" y="2703513"/>
          <p14:tracePt t="37493" x="6669088" y="2708275"/>
          <p14:tracePt t="37509" x="6669088" y="2720975"/>
          <p14:tracePt t="37526" x="6669088" y="2725738"/>
          <p14:tracePt t="37543" x="6669088" y="2736850"/>
          <p14:tracePt t="37559" x="6669088" y="2749550"/>
          <p14:tracePt t="37576" x="6669088" y="2760663"/>
          <p14:tracePt t="37593" x="6669088" y="2765425"/>
          <p14:tracePt t="37609" x="6669088" y="2771775"/>
          <p14:tracePt t="38059" x="6669088" y="2778125"/>
          <p14:tracePt t="38059" x="6669088" y="2789238"/>
          <p14:tracePt t="38076" x="6675438" y="2811463"/>
          <p14:tracePt t="38093" x="6697663" y="2851150"/>
          <p14:tracePt t="38109" x="6708775" y="2879725"/>
          <p14:tracePt t="38127" x="6721475" y="2914650"/>
          <p14:tracePt t="38143" x="6737350" y="2936875"/>
          <p14:tracePt t="38160" x="6743700" y="2965450"/>
          <p14:tracePt t="38176" x="6750050" y="2989263"/>
          <p14:tracePt t="38193" x="6754813" y="3017838"/>
          <p14:tracePt t="38209" x="6761163" y="3035300"/>
          <p14:tracePt t="38209" x="6765925" y="3046413"/>
          <p14:tracePt t="38227" x="6765925" y="3063875"/>
          <p14:tracePt t="38243" x="6765925" y="3079750"/>
          <p14:tracePt t="38260" x="6765925" y="3097213"/>
          <p14:tracePt t="38276" x="6765925" y="3108325"/>
          <p14:tracePt t="38293" x="6765925" y="3121025"/>
          <p14:tracePt t="38309" x="6772275" y="3132138"/>
          <p14:tracePt t="38327" x="6772275" y="3136900"/>
          <p14:tracePt t="38343" x="6772275" y="3143250"/>
          <p14:tracePt t="38360" x="6772275" y="3149600"/>
          <p14:tracePt t="38376" x="6772275" y="3160713"/>
          <p14:tracePt t="38393" x="6765925" y="3165475"/>
          <p14:tracePt t="38409" x="6765925" y="3178175"/>
          <p14:tracePt t="38409" x="6761163" y="3178175"/>
          <p14:tracePt t="38427" x="6754813" y="3182938"/>
          <p14:tracePt t="38443" x="6750050" y="3182938"/>
          <p14:tracePt t="38460" x="6743700" y="3189288"/>
          <p14:tracePt t="38476" x="6737350" y="3189288"/>
          <p14:tracePt t="38493" x="6732588" y="3189288"/>
          <p14:tracePt t="38531" x="6732588" y="3194050"/>
          <p14:tracePt t="38538" x="6726238" y="3194050"/>
          <p14:tracePt t="38562" x="6726238" y="3200400"/>
          <p14:tracePt t="38570" x="6721475" y="3200400"/>
          <p14:tracePt t="38579" x="6715125" y="3200400"/>
          <p14:tracePt t="38593" x="6708775" y="3200400"/>
          <p14:tracePt t="38609" x="6708775" y="3206750"/>
          <p14:tracePt t="44642" x="0" y="0"/>
        </p14:tracePtLst>
        <p14:tracePtLst>
          <p14:tracePt t="52166" x="1503363" y="4725988"/>
          <p14:tracePt t="52179" x="1503363" y="4721225"/>
          <p14:tracePt t="52179" x="1497013" y="4708525"/>
          <p14:tracePt t="52193" x="1497013" y="4703763"/>
          <p14:tracePt t="52209" x="1492250" y="4692650"/>
          <p14:tracePt t="52226" x="1492250" y="4679950"/>
          <p14:tracePt t="52483" x="1497013" y="4686300"/>
          <p14:tracePt t="52491" x="1503363" y="4686300"/>
          <p14:tracePt t="52491" x="1503363" y="4697413"/>
          <p14:tracePt t="52499" x="1508125" y="4697413"/>
          <p14:tracePt t="52509" x="1514475" y="4703763"/>
          <p14:tracePt t="52526" x="1520825" y="4714875"/>
          <p14:tracePt t="52543" x="1525588" y="4714875"/>
          <p14:tracePt t="52747" x="1525588" y="4721225"/>
          <p14:tracePt t="52759" x="1531938" y="4721225"/>
          <p14:tracePt t="52763" x="1536700" y="4721225"/>
          <p14:tracePt t="52776" x="1554163" y="4732338"/>
          <p14:tracePt t="52793" x="1577975" y="4737100"/>
          <p14:tracePt t="52810" x="1600200" y="4743450"/>
          <p14:tracePt t="52826" x="1639888" y="4749800"/>
          <p14:tracePt t="52843" x="1663700" y="4749800"/>
          <p14:tracePt t="52859" x="1692275" y="4749800"/>
          <p14:tracePt t="52876" x="1708150" y="4754563"/>
          <p14:tracePt t="52892" x="1725613" y="4754563"/>
          <p14:tracePt t="52909" x="1736725" y="4754563"/>
          <p14:tracePt t="52926" x="1749425" y="4754563"/>
          <p14:tracePt t="52943" x="1754188" y="4754563"/>
          <p14:tracePt t="53131" x="1760538" y="4754563"/>
          <p14:tracePt t="53147" x="1765300" y="4754563"/>
          <p14:tracePt t="53155" x="1778000" y="4754563"/>
          <p14:tracePt t="53159" x="1806575" y="4754563"/>
          <p14:tracePt t="53176" x="1839913" y="4754563"/>
          <p14:tracePt t="53193" x="1874838" y="4754563"/>
          <p14:tracePt t="53209" x="1914525" y="4754563"/>
          <p14:tracePt t="53226" x="1943100" y="4754563"/>
          <p14:tracePt t="53243" x="1978025" y="4760913"/>
          <p14:tracePt t="53260" x="1982788" y="4760913"/>
          <p14:tracePt t="53667" x="1989138" y="4760913"/>
          <p14:tracePt t="53675" x="1993900" y="4760913"/>
          <p14:tracePt t="53693" x="2000250" y="4760913"/>
          <p14:tracePt t="53709" x="2006600" y="4760913"/>
          <p14:tracePt t="53763" x="2011363" y="4760913"/>
          <p14:tracePt t="53776" x="2011363" y="4754563"/>
          <p14:tracePt t="53818" x="2017713" y="4754563"/>
          <p14:tracePt t="53883" x="2022475" y="4754563"/>
          <p14:tracePt t="53915" x="2022475" y="4749800"/>
          <p14:tracePt t="53963" x="2028825" y="4749800"/>
          <p14:tracePt t="53995" x="2035175" y="4749800"/>
          <p14:tracePt t="54027" x="2039938" y="4749800"/>
          <p14:tracePt t="54051" x="2046288" y="4749800"/>
          <p14:tracePt t="54064" x="2051050" y="4749800"/>
          <p14:tracePt t="54099" x="2057400" y="4749800"/>
          <p14:tracePt t="54110" x="2063750" y="4749800"/>
          <p14:tracePt t="54155" x="2068513" y="4749800"/>
          <p14:tracePt t="54363" x="2074863" y="4749800"/>
          <p14:tracePt t="54371" x="2079625" y="4749800"/>
          <p14:tracePt t="54380" x="2085975" y="4749800"/>
          <p14:tracePt t="54392" x="2085975" y="4743450"/>
          <p14:tracePt t="54409" x="2097088" y="4743450"/>
          <p14:tracePt t="54426" x="2103438" y="4743450"/>
          <p14:tracePt t="54442" x="2103438" y="4737100"/>
          <p14:tracePt t="54459" x="2108200" y="4737100"/>
          <p14:tracePt t="54499" x="2114550" y="4737100"/>
          <p14:tracePt t="54523" x="2120900" y="4737100"/>
          <p14:tracePt t="54542" x="2125663" y="4737100"/>
          <p14:tracePt t="54545" x="2136775" y="4732338"/>
          <p14:tracePt t="54559" x="2149475" y="4732338"/>
          <p14:tracePt t="54576" x="2165350" y="4725988"/>
          <p14:tracePt t="54593" x="2189163" y="4725988"/>
          <p14:tracePt t="54609" x="2211388" y="4725988"/>
          <p14:tracePt t="54626" x="2228850" y="4725988"/>
          <p14:tracePt t="54642" x="2268538" y="4725988"/>
          <p14:tracePt t="54659" x="2292350" y="4725988"/>
          <p14:tracePt t="54676" x="2320925" y="4725988"/>
          <p14:tracePt t="54693" x="2343150" y="4725988"/>
          <p14:tracePt t="54709" x="2371725" y="4725988"/>
          <p14:tracePt t="54726" x="2389188" y="4725988"/>
          <p14:tracePt t="54742" x="2406650" y="4725988"/>
          <p14:tracePt t="54759" x="2411413" y="4725988"/>
          <p14:tracePt t="54776" x="2422525" y="4725988"/>
          <p14:tracePt t="54792" x="2428875" y="4725988"/>
          <p14:tracePt t="54810" x="2435225" y="4725988"/>
          <p14:tracePt t="54923" x="2439988" y="4725988"/>
          <p14:tracePt t="54939" x="2446338" y="4725988"/>
          <p14:tracePt t="54943" x="2463800" y="4725988"/>
          <p14:tracePt t="54959" x="2479675" y="4725988"/>
          <p14:tracePt t="54976" x="2508250" y="4725988"/>
          <p14:tracePt t="54992" x="2532063" y="4725988"/>
          <p14:tracePt t="55010" x="2565400" y="4725988"/>
          <p14:tracePt t="55026" x="2589213" y="4725988"/>
          <p14:tracePt t="55299" x="2593975" y="4725988"/>
          <p14:tracePt t="55309" x="2600325" y="4732338"/>
          <p14:tracePt t="55310" x="2611438" y="4743450"/>
          <p14:tracePt t="55326" x="2628900" y="4754563"/>
          <p14:tracePt t="55343" x="2635250" y="4754563"/>
          <p14:tracePt t="55359" x="2640013" y="4754563"/>
          <p14:tracePt t="55376" x="2646363" y="4754563"/>
          <p14:tracePt t="55507" x="2651125" y="4754563"/>
          <p14:tracePt t="55619" x="2657475" y="4749800"/>
          <p14:tracePt t="55627" x="2679700" y="4732338"/>
          <p14:tracePt t="55627" x="2692400" y="4725988"/>
          <p14:tracePt t="55643" x="2720975" y="4708525"/>
          <p14:tracePt t="55659" x="2760663" y="4697413"/>
          <p14:tracePt t="55676" x="2806700" y="4679950"/>
          <p14:tracePt t="55692" x="2851150" y="4668838"/>
          <p14:tracePt t="55710" x="2903538" y="4664075"/>
          <p14:tracePt t="55726" x="2949575" y="4664075"/>
          <p14:tracePt t="55743" x="2982913" y="4664075"/>
          <p14:tracePt t="55759" x="3022600" y="4664075"/>
          <p14:tracePt t="55776" x="3057525" y="4664075"/>
          <p14:tracePt t="55792" x="3092450" y="4668838"/>
          <p14:tracePt t="55810" x="3121025" y="4675188"/>
          <p14:tracePt t="55826" x="3154363" y="4679950"/>
          <p14:tracePt t="55843" x="3178175" y="4686300"/>
          <p14:tracePt t="55859" x="3200400" y="4692650"/>
          <p14:tracePt t="55876" x="3211513" y="4692650"/>
          <p14:tracePt t="55892" x="3217863" y="4697413"/>
          <p14:tracePt t="57224" x="0" y="0"/>
        </p14:tracePtLst>
        <p14:tracePtLst>
          <p14:tracePt t="65176" x="2211388" y="5772150"/>
          <p14:tracePt t="65347" x="2211388" y="5778500"/>
          <p14:tracePt t="65355" x="2206625" y="5778500"/>
          <p14:tracePt t="65363" x="2200275" y="5794375"/>
          <p14:tracePt t="65379" x="2182813" y="5807075"/>
          <p14:tracePt t="65395" x="2165350" y="5822950"/>
          <p14:tracePt t="65410" x="2143125" y="5846763"/>
          <p14:tracePt t="65426" x="2125663" y="5864225"/>
          <p14:tracePt t="65426" x="2120900" y="5868988"/>
          <p14:tracePt t="65443" x="2108200" y="5875338"/>
          <p14:tracePt t="65459" x="2097088" y="5880100"/>
          <p14:tracePt t="65476" x="2085975" y="5880100"/>
          <p14:tracePt t="65493" x="2079625" y="5880100"/>
          <p14:tracePt t="65509" x="2068513" y="5880100"/>
          <p14:tracePt t="65526" x="2063750" y="5880100"/>
          <p14:tracePt t="65543" x="2051050" y="5880100"/>
          <p14:tracePt t="65559" x="2039938" y="5880100"/>
          <p14:tracePt t="65576" x="2022475" y="5880100"/>
          <p14:tracePt t="65593" x="2000250" y="5880100"/>
          <p14:tracePt t="65610" x="1989138" y="5880100"/>
          <p14:tracePt t="65626" x="1971675" y="5880100"/>
          <p14:tracePt t="65626" x="1965325" y="5880100"/>
          <p14:tracePt t="65643" x="1954213" y="5880100"/>
          <p14:tracePt t="65660" x="1949450" y="5880100"/>
          <p14:tracePt t="65923" x="1954213" y="5880100"/>
          <p14:tracePt t="65927" x="1960563" y="5886450"/>
          <p14:tracePt t="65943" x="1971675" y="5886450"/>
          <p14:tracePt t="65959" x="2000250" y="5892800"/>
          <p14:tracePt t="65976" x="2017713" y="5892800"/>
          <p14:tracePt t="65992" x="2035175" y="5892800"/>
          <p14:tracePt t="66009" x="2051050" y="5892800"/>
          <p14:tracePt t="66026" x="2057400" y="5892800"/>
          <p14:tracePt t="66043" x="2068513" y="5892800"/>
          <p14:tracePt t="66060" x="2074863" y="5892800"/>
          <p14:tracePt t="66283" x="2068513" y="5892800"/>
          <p14:tracePt t="66315" x="2063750" y="5892800"/>
          <p14:tracePt t="66315" x="2057400" y="5892800"/>
          <p14:tracePt t="66347" x="2051050" y="5892800"/>
          <p14:tracePt t="66379" x="2051050" y="5897563"/>
          <p14:tracePt t="66387" x="2046288" y="5897563"/>
          <p14:tracePt t="66393" x="2039938" y="5903913"/>
          <p14:tracePt t="66409" x="2028825" y="5915025"/>
          <p14:tracePt t="66426" x="2017713" y="5943600"/>
          <p14:tracePt t="66443" x="1989138" y="5989638"/>
          <p14:tracePt t="66460" x="1978025" y="6022975"/>
          <p14:tracePt t="66476" x="1971675" y="6051550"/>
          <p14:tracePt t="66493" x="1971675" y="6080125"/>
          <p14:tracePt t="66509" x="1971675" y="6097588"/>
          <p14:tracePt t="66526" x="1971675" y="6121400"/>
          <p14:tracePt t="66542" x="1971675" y="6126163"/>
          <p14:tracePt t="66559" x="1971675" y="6137275"/>
          <p14:tracePt t="66576" x="1978025" y="6143625"/>
          <p14:tracePt t="66593" x="1982788" y="6154738"/>
          <p14:tracePt t="66609" x="1993900" y="6161088"/>
          <p14:tracePt t="66626" x="2000250" y="6165850"/>
          <p14:tracePt t="66626" x="2006600" y="6172200"/>
          <p14:tracePt t="66643" x="2011363" y="6172200"/>
          <p14:tracePt t="66660" x="2017713" y="6172200"/>
          <p14:tracePt t="66676" x="2028825" y="6172200"/>
          <p14:tracePt t="66693" x="2035175" y="6172200"/>
          <p14:tracePt t="66709" x="2039938" y="6172200"/>
          <p14:tracePt t="66726" x="2051050" y="6172200"/>
          <p14:tracePt t="66742" x="2057400" y="6172200"/>
          <p14:tracePt t="66759" x="2063750" y="6172200"/>
          <p14:tracePt t="66776" x="2068513" y="6172200"/>
          <p14:tracePt t="66793" x="2074863" y="6172200"/>
          <p14:tracePt t="66809" x="2085975" y="6172200"/>
          <p14:tracePt t="66827" x="2092325" y="6172200"/>
          <p14:tracePt t="66842" x="2097088" y="6172200"/>
          <p14:tracePt t="66860" x="2108200" y="6172200"/>
          <p14:tracePt t="66876" x="2114550" y="6172200"/>
          <p14:tracePt t="66893" x="2125663" y="6172200"/>
          <p14:tracePt t="66909" x="2132013" y="6172200"/>
          <p14:tracePt t="66926" x="2143125" y="6172200"/>
          <p14:tracePt t="66942" x="2149475" y="6172200"/>
          <p14:tracePt t="66979" x="2154238" y="6172200"/>
          <p14:tracePt t="67107" x="2154238" y="6165850"/>
          <p14:tracePt t="67107" x="2154238" y="6161088"/>
          <p14:tracePt t="67115" x="2154238" y="6154738"/>
          <p14:tracePt t="67126" x="2143125" y="6137275"/>
          <p14:tracePt t="67143" x="2136775" y="6132513"/>
          <p14:tracePt t="67160" x="2132013" y="6126163"/>
          <p14:tracePt t="67176" x="2125663" y="6126163"/>
          <p14:tracePt t="67211" x="2120900" y="6126163"/>
          <p14:tracePt t="67243" x="2114550" y="6126163"/>
          <p14:tracePt t="67259" x="2108200" y="6126163"/>
          <p14:tracePt t="67260" x="2097088" y="6126163"/>
          <p14:tracePt t="67276" x="2079625" y="6126163"/>
          <p14:tracePt t="67293" x="2068513" y="6126163"/>
          <p14:tracePt t="67309" x="2051050" y="6126163"/>
          <p14:tracePt t="67326" x="2039938" y="6126163"/>
          <p14:tracePt t="67342" x="2035175" y="6126163"/>
          <p14:tracePt t="67359" x="2035175" y="6132513"/>
          <p14:tracePt t="67376" x="2022475" y="6143625"/>
          <p14:tracePt t="67393" x="2022475" y="6149975"/>
          <p14:tracePt t="67409" x="2017713" y="6172200"/>
          <p14:tracePt t="67426" x="2017713" y="6194425"/>
          <p14:tracePt t="67443" x="2017713" y="6218238"/>
          <p14:tracePt t="67460" x="2017713" y="6235700"/>
          <p14:tracePt t="67476" x="2028825" y="6246813"/>
          <p14:tracePt t="67492" x="2039938" y="6251575"/>
          <p14:tracePt t="67509" x="2051050" y="6264275"/>
          <p14:tracePt t="67526" x="2079625" y="6269038"/>
          <p14:tracePt t="67542" x="2103438" y="6269038"/>
          <p14:tracePt t="67559" x="2120900" y="6269038"/>
          <p14:tracePt t="67576" x="2125663" y="6269038"/>
          <p14:tracePt t="67592" x="2132013" y="6269038"/>
          <p14:tracePt t="67609" x="2136775" y="6269038"/>
          <p14:tracePt t="67626" x="2143125" y="6264275"/>
          <p14:tracePt t="67642" x="2154238" y="6251575"/>
          <p14:tracePt t="67660" x="2154238" y="6246813"/>
          <p14:tracePt t="67676" x="2160588" y="6240463"/>
          <p14:tracePt t="67692" x="2160588" y="6235700"/>
          <p14:tracePt t="68507" x="2165350" y="6235700"/>
          <p14:tracePt t="68515" x="2189163" y="6229350"/>
          <p14:tracePt t="68531" x="2239963" y="6229350"/>
          <p14:tracePt t="68543" x="2286000" y="6223000"/>
          <p14:tracePt t="68559" x="2360613" y="6223000"/>
          <p14:tracePt t="68576" x="2428875" y="6218238"/>
          <p14:tracePt t="68592" x="2520950" y="6211888"/>
          <p14:tracePt t="68610" x="2606675" y="6207125"/>
          <p14:tracePt t="68626" x="2697163" y="6189663"/>
          <p14:tracePt t="68626" x="2743200" y="6183313"/>
          <p14:tracePt t="68643" x="2840038" y="6165850"/>
          <p14:tracePt t="68659" x="2949575" y="6149975"/>
          <p14:tracePt t="68676" x="3068638" y="6121400"/>
          <p14:tracePt t="68692" x="3189288" y="6103938"/>
          <p14:tracePt t="68709" x="3308350" y="6080125"/>
          <p14:tracePt t="68726" x="3422650" y="6035675"/>
          <p14:tracePt t="68743" x="3521075" y="6000750"/>
          <p14:tracePt t="68759" x="3606800" y="5954713"/>
          <p14:tracePt t="68776" x="3668713" y="5915025"/>
          <p14:tracePt t="68792" x="3703638" y="5880100"/>
          <p14:tracePt t="68810" x="3721100" y="5851525"/>
          <p14:tracePt t="68826" x="3725863" y="5829300"/>
          <p14:tracePt t="68826" x="3725863" y="5818188"/>
          <p14:tracePt t="68843" x="3721100" y="5783263"/>
          <p14:tracePt t="68859" x="3703638" y="5749925"/>
          <p14:tracePt t="68876" x="3675063" y="5708650"/>
          <p14:tracePt t="68892" x="3663950" y="5675313"/>
          <p14:tracePt t="68909" x="3651250" y="5651500"/>
          <p14:tracePt t="68926" x="3646488" y="5622925"/>
          <p14:tracePt t="68943" x="3646488" y="5600700"/>
          <p14:tracePt t="68959" x="3640138" y="5583238"/>
          <p14:tracePt t="68976" x="3640138" y="5572125"/>
          <p14:tracePt t="68992" x="3640138" y="5561013"/>
          <p14:tracePt t="69139" x="3635375" y="5561013"/>
          <p14:tracePt t="69147" x="3635375" y="5565775"/>
          <p14:tracePt t="69161" x="3635375" y="5589588"/>
          <p14:tracePt t="69176" x="3635375" y="5640388"/>
          <p14:tracePt t="69192" x="3635375" y="5708650"/>
          <p14:tracePt t="69209" x="3635375" y="5794375"/>
          <p14:tracePt t="69226" x="3635375" y="5892800"/>
          <p14:tracePt t="69242" x="3635375" y="6022975"/>
          <p14:tracePt t="69259" x="3640138" y="6121400"/>
          <p14:tracePt t="69276" x="3646488" y="6200775"/>
          <p14:tracePt t="69292" x="3646488" y="6269038"/>
          <p14:tracePt t="69309" x="3646488" y="6321425"/>
          <p14:tracePt t="69326" x="3646488" y="6350000"/>
          <p14:tracePt t="69342" x="3651250" y="6361113"/>
          <p14:tracePt t="69571" x="3651250" y="6354763"/>
          <p14:tracePt t="69579" x="3640138" y="6332538"/>
          <p14:tracePt t="69593" x="3589338" y="6297613"/>
          <p14:tracePt t="69609" x="3525838" y="6257925"/>
          <p14:tracePt t="69626" x="3457575" y="6218238"/>
          <p14:tracePt t="69642" x="3371850" y="6172200"/>
          <p14:tracePt t="69660" x="3321050" y="6154738"/>
          <p14:tracePt t="69676" x="3268663" y="6132513"/>
          <p14:tracePt t="69693" x="3235325" y="6115050"/>
          <p14:tracePt t="69709" x="3194050" y="6092825"/>
          <p14:tracePt t="69726" x="3160713" y="6075363"/>
          <p14:tracePt t="69742" x="3132138" y="6057900"/>
          <p14:tracePt t="69760" x="3103563" y="6040438"/>
          <p14:tracePt t="69776" x="3074988" y="6018213"/>
          <p14:tracePt t="69793" x="3051175" y="6007100"/>
          <p14:tracePt t="69809" x="3040063" y="5994400"/>
          <p14:tracePt t="69826" x="3035300" y="5994400"/>
          <p14:tracePt t="69899" x="3051175" y="5994400"/>
          <p14:tracePt t="69907" x="3086100" y="5994400"/>
          <p14:tracePt t="69915" x="3154363" y="6000750"/>
          <p14:tracePt t="69926" x="3257550" y="6007100"/>
          <p14:tracePt t="69942" x="3378200" y="6007100"/>
          <p14:tracePt t="69959" x="3514725" y="6007100"/>
          <p14:tracePt t="69976" x="3668713" y="6007100"/>
          <p14:tracePt t="69993" x="3811588" y="6007100"/>
          <p14:tracePt t="70009" x="3932238" y="6007100"/>
          <p14:tracePt t="70026" x="4040188" y="6007100"/>
          <p14:tracePt t="70042" x="4143375" y="6007100"/>
          <p14:tracePt t="70059" x="4183063" y="6007100"/>
          <p14:tracePt t="70076" x="4189413" y="6007100"/>
          <p14:tracePt t="72052" x="4194175" y="6007100"/>
          <p14:tracePt t="73043" x="4194175" y="6000750"/>
          <p14:tracePt t="73052" x="4200525" y="6000750"/>
          <p14:tracePt t="73140" x="4200525" y="5994400"/>
          <p14:tracePt t="73152" x="4206875" y="5994400"/>
          <p14:tracePt t="73567" x="0" y="0"/>
        </p14:tracePtLst>
        <p14:tracePtLst>
          <p14:tracePt t="101117" x="4411663" y="2943225"/>
          <p14:tracePt t="101283" x="4422775" y="2943225"/>
          <p14:tracePt t="101292" x="4440238" y="2943225"/>
          <p14:tracePt t="101299" x="4479925" y="2943225"/>
          <p14:tracePt t="101315" x="4549775" y="2936875"/>
          <p14:tracePt t="101331" x="4618038" y="2936875"/>
          <p14:tracePt t="101347" x="4703763" y="2936875"/>
          <p14:tracePt t="101363" x="4789488" y="2932113"/>
          <p14:tracePt t="101375" x="4886325" y="2925763"/>
          <p14:tracePt t="101395" x="4972050" y="2921000"/>
          <p14:tracePt t="101409" x="5075238" y="2921000"/>
          <p14:tracePt t="101427" x="5160963" y="2921000"/>
          <p14:tracePt t="101442" x="5246688" y="2921000"/>
          <p14:tracePt t="101459" x="5349875" y="2921000"/>
          <p14:tracePt t="101476" x="5422900" y="2921000"/>
          <p14:tracePt t="101492" x="5475288" y="2925763"/>
          <p14:tracePt t="101509" x="5514975" y="2925763"/>
          <p14:tracePt t="101525" x="5537200" y="2932113"/>
          <p14:tracePt t="101542" x="5554663" y="2936875"/>
          <p14:tracePt t="101559" x="5561013" y="2936875"/>
          <p14:tracePt t="101575" x="5565775" y="2936875"/>
          <p14:tracePt t="104975" x="0" y="0"/>
        </p14:tracePtLst>
      </p14:laserTraceLst>
    </p:ext>
  </p:extLst>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09600" y="2363212"/>
                <a:ext cx="8001000" cy="304698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178) </a:t>
                </a:r>
                <a:r>
                  <a:rPr lang="en-US" sz="2400" dirty="0">
                    <a:latin typeface="Times New Roman" pitchFamily="18" charset="0"/>
                    <a:cs typeface="Times New Roman" pitchFamily="18" charset="0"/>
                  </a:rPr>
                  <a:t>for the neutral current</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𝑡</m:t>
                            </m:r>
                          </m:e>
                          <m:sub>
                            <m:r>
                              <a:rPr lang="en-US" sz="2000" i="1">
                                <a:latin typeface="Cambria Math"/>
                              </a:rPr>
                              <m:t>𝑛</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marL="0" lvl="1" indent="-457200"/>
                <a:r>
                  <a:rPr lang="en-US" sz="2000" dirty="0" smtClean="0">
                    <a:latin typeface="Times New Roman" pitchFamily="18" charset="0"/>
                    <a:cs typeface="Times New Roman" pitchFamily="18" charset="0"/>
                  </a:rPr>
                  <a:t>	defin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𝑡</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0)</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600" y="2363212"/>
                <a:ext cx="8001000" cy="3046988"/>
              </a:xfrm>
              <a:prstGeom prst="rect">
                <a:avLst/>
              </a:prstGeom>
              <a:blipFill rotWithShape="1">
                <a:blip r:embed="rId4"/>
                <a:stretch>
                  <a:fillRect l="-990" t="-1600"/>
                </a:stretch>
              </a:blipFill>
            </p:spPr>
            <p:txBody>
              <a:bodyPr/>
              <a:lstStyle/>
              <a:p>
                <a:r>
                  <a:rPr lang="en-US">
                    <a:noFill/>
                  </a:rPr>
                  <a:t> </a:t>
                </a:r>
              </a:p>
            </p:txBody>
          </p:sp>
        </mc:Fallback>
      </mc:AlternateContent>
      <p:sp>
        <p:nvSpPr>
          <p:cNvPr id="5" name="TextBox 4"/>
          <p:cNvSpPr txBox="1"/>
          <p:nvPr/>
        </p:nvSpPr>
        <p:spPr>
          <a:xfrm>
            <a:off x="7010400" y="3562290"/>
            <a:ext cx="990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9)</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4</a:t>
            </a:fld>
            <a:endParaRPr lang="en-US"/>
          </a:p>
        </p:txBody>
      </p:sp>
      <p:sp>
        <p:nvSpPr>
          <p:cNvPr id="7" name="TextBox 6"/>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42090774"/>
      </p:ext>
    </p:extLst>
  </p:cSld>
  <p:clrMapOvr>
    <a:masterClrMapping/>
  </p:clrMapOvr>
  <mc:AlternateContent xmlns:mc="http://schemas.openxmlformats.org/markup-compatibility/2006" xmlns:p14="http://schemas.microsoft.com/office/powerpoint/2010/main">
    <mc:Choice Requires="p14">
      <p:transition spd="slow" p14:dur="2000" advTm="33776"/>
    </mc:Choice>
    <mc:Fallback xmlns="">
      <p:transition spd="slow" advTm="337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9153" x="2708275" y="3692525"/>
          <p14:tracePt t="19161" x="2697163" y="3679825"/>
          <p14:tracePt t="19180" x="2692400" y="3675063"/>
          <p14:tracePt t="19521" x="2697163" y="3675063"/>
          <p14:tracePt t="19529" x="2708275" y="3675063"/>
          <p14:tracePt t="19547" x="2714625" y="3675063"/>
          <p14:tracePt t="19563" x="2720975" y="3675063"/>
          <p14:tracePt t="19580" x="2725738" y="3675063"/>
          <p14:tracePt t="19596" x="2732088" y="3675063"/>
          <p14:tracePt t="19657" x="2736850" y="3675063"/>
          <p14:tracePt t="20105" x="2743200" y="3668713"/>
          <p14:tracePt t="20113" x="2754313" y="3663950"/>
          <p14:tracePt t="20121" x="2760663" y="3663950"/>
          <p14:tracePt t="20201" x="2765425" y="3663950"/>
          <p14:tracePt t="20305" x="2771775" y="3663950"/>
          <p14:tracePt t="20316" x="2789238" y="3663950"/>
          <p14:tracePt t="20331" x="2835275" y="3675063"/>
          <p14:tracePt t="20346" x="2879725" y="3675063"/>
          <p14:tracePt t="20363" x="2954338" y="3679825"/>
          <p14:tracePt t="20380" x="3035300" y="3686175"/>
          <p14:tracePt t="20396" x="3114675" y="3692525"/>
          <p14:tracePt t="20413" x="3200400" y="3697288"/>
          <p14:tracePt t="20430" x="3286125" y="3697288"/>
          <p14:tracePt t="20446" x="3360738" y="3703638"/>
          <p14:tracePt t="20464" x="3429000" y="3703638"/>
          <p14:tracePt t="20480" x="3492500" y="3703638"/>
          <p14:tracePt t="20480" x="3525838" y="3708400"/>
          <p14:tracePt t="20497" x="3582988" y="3708400"/>
          <p14:tracePt t="20513" x="3646488" y="3708400"/>
          <p14:tracePt t="20530" x="3703638" y="3714750"/>
          <p14:tracePt t="20546" x="3743325" y="3714750"/>
          <p14:tracePt t="20563" x="3771900" y="3714750"/>
          <p14:tracePt t="20580" x="3778250" y="3721100"/>
          <p14:tracePt t="20713" x="3783013" y="3721100"/>
          <p14:tracePt t="20718" x="3789363" y="3721100"/>
          <p14:tracePt t="20730" x="3800475" y="3721100"/>
          <p14:tracePt t="20746" x="3817938" y="3725863"/>
          <p14:tracePt t="20780" x="3829050" y="3732213"/>
          <p14:tracePt t="20780" x="3846513" y="3736975"/>
          <p14:tracePt t="20797" x="3857625" y="3749675"/>
          <p14:tracePt t="20813" x="3886200" y="3760788"/>
          <p14:tracePt t="20830" x="3914775" y="3771900"/>
          <p14:tracePt t="20846" x="3914775" y="3778250"/>
          <p14:tracePt t="21297" x="3914775" y="3771900"/>
          <p14:tracePt t="21305" x="3921125" y="3771900"/>
          <p14:tracePt t="21305" x="3921125" y="3765550"/>
          <p14:tracePt t="21321" x="3921125" y="3760788"/>
          <p14:tracePt t="21353" x="3921125" y="3754438"/>
          <p14:tracePt t="21354" x="3925888" y="3754438"/>
          <p14:tracePt t="21363" x="3932238" y="3749675"/>
          <p14:tracePt t="21380" x="3943350" y="3743325"/>
          <p14:tracePt t="21397" x="3954463" y="3736975"/>
          <p14:tracePt t="21413" x="3965575" y="3725863"/>
          <p14:tracePt t="21430" x="3978275" y="3721100"/>
          <p14:tracePt t="21446" x="4000500" y="3714750"/>
          <p14:tracePt t="21464" x="4011613" y="3708400"/>
          <p14:tracePt t="21479" x="4029075" y="3703638"/>
          <p14:tracePt t="21497" x="4040188" y="3703638"/>
          <p14:tracePt t="21513" x="4051300" y="3697288"/>
          <p14:tracePt t="21530" x="4064000" y="3697288"/>
          <p14:tracePt t="21546" x="4068763" y="3697288"/>
          <p14:tracePt t="21563" x="4079875" y="3697288"/>
          <p14:tracePt t="21580" x="4086225" y="3697288"/>
          <p14:tracePt t="21596" x="4097338" y="3697288"/>
          <p14:tracePt t="21613" x="4121150" y="3697288"/>
          <p14:tracePt t="21630" x="4143375" y="3697288"/>
          <p14:tracePt t="21646" x="4171950" y="3697288"/>
          <p14:tracePt t="21663" x="4211638" y="3692525"/>
          <p14:tracePt t="21680" x="4246563" y="3692525"/>
          <p14:tracePt t="21680" x="4264025" y="3692525"/>
          <p14:tracePt t="21697" x="4297363" y="3692525"/>
          <p14:tracePt t="21713" x="4332288" y="3692525"/>
          <p14:tracePt t="21730" x="4360863" y="3692525"/>
          <p14:tracePt t="21746" x="4394200" y="3692525"/>
          <p14:tracePt t="21763" x="4411663" y="3692525"/>
          <p14:tracePt t="21780" x="4429125" y="3686175"/>
          <p14:tracePt t="21796" x="4446588" y="3686175"/>
          <p14:tracePt t="21813" x="4451350" y="3686175"/>
          <p14:tracePt t="21830" x="4457700" y="3686175"/>
          <p14:tracePt t="21945" x="4464050" y="3686175"/>
          <p14:tracePt t="21948" x="4492625" y="3686175"/>
          <p14:tracePt t="21963" x="4521200" y="3686175"/>
          <p14:tracePt t="21979" x="4572000" y="3686175"/>
          <p14:tracePt t="21996" x="4629150" y="3679825"/>
          <p14:tracePt t="22013" x="4679950" y="3679825"/>
          <p14:tracePt t="22030" x="4725988" y="3679825"/>
          <p14:tracePt t="22046" x="4765675" y="3679825"/>
          <p14:tracePt t="22063" x="4800600" y="3679825"/>
          <p14:tracePt t="22079" x="4829175" y="3679825"/>
          <p14:tracePt t="22096" x="4864100" y="3679825"/>
          <p14:tracePt t="22113" x="4868863" y="3679825"/>
          <p14:tracePt t="22129" x="4875213" y="3679825"/>
          <p14:tracePt t="23338" x="4879975" y="3679825"/>
          <p14:tracePt t="23347" x="4886325" y="3679825"/>
          <p14:tracePt t="23348" x="4914900" y="3679825"/>
          <p14:tracePt t="23368" x="4954588" y="3692525"/>
          <p14:tracePt t="23380" x="4983163" y="3708400"/>
          <p14:tracePt t="23397" x="5018088" y="3725863"/>
          <p14:tracePt t="23414" x="5040313" y="3743325"/>
          <p14:tracePt t="23430" x="5064125" y="3765550"/>
          <p14:tracePt t="23447" x="5086350" y="3794125"/>
          <p14:tracePt t="23464" x="5114925" y="3840163"/>
          <p14:tracePt t="23481" x="5137150" y="3892550"/>
          <p14:tracePt t="23497" x="5165725" y="3960813"/>
          <p14:tracePt t="23514" x="5194300" y="4022725"/>
          <p14:tracePt t="23530" x="5222875" y="4079875"/>
          <p14:tracePt t="23547" x="5251450" y="4149725"/>
          <p14:tracePt t="23564" x="5275263" y="4206875"/>
          <p14:tracePt t="23581" x="5303838" y="4275138"/>
          <p14:tracePt t="23597" x="5326063" y="4349750"/>
          <p14:tracePt t="23614" x="5349875" y="4418013"/>
          <p14:tracePt t="23630" x="5360988" y="4492625"/>
          <p14:tracePt t="23648" x="5372100" y="4565650"/>
          <p14:tracePt t="23664" x="5378450" y="4635500"/>
          <p14:tracePt t="23681" x="5378450" y="4708525"/>
          <p14:tracePt t="23697" x="5378450" y="4806950"/>
          <p14:tracePt t="23714" x="5365750" y="4868863"/>
          <p14:tracePt t="23730" x="5360988" y="4921250"/>
          <p14:tracePt t="23747" x="5343525" y="4972050"/>
          <p14:tracePt t="23765" x="5326063" y="5018088"/>
          <p14:tracePt t="23780" x="5303838" y="5064125"/>
          <p14:tracePt t="23798" x="5280025" y="5103813"/>
          <p14:tracePt t="23814" x="5257800" y="5143500"/>
          <p14:tracePt t="23831" x="5229225" y="5183188"/>
          <p14:tracePt t="23847" x="5194300" y="5218113"/>
          <p14:tracePt t="23864" x="5149850" y="5246688"/>
          <p14:tracePt t="23880" x="5092700" y="5286375"/>
          <p14:tracePt t="23897" x="4960938" y="5349875"/>
          <p14:tracePt t="23914" x="4875213" y="5372100"/>
          <p14:tracePt t="23931" x="4760913" y="5394325"/>
          <p14:tracePt t="23947" x="4646613" y="5407025"/>
          <p14:tracePt t="23964" x="4508500" y="5411788"/>
          <p14:tracePt t="23980" x="4371975" y="5422900"/>
          <p14:tracePt t="23998" x="4222750" y="5422900"/>
          <p14:tracePt t="24014" x="4075113" y="5429250"/>
          <p14:tracePt t="24031" x="3925888" y="5429250"/>
          <p14:tracePt t="24047" x="3794125" y="5429250"/>
          <p14:tracePt t="24064" x="3663950" y="5411788"/>
          <p14:tracePt t="24080" x="3536950" y="5400675"/>
          <p14:tracePt t="24098" x="3371850" y="5372100"/>
          <p14:tracePt t="24114" x="3275013" y="5337175"/>
          <p14:tracePt t="24131" x="3182938" y="5314950"/>
          <p14:tracePt t="24147" x="3097213" y="5286375"/>
          <p14:tracePt t="24165" x="3040063" y="5268913"/>
          <p14:tracePt t="24180" x="2982913" y="5257800"/>
          <p14:tracePt t="24198" x="2949575" y="5257800"/>
          <p14:tracePt t="24214" x="2914650" y="5257800"/>
          <p14:tracePt t="24231" x="2879725" y="5257800"/>
          <p14:tracePt t="24247" x="2851150" y="5257800"/>
          <p14:tracePt t="24264" x="2828925" y="5257800"/>
          <p14:tracePt t="24280" x="2800350" y="5257800"/>
          <p14:tracePt t="24280" x="2794000" y="5257800"/>
          <p14:tracePt t="24298" x="2771775" y="5257800"/>
          <p14:tracePt t="24314" x="2760663" y="5251450"/>
          <p14:tracePt t="24331" x="2736850" y="5251450"/>
          <p14:tracePt t="24347" x="2725738" y="5251450"/>
          <p14:tracePt t="24364" x="2720975" y="5246688"/>
          <p14:tracePt t="25074" x="2720975" y="5240338"/>
          <p14:tracePt t="25154" x="2720975" y="5229225"/>
          <p14:tracePt t="25154" x="2720975" y="5218113"/>
          <p14:tracePt t="25164" x="2720975" y="5207000"/>
          <p14:tracePt t="25183" x="2720975" y="5194300"/>
          <p14:tracePt t="25197" x="2720975" y="5189538"/>
          <p14:tracePt t="25214" x="2720975" y="5178425"/>
          <p14:tracePt t="25230" x="2720975" y="5172075"/>
          <p14:tracePt t="25247" x="2720975" y="5160963"/>
          <p14:tracePt t="25770" x="2720975" y="5154613"/>
          <p14:tracePt t="25774" x="2720975" y="5149850"/>
          <p14:tracePt t="25782" x="2720975" y="5143500"/>
          <p14:tracePt t="26242" x="2720975" y="5137150"/>
          <p14:tracePt t="26258" x="2714625" y="5126038"/>
          <p14:tracePt t="26266" x="2708275" y="5114925"/>
          <p14:tracePt t="26826" x="2708275" y="5121275"/>
          <p14:tracePt t="26847" x="2720975" y="5137150"/>
          <p14:tracePt t="26848" x="2736850" y="5165725"/>
          <p14:tracePt t="26864" x="2749550" y="5189538"/>
          <p14:tracePt t="26881" x="2760663" y="5200650"/>
          <p14:tracePt t="26897" x="2778125" y="5229225"/>
          <p14:tracePt t="26914" x="2789238" y="5240338"/>
          <p14:tracePt t="26930" x="2789238" y="5251450"/>
          <p14:tracePt t="27210" x="2794000" y="5251450"/>
          <p14:tracePt t="27230" x="2806700" y="5246688"/>
          <p14:tracePt t="27231" x="2846388" y="5240338"/>
          <p14:tracePt t="27247" x="2897188" y="5229225"/>
          <p14:tracePt t="27264" x="2954338" y="5218113"/>
          <p14:tracePt t="27280" x="3006725" y="5211763"/>
          <p14:tracePt t="27297" x="3079750" y="5200650"/>
          <p14:tracePt t="27314" x="3114675" y="5200650"/>
          <p14:tracePt t="27331" x="3136900" y="5200650"/>
          <p14:tracePt t="27347" x="3143250" y="5200650"/>
          <p14:tracePt t="27722" x="3149600" y="5200650"/>
          <p14:tracePt t="27738" x="3160713" y="5194300"/>
          <p14:tracePt t="27746" x="3211513" y="5189538"/>
          <p14:tracePt t="27764" x="3251200" y="5189538"/>
          <p14:tracePt t="27780" x="3292475" y="5189538"/>
          <p14:tracePt t="27797" x="3332163" y="5189538"/>
          <p14:tracePt t="27813" x="3365500" y="5189538"/>
          <p14:tracePt t="27831" x="3394075" y="5189538"/>
          <p14:tracePt t="27847" x="3406775" y="5189538"/>
          <p14:tracePt t="27864" x="3417888" y="5189538"/>
          <p14:tracePt t="27880" x="3422650" y="5189538"/>
          <p14:tracePt t="28226" x="3429000" y="5189538"/>
          <p14:tracePt t="28305" x="3435350" y="5189538"/>
          <p14:tracePt t="28314" x="3486150" y="5189538"/>
          <p14:tracePt t="28330" x="3532188" y="5189538"/>
          <p14:tracePt t="28347" x="3582988" y="5194300"/>
          <p14:tracePt t="28364" x="3635375" y="5207000"/>
          <p14:tracePt t="28380" x="3668713" y="5207000"/>
          <p14:tracePt t="28397" x="3692525" y="5207000"/>
          <p14:tracePt t="28413" x="3697288" y="5211763"/>
          <p14:tracePt t="28658" x="3692525" y="5207000"/>
          <p14:tracePt t="28666" x="3679825" y="5200650"/>
          <p14:tracePt t="28681" x="3675063" y="5194300"/>
          <p14:tracePt t="28697" x="3663950" y="5183188"/>
          <p14:tracePt t="28713" x="3657600" y="5178425"/>
          <p14:tracePt t="28731" x="3657600" y="5172075"/>
          <p14:tracePt t="28747" x="3651250" y="5165725"/>
          <p14:tracePt t="28763" x="3651250" y="5160963"/>
          <p14:tracePt t="28781" x="3646488" y="5160963"/>
          <p14:tracePt t="28826" x="3640138" y="5160963"/>
          <p14:tracePt t="28961" x="3646488" y="5160963"/>
          <p14:tracePt t="28980" x="3651250" y="5160963"/>
          <p14:tracePt t="28981" x="3679825" y="5160963"/>
          <p14:tracePt t="28997" x="3703638" y="5160963"/>
          <p14:tracePt t="29014" x="3721100" y="5160963"/>
          <p14:tracePt t="29030" x="3725863" y="5160963"/>
          <p14:tracePt t="29537" x="3725863" y="5165725"/>
          <p14:tracePt t="29761" x="3721100" y="5165725"/>
          <p14:tracePt t="29769" x="3725863" y="5172075"/>
          <p14:tracePt t="29781" x="3754438" y="5183188"/>
          <p14:tracePt t="29797" x="3789363" y="5194300"/>
          <p14:tracePt t="29814" x="3817938" y="5194300"/>
          <p14:tracePt t="29830" x="3846513" y="5194300"/>
          <p14:tracePt t="29847" x="3879850" y="5194300"/>
          <p14:tracePt t="29863" x="3908425" y="5200650"/>
          <p14:tracePt t="29881" x="3937000" y="5200650"/>
          <p14:tracePt t="29897" x="3983038" y="5200650"/>
          <p14:tracePt t="29914" x="4006850" y="5207000"/>
          <p14:tracePt t="29930" x="4029075" y="5207000"/>
          <p14:tracePt t="29947" x="4051300" y="5207000"/>
          <p14:tracePt t="29963" x="4068763" y="5207000"/>
          <p14:tracePt t="29980" x="4079875" y="5207000"/>
          <p14:tracePt t="29997" x="4086225" y="5207000"/>
          <p14:tracePt t="30013" x="4092575" y="5207000"/>
          <p14:tracePt t="30030" x="4103688" y="5200650"/>
          <p14:tracePt t="30047" x="4108450" y="5194300"/>
          <p14:tracePt t="30063" x="4121150" y="5194300"/>
          <p14:tracePt t="30081" x="4143375" y="5194300"/>
          <p14:tracePt t="30097" x="4189413" y="5189538"/>
          <p14:tracePt t="30114" x="4235450" y="5183188"/>
          <p14:tracePt t="30130" x="4279900" y="5178425"/>
          <p14:tracePt t="30147" x="4308475" y="5172075"/>
          <p14:tracePt t="30163" x="4343400" y="5160963"/>
          <p14:tracePt t="30180" x="4360863" y="5160963"/>
          <p14:tracePt t="30197" x="4371975" y="5154613"/>
          <p14:tracePt t="30213" x="4378325" y="5149850"/>
          <p14:tracePt t="30361" x="4383088" y="5149850"/>
          <p14:tracePt t="30364" x="4389438" y="5149850"/>
          <p14:tracePt t="30380" x="4418013" y="5149850"/>
          <p14:tracePt t="30397" x="4435475" y="5149850"/>
          <p14:tracePt t="30413" x="4464050" y="5149850"/>
          <p14:tracePt t="30431" x="4479925" y="5149850"/>
          <p14:tracePt t="30447" x="4492625" y="5149850"/>
          <p14:tracePt t="30464" x="4497388" y="5149850"/>
          <p14:tracePt t="30617" x="4503738" y="5149850"/>
          <p14:tracePt t="30633" x="4514850" y="5154613"/>
          <p14:tracePt t="30634" x="4525963" y="5154613"/>
          <p14:tracePt t="30649" x="4543425" y="5154613"/>
          <p14:tracePt t="30664" x="4572000" y="5160963"/>
          <p14:tracePt t="30680" x="4600575" y="5160963"/>
          <p14:tracePt t="30697" x="4622800" y="5160963"/>
          <p14:tracePt t="30713" x="4640263" y="5160963"/>
          <p14:tracePt t="32365" x="0" y="0"/>
        </p14:tracePtLst>
      </p14:laserTraceLst>
    </p:ext>
  </p:extLst>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51387"/>
                <a:ext cx="8305800" cy="4268413"/>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78) into equation (180) and solving for the voltage drops we get:</a:t>
                </a:r>
              </a:p>
              <a:p>
                <a:pPr marL="342900" lvl="2" indent="-342900">
                  <a:buFont typeface="Arial" pitchFamily="34" charset="0"/>
                  <a:buChar char="•"/>
                </a:pPr>
                <a:endParaRPr lang="en-US" sz="2000"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𝑧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81)</a:t>
                </a:r>
              </a:p>
              <a:p>
                <a:pPr algn="just"/>
                <a:endParaRPr lang="en-US" sz="2000" dirty="0">
                  <a:latin typeface="Times New Roman" pitchFamily="18" charset="0"/>
                  <a:cs typeface="Times New Roman" pitchFamily="18" charset="0"/>
                </a:endParaRPr>
              </a:p>
              <a:p>
                <a:pPr marL="800100" lvl="3" indent="-342900" algn="just"/>
                <a:endParaRPr lang="en-US" sz="2000" b="1" dirty="0" smtClean="0">
                  <a:solidFill>
                    <a:srgbClr val="FF0000"/>
                  </a:solidFill>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define 	</a:t>
                </a:r>
                <a14:m>
                  <m:oMath xmlns:m="http://schemas.openxmlformats.org/officeDocument/2006/math">
                    <m:d>
                      <m:dPr>
                        <m:begChr m:val="["/>
                        <m:endChr m:val="]"/>
                        <m:ctrlPr>
                          <a:rPr lang="en-US" sz="2000" i="1">
                            <a:latin typeface="Cambria Math"/>
                          </a:rPr>
                        </m:ctrlPr>
                      </m:dPr>
                      <m:e>
                        <m:r>
                          <a:rPr lang="en-US" sz="2000" i="1">
                            <a:latin typeface="Cambria Math"/>
                          </a:rPr>
                          <m:t>𝑧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𝑧𝑠</m:t>
                        </m:r>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𝑠</m:t>
                                  </m:r>
                                </m:e>
                                <m:sub>
                                  <m:r>
                                    <a:rPr lang="en-US" sz="2000" i="1">
                                      <a:latin typeface="Cambria Math"/>
                                    </a:rPr>
                                    <m:t>11</m:t>
                                  </m:r>
                                </m:sub>
                              </m:sSub>
                            </m:e>
                            <m:e>
                              <m:sSub>
                                <m:sSubPr>
                                  <m:ctrlPr>
                                    <a:rPr lang="en-US" sz="2000" i="1">
                                      <a:latin typeface="Cambria Math"/>
                                    </a:rPr>
                                  </m:ctrlPr>
                                </m:sSubPr>
                                <m:e>
                                  <m:r>
                                    <a:rPr lang="en-US" sz="2000" i="1">
                                      <a:latin typeface="Cambria Math"/>
                                    </a:rPr>
                                    <m:t>𝑧𝑠</m:t>
                                  </m:r>
                                </m:e>
                                <m:sub>
                                  <m:r>
                                    <a:rPr lang="en-US" sz="2000" i="1">
                                      <a:latin typeface="Cambria Math"/>
                                    </a:rPr>
                                    <m:t>12</m:t>
                                  </m:r>
                                </m:sub>
                              </m:sSub>
                            </m:e>
                          </m:mr>
                          <m:mr>
                            <m:e>
                              <m:sSub>
                                <m:sSubPr>
                                  <m:ctrlPr>
                                    <a:rPr lang="en-US" sz="2000" i="1">
                                      <a:latin typeface="Cambria Math"/>
                                    </a:rPr>
                                  </m:ctrlPr>
                                </m:sSubPr>
                                <m:e>
                                  <m:r>
                                    <a:rPr lang="en-US" sz="2000" i="1">
                                      <a:latin typeface="Cambria Math"/>
                                    </a:rPr>
                                    <m:t>𝑧𝑠</m:t>
                                  </m:r>
                                </m:e>
                                <m:sub>
                                  <m:r>
                                    <a:rPr lang="en-US" sz="2000" i="1">
                                      <a:latin typeface="Cambria Math"/>
                                    </a:rPr>
                                    <m:t>21</m:t>
                                  </m:r>
                                </m:sub>
                              </m:sSub>
                            </m:e>
                            <m:e>
                              <m:sSub>
                                <m:sSubPr>
                                  <m:ctrlPr>
                                    <a:rPr lang="en-US" sz="2000" i="1">
                                      <a:latin typeface="Cambria Math"/>
                                    </a:rPr>
                                  </m:ctrlPr>
                                </m:sSubPr>
                                <m:e>
                                  <m:r>
                                    <a:rPr lang="en-US" sz="2000" i="1">
                                      <a:latin typeface="Cambria Math"/>
                                    </a:rPr>
                                    <m:t>𝑧𝑠</m:t>
                                  </m:r>
                                </m:e>
                                <m:sub>
                                  <m:r>
                                    <a:rPr lang="en-US" sz="2000" i="1">
                                      <a:latin typeface="Cambria Math"/>
                                    </a:rPr>
                                    <m:t>22</m:t>
                                  </m:r>
                                </m:sub>
                              </m:sSub>
                            </m:e>
                          </m:mr>
                        </m:m>
                      </m:e>
                    </m:d>
                  </m:oMath>
                </a14:m>
                <a:r>
                  <a:rPr lang="en-US" sz="2000" dirty="0" smtClean="0">
                    <a:latin typeface="Times New Roman" pitchFamily="18" charset="0"/>
                    <a:cs typeface="Times New Roman" pitchFamily="18" charset="0"/>
                  </a:rPr>
                  <a:t>				(182)</a:t>
                </a:r>
                <a:endParaRPr lang="en-US" sz="28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751387"/>
                <a:ext cx="8305800" cy="4268413"/>
              </a:xfrm>
              <a:prstGeom prst="rect">
                <a:avLst/>
              </a:prstGeom>
              <a:blipFill rotWithShape="1">
                <a:blip r:embed="rId5"/>
                <a:stretch>
                  <a:fillRect l="-954" r="-5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5</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27999880"/>
      </p:ext>
    </p:extLst>
  </p:cSld>
  <p:clrMapOvr>
    <a:masterClrMapping/>
  </p:clrMapOvr>
  <mc:AlternateContent xmlns:mc="http://schemas.openxmlformats.org/markup-compatibility/2006" xmlns:p14="http://schemas.microsoft.com/office/powerpoint/2010/main">
    <mc:Choice Requires="p14">
      <p:transition spd="slow" p14:dur="2000" advTm="51478"/>
    </mc:Choice>
    <mc:Fallback xmlns="">
      <p:transition spd="slow" advTm="514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489" x="1885950" y="3657600"/>
          <p14:tracePt t="8828" x="1897063" y="3657600"/>
          <p14:tracePt t="8836" x="1903413" y="3657600"/>
          <p14:tracePt t="8856" x="1931988" y="3657600"/>
          <p14:tracePt t="8857" x="1965325" y="3663950"/>
          <p14:tracePt t="8873" x="2017713" y="3663950"/>
          <p14:tracePt t="8891" x="2074863" y="3663950"/>
          <p14:tracePt t="8906" x="2120900" y="3668713"/>
          <p14:tracePt t="8923" x="2165350" y="3668713"/>
          <p14:tracePt t="8939" x="2217738" y="3668713"/>
          <p14:tracePt t="8957" x="2246313" y="3668713"/>
          <p14:tracePt t="8972" x="2268538" y="3668713"/>
          <p14:tracePt t="8990" x="2292350" y="3668713"/>
          <p14:tracePt t="9006" x="2308225" y="3668713"/>
          <p14:tracePt t="9023" x="2325688" y="3668713"/>
          <p14:tracePt t="9039" x="2332038" y="3668713"/>
          <p14:tracePt t="9612" x="2325688" y="3668713"/>
          <p14:tracePt t="9622" x="2320925" y="3668713"/>
          <p14:tracePt t="9628" x="2308225" y="3668713"/>
          <p14:tracePt t="9641" x="2292350" y="3668713"/>
          <p14:tracePt t="9656" x="2279650" y="3668713"/>
          <p14:tracePt t="9673" x="2274888" y="3675063"/>
          <p14:tracePt t="9689" x="2263775" y="3675063"/>
          <p14:tracePt t="9706" x="2251075" y="3675063"/>
          <p14:tracePt t="9723" x="2239963" y="3675063"/>
          <p14:tracePt t="9739" x="2211388" y="3675063"/>
          <p14:tracePt t="9756" x="2189163" y="3675063"/>
          <p14:tracePt t="9772" x="2165350" y="3675063"/>
          <p14:tracePt t="9789" x="2120900" y="3663950"/>
          <p14:tracePt t="9807" x="2079625" y="3657600"/>
          <p14:tracePt t="9822" x="2039938" y="3657600"/>
          <p14:tracePt t="9840" x="2011363" y="3657600"/>
          <p14:tracePt t="9856" x="1971675" y="3657600"/>
          <p14:tracePt t="9873" x="1949450" y="3663950"/>
          <p14:tracePt t="9889" x="1920875" y="3663950"/>
          <p14:tracePt t="9907" x="1908175" y="3668713"/>
          <p14:tracePt t="9922" x="1892300" y="3675063"/>
          <p14:tracePt t="9922" x="1885950" y="3675063"/>
          <p14:tracePt t="9940" x="1879600" y="3675063"/>
          <p14:tracePt t="9956" x="1874838" y="3675063"/>
          <p14:tracePt t="9973" x="1868488" y="3675063"/>
          <p14:tracePt t="10020" x="1863725" y="3675063"/>
          <p14:tracePt t="10039" x="1857375" y="3675063"/>
          <p14:tracePt t="10040" x="1851025" y="3675063"/>
          <p14:tracePt t="10056" x="1835150" y="3675063"/>
          <p14:tracePt t="10073" x="1806575" y="3675063"/>
          <p14:tracePt t="10089" x="1782763" y="3675063"/>
          <p14:tracePt t="10106" x="1749425" y="3675063"/>
          <p14:tracePt t="10122" x="1731963" y="3675063"/>
          <p14:tracePt t="10122" x="1725613" y="3675063"/>
          <p14:tracePt t="10140" x="1703388" y="3675063"/>
          <p14:tracePt t="10156" x="1685925" y="3675063"/>
          <p14:tracePt t="10173" x="1679575" y="3675063"/>
          <p14:tracePt t="10189" x="1668463" y="3675063"/>
          <p14:tracePt t="10628" x="1674813" y="3675063"/>
          <p14:tracePt t="10644" x="1679575" y="3675063"/>
          <p14:tracePt t="10660" x="1692275" y="3675063"/>
          <p14:tracePt t="10664" x="1697038" y="3675063"/>
          <p14:tracePt t="10672" x="1714500" y="3675063"/>
          <p14:tracePt t="10689" x="1736725" y="3675063"/>
          <p14:tracePt t="10706" x="1749425" y="3675063"/>
          <p14:tracePt t="10723" x="1765300" y="3675063"/>
          <p14:tracePt t="10723" x="1771650" y="3675063"/>
          <p14:tracePt t="10740" x="1782763" y="3668713"/>
          <p14:tracePt t="10756" x="1789113" y="3668713"/>
          <p14:tracePt t="10773" x="1793875" y="3668713"/>
          <p14:tracePt t="10789" x="1800225" y="3668713"/>
          <p14:tracePt t="10806" x="1806575" y="3668713"/>
          <p14:tracePt t="10822" x="1817688" y="3668713"/>
          <p14:tracePt t="10839" x="1839913" y="3668713"/>
          <p14:tracePt t="10856" x="1868488" y="3668713"/>
          <p14:tracePt t="10873" x="1897063" y="3668713"/>
          <p14:tracePt t="10889" x="1931988" y="3668713"/>
          <p14:tracePt t="10906" x="1965325" y="3668713"/>
          <p14:tracePt t="10923" x="2006600" y="3668713"/>
          <p14:tracePt t="10923" x="2017713" y="3668713"/>
          <p14:tracePt t="10940" x="2035175" y="3668713"/>
          <p14:tracePt t="10956" x="2039938" y="3668713"/>
          <p14:tracePt t="10972" x="2051050" y="3668713"/>
          <p14:tracePt t="11196" x="2057400" y="3668713"/>
          <p14:tracePt t="11212" x="2063750" y="3668713"/>
          <p14:tracePt t="11222" x="2068513" y="3668713"/>
          <p14:tracePt t="11225" x="2085975" y="3668713"/>
          <p14:tracePt t="11239" x="2114550" y="3668713"/>
          <p14:tracePt t="11256" x="2149475" y="3668713"/>
          <p14:tracePt t="11273" x="2182813" y="3668713"/>
          <p14:tracePt t="11289" x="2222500" y="3668713"/>
          <p14:tracePt t="11306" x="2257425" y="3668713"/>
          <p14:tracePt t="11322" x="2286000" y="3668713"/>
          <p14:tracePt t="11339" x="2325688" y="3668713"/>
          <p14:tracePt t="11356" x="2343150" y="3668713"/>
          <p14:tracePt t="11373" x="2354263" y="3668713"/>
          <p14:tracePt t="12188" x="2354263" y="3675063"/>
          <p14:tracePt t="12228" x="2354263" y="3679825"/>
          <p14:tracePt t="12244" x="2349500" y="3679825"/>
          <p14:tracePt t="12548" x="2349500" y="3686175"/>
          <p14:tracePt t="12700" x="2349500" y="3692525"/>
          <p14:tracePt t="12708" x="2349500" y="3697288"/>
          <p14:tracePt t="12756" x="2349500" y="3703638"/>
          <p14:tracePt t="12772" x="2354263" y="3703638"/>
          <p14:tracePt t="12774" x="2360613" y="3703638"/>
          <p14:tracePt t="12789" x="2365375" y="3703638"/>
          <p14:tracePt t="12805" x="2371725" y="3703638"/>
          <p14:tracePt t="12822" x="2378075" y="3703638"/>
          <p14:tracePt t="12839" x="2382838" y="3703638"/>
          <p14:tracePt t="12875" x="2389188" y="3703638"/>
          <p14:tracePt t="12900" x="2393950" y="3703638"/>
          <p14:tracePt t="12924" x="2400300" y="3703638"/>
          <p14:tracePt t="12924" x="2406650" y="3703638"/>
          <p14:tracePt t="12939" x="2411413" y="3703638"/>
          <p14:tracePt t="12956" x="2422525" y="3703638"/>
          <p14:tracePt t="12972" x="2439988" y="3703638"/>
          <p14:tracePt t="12989" x="2451100" y="3703638"/>
          <p14:tracePt t="13005" x="2468563" y="3703638"/>
          <p14:tracePt t="13022" x="2492375" y="3703638"/>
          <p14:tracePt t="13039" x="2503488" y="3703638"/>
          <p14:tracePt t="13056" x="2525713" y="3703638"/>
          <p14:tracePt t="13072" x="2532063" y="3703638"/>
          <p14:tracePt t="13089" x="2543175" y="3703638"/>
          <p14:tracePt t="13188" x="2543175" y="3697288"/>
          <p14:tracePt t="13206" x="2543175" y="3692525"/>
          <p14:tracePt t="13207" x="2554288" y="3675063"/>
          <p14:tracePt t="13222" x="2560638" y="3663950"/>
          <p14:tracePt t="13239" x="2560638" y="3651250"/>
          <p14:tracePt t="13256" x="2565400" y="3640138"/>
          <p14:tracePt t="13273" x="2571750" y="3635375"/>
          <p14:tracePt t="13289" x="2571750" y="3622675"/>
          <p14:tracePt t="13306" x="2578100" y="3617913"/>
          <p14:tracePt t="13356" x="2578100" y="3611563"/>
          <p14:tracePt t="13368" x="2578100" y="3606800"/>
          <p14:tracePt t="13404" x="2578100" y="3600450"/>
          <p14:tracePt t="13420" x="2582863" y="3594100"/>
          <p14:tracePt t="13439" x="2589213" y="3589338"/>
          <p14:tracePt t="13440" x="2589213" y="3582988"/>
          <p14:tracePt t="13580" x="2593975" y="3582988"/>
          <p14:tracePt t="13591" x="2600325" y="3582988"/>
          <p14:tracePt t="13606" x="2611438" y="3582988"/>
          <p14:tracePt t="13622" x="2622550" y="3582988"/>
          <p14:tracePt t="13639" x="2628900" y="3582988"/>
          <p14:tracePt t="13656" x="2640013" y="3582988"/>
          <p14:tracePt t="13673" x="2646363" y="3582988"/>
          <p14:tracePt t="13689" x="2651125" y="3582988"/>
          <p14:tracePt t="13803" x="2657475" y="3582988"/>
          <p14:tracePt t="13804" x="2663825" y="3582988"/>
          <p14:tracePt t="13822" x="2674938" y="3582988"/>
          <p14:tracePt t="13839" x="2679700" y="3582988"/>
          <p14:tracePt t="13856" x="2692400" y="3582988"/>
          <p14:tracePt t="13873" x="2697163" y="3582988"/>
          <p14:tracePt t="13889" x="2703513" y="3582988"/>
          <p14:tracePt t="13906" x="2708275" y="3582988"/>
          <p14:tracePt t="13922" x="2720975" y="3582988"/>
          <p14:tracePt t="13922" x="2725738" y="3582988"/>
          <p14:tracePt t="13939" x="2732088" y="3582988"/>
          <p14:tracePt t="13979" x="2736850" y="3582988"/>
          <p14:tracePt t="13992" x="2743200" y="3582988"/>
          <p14:tracePt t="14006" x="2749550" y="3582988"/>
          <p14:tracePt t="14044" x="2754313" y="3582988"/>
          <p14:tracePt t="14404" x="2749550" y="3582988"/>
          <p14:tracePt t="14443" x="2749550" y="3589338"/>
          <p14:tracePt t="14524" x="2743200" y="3589338"/>
          <p14:tracePt t="14588" x="2736850" y="3589338"/>
          <p14:tracePt t="14620" x="2732088" y="3589338"/>
          <p14:tracePt t="14624" x="2732088" y="3594100"/>
          <p14:tracePt t="14639" x="2725738" y="3594100"/>
          <p14:tracePt t="14655" x="2720975" y="3594100"/>
          <p14:tracePt t="14700" x="2720975" y="3600450"/>
          <p14:tracePt t="14722" x="2714625" y="3600450"/>
          <p14:tracePt t="14755" x="2714625" y="3606800"/>
          <p14:tracePt t="14756" x="2703513" y="3606800"/>
          <p14:tracePt t="14836" x="2697163" y="3606800"/>
          <p14:tracePt t="14843" x="2697163" y="3611563"/>
          <p14:tracePt t="15035" x="2692400" y="3611563"/>
          <p14:tracePt t="17156" x="2697163" y="3611563"/>
          <p14:tracePt t="17181" x="2703513" y="3611563"/>
          <p14:tracePt t="17188" x="2714625" y="3617913"/>
          <p14:tracePt t="17207" x="2720975" y="3622675"/>
          <p14:tracePt t="17223" x="2725738" y="3622675"/>
          <p14:tracePt t="17240" x="2732088" y="3622675"/>
          <p14:tracePt t="17256" x="2732088" y="3629025"/>
          <p14:tracePt t="17273" x="2736850" y="3629025"/>
          <p14:tracePt t="17348" x="2743200" y="3629025"/>
          <p14:tracePt t="17356" x="2749550" y="3629025"/>
          <p14:tracePt t="17373" x="2754313" y="3629025"/>
          <p14:tracePt t="17508" x="2754313" y="3617913"/>
          <p14:tracePt t="17524" x="2754313" y="3611563"/>
          <p14:tracePt t="17529" x="2749550" y="3611563"/>
          <p14:tracePt t="17540" x="2736850" y="3611563"/>
          <p14:tracePt t="17556" x="2736850" y="3606800"/>
          <p14:tracePt t="17573" x="2732088" y="3600450"/>
          <p14:tracePt t="17590" x="2725738" y="3600450"/>
          <p14:tracePt t="17606" x="2720975" y="3600450"/>
          <p14:tracePt t="17652" x="2714625" y="3600450"/>
          <p14:tracePt t="17673" x="2708275" y="3600450"/>
          <p14:tracePt t="17673" x="2703513" y="3600450"/>
          <p14:tracePt t="17690" x="2697163" y="3600450"/>
          <p14:tracePt t="17844" x="2697163" y="3606800"/>
          <p14:tracePt t="17859" x="2697163" y="3617913"/>
          <p14:tracePt t="17873" x="2708275" y="3622675"/>
          <p14:tracePt t="17890" x="2720975" y="3629025"/>
          <p14:tracePt t="17906" x="2736850" y="3635375"/>
          <p14:tracePt t="17923" x="2749550" y="3640138"/>
          <p14:tracePt t="17940" x="2760663" y="3640138"/>
          <p14:tracePt t="17956" x="2778125" y="3640138"/>
          <p14:tracePt t="17973" x="2782888" y="3640138"/>
          <p14:tracePt t="17990" x="2789238" y="3640138"/>
          <p14:tracePt t="18006" x="2794000" y="3640138"/>
          <p14:tracePt t="18044" x="2800350" y="3640138"/>
          <p14:tracePt t="18092" x="2806700" y="3640138"/>
          <p14:tracePt t="18508" x="2800350" y="3640138"/>
          <p14:tracePt t="18572" x="2806700" y="3640138"/>
          <p14:tracePt t="18578" x="2811463" y="3640138"/>
          <p14:tracePt t="18590" x="2840038" y="3640138"/>
          <p14:tracePt t="18606" x="2879725" y="3640138"/>
          <p14:tracePt t="18623" x="2914650" y="3640138"/>
          <p14:tracePt t="18639" x="2949575" y="3640138"/>
          <p14:tracePt t="18657" x="2982913" y="3640138"/>
          <p14:tracePt t="18673" x="3017838" y="3640138"/>
          <p14:tracePt t="18690" x="3051175" y="3640138"/>
          <p14:tracePt t="18706" x="3079750" y="3640138"/>
          <p14:tracePt t="18723" x="3103563" y="3640138"/>
          <p14:tracePt t="18739" x="3143250" y="3640138"/>
          <p14:tracePt t="18757" x="3160713" y="3640138"/>
          <p14:tracePt t="18773" x="3189288" y="3640138"/>
          <p14:tracePt t="18790" x="3222625" y="3640138"/>
          <p14:tracePt t="18806" x="3251200" y="3640138"/>
          <p14:tracePt t="18824" x="3279775" y="3640138"/>
          <p14:tracePt t="18839" x="3292475" y="3646488"/>
          <p14:tracePt t="18857" x="3303588" y="3646488"/>
          <p14:tracePt t="18873" x="3308350" y="3646488"/>
          <p14:tracePt t="19124" x="3314700" y="3646488"/>
          <p14:tracePt t="19132" x="3321050" y="3646488"/>
          <p14:tracePt t="19140" x="3336925" y="3646488"/>
          <p14:tracePt t="19157" x="3360738" y="3640138"/>
          <p14:tracePt t="19173" x="3382963" y="3640138"/>
          <p14:tracePt t="19190" x="3411538" y="3640138"/>
          <p14:tracePt t="19206" x="3435350" y="3640138"/>
          <p14:tracePt t="19223" x="3457575" y="3640138"/>
          <p14:tracePt t="19239" x="3479800" y="3640138"/>
          <p14:tracePt t="19257" x="3497263" y="3640138"/>
          <p14:tracePt t="19273" x="3503613" y="3640138"/>
          <p14:tracePt t="19290" x="3514725" y="3640138"/>
          <p14:tracePt t="19580" x="3521075" y="3640138"/>
          <p14:tracePt t="19606" x="3532188" y="3640138"/>
          <p14:tracePt t="19623" x="3554413" y="3646488"/>
          <p14:tracePt t="19623" x="3582988" y="3646488"/>
          <p14:tracePt t="19639" x="3611563" y="3646488"/>
          <p14:tracePt t="19656" x="3640138" y="3646488"/>
          <p14:tracePt t="19673" x="3651250" y="3646488"/>
          <p14:tracePt t="19690" x="3657600" y="3646488"/>
          <p14:tracePt t="20529" x="3668713" y="3646488"/>
          <p14:tracePt t="20542" x="3668713" y="3640138"/>
          <p14:tracePt t="20542" x="3679825" y="3640138"/>
          <p14:tracePt t="20557" x="3686175" y="3640138"/>
          <p14:tracePt t="20575" x="3697288" y="3640138"/>
          <p14:tracePt t="20590" x="3721100" y="3640138"/>
          <p14:tracePt t="20608" x="3732213" y="3640138"/>
          <p14:tracePt t="20624" x="3743325" y="3640138"/>
          <p14:tracePt t="20641" x="3749675" y="3640138"/>
          <p14:tracePt t="20657" x="3754438" y="3640138"/>
          <p14:tracePt t="21013" x="3760788" y="3640138"/>
          <p14:tracePt t="21040" x="3783013" y="3640138"/>
          <p14:tracePt t="21041" x="3811588" y="3635375"/>
          <p14:tracePt t="21057" x="3829050" y="3635375"/>
          <p14:tracePt t="21074" x="3846513" y="3629025"/>
          <p14:tracePt t="21090" x="3863975" y="3622675"/>
          <p14:tracePt t="21108" x="3868738" y="3622675"/>
          <p14:tracePt t="21124" x="3875088" y="3622675"/>
          <p14:tracePt t="21341" x="3879850" y="3622675"/>
          <p14:tracePt t="21349" x="3897313" y="3617913"/>
          <p14:tracePt t="21357" x="3908425" y="3611563"/>
          <p14:tracePt t="21374" x="3925888" y="3606800"/>
          <p14:tracePt t="21390" x="3937000" y="3606800"/>
          <p14:tracePt t="21407" x="3949700" y="3600450"/>
          <p14:tracePt t="21424" x="3954463" y="3600450"/>
          <p14:tracePt t="21661" x="3960813" y="3600450"/>
          <p14:tracePt t="21674" x="3965575" y="3600450"/>
          <p14:tracePt t="21677" x="3983038" y="3600450"/>
          <p14:tracePt t="21691" x="4000500" y="3600450"/>
          <p14:tracePt t="21707" x="4017963" y="3600450"/>
          <p14:tracePt t="21724" x="4035425" y="3600450"/>
          <p14:tracePt t="21740" x="4051300" y="3600450"/>
          <p14:tracePt t="21758" x="4057650" y="3600450"/>
          <p14:tracePt t="21797" x="4064000" y="3600450"/>
          <p14:tracePt t="22093" x="4068763" y="3600450"/>
          <p14:tracePt t="22108" x="4092575" y="3600450"/>
          <p14:tracePt t="22124" x="4103688" y="3594100"/>
          <p14:tracePt t="22140" x="4121150" y="3589338"/>
          <p14:tracePt t="22157" x="4125913" y="3589338"/>
          <p14:tracePt t="22237" x="4132263" y="3589338"/>
          <p14:tracePt t="22257" x="4137025" y="3589338"/>
          <p14:tracePt t="22257" x="4154488" y="3594100"/>
          <p14:tracePt t="22274" x="4171950" y="3594100"/>
          <p14:tracePt t="22291" x="4183063" y="3600450"/>
          <p14:tracePt t="22307" x="4200525" y="3600450"/>
          <p14:tracePt t="22324" x="4211638" y="3600450"/>
          <p14:tracePt t="22549" x="4217988" y="3600450"/>
          <p14:tracePt t="22557" x="4222750" y="3600450"/>
          <p14:tracePt t="22558" x="4235450" y="3600450"/>
          <p14:tracePt t="22574" x="4257675" y="3600450"/>
          <p14:tracePt t="22591" x="4275138" y="3600450"/>
          <p14:tracePt t="22607" x="4303713" y="3600450"/>
          <p14:tracePt t="22624" x="4314825" y="3600450"/>
          <p14:tracePt t="22640" x="4325938" y="3600450"/>
          <p14:tracePt t="22893" x="4332288" y="3600450"/>
          <p14:tracePt t="22901" x="4332288" y="3594100"/>
          <p14:tracePt t="22901" x="4343400" y="3589338"/>
          <p14:tracePt t="22909" x="4354513" y="3582988"/>
          <p14:tracePt t="22923" x="4378325" y="3571875"/>
          <p14:tracePt t="22940" x="4406900" y="3543300"/>
          <p14:tracePt t="22957" x="4418013" y="3532188"/>
          <p14:tracePt t="22973" x="4422775" y="3525838"/>
          <p14:tracePt t="23365" x="4422775" y="3532188"/>
          <p14:tracePt t="23373" x="4429125" y="3532188"/>
          <p14:tracePt t="23374" x="4457700" y="3549650"/>
          <p14:tracePt t="23390" x="4497388" y="3571875"/>
          <p14:tracePt t="23408" x="4525963" y="3582988"/>
          <p14:tracePt t="23423" x="4549775" y="3600450"/>
          <p14:tracePt t="23441" x="4578350" y="3611563"/>
          <p14:tracePt t="23457" x="4594225" y="3617913"/>
          <p14:tracePt t="23474" x="4618038" y="3622675"/>
          <p14:tracePt t="23490" x="4635500" y="3622675"/>
          <p14:tracePt t="23507" x="4657725" y="3629025"/>
          <p14:tracePt t="23523" x="4679950" y="3635375"/>
          <p14:tracePt t="23523" x="4692650" y="3635375"/>
          <p14:tracePt t="23541" x="4703763" y="3635375"/>
          <p14:tracePt t="23557" x="4725988" y="3635375"/>
          <p14:tracePt t="23574" x="4737100" y="3635375"/>
          <p14:tracePt t="23590" x="4743450" y="3635375"/>
          <p14:tracePt t="23661" x="4749800" y="3635375"/>
          <p14:tracePt t="23665" x="4749800" y="3629025"/>
          <p14:tracePt t="23674" x="4754563" y="3629025"/>
          <p14:tracePt t="23690" x="4765675" y="3622675"/>
          <p14:tracePt t="23708" x="4778375" y="3617913"/>
          <p14:tracePt t="23723" x="4783138" y="3617913"/>
          <p14:tracePt t="23741" x="4789488" y="3617913"/>
          <p14:tracePt t="23741" x="4789488" y="3611563"/>
          <p14:tracePt t="23885" x="4794250" y="3611563"/>
          <p14:tracePt t="23893" x="4864100" y="3582988"/>
          <p14:tracePt t="23907" x="4949825" y="3549650"/>
          <p14:tracePt t="23923" x="4960938" y="3536950"/>
          <p14:tracePt t="23940" x="4965700" y="3536950"/>
          <p14:tracePt t="23957" x="4972050" y="3532188"/>
          <p14:tracePt t="24069" x="4978400" y="3532188"/>
          <p14:tracePt t="24173" x="4983163" y="3532188"/>
          <p14:tracePt t="24197" x="4989513" y="3532188"/>
          <p14:tracePt t="24213" x="4994275" y="3532188"/>
          <p14:tracePt t="24221" x="5000625" y="3532188"/>
          <p14:tracePt t="24240" x="5006975" y="3532188"/>
          <p14:tracePt t="24241" x="5029200" y="3532188"/>
          <p14:tracePt t="24257" x="5046663" y="3525838"/>
          <p14:tracePt t="24274" x="5057775" y="3525838"/>
          <p14:tracePt t="24290" x="5075238" y="3525838"/>
          <p14:tracePt t="24307" x="5080000" y="3525838"/>
          <p14:tracePt t="24323" x="5092700" y="3525838"/>
          <p14:tracePt t="24341" x="5097463" y="3525838"/>
          <p14:tracePt t="24357" x="5103813" y="3525838"/>
          <p14:tracePt t="25221" x="5108575" y="3532188"/>
          <p14:tracePt t="25222" x="5132388" y="3554413"/>
          <p14:tracePt t="25240" x="5149850" y="3578225"/>
          <p14:tracePt t="25257" x="5183188" y="3606800"/>
          <p14:tracePt t="25273" x="5235575" y="3640138"/>
          <p14:tracePt t="25291" x="5286375" y="3668713"/>
          <p14:tracePt t="25307" x="5349875" y="3703638"/>
          <p14:tracePt t="25324" x="5411788" y="3732213"/>
          <p14:tracePt t="25340" x="5497513" y="3765550"/>
          <p14:tracePt t="25357" x="5554663" y="3778250"/>
          <p14:tracePt t="25373" x="5611813" y="3778250"/>
          <p14:tracePt t="25391" x="5668963" y="3778250"/>
          <p14:tracePt t="25407" x="5708650" y="3765550"/>
          <p14:tracePt t="25424" x="5732463" y="3754438"/>
          <p14:tracePt t="25440" x="5737225" y="3743325"/>
          <p14:tracePt t="25457" x="5737225" y="3725863"/>
          <p14:tracePt t="25473" x="5732463" y="3708400"/>
          <p14:tracePt t="25490" x="5708650" y="3697288"/>
          <p14:tracePt t="25507" x="5651500" y="3668713"/>
          <p14:tracePt t="25524" x="5561013" y="3622675"/>
          <p14:tracePt t="25540" x="5378450" y="3578225"/>
          <p14:tracePt t="25557" x="5246688" y="3560763"/>
          <p14:tracePt t="25573" x="5114925" y="3560763"/>
          <p14:tracePt t="25590" x="4994275" y="3560763"/>
          <p14:tracePt t="25607" x="4914900" y="3594100"/>
          <p14:tracePt t="25624" x="4875213" y="3640138"/>
          <p14:tracePt t="25640" x="4857750" y="3692525"/>
          <p14:tracePt t="25657" x="4857750" y="3732213"/>
          <p14:tracePt t="25673" x="4864100" y="3765550"/>
          <p14:tracePt t="25691" x="4886325" y="3783013"/>
          <p14:tracePt t="25707" x="4914900" y="3806825"/>
          <p14:tracePt t="25724" x="4965700" y="3817938"/>
          <p14:tracePt t="25740" x="5068888" y="3817938"/>
          <p14:tracePt t="25757" x="5143500" y="3817938"/>
          <p14:tracePt t="25773" x="5218113" y="3811588"/>
          <p14:tracePt t="25790" x="5286375" y="3794125"/>
          <p14:tracePt t="25807" x="5360988" y="3778250"/>
          <p14:tracePt t="25823" x="5435600" y="3760788"/>
          <p14:tracePt t="25840" x="5508625" y="3749675"/>
          <p14:tracePt t="25857" x="5572125" y="3743325"/>
          <p14:tracePt t="25873" x="5622925" y="3736975"/>
          <p14:tracePt t="25891" x="5664200" y="3736975"/>
          <p14:tracePt t="25907" x="5715000" y="3736975"/>
          <p14:tracePt t="25924" x="5765800" y="3736975"/>
          <p14:tracePt t="25940" x="5840413" y="3736975"/>
          <p14:tracePt t="25957" x="5875338" y="3736975"/>
          <p14:tracePt t="25973" x="5903913" y="3736975"/>
          <p14:tracePt t="25990" x="5921375" y="3736975"/>
          <p14:tracePt t="26007" x="5926138" y="3736975"/>
          <p14:tracePt t="26023" x="5932488" y="3736975"/>
          <p14:tracePt t="26173" x="5937250" y="3732213"/>
          <p14:tracePt t="26175" x="5954713" y="3725863"/>
          <p14:tracePt t="26190" x="5961063" y="3721100"/>
          <p14:tracePt t="26207" x="5972175" y="3714750"/>
          <p14:tracePt t="26245" x="5978525" y="3714750"/>
          <p14:tracePt t="28205" x="5972175" y="3714750"/>
          <p14:tracePt t="28237" x="5972175" y="3708400"/>
          <p14:tracePt t="29197" x="5965825" y="3708400"/>
          <p14:tracePt t="29213" x="5961063" y="3708400"/>
          <p14:tracePt t="29213" x="5949950" y="3708400"/>
          <p14:tracePt t="29223" x="5908675" y="3708400"/>
          <p14:tracePt t="29240" x="5846763" y="3714750"/>
          <p14:tracePt t="29256" x="5754688" y="3721100"/>
          <p14:tracePt t="29273" x="5640388" y="3732213"/>
          <p14:tracePt t="29290" x="5537200" y="3743325"/>
          <p14:tracePt t="29306" x="5429250" y="3754438"/>
          <p14:tracePt t="29324" x="5308600" y="3771900"/>
          <p14:tracePt t="29340" x="5114925" y="3789363"/>
          <p14:tracePt t="29357" x="4983163" y="3806825"/>
          <p14:tracePt t="29373" x="4846638" y="3829050"/>
          <p14:tracePt t="29390" x="4725988" y="3851275"/>
          <p14:tracePt t="29406" x="4622800" y="3879850"/>
          <p14:tracePt t="29423" x="4514850" y="3925888"/>
          <p14:tracePt t="29440" x="4411663" y="3978275"/>
          <p14:tracePt t="29457" x="4303713" y="4035425"/>
          <p14:tracePt t="29473" x="4200525" y="4092575"/>
          <p14:tracePt t="29490" x="4114800" y="4149725"/>
          <p14:tracePt t="29506" x="4035425" y="4211638"/>
          <p14:tracePt t="29523" x="3960813" y="4264025"/>
          <p14:tracePt t="29540" x="3875088" y="4332288"/>
          <p14:tracePt t="29540" x="3829050" y="4365625"/>
          <p14:tracePt t="29557" x="3749675" y="4418013"/>
          <p14:tracePt t="29573" x="3675063" y="4468813"/>
          <p14:tracePt t="29590" x="3594100" y="4508500"/>
          <p14:tracePt t="29606" x="3521075" y="4549775"/>
          <p14:tracePt t="29623" x="3435350" y="4578350"/>
          <p14:tracePt t="29640" x="3349625" y="4594225"/>
          <p14:tracePt t="29656" x="3268663" y="4600575"/>
          <p14:tracePt t="29674" x="3182938" y="4600575"/>
          <p14:tracePt t="29690" x="3092450" y="4600575"/>
          <p14:tracePt t="29707" x="3006725" y="4583113"/>
          <p14:tracePt t="29723" x="2908300" y="4572000"/>
          <p14:tracePt t="29740" x="2822575" y="4554538"/>
          <p14:tracePt t="29756" x="2708275" y="4532313"/>
          <p14:tracePt t="29774" x="2622550" y="4514850"/>
          <p14:tracePt t="29790" x="2549525" y="4492625"/>
          <p14:tracePt t="29807" x="2474913" y="4464050"/>
          <p14:tracePt t="29823" x="2400300" y="4435475"/>
          <p14:tracePt t="29840" x="2349500" y="4411663"/>
          <p14:tracePt t="29856" x="2303463" y="4389438"/>
          <p14:tracePt t="29873" x="2274888" y="4371975"/>
          <p14:tracePt t="29890" x="2257425" y="4360863"/>
          <p14:tracePt t="29907" x="2251075" y="4354513"/>
          <p14:tracePt t="29923" x="2246313" y="4349750"/>
          <p14:tracePt t="29940" x="2246313" y="4343400"/>
          <p14:tracePt t="29956" x="2246313" y="4337050"/>
          <p14:tracePt t="29973" x="2246313" y="4332288"/>
          <p14:tracePt t="30077" x="2251075" y="4332288"/>
          <p14:tracePt t="30085" x="2251075" y="4325938"/>
          <p14:tracePt t="30106" x="2263775" y="4325938"/>
          <p14:tracePt t="30107" x="2297113" y="4314825"/>
          <p14:tracePt t="30123" x="2325688" y="4308475"/>
          <p14:tracePt t="30140" x="2360613" y="4297363"/>
          <p14:tracePt t="30140" x="2371725" y="4292600"/>
          <p14:tracePt t="30157" x="2411413" y="4286250"/>
          <p14:tracePt t="30173" x="2446338" y="4286250"/>
          <p14:tracePt t="30190" x="2468563" y="4279900"/>
          <p14:tracePt t="30207" x="2497138" y="4279900"/>
          <p14:tracePt t="30223" x="2508250" y="4275138"/>
          <p14:tracePt t="30240" x="2520950" y="4275138"/>
          <p14:tracePt t="30285" x="2525713" y="4275138"/>
          <p14:tracePt t="30485" x="2532063" y="4275138"/>
          <p14:tracePt t="30509" x="2536825" y="4275138"/>
          <p14:tracePt t="30525" x="2543175" y="4275138"/>
          <p14:tracePt t="30541" x="2554288" y="4275138"/>
          <p14:tracePt t="30541" x="2565400" y="4275138"/>
          <p14:tracePt t="30556" x="2593975" y="4268788"/>
          <p14:tracePt t="30574" x="2617788" y="4268788"/>
          <p14:tracePt t="30590" x="2628900" y="4264025"/>
          <p14:tracePt t="30607" x="2635250" y="4264025"/>
          <p14:tracePt t="31229" x="2640013" y="4264025"/>
          <p14:tracePt t="31239" x="2657475" y="4257675"/>
          <p14:tracePt t="31257" x="2674938" y="4251325"/>
          <p14:tracePt t="31273" x="2692400" y="4251325"/>
          <p14:tracePt t="31290" x="2714625" y="4251325"/>
          <p14:tracePt t="31306" x="2725738" y="4251325"/>
          <p14:tracePt t="31339" x="2736850" y="4251325"/>
          <p14:tracePt t="31340" x="2743200" y="4251325"/>
          <p14:tracePt t="31468" x="2749550" y="4251325"/>
          <p14:tracePt t="31477" x="2754313" y="4251325"/>
          <p14:tracePt t="31490" x="2760663" y="4251325"/>
          <p14:tracePt t="31506" x="2765425" y="4251325"/>
          <p14:tracePt t="31523" x="2771775" y="4251325"/>
          <p14:tracePt t="31876" x="2765425" y="4251325"/>
          <p14:tracePt t="31908" x="2760663" y="4251325"/>
          <p14:tracePt t="31917" x="2760663" y="4257675"/>
          <p14:tracePt t="31923" x="2754313" y="4264025"/>
          <p14:tracePt t="31940" x="2749550" y="4268788"/>
          <p14:tracePt t="31940" x="2743200" y="4279900"/>
          <p14:tracePt t="31957" x="2743200" y="4286250"/>
          <p14:tracePt t="31973" x="2732088" y="4292600"/>
          <p14:tracePt t="31990" x="2732088" y="4297363"/>
          <p14:tracePt t="32006" x="2732088" y="4303713"/>
          <p14:tracePt t="32204" x="2725738" y="4303713"/>
          <p14:tracePt t="32237" x="2720975" y="4303713"/>
          <p14:tracePt t="32349" x="2714625" y="4303713"/>
          <p14:tracePt t="32357" x="2708275" y="4303713"/>
          <p14:tracePt t="32357" x="2697163" y="4314825"/>
          <p14:tracePt t="32379" x="2686050" y="4325938"/>
          <p14:tracePt t="32389" x="2668588" y="4343400"/>
          <p14:tracePt t="32406" x="2646363" y="4360863"/>
          <p14:tracePt t="32423" x="2628900" y="4389438"/>
          <p14:tracePt t="32439" x="2617788" y="4418013"/>
          <p14:tracePt t="32457" x="2600325" y="4446588"/>
          <p14:tracePt t="32473" x="2593975" y="4468813"/>
          <p14:tracePt t="32490" x="2582863" y="4503738"/>
          <p14:tracePt t="32506" x="2582863" y="4525963"/>
          <p14:tracePt t="32523" x="2582863" y="4549775"/>
          <p14:tracePt t="32539" x="2582863" y="4565650"/>
          <p14:tracePt t="32539" x="2582863" y="4578350"/>
          <p14:tracePt t="32557" x="2582863" y="4589463"/>
          <p14:tracePt t="32573" x="2589213" y="4594225"/>
          <p14:tracePt t="32590" x="2593975" y="4606925"/>
          <p14:tracePt t="32606" x="2600325" y="4622800"/>
          <p14:tracePt t="32623" x="2606675" y="4635500"/>
          <p14:tracePt t="32639" x="2617788" y="4646613"/>
          <p14:tracePt t="32656" x="2622550" y="4657725"/>
          <p14:tracePt t="32673" x="2622550" y="4664075"/>
          <p14:tracePt t="32788" x="2628900" y="4664075"/>
          <p14:tracePt t="32877" x="2622550" y="4668838"/>
          <p14:tracePt t="32877" x="2617788" y="4668838"/>
          <p14:tracePt t="32890" x="2611438" y="4675188"/>
          <p14:tracePt t="32906" x="2606675" y="4679950"/>
          <p14:tracePt t="32939" x="2606675" y="4686300"/>
          <p14:tracePt t="32957" x="2600325" y="4686300"/>
          <p14:tracePt t="33045" x="2606675" y="4686300"/>
          <p14:tracePt t="33053" x="2606675" y="4679950"/>
          <p14:tracePt t="33061" x="2628900" y="4657725"/>
          <p14:tracePt t="33073" x="2714625" y="4606925"/>
          <p14:tracePt t="33089" x="2817813" y="4549775"/>
          <p14:tracePt t="33107" x="2921000" y="4464050"/>
          <p14:tracePt t="33123" x="3035300" y="4371975"/>
          <p14:tracePt t="33140" x="3160713" y="4268788"/>
          <p14:tracePt t="33156" x="3308350" y="4143375"/>
          <p14:tracePt t="33173" x="3371850" y="4079875"/>
          <p14:tracePt t="33189" x="3411538" y="4040188"/>
          <p14:tracePt t="33207" x="3435350" y="4006850"/>
          <p14:tracePt t="33223" x="3435350" y="3989388"/>
          <p14:tracePt t="33240" x="3440113" y="3960813"/>
          <p14:tracePt t="33256" x="3440113" y="3932238"/>
          <p14:tracePt t="33273" x="3440113" y="3903663"/>
          <p14:tracePt t="33289" x="3440113" y="3868738"/>
          <p14:tracePt t="33306" x="3429000" y="3817938"/>
          <p14:tracePt t="33323" x="3394075" y="3760788"/>
          <p14:tracePt t="33340" x="3354388" y="3697288"/>
          <p14:tracePt t="33356" x="3279775" y="3600450"/>
          <p14:tracePt t="33373" x="3200400" y="3532188"/>
          <p14:tracePt t="33389" x="3121025" y="3468688"/>
          <p14:tracePt t="33407" x="3040063" y="3417888"/>
          <p14:tracePt t="33423" x="2954338" y="3389313"/>
          <p14:tracePt t="33440" x="2863850" y="3382963"/>
          <p14:tracePt t="33456" x="2789238" y="3382963"/>
          <p14:tracePt t="33473" x="2720975" y="3389313"/>
          <p14:tracePt t="33489" x="2668588" y="3411538"/>
          <p14:tracePt t="33506" x="2617788" y="3440113"/>
          <p14:tracePt t="33523" x="2571750" y="3463925"/>
          <p14:tracePt t="33540" x="2536825" y="3486150"/>
          <p14:tracePt t="33556" x="2463800" y="3514725"/>
          <p14:tracePt t="33573" x="2417763" y="3536950"/>
          <p14:tracePt t="33589" x="2382838" y="3560763"/>
          <p14:tracePt t="33607" x="2360613" y="3578225"/>
          <p14:tracePt t="33623" x="2343150" y="3589338"/>
          <p14:tracePt t="33640" x="2336800" y="3594100"/>
          <p14:tracePt t="33656" x="2325688" y="3600450"/>
          <p14:tracePt t="33673" x="2320925" y="3600450"/>
          <p14:tracePt t="33689" x="2320925" y="3606800"/>
          <p14:tracePt t="33765" x="2314575" y="3606800"/>
          <p14:tracePt t="33766" x="2308225" y="3606800"/>
          <p14:tracePt t="33773" x="2303463" y="3611563"/>
          <p14:tracePt t="33812" x="2297113" y="3611563"/>
          <p14:tracePt t="33868" x="2292350" y="3611563"/>
          <p14:tracePt t="34044" x="2292350" y="3617913"/>
          <p14:tracePt t="34077" x="2297113" y="3617913"/>
          <p14:tracePt t="34077" x="2303463" y="3622675"/>
          <p14:tracePt t="34089" x="2343150" y="3640138"/>
          <p14:tracePt t="34107" x="2400300" y="3657600"/>
          <p14:tracePt t="34123" x="2468563" y="3679825"/>
          <p14:tracePt t="34140" x="2543175" y="3703638"/>
          <p14:tracePt t="34156" x="2663825" y="3732213"/>
          <p14:tracePt t="34173" x="2749550" y="3754438"/>
          <p14:tracePt t="34189" x="2822575" y="3765550"/>
          <p14:tracePt t="34206" x="2879725" y="3778250"/>
          <p14:tracePt t="34223" x="2936875" y="3783013"/>
          <p14:tracePt t="34239" x="3000375" y="3789363"/>
          <p14:tracePt t="34256" x="3057525" y="3789363"/>
          <p14:tracePt t="34273" x="3114675" y="3789363"/>
          <p14:tracePt t="34289" x="3160713" y="3789363"/>
          <p14:tracePt t="34306" x="3211513" y="3789363"/>
          <p14:tracePt t="34322" x="3251200" y="3771900"/>
          <p14:tracePt t="34339" x="3314700" y="3760788"/>
          <p14:tracePt t="34356" x="3382963" y="3736975"/>
          <p14:tracePt t="34373" x="3429000" y="3721100"/>
          <p14:tracePt t="34389" x="3468688" y="3703638"/>
          <p14:tracePt t="34406" x="3521075" y="3679825"/>
          <p14:tracePt t="34422" x="3578225" y="3668713"/>
          <p14:tracePt t="34440" x="3635375" y="3663950"/>
          <p14:tracePt t="34457" x="3692525" y="3657600"/>
          <p14:tracePt t="34474" x="3749675" y="3657600"/>
          <p14:tracePt t="34490" x="3811588" y="3657600"/>
          <p14:tracePt t="34507" x="3886200" y="3657600"/>
          <p14:tracePt t="34523" x="3954463" y="3657600"/>
          <p14:tracePt t="34540" x="4029075" y="3657600"/>
          <p14:tracePt t="34557" x="4132263" y="3679825"/>
          <p14:tracePt t="34574" x="4206875" y="3697288"/>
          <p14:tracePt t="34590" x="4275138" y="3725863"/>
          <p14:tracePt t="34607" x="4343400" y="3754438"/>
          <p14:tracePt t="34623" x="4400550" y="3778250"/>
          <p14:tracePt t="34640" x="4451350" y="3800475"/>
          <p14:tracePt t="34657" x="4497388" y="3822700"/>
          <p14:tracePt t="34673" x="4543425" y="3840163"/>
          <p14:tracePt t="34691" x="4611688" y="3868738"/>
          <p14:tracePt t="34707" x="4668838" y="3886200"/>
          <p14:tracePt t="34724" x="4721225" y="3897313"/>
          <p14:tracePt t="34740" x="4778375" y="3903663"/>
          <p14:tracePt t="34740" x="4811713" y="3903663"/>
          <p14:tracePt t="34758" x="4879975" y="3903663"/>
          <p14:tracePt t="34773" x="4954588" y="3903663"/>
          <p14:tracePt t="34791" x="5040313" y="3886200"/>
          <p14:tracePt t="34807" x="5121275" y="3868738"/>
          <p14:tracePt t="34824" x="5194300" y="3851275"/>
          <p14:tracePt t="34840" x="5264150" y="3822700"/>
          <p14:tracePt t="34857" x="5326063" y="3800475"/>
          <p14:tracePt t="34873" x="5389563" y="3765550"/>
          <p14:tracePt t="34891" x="5446713" y="3736975"/>
          <p14:tracePt t="34907" x="5497513" y="3703638"/>
          <p14:tracePt t="34924" x="5537200" y="3675063"/>
          <p14:tracePt t="34940" x="5561013" y="3646488"/>
          <p14:tracePt t="34940" x="5572125" y="3640138"/>
          <p14:tracePt t="34958" x="5583238" y="3622675"/>
          <p14:tracePt t="34973" x="5594350" y="3617913"/>
          <p14:tracePt t="34991" x="5600700" y="3611563"/>
          <p14:tracePt t="35007" x="5607050" y="3611563"/>
          <p14:tracePt t="35024" x="5611813" y="3611563"/>
          <p14:tracePt t="35645" x="5607050" y="3611563"/>
          <p14:tracePt t="35661" x="5600700" y="3611563"/>
          <p14:tracePt t="35674" x="5583238" y="3611563"/>
          <p14:tracePt t="35677" x="5503863" y="3617913"/>
          <p14:tracePt t="35691" x="5383213" y="3640138"/>
          <p14:tracePt t="35707" x="5235575" y="3657600"/>
          <p14:tracePt t="35724" x="5064125" y="3692525"/>
          <p14:tracePt t="35740" x="4857750" y="3743325"/>
          <p14:tracePt t="35758" x="4743450" y="3771900"/>
          <p14:tracePt t="35774" x="4640263" y="3800475"/>
          <p14:tracePt t="35790" x="4554538" y="3811588"/>
          <p14:tracePt t="35807" x="4492625" y="3811588"/>
          <p14:tracePt t="35824" x="4440238" y="3811588"/>
          <p14:tracePt t="35840" x="4411663" y="3811588"/>
          <p14:tracePt t="35857" x="4394200" y="3806825"/>
          <p14:tracePt t="35874" x="4378325" y="3800475"/>
          <p14:tracePt t="35891" x="4365625" y="3794125"/>
          <p14:tracePt t="35907" x="4343400" y="3789363"/>
          <p14:tracePt t="35924" x="4321175" y="3783013"/>
          <p14:tracePt t="35940" x="4303713" y="3778250"/>
          <p14:tracePt t="35940" x="4297363" y="3771900"/>
          <p14:tracePt t="35973" x="4286250" y="3765550"/>
          <p14:tracePt t="35974" x="4275138" y="3765550"/>
          <p14:tracePt t="35990" x="4264025" y="3760788"/>
          <p14:tracePt t="36007" x="4246563" y="3760788"/>
          <p14:tracePt t="36024" x="4235450" y="3754438"/>
          <p14:tracePt t="36040" x="4229100" y="3754438"/>
          <p14:tracePt t="36325" x="4229100" y="3760788"/>
          <p14:tracePt t="36341" x="4240213" y="3765550"/>
          <p14:tracePt t="36342" x="4246563" y="3778250"/>
          <p14:tracePt t="36357" x="4251325" y="3794125"/>
          <p14:tracePt t="36374" x="4251325" y="3811588"/>
          <p14:tracePt t="36390" x="4264025" y="3829050"/>
          <p14:tracePt t="36407" x="4268788" y="3868738"/>
          <p14:tracePt t="36423" x="4292600" y="3921125"/>
          <p14:tracePt t="36441" x="4308475" y="3971925"/>
          <p14:tracePt t="36457" x="4325938" y="4040188"/>
          <p14:tracePt t="36474" x="4343400" y="4114800"/>
          <p14:tracePt t="36490" x="4360863" y="4194175"/>
          <p14:tracePt t="36507" x="4378325" y="4292600"/>
          <p14:tracePt t="36523" x="4389438" y="4383088"/>
          <p14:tracePt t="36541" x="4394200" y="4464050"/>
          <p14:tracePt t="36557" x="4400550" y="4578350"/>
          <p14:tracePt t="36574" x="4400550" y="4635500"/>
          <p14:tracePt t="36590" x="4400550" y="4675188"/>
          <p14:tracePt t="36607" x="4394200" y="4714875"/>
          <p14:tracePt t="36623" x="4383088" y="4743450"/>
          <p14:tracePt t="36641" x="4365625" y="4765675"/>
          <p14:tracePt t="36657" x="4349750" y="4789488"/>
          <p14:tracePt t="36674" x="4337050" y="4794250"/>
          <p14:tracePt t="36690" x="4321175" y="4811713"/>
          <p14:tracePt t="36707" x="4308475" y="4822825"/>
          <p14:tracePt t="36723" x="4279900" y="4829175"/>
          <p14:tracePt t="36741" x="4246563" y="4829175"/>
          <p14:tracePt t="36757" x="4183063" y="4835525"/>
          <p14:tracePt t="36774" x="4125913" y="4835525"/>
          <p14:tracePt t="36791" x="4051300" y="4835525"/>
          <p14:tracePt t="36807" x="3983038" y="4835525"/>
          <p14:tracePt t="36823" x="3892550" y="4829175"/>
          <p14:tracePt t="36841" x="3817938" y="4829175"/>
          <p14:tracePt t="36857" x="3721100" y="4822825"/>
          <p14:tracePt t="36874" x="3635375" y="4822825"/>
          <p14:tracePt t="36890" x="3536950" y="4818063"/>
          <p14:tracePt t="36907" x="3451225" y="4811713"/>
          <p14:tracePt t="36924" x="3382963" y="4806950"/>
          <p14:tracePt t="36941" x="3314700" y="4794250"/>
          <p14:tracePt t="36957" x="3257550" y="4789488"/>
          <p14:tracePt t="36974" x="3240088" y="4789488"/>
          <p14:tracePt t="36990" x="3235325" y="4783138"/>
          <p14:tracePt t="37141" x="3251200" y="4778375"/>
          <p14:tracePt t="37149" x="3263900" y="4778375"/>
          <p14:tracePt t="37157" x="3325813" y="4778375"/>
          <p14:tracePt t="37174" x="3365500" y="4772025"/>
          <p14:tracePt t="37190" x="3422650" y="4772025"/>
          <p14:tracePt t="37207" x="3475038" y="4765675"/>
          <p14:tracePt t="37223" x="3508375" y="4760913"/>
          <p14:tracePt t="37241" x="3536950" y="4760913"/>
          <p14:tracePt t="37257" x="3549650" y="4754563"/>
          <p14:tracePt t="37274" x="3554413" y="4754563"/>
          <p14:tracePt t="37645" x="3554413" y="4749800"/>
          <p14:tracePt t="37749" x="3554413" y="4743450"/>
          <p14:tracePt t="37765" x="3560763" y="4743450"/>
          <p14:tracePt t="37853" x="3560763" y="4737100"/>
          <p14:tracePt t="37956" x="3560763" y="4732338"/>
          <p14:tracePt t="37957" x="3554413" y="4714875"/>
          <p14:tracePt t="37974" x="3554413" y="4703763"/>
          <p14:tracePt t="37991" x="3554413" y="4697413"/>
          <p14:tracePt t="38007" x="3549650" y="4686300"/>
          <p14:tracePt t="38024" x="3549650" y="4675188"/>
          <p14:tracePt t="38040" x="3543300" y="4668838"/>
          <p14:tracePt t="38057" x="3543300" y="4664075"/>
          <p14:tracePt t="38073" x="3543300" y="4657725"/>
          <p14:tracePt t="38109" x="3543300" y="4651375"/>
          <p14:tracePt t="38110" x="3536950" y="4651375"/>
          <p14:tracePt t="38124" x="3536950" y="4646613"/>
          <p14:tracePt t="38140" x="3536950" y="4629150"/>
          <p14:tracePt t="38157" x="3536950" y="4618038"/>
          <p14:tracePt t="38173" x="3536950" y="4611688"/>
          <p14:tracePt t="38557" x="3536950" y="4618038"/>
          <p14:tracePt t="38589" x="3536950" y="4622800"/>
          <p14:tracePt t="38597" x="3532188" y="4635500"/>
          <p14:tracePt t="38607" x="3536950" y="4664075"/>
          <p14:tracePt t="38624" x="3543300" y="4703763"/>
          <p14:tracePt t="38640" x="3549650" y="4749800"/>
          <p14:tracePt t="38657" x="3565525" y="4800600"/>
          <p14:tracePt t="38673" x="3578225" y="4864100"/>
          <p14:tracePt t="38691" x="3594100" y="4949825"/>
          <p14:tracePt t="38707" x="3611563" y="5035550"/>
          <p14:tracePt t="38724" x="3629025" y="5126038"/>
          <p14:tracePt t="38740" x="3646488" y="5211763"/>
          <p14:tracePt t="38740" x="3651250" y="5251450"/>
          <p14:tracePt t="38758" x="3668713" y="5326063"/>
          <p14:tracePt t="38774" x="3679825" y="5383213"/>
          <p14:tracePt t="38790" x="3697288" y="5429250"/>
          <p14:tracePt t="38807" x="3703638" y="5457825"/>
          <p14:tracePt t="38824" x="3703638" y="5480050"/>
          <p14:tracePt t="38840" x="3703638" y="5503863"/>
          <p14:tracePt t="38857" x="3703638" y="5514975"/>
          <p14:tracePt t="38873" x="3703638" y="5532438"/>
          <p14:tracePt t="38891" x="3703638" y="5543550"/>
          <p14:tracePt t="39037" x="3703638" y="5549900"/>
          <p14:tracePt t="39045" x="3708400" y="5578475"/>
          <p14:tracePt t="39057" x="3721100" y="5611813"/>
          <p14:tracePt t="39073" x="3725863" y="5640388"/>
          <p14:tracePt t="39091" x="3725863" y="5651500"/>
          <p14:tracePt t="39165" x="3721100" y="5651500"/>
          <p14:tracePt t="39709" x="3721100" y="5646738"/>
          <p14:tracePt t="39710" x="3721100" y="5640388"/>
          <p14:tracePt t="39723" x="3721100" y="5635625"/>
          <p14:tracePt t="39740" x="3721100" y="5622925"/>
          <p14:tracePt t="39757" x="3714750" y="5607050"/>
          <p14:tracePt t="39774" x="3708400" y="5583238"/>
          <p14:tracePt t="39790" x="3708400" y="5565775"/>
          <p14:tracePt t="39807" x="3708400" y="5554663"/>
          <p14:tracePt t="39823" x="3708400" y="5549900"/>
          <p14:tracePt t="40301" x="3708400" y="5543550"/>
          <p14:tracePt t="40309" x="3703638" y="5537200"/>
          <p14:tracePt t="40323" x="3697288" y="5532438"/>
          <p14:tracePt t="40325" x="3686175" y="5521325"/>
          <p14:tracePt t="40357" x="3663950" y="5497513"/>
          <p14:tracePt t="40357" x="3646488" y="5486400"/>
          <p14:tracePt t="40374" x="3629025" y="5475288"/>
          <p14:tracePt t="40390" x="3606800" y="5468938"/>
          <p14:tracePt t="40407" x="3589338" y="5457825"/>
          <p14:tracePt t="40423" x="3571875" y="5451475"/>
          <p14:tracePt t="40440" x="3549650" y="5446713"/>
          <p14:tracePt t="40456" x="3532188" y="5440363"/>
          <p14:tracePt t="40474" x="3497263" y="5435600"/>
          <p14:tracePt t="40490" x="3468688" y="5429250"/>
          <p14:tracePt t="40507" x="3435350" y="5422900"/>
          <p14:tracePt t="40523" x="3400425" y="5418138"/>
          <p14:tracePt t="40540" x="3354388" y="5418138"/>
          <p14:tracePt t="40556" x="3297238" y="5418138"/>
          <p14:tracePt t="40574" x="3275013" y="5418138"/>
          <p14:tracePt t="40590" x="3251200" y="5418138"/>
          <p14:tracePt t="40607" x="3240088" y="5418138"/>
          <p14:tracePt t="40623" x="3235325" y="5418138"/>
          <p14:tracePt t="41005" x="3235325" y="5411788"/>
          <p14:tracePt t="41013" x="3222625" y="5407025"/>
          <p14:tracePt t="41023" x="3211513" y="5400675"/>
          <p14:tracePt t="41040" x="3211513" y="5394325"/>
          <p14:tracePt t="41056" x="3206750" y="5383213"/>
          <p14:tracePt t="41073" x="3200400" y="5378450"/>
          <p14:tracePt t="41090" x="3189288" y="5372100"/>
          <p14:tracePt t="41587" x="3182938" y="5372100"/>
          <p14:tracePt t="41620" x="3182938" y="5378450"/>
          <p14:tracePt t="42396" x="3189288" y="5383213"/>
          <p14:tracePt t="42405" x="3194050" y="5389563"/>
          <p14:tracePt t="42411" x="3222625" y="5400675"/>
          <p14:tracePt t="42422" x="3240088" y="5407025"/>
          <p14:tracePt t="42439" x="3251200" y="5411788"/>
          <p14:tracePt t="42456" x="3268663" y="5418138"/>
          <p14:tracePt t="42472" x="3275013" y="5418138"/>
          <p14:tracePt t="42489" x="3279775" y="5418138"/>
          <p14:tracePt t="42916" x="3279775" y="5422900"/>
          <p14:tracePt t="42924" x="3279775" y="5429250"/>
          <p14:tracePt t="42939" x="3303588" y="5446713"/>
          <p14:tracePt t="42955" x="3394075" y="5521325"/>
          <p14:tracePt t="42973" x="3475038" y="5578475"/>
          <p14:tracePt t="42989" x="3560763" y="5635625"/>
          <p14:tracePt t="43006" x="3651250" y="5697538"/>
          <p14:tracePt t="43022" x="3743325" y="5754688"/>
          <p14:tracePt t="43039" x="3829050" y="5811838"/>
          <p14:tracePt t="43055" x="3914775" y="5857875"/>
          <p14:tracePt t="43073" x="3978275" y="5897563"/>
          <p14:tracePt t="43089" x="4035425" y="5932488"/>
          <p14:tracePt t="43106" x="4068763" y="5949950"/>
          <p14:tracePt t="43122" x="4086225" y="5961063"/>
          <p14:tracePt t="43139" x="4092575" y="5961063"/>
          <p14:tracePt t="43300" x="4092575" y="5954713"/>
          <p14:tracePt t="43308" x="4079875" y="5943600"/>
          <p14:tracePt t="43308" x="4068763" y="5932488"/>
          <p14:tracePt t="43322" x="4040188" y="5897563"/>
          <p14:tracePt t="43339" x="3978275" y="5835650"/>
          <p14:tracePt t="43355" x="3835400" y="5721350"/>
          <p14:tracePt t="43373" x="3743325" y="5651500"/>
          <p14:tracePt t="43389" x="3679825" y="5607050"/>
          <p14:tracePt t="43406" x="3622675" y="5561013"/>
          <p14:tracePt t="43422" x="3578225" y="5532438"/>
          <p14:tracePt t="43439" x="3543300" y="5503863"/>
          <p14:tracePt t="43455" x="3514725" y="5480050"/>
          <p14:tracePt t="43473" x="3492500" y="5464175"/>
          <p14:tracePt t="43489" x="3479800" y="5451475"/>
          <p14:tracePt t="43506" x="3479800" y="5446713"/>
          <p14:tracePt t="43740" x="3479800" y="5440363"/>
          <p14:tracePt t="43956" x="3479800" y="5435600"/>
          <p14:tracePt t="43972" x="3479800" y="5429250"/>
          <p14:tracePt t="43973" x="3479800" y="5418138"/>
          <p14:tracePt t="43989" x="3479800" y="5394325"/>
          <p14:tracePt t="44005" x="3479800" y="5378450"/>
          <p14:tracePt t="44022" x="3479800" y="5360988"/>
          <p14:tracePt t="44039" x="3479800" y="5343525"/>
          <p14:tracePt t="44055" x="3479800" y="5337175"/>
          <p14:tracePt t="44820" x="0" y="0"/>
        </p14:tracePtLst>
      </p14:laserTraceLst>
    </p:ext>
  </p:extLst>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399" y="1524000"/>
                <a:ext cx="8153401" cy="4548040"/>
              </a:xfrm>
              <a:prstGeom prst="rect">
                <a:avLst/>
              </a:prstGeom>
              <a:noFill/>
            </p:spPr>
            <p:txBody>
              <a:bodyPr wrap="square" rtlCol="0">
                <a:spAutoFit/>
              </a:bodyPr>
              <a:lstStyle/>
              <a:p>
                <a:pPr lvl="1"/>
                <a:endParaRPr lang="en-US" sz="1200" dirty="0" smtClean="0"/>
              </a:p>
              <a:p>
                <a:pPr marL="0" lvl="1" indent="-457200"/>
                <a:endParaRPr lang="en-US" sz="1200" dirty="0" smtClean="0"/>
              </a:p>
              <a:p>
                <a:pPr marL="342900" lvl="2" indent="-342900">
                  <a:buFont typeface="Wingdings" pitchFamily="2" charset="2"/>
                  <a:buChar char="Ø"/>
                </a:pPr>
                <a:r>
                  <a:rPr lang="en-US" sz="2400" dirty="0">
                    <a:latin typeface="Times New Roman" pitchFamily="18" charset="0"/>
                    <a:cs typeface="Times New Roman" pitchFamily="18" charset="0"/>
                  </a:rPr>
                  <a:t>For a secondary of length </a:t>
                </a:r>
                <a14:m>
                  <m:oMath xmlns:m="http://schemas.openxmlformats.org/officeDocument/2006/math">
                    <m:r>
                      <a:rPr lang="en-US" sz="2400" i="1" dirty="0">
                        <a:latin typeface="Cambria Math"/>
                      </a:rPr>
                      <m:t>𝐿</m:t>
                    </m:r>
                  </m:oMath>
                </a14:m>
                <a:r>
                  <a:rPr lang="en-US" sz="2400" dirty="0">
                    <a:latin typeface="Times New Roman" pitchFamily="18" charset="0"/>
                    <a:cs typeface="Times New Roman" pitchFamily="18" charset="0"/>
                  </a:rPr>
                  <a:t>:</a:t>
                </a:r>
              </a:p>
              <a:p>
                <a:pPr marL="0" lvl="1" indent="-457200"/>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d>
                    <m:r>
                      <a:rPr lang="en-US" sz="2000" i="1">
                        <a:latin typeface="Cambria Math"/>
                      </a:rPr>
                      <m:t>=</m:t>
                    </m:r>
                    <m:d>
                      <m:dPr>
                        <m:begChr m:val="["/>
                        <m:endChr m:val="]"/>
                        <m:ctrlPr>
                          <a:rPr lang="en-US" sz="2000" i="1">
                            <a:latin typeface="Cambria Math"/>
                          </a:rPr>
                        </m:ctrlPr>
                      </m:dPr>
                      <m:e>
                        <m:r>
                          <a:rPr lang="en-US" sz="2000" i="1">
                            <a:latin typeface="Cambria Math"/>
                          </a:rPr>
                          <m:t>𝑧𝑠</m:t>
                        </m:r>
                      </m:e>
                    </m:d>
                    <m:r>
                      <a:rPr lang="en-US" sz="2000" i="1">
                        <a:latin typeface="Cambria Math"/>
                      </a:rPr>
                      <m:t>∙</m:t>
                    </m:r>
                    <m:r>
                      <a:rPr lang="en-US" sz="2000" i="1">
                        <a:latin typeface="Cambria Math"/>
                      </a:rPr>
                      <m:t>𝐿</m:t>
                    </m:r>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2</m:t>
                                  </m:r>
                                </m:sub>
                              </m:sSub>
                            </m:e>
                          </m:m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2</m:t>
                                  </m:r>
                                </m:sub>
                              </m:sSub>
                            </m:e>
                          </m:mr>
                        </m:m>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3)</a:t>
                </a:r>
                <a:endParaRPr lang="en-US" sz="2000" dirty="0">
                  <a:latin typeface="Times New Roman" pitchFamily="18" charset="0"/>
                  <a:cs typeface="Times New Roman" pitchFamily="18" charset="0"/>
                </a:endParaRPr>
              </a:p>
              <a:p>
                <a:pPr marL="0" lvl="2"/>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Referring </a:t>
                </a:r>
                <a:r>
                  <a:rPr lang="en-US" sz="2400" dirty="0">
                    <a:latin typeface="Times New Roman" pitchFamily="18" charset="0"/>
                    <a:cs typeface="Times New Roman" pitchFamily="18" charset="0"/>
                  </a:rPr>
                  <a:t>to the triplex line figure, </a:t>
                </a:r>
                <a:r>
                  <a:rPr lang="en-US" sz="2400" dirty="0" smtClean="0">
                    <a:latin typeface="Times New Roman" pitchFamily="18" charset="0"/>
                    <a:cs typeface="Times New Roman" pitchFamily="18" charset="0"/>
                  </a:rPr>
                  <a:t>the secondary output voltages of the transformer are given by: </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1</m:t>
                                  </m:r>
                                </m:sub>
                              </m:sSub>
                            </m:e>
                          </m:mr>
                          <m:mr>
                            <m:e>
                              <m:sSub>
                                <m:sSubPr>
                                  <m:ctrlPr>
                                    <a:rPr lang="en-US" sz="2000" i="1">
                                      <a:latin typeface="Cambria Math"/>
                                    </a:rPr>
                                  </m:ctrlPr>
                                </m:sSubPr>
                                <m:e>
                                  <m:r>
                                    <a:rPr lang="en-US" sz="2000" i="1">
                                      <a:latin typeface="Cambria Math"/>
                                    </a:rPr>
                                    <m:t>𝑉𝐿</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2</m:t>
                                  </m:r>
                                </m:sub>
                              </m:sSub>
                            </m:e>
                          </m:mr>
                          <m:mr>
                            <m:e>
                              <m:sSub>
                                <m:sSubPr>
                                  <m:ctrlPr>
                                    <a:rPr lang="en-US" sz="2000" i="1">
                                      <a:latin typeface="Cambria Math"/>
                                    </a:rPr>
                                  </m:ctrlPr>
                                </m:sSubPr>
                                <m:e>
                                  <m:r>
                                    <a:rPr lang="en-US" sz="2000" i="1">
                                      <a:latin typeface="Cambria Math"/>
                                    </a:rPr>
                                    <m:t>−</m:t>
                                  </m:r>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1</m:t>
                                  </m:r>
                                </m:sub>
                              </m:sSub>
                            </m:e>
                            <m:e>
                              <m:sSub>
                                <m:sSubPr>
                                  <m:ctrlPr>
                                    <a:rPr lang="en-US" sz="2000" i="1">
                                      <a:latin typeface="Cambria Math"/>
                                    </a:rPr>
                                  </m:ctrlPr>
                                </m:sSubPr>
                                <m:e>
                                  <m:r>
                                    <a:rPr lang="en-US" sz="2000" i="1">
                                      <a:latin typeface="Cambria Math"/>
                                    </a:rPr>
                                    <m:t>−</m:t>
                                  </m:r>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2</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4)</a:t>
                </a:r>
              </a:p>
              <a:p>
                <a:pPr marL="342900" lvl="2" indent="-342900" algn="just"/>
                <a:endParaRPr lang="en-US" sz="2000" dirty="0" smtClean="0">
                  <a:latin typeface="Times New Roman" pitchFamily="18" charset="0"/>
                  <a:cs typeface="Times New Roman" pitchFamily="18" charset="0"/>
                </a:endParaRPr>
              </a:p>
              <a:p>
                <a:pPr marL="342900" lvl="2" indent="-342900"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𝑍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342900" lvl="2" indent="-342900" algn="just"/>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ransformer primary voltage is given by  equation (172).</a:t>
                </a: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399" y="1524000"/>
                <a:ext cx="8153401" cy="4548040"/>
              </a:xfrm>
              <a:prstGeom prst="rect">
                <a:avLst/>
              </a:prstGeom>
              <a:blipFill rotWithShape="1">
                <a:blip r:embed="rId6"/>
                <a:stretch>
                  <a:fillRect l="-972" b="-201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6</a:t>
            </a:fld>
            <a:endParaRPr lang="en-US" dirty="0"/>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10626971"/>
      </p:ext>
    </p:extLst>
  </p:cSld>
  <p:clrMapOvr>
    <a:masterClrMapping/>
  </p:clrMapOvr>
  <mc:AlternateContent xmlns:mc="http://schemas.openxmlformats.org/markup-compatibility/2006" xmlns:p14="http://schemas.microsoft.com/office/powerpoint/2010/main">
    <mc:Choice Requires="p14">
      <p:transition spd="slow" p14:dur="2000" advTm="41546"/>
    </mc:Choice>
    <mc:Fallback xmlns="">
      <p:transition spd="slow" advTm="415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6852" x="3525838" y="2863850"/>
          <p14:tracePt t="6957" x="3532188" y="2863850"/>
          <p14:tracePt t="7061" x="3532188" y="2857500"/>
          <p14:tracePt t="7077" x="3536950" y="2857500"/>
          <p14:tracePt t="7082" x="3549650" y="2857500"/>
          <p14:tracePt t="7087" x="3578225" y="2857500"/>
          <p14:tracePt t="7103" x="3606800" y="2851150"/>
          <p14:tracePt t="7121" x="3646488" y="2851150"/>
          <p14:tracePt t="7137" x="3686175" y="2851150"/>
          <p14:tracePt t="7155" x="3721100" y="2851150"/>
          <p14:tracePt t="7170" x="3743325" y="2851150"/>
          <p14:tracePt t="7187" x="3765550" y="2851150"/>
          <p14:tracePt t="7203" x="3778250" y="2851150"/>
          <p14:tracePt t="7220" x="3789363" y="2851150"/>
          <p14:tracePt t="8605" x="3789363" y="2846388"/>
          <p14:tracePt t="8685" x="3783013" y="2835275"/>
          <p14:tracePt t="8693" x="3771900" y="2828925"/>
          <p14:tracePt t="8704" x="3765550" y="2822575"/>
          <p14:tracePt t="8720" x="3760788" y="2822575"/>
          <p14:tracePt t="8737" x="3760788" y="2817813"/>
          <p14:tracePt t="8829" x="3754438" y="2817813"/>
          <p14:tracePt t="8877" x="3749675" y="2817813"/>
          <p14:tracePt t="8893" x="3749675" y="2822575"/>
          <p14:tracePt t="8957" x="3743325" y="2822575"/>
          <p14:tracePt t="9085" x="3749675" y="2822575"/>
          <p14:tracePt t="9197" x="3754438" y="2822575"/>
          <p14:tracePt t="9221" x="3760788" y="2822575"/>
          <p14:tracePt t="9224" x="3765550" y="2822575"/>
          <p14:tracePt t="9237" x="3771900" y="2822575"/>
          <p14:tracePt t="9253" x="3783013" y="2822575"/>
          <p14:tracePt t="9270" x="3789363" y="2817813"/>
          <p14:tracePt t="10493" x="3794125" y="2817813"/>
          <p14:tracePt t="10501" x="3800475" y="2817813"/>
          <p14:tracePt t="10509" x="3822700" y="2817813"/>
          <p14:tracePt t="10520" x="3846513" y="2811463"/>
          <p14:tracePt t="10536" x="3875088" y="2811463"/>
          <p14:tracePt t="10554" x="3914775" y="2806700"/>
          <p14:tracePt t="10570" x="3943350" y="2806700"/>
          <p14:tracePt t="10587" x="3971925" y="2806700"/>
          <p14:tracePt t="10603" x="4000500" y="2806700"/>
          <p14:tracePt t="10603" x="4017963" y="2806700"/>
          <p14:tracePt t="10621" x="4029075" y="2806700"/>
          <p14:tracePt t="10636" x="4068763" y="2806700"/>
          <p14:tracePt t="10654" x="4092575" y="2800350"/>
          <p14:tracePt t="10670" x="4114800" y="2800350"/>
          <p14:tracePt t="10687" x="4137025" y="2800350"/>
          <p14:tracePt t="10703" x="4154488" y="2800350"/>
          <p14:tracePt t="10720" x="4160838" y="2800350"/>
          <p14:tracePt t="10736" x="4165600" y="2800350"/>
          <p14:tracePt t="12994" x="0" y="0"/>
        </p14:tracePtLst>
        <p14:tracePtLst>
          <p14:tracePt t="21220" x="2417763" y="4479925"/>
          <p14:tracePt t="21253" x="2417763" y="4486275"/>
          <p14:tracePt t="21285" x="2417763" y="4497388"/>
          <p14:tracePt t="21293" x="2422525" y="4537075"/>
          <p14:tracePt t="21304" x="2446338" y="4589463"/>
          <p14:tracePt t="21325" x="2463800" y="4640263"/>
          <p14:tracePt t="21341" x="2486025" y="4686300"/>
          <p14:tracePt t="21357" x="2508250" y="4714875"/>
          <p14:tracePt t="21373" x="2514600" y="4732338"/>
          <p14:tracePt t="21389" x="2520950" y="4737100"/>
          <p14:tracePt t="21405" x="2525713" y="4737100"/>
          <p14:tracePt t="21565" x="2525713" y="4743450"/>
          <p14:tracePt t="21573" x="2525713" y="4749800"/>
          <p14:tracePt t="21588" x="2525713" y="4754563"/>
          <p14:tracePt t="21603" x="2525713" y="4760913"/>
          <p14:tracePt t="21933" x="2532063" y="4760913"/>
          <p14:tracePt t="22037" x="2536825" y="4760913"/>
          <p14:tracePt t="22046" x="2549525" y="4760913"/>
          <p14:tracePt t="22054" x="2582863" y="4765675"/>
          <p14:tracePt t="22070" x="2622550" y="4772025"/>
          <p14:tracePt t="22087" x="2668588" y="4778375"/>
          <p14:tracePt t="22103" x="2714625" y="4778375"/>
          <p14:tracePt t="22120" x="2771775" y="4783138"/>
          <p14:tracePt t="22137" x="2828925" y="4789488"/>
          <p14:tracePt t="22154" x="2879725" y="4789488"/>
          <p14:tracePt t="22170" x="2932113" y="4789488"/>
          <p14:tracePt t="22187" x="2978150" y="4789488"/>
          <p14:tracePt t="22203" x="3000375" y="4783138"/>
          <p14:tracePt t="22220" x="3028950" y="4772025"/>
          <p14:tracePt t="22236" x="3063875" y="4765675"/>
          <p14:tracePt t="22254" x="3086100" y="4754563"/>
          <p14:tracePt t="22270" x="3103563" y="4749800"/>
          <p14:tracePt t="22405" x="3108325" y="4749800"/>
          <p14:tracePt t="22437" x="3108325" y="4743450"/>
          <p14:tracePt t="22445" x="3125788" y="4743450"/>
          <p14:tracePt t="22454" x="3154363" y="4732338"/>
          <p14:tracePt t="22470" x="3200400" y="4721225"/>
          <p14:tracePt t="22487" x="3235325" y="4714875"/>
          <p14:tracePt t="22503" x="3275013" y="4703763"/>
          <p14:tracePt t="22520" x="3303588" y="4697413"/>
          <p14:tracePt t="22536" x="3325813" y="4697413"/>
          <p14:tracePt t="22554" x="3336925" y="4697413"/>
          <p14:tracePt t="22570" x="3343275" y="4692650"/>
          <p14:tracePt t="22909" x="3343275" y="4686300"/>
          <p14:tracePt t="22973" x="3349625" y="4686300"/>
          <p14:tracePt t="22974" x="3354388" y="4692650"/>
          <p14:tracePt t="22986" x="3382963" y="4737100"/>
          <p14:tracePt t="23003" x="3406775" y="4789488"/>
          <p14:tracePt t="23020" x="3440113" y="4835525"/>
          <p14:tracePt t="23037" x="3475038" y="4892675"/>
          <p14:tracePt t="23053" x="3486150" y="4903788"/>
          <p14:tracePt t="23070" x="3492500" y="4903788"/>
          <p14:tracePt t="23933" x="3497263" y="4903788"/>
          <p14:tracePt t="23941" x="3497263" y="4897438"/>
          <p14:tracePt t="23953" x="3508375" y="4892675"/>
          <p14:tracePt t="23957" x="3521075" y="4892675"/>
          <p14:tracePt t="23970" x="3525838" y="4886325"/>
          <p14:tracePt t="23986" x="3536950" y="4886325"/>
          <p14:tracePt t="24003" x="3549650" y="4886325"/>
          <p14:tracePt t="24020" x="3554413" y="4886325"/>
          <p14:tracePt t="24020" x="3560763" y="4886325"/>
          <p14:tracePt t="24101" x="3565525" y="4886325"/>
          <p14:tracePt t="24109" x="3571875" y="4886325"/>
          <p14:tracePt t="24149" x="3578225" y="4886325"/>
          <p14:tracePt t="24621" x="3578225" y="4879975"/>
          <p14:tracePt t="24637" x="3582988" y="4875213"/>
          <p14:tracePt t="24638" x="3635375" y="4840288"/>
          <p14:tracePt t="24653" x="3679825" y="4811713"/>
          <p14:tracePt t="24670" x="3721100" y="4783138"/>
          <p14:tracePt t="24686" x="3749675" y="4765675"/>
          <p14:tracePt t="24703" x="3778250" y="4754563"/>
          <p14:tracePt t="24720" x="3800475" y="4743450"/>
          <p14:tracePt t="24736" x="3811588" y="4732338"/>
          <p14:tracePt t="24753" x="3817938" y="4732338"/>
          <p14:tracePt t="24770" x="3822700" y="4725988"/>
          <p14:tracePt t="24933" x="3822700" y="4721225"/>
          <p14:tracePt t="24941" x="3829050" y="4714875"/>
          <p14:tracePt t="24954" x="3846513" y="4708525"/>
          <p14:tracePt t="24970" x="3857625" y="4703763"/>
          <p14:tracePt t="24986" x="3868738" y="4703763"/>
          <p14:tracePt t="25003" x="3868738" y="4697413"/>
          <p14:tracePt t="25125" x="3875088" y="4697413"/>
          <p14:tracePt t="25133" x="3879850" y="4708525"/>
          <p14:tracePt t="25141" x="3897313" y="4749800"/>
          <p14:tracePt t="25154" x="3921125" y="4794250"/>
          <p14:tracePt t="25170" x="3925888" y="4822825"/>
          <p14:tracePt t="25187" x="3932238" y="4835525"/>
          <p14:tracePt t="25203" x="3937000" y="4846638"/>
          <p14:tracePt t="25220" x="3943350" y="4851400"/>
          <p14:tracePt t="25517" x="3949700" y="4840288"/>
          <p14:tracePt t="25525" x="3971925" y="4822825"/>
          <p14:tracePt t="25533" x="3989388" y="4811713"/>
          <p14:tracePt t="25541" x="4029075" y="4783138"/>
          <p14:tracePt t="25553" x="4079875" y="4749800"/>
          <p14:tracePt t="25570" x="4125913" y="4725988"/>
          <p14:tracePt t="25587" x="4171950" y="4697413"/>
          <p14:tracePt t="25603" x="4211638" y="4679950"/>
          <p14:tracePt t="25620" x="4240213" y="4664075"/>
          <p14:tracePt t="25636" x="4268788" y="4640263"/>
          <p14:tracePt t="25654" x="4286250" y="4618038"/>
          <p14:tracePt t="25670" x="4297363" y="4606925"/>
          <p14:tracePt t="25687" x="4303713" y="4583113"/>
          <p14:tracePt t="25703" x="4308475" y="4572000"/>
          <p14:tracePt t="25720" x="4314825" y="4554538"/>
          <p14:tracePt t="25736" x="4314825" y="4537075"/>
          <p14:tracePt t="25753" x="4314825" y="4521200"/>
          <p14:tracePt t="25770" x="4314825" y="4508500"/>
          <p14:tracePt t="25787" x="4314825" y="4492625"/>
          <p14:tracePt t="25803" x="4303713" y="4468813"/>
          <p14:tracePt t="25820" x="4297363" y="4451350"/>
          <p14:tracePt t="25836" x="4286250" y="4429125"/>
          <p14:tracePt t="25854" x="4279900" y="4418013"/>
          <p14:tracePt t="25870" x="4268788" y="4406900"/>
          <p14:tracePt t="26106" x="4268788" y="4400550"/>
          <p14:tracePt t="26157" x="4268788" y="4394200"/>
          <p14:tracePt t="26165" x="4268788" y="4389438"/>
          <p14:tracePt t="26175" x="4268788" y="4383088"/>
          <p14:tracePt t="26186" x="4268788" y="4378325"/>
          <p14:tracePt t="26203" x="4275138" y="4365625"/>
          <p14:tracePt t="26220" x="4286250" y="4354513"/>
          <p14:tracePt t="26236" x="4303713" y="4343400"/>
          <p14:tracePt t="26254" x="4303713" y="4332288"/>
          <p14:tracePt t="26270" x="4308475" y="4332288"/>
          <p14:tracePt t="26438" x="4308475" y="4325938"/>
          <p14:tracePt t="26440" x="4308475" y="4308475"/>
          <p14:tracePt t="26454" x="4308475" y="4286250"/>
          <p14:tracePt t="26471" x="4308475" y="4264025"/>
          <p14:tracePt t="26487" x="4308475" y="4235450"/>
          <p14:tracePt t="26504" x="4308475" y="4211638"/>
          <p14:tracePt t="26521" x="4308475" y="4200525"/>
          <p14:tracePt t="26537" x="4308475" y="4183063"/>
          <p14:tracePt t="26554" x="4308475" y="4178300"/>
          <p14:tracePt t="26571" x="4308475" y="4171950"/>
          <p14:tracePt t="26782" x="4321175" y="4171950"/>
          <p14:tracePt t="26804" x="4354513" y="4171950"/>
          <p14:tracePt t="26820" x="4389438" y="4171950"/>
          <p14:tracePt t="26821" x="4418013" y="4165600"/>
          <p14:tracePt t="26821" x="4429125" y="4165600"/>
          <p14:tracePt t="26838" x="4440238" y="4160838"/>
          <p14:tracePt t="26854" x="4446588" y="4160838"/>
          <p14:tracePt t="26990" x="4440238" y="4171950"/>
          <p14:tracePt t="27004" x="4429125" y="4183063"/>
          <p14:tracePt t="27005" x="4406900" y="4222750"/>
          <p14:tracePt t="27021" x="4389438" y="4246563"/>
          <p14:tracePt t="27037" x="4360863" y="4292600"/>
          <p14:tracePt t="27054" x="4360863" y="4303713"/>
          <p14:tracePt t="27071" x="4360863" y="4308475"/>
          <p14:tracePt t="27374" x="4365625" y="4308475"/>
          <p14:tracePt t="27387" x="4383088" y="4303713"/>
          <p14:tracePt t="27388" x="4418013" y="4292600"/>
          <p14:tracePt t="27405" x="4446588" y="4286250"/>
          <p14:tracePt t="27420" x="4486275" y="4275138"/>
          <p14:tracePt t="27420" x="4503738" y="4275138"/>
          <p14:tracePt t="27438" x="4532313" y="4275138"/>
          <p14:tracePt t="27454" x="4554538" y="4275138"/>
          <p14:tracePt t="27471" x="4565650" y="4275138"/>
          <p14:tracePt t="27487" x="4578350" y="4275138"/>
          <p14:tracePt t="27726" x="4583113" y="4275138"/>
          <p14:tracePt t="27742" x="4589463" y="4275138"/>
          <p14:tracePt t="27754" x="4594225" y="4275138"/>
          <p14:tracePt t="27758" x="4611688" y="4275138"/>
          <p14:tracePt t="27771" x="4640263" y="4268788"/>
          <p14:tracePt t="27787" x="4664075" y="4264025"/>
          <p14:tracePt t="27804" x="4675188" y="4264025"/>
          <p14:tracePt t="28358" x="4679950" y="4264025"/>
          <p14:tracePt t="28374" x="4692650" y="4264025"/>
          <p14:tracePt t="28382" x="4708525" y="4268788"/>
          <p14:tracePt t="28388" x="4743450" y="4268788"/>
          <p14:tracePt t="28404" x="4765675" y="4268788"/>
          <p14:tracePt t="28421" x="4794250" y="4275138"/>
          <p14:tracePt t="28437" x="4829175" y="4275138"/>
          <p14:tracePt t="28454" x="4840288" y="4275138"/>
          <p14:tracePt t="28702" x="4840288" y="4279900"/>
          <p14:tracePt t="28734" x="4846638" y="4279900"/>
          <p14:tracePt t="28742" x="4864100" y="4279900"/>
          <p14:tracePt t="28754" x="4868863" y="4279900"/>
          <p14:tracePt t="28770" x="4879975" y="4279900"/>
          <p14:tracePt t="28788" x="4886325" y="4286250"/>
          <p14:tracePt t="28804" x="4897438" y="4286250"/>
          <p14:tracePt t="28821" x="4903788" y="4286250"/>
          <p14:tracePt t="28837" x="4903788" y="4292600"/>
          <p14:tracePt t="29158" x="4908550" y="4292600"/>
          <p14:tracePt t="29171" x="4914900" y="4292600"/>
          <p14:tracePt t="29174" x="4937125" y="4292600"/>
          <p14:tracePt t="29187" x="4960938" y="4292600"/>
          <p14:tracePt t="29204" x="5000625" y="4279900"/>
          <p14:tracePt t="29221" x="5046663" y="4275138"/>
          <p14:tracePt t="29237" x="5143500" y="4264025"/>
          <p14:tracePt t="29254" x="5222875" y="4251325"/>
          <p14:tracePt t="29270" x="5308600" y="4246563"/>
          <p14:tracePt t="29288" x="5400675" y="4240213"/>
          <p14:tracePt t="29304" x="5492750" y="4235450"/>
          <p14:tracePt t="29321" x="5578475" y="4229100"/>
          <p14:tracePt t="29337" x="5664200" y="4229100"/>
          <p14:tracePt t="29354" x="5737225" y="4229100"/>
          <p14:tracePt t="29371" x="5800725" y="4229100"/>
          <p14:tracePt t="29388" x="5840413" y="4229100"/>
          <p14:tracePt t="29404" x="5875338" y="4229100"/>
          <p14:tracePt t="29421" x="5886450" y="4229100"/>
          <p14:tracePt t="29437" x="5903913" y="4235450"/>
          <p14:tracePt t="29454" x="5915025" y="4240213"/>
          <p14:tracePt t="29470" x="5937250" y="4246563"/>
          <p14:tracePt t="29487" x="5954713" y="4246563"/>
          <p14:tracePt t="29504" x="5983288" y="4246563"/>
          <p14:tracePt t="29520" x="6000750" y="4246563"/>
          <p14:tracePt t="29537" x="6018213" y="4246563"/>
          <p14:tracePt t="29554" x="6022975" y="4246563"/>
          <p14:tracePt t="29694" x="6022975" y="4251325"/>
          <p14:tracePt t="29720" x="6022975" y="4257675"/>
          <p14:tracePt t="29721" x="6022975" y="4275138"/>
          <p14:tracePt t="29737" x="6022975" y="4303713"/>
          <p14:tracePt t="29754" x="6022975" y="4332288"/>
          <p14:tracePt t="29770" x="6022975" y="4365625"/>
          <p14:tracePt t="29787" x="6022975" y="4400550"/>
          <p14:tracePt t="29804" x="6029325" y="4440238"/>
          <p14:tracePt t="29820" x="6040438" y="4464050"/>
          <p14:tracePt t="29837" x="6046788" y="4492625"/>
          <p14:tracePt t="29854" x="6051550" y="4503738"/>
          <p14:tracePt t="29870" x="6057900" y="4508500"/>
          <p14:tracePt t="30062" x="6064250" y="4508500"/>
          <p14:tracePt t="30070" x="6069013" y="4508500"/>
          <p14:tracePt t="30072" x="6086475" y="4508500"/>
          <p14:tracePt t="30087" x="6103938" y="4508500"/>
          <p14:tracePt t="30104" x="6121400" y="4508500"/>
          <p14:tracePt t="30120" x="6143625" y="4508500"/>
          <p14:tracePt t="30137" x="6154738" y="4508500"/>
          <p14:tracePt t="30154" x="6165850" y="4508500"/>
          <p14:tracePt t="30171" x="6172200" y="4508500"/>
          <p14:tracePt t="30366" x="6165850" y="4508500"/>
          <p14:tracePt t="30382" x="6143625" y="4508500"/>
          <p14:tracePt t="30389" x="6103938" y="4508500"/>
          <p14:tracePt t="30404" x="6046788" y="4508500"/>
          <p14:tracePt t="30405" x="5937250" y="4508500"/>
          <p14:tracePt t="30420" x="5807075" y="4514850"/>
          <p14:tracePt t="30420" x="5737225" y="4532313"/>
          <p14:tracePt t="30438" x="5629275" y="4560888"/>
          <p14:tracePt t="30454" x="5543550" y="4600575"/>
          <p14:tracePt t="30471" x="5468938" y="4640263"/>
          <p14:tracePt t="30487" x="5400675" y="4668838"/>
          <p14:tracePt t="30504" x="5349875" y="4679950"/>
          <p14:tracePt t="30520" x="5321300" y="4686300"/>
          <p14:tracePt t="30538" x="5292725" y="4686300"/>
          <p14:tracePt t="30554" x="5275263" y="4686300"/>
          <p14:tracePt t="30571" x="5268913" y="4686300"/>
          <p14:tracePt t="30638" x="5264150" y="4686300"/>
          <p14:tracePt t="30646" x="5240338" y="4697413"/>
          <p14:tracePt t="30654" x="5207000" y="4708525"/>
          <p14:tracePt t="30671" x="5178425" y="4721225"/>
          <p14:tracePt t="30687" x="5137150" y="4732338"/>
          <p14:tracePt t="30704" x="5103813" y="4737100"/>
          <p14:tracePt t="30720" x="5080000" y="4743450"/>
          <p14:tracePt t="30737" x="5075238" y="4749800"/>
          <p14:tracePt t="30909" x="5086350" y="4749800"/>
          <p14:tracePt t="30918" x="5121275" y="4749800"/>
          <p14:tracePt t="30926" x="5183188" y="4749800"/>
          <p14:tracePt t="30937" x="5251450" y="4749800"/>
          <p14:tracePt t="30953" x="5349875" y="4743450"/>
          <p14:tracePt t="30971" x="5457825" y="4743450"/>
          <p14:tracePt t="30987" x="5565775" y="4743450"/>
          <p14:tracePt t="31004" x="5675313" y="4743450"/>
          <p14:tracePt t="31021" x="5794375" y="4749800"/>
          <p14:tracePt t="31021" x="5851525" y="4760913"/>
          <p14:tracePt t="31038" x="5932488" y="4778375"/>
          <p14:tracePt t="31054" x="5983288" y="4800600"/>
          <p14:tracePt t="31070" x="6018213" y="4806950"/>
          <p14:tracePt t="31087" x="6046788" y="4818063"/>
          <p14:tracePt t="31104" x="6057900" y="4822825"/>
          <p14:tracePt t="31120" x="6064250" y="4822825"/>
          <p14:tracePt t="31213" x="6069013" y="4822825"/>
          <p14:tracePt t="31222" x="6086475" y="4822825"/>
          <p14:tracePt t="31222" x="6103938" y="4822825"/>
          <p14:tracePt t="31238" x="6137275" y="4822825"/>
          <p14:tracePt t="31254" x="6194425" y="4818063"/>
          <p14:tracePt t="31270" x="6257925" y="4818063"/>
          <p14:tracePt t="31287" x="6308725" y="4818063"/>
          <p14:tracePt t="31304" x="6326188" y="4818063"/>
          <p14:tracePt t="31320" x="6337300" y="4818063"/>
          <p14:tracePt t="32110" x="6337300" y="4811713"/>
          <p14:tracePt t="32125" x="6337300" y="4806950"/>
          <p14:tracePt t="32134" x="6337300" y="4794250"/>
          <p14:tracePt t="32141" x="6337300" y="4725988"/>
          <p14:tracePt t="32154" x="6343650" y="4606925"/>
          <p14:tracePt t="32170" x="6361113" y="4475163"/>
          <p14:tracePt t="32187" x="6365875" y="4321175"/>
          <p14:tracePt t="32203" x="6378575" y="4194175"/>
          <p14:tracePt t="32221" x="6411913" y="4103688"/>
          <p14:tracePt t="32237" x="6469063" y="4011613"/>
          <p14:tracePt t="32254" x="6486525" y="3983038"/>
          <p14:tracePt t="32270" x="6492875" y="3971925"/>
          <p14:tracePt t="32430" x="6497638" y="3971925"/>
          <p14:tracePt t="32442" x="6515100" y="3978275"/>
          <p14:tracePt t="32454" x="6565900" y="4000500"/>
          <p14:tracePt t="32470" x="6594475" y="4022725"/>
          <p14:tracePt t="32487" x="6618288" y="4040188"/>
          <p14:tracePt t="32503" x="6635750" y="4064000"/>
          <p14:tracePt t="32521" x="6646863" y="4079875"/>
          <p14:tracePt t="32537" x="6657975" y="4097338"/>
          <p14:tracePt t="32554" x="6664325" y="4108450"/>
          <p14:tracePt t="32570" x="6669088" y="4121150"/>
          <p14:tracePt t="32606" x="6669088" y="4125913"/>
          <p14:tracePt t="32741" x="6675438" y="4125913"/>
          <p14:tracePt t="32743" x="6675438" y="4132263"/>
          <p14:tracePt t="32753" x="6708775" y="4154488"/>
          <p14:tracePt t="32770" x="6765925" y="4189413"/>
          <p14:tracePt t="32787" x="6807200" y="4206875"/>
          <p14:tracePt t="32803" x="6829425" y="4217988"/>
          <p14:tracePt t="32821" x="6835775" y="4222750"/>
          <p14:tracePt t="33013" x="6835775" y="4229100"/>
          <p14:tracePt t="33045" x="6835775" y="4235450"/>
          <p14:tracePt t="33053" x="6835775" y="4279900"/>
          <p14:tracePt t="33073" x="6835775" y="4314825"/>
          <p14:tracePt t="33087" x="6835775" y="4337050"/>
          <p14:tracePt t="33103" x="6835775" y="4343400"/>
          <p14:tracePt t="33120" x="6835775" y="4349750"/>
          <p14:tracePt t="33413" x="6829425" y="4349750"/>
          <p14:tracePt t="33421" x="6811963" y="4354513"/>
          <p14:tracePt t="33421" x="6794500" y="4360863"/>
          <p14:tracePt t="33438" x="6743700" y="4360863"/>
          <p14:tracePt t="33454" x="6721475" y="4360863"/>
          <p14:tracePt t="33471" x="6704013" y="4360863"/>
          <p14:tracePt t="33487" x="6697663" y="4360863"/>
          <p14:tracePt t="33605" x="6692900" y="4360863"/>
          <p14:tracePt t="33620" x="6686550" y="4360863"/>
          <p14:tracePt t="33621" x="6646863" y="4360863"/>
          <p14:tracePt t="33621" x="6600825" y="4360863"/>
          <p14:tracePt t="33638" x="6480175" y="4343400"/>
          <p14:tracePt t="33654" x="6343650" y="4332288"/>
          <p14:tracePt t="33671" x="6207125" y="4332288"/>
          <p14:tracePt t="33687" x="6064250" y="4332288"/>
          <p14:tracePt t="33704" x="5908675" y="4332288"/>
          <p14:tracePt t="33720" x="5743575" y="4349750"/>
          <p14:tracePt t="33737" x="5549900" y="4378325"/>
          <p14:tracePt t="33753" x="5360988" y="4406900"/>
          <p14:tracePt t="33770" x="5149850" y="4440238"/>
          <p14:tracePt t="33787" x="4932363" y="4479925"/>
          <p14:tracePt t="33804" x="4732338" y="4514850"/>
          <p14:tracePt t="33820" x="4521200" y="4554538"/>
          <p14:tracePt t="33820" x="4429125" y="4565650"/>
          <p14:tracePt t="33838" x="4251325" y="4594225"/>
          <p14:tracePt t="33854" x="4092575" y="4600575"/>
          <p14:tracePt t="33871" x="3925888" y="4611688"/>
          <p14:tracePt t="33887" x="3778250" y="4618038"/>
          <p14:tracePt t="33904" x="3651250" y="4622800"/>
          <p14:tracePt t="33920" x="3536950" y="4629150"/>
          <p14:tracePt t="33938" x="3440113" y="4640263"/>
          <p14:tracePt t="33953" x="3365500" y="4651375"/>
          <p14:tracePt t="33971" x="3308350" y="4664075"/>
          <p14:tracePt t="33987" x="3263900" y="4668838"/>
          <p14:tracePt t="34004" x="3235325" y="4679950"/>
          <p14:tracePt t="34020" x="3206750" y="4692650"/>
          <p14:tracePt t="34020" x="3182938" y="4703763"/>
          <p14:tracePt t="34038" x="3160713" y="4714875"/>
          <p14:tracePt t="34054" x="3136900" y="4725988"/>
          <p14:tracePt t="34070" x="3114675" y="4743450"/>
          <p14:tracePt t="34087" x="3097213" y="4760913"/>
          <p14:tracePt t="34104" x="3068638" y="4772025"/>
          <p14:tracePt t="34120" x="3046413" y="4783138"/>
          <p14:tracePt t="34137" x="3028950" y="4794250"/>
          <p14:tracePt t="34153" x="3006725" y="4811713"/>
          <p14:tracePt t="34171" x="2989263" y="4829175"/>
          <p14:tracePt t="34187" x="2978150" y="4851400"/>
          <p14:tracePt t="34205" x="2960688" y="4875213"/>
          <p14:tracePt t="34221" x="2943225" y="4897438"/>
          <p14:tracePt t="34221" x="2936875" y="4914900"/>
          <p14:tracePt t="34239" x="2925763" y="4943475"/>
          <p14:tracePt t="34255" x="2914650" y="4989513"/>
          <p14:tracePt t="34271" x="2903538" y="5040313"/>
          <p14:tracePt t="34288" x="2897188" y="5086350"/>
          <p14:tracePt t="34305" x="2886075" y="5149850"/>
          <p14:tracePt t="34321" x="2879725" y="5189538"/>
          <p14:tracePt t="34338" x="2879725" y="5222875"/>
          <p14:tracePt t="34354" x="2874963" y="5257800"/>
          <p14:tracePt t="34372" x="2874963" y="5275263"/>
          <p14:tracePt t="34388" x="2868613" y="5297488"/>
          <p14:tracePt t="34405" x="2868613" y="5314950"/>
          <p14:tracePt t="34421" x="2863850" y="5332413"/>
          <p14:tracePt t="34438" x="2857500" y="5343525"/>
          <p14:tracePt t="34455" x="2851150" y="5343525"/>
          <p14:tracePt t="34471" x="2846388" y="5349875"/>
          <p14:tracePt t="34488" x="2840038" y="5349875"/>
          <p14:tracePt t="34504" x="2835275" y="5349875"/>
          <p14:tracePt t="34521" x="2822575" y="5360988"/>
          <p14:tracePt t="34538" x="2811463" y="5365750"/>
          <p14:tracePt t="34554" x="2800350" y="5365750"/>
          <p14:tracePt t="34572" x="2800350" y="5372100"/>
          <p14:tracePt t="34588" x="2794000" y="5372100"/>
          <p14:tracePt t="34605" x="2771775" y="5383213"/>
          <p14:tracePt t="34621" x="2743200" y="5422900"/>
          <p14:tracePt t="34621" x="2732088" y="5446713"/>
          <p14:tracePt t="34638" x="2725738" y="5464175"/>
          <p14:tracePt t="34654" x="2725738" y="5492750"/>
          <p14:tracePt t="34671" x="2725738" y="5503863"/>
          <p14:tracePt t="34688" x="2732088" y="5514975"/>
          <p14:tracePt t="34734" x="2732088" y="5521325"/>
          <p14:tracePt t="34742" x="2736850" y="5521325"/>
          <p14:tracePt t="34757" x="2749550" y="5521325"/>
          <p14:tracePt t="34789" x="2754313" y="5521325"/>
          <p14:tracePt t="34814" x="2760663" y="5521325"/>
          <p14:tracePt t="34846" x="2765425" y="5521325"/>
          <p14:tracePt t="34854" x="2765425" y="5514975"/>
          <p14:tracePt t="35038" x="2771775" y="5514975"/>
          <p14:tracePt t="35070" x="2771775" y="5508625"/>
          <p14:tracePt t="35087" x="2778125" y="5503863"/>
          <p14:tracePt t="35088" x="2778125" y="5492750"/>
          <p14:tracePt t="35104" x="2782888" y="5486400"/>
          <p14:tracePt t="35121" x="2789238" y="5480050"/>
          <p14:tracePt t="35478" x="2789238" y="5486400"/>
          <p14:tracePt t="35488" x="2789238" y="5497513"/>
          <p14:tracePt t="35488" x="2794000" y="5521325"/>
          <p14:tracePt t="35504" x="2794000" y="5543550"/>
          <p14:tracePt t="35522" x="2800350" y="5561013"/>
          <p14:tracePt t="35538" x="2800350" y="5572125"/>
          <p14:tracePt t="35555" x="2800350" y="5578475"/>
          <p14:tracePt t="35598" x="2806700" y="5578475"/>
          <p14:tracePt t="35686" x="2806700" y="5572125"/>
          <p14:tracePt t="35706" x="2806700" y="5561013"/>
          <p14:tracePt t="35722" x="2806700" y="5554663"/>
          <p14:tracePt t="35737" x="2806700" y="5543550"/>
          <p14:tracePt t="35755" x="2806700" y="5537200"/>
          <p14:tracePt t="35771" x="2806700" y="5532438"/>
          <p14:tracePt t="35788" x="2806700" y="5526088"/>
          <p14:tracePt t="35854" x="2806700" y="5521325"/>
          <p14:tracePt t="35871" x="2806700" y="5514975"/>
          <p14:tracePt t="35878" x="2806700" y="5503863"/>
          <p14:tracePt t="35888" x="2806700" y="5492750"/>
          <p14:tracePt t="35904" x="2806700" y="5480050"/>
          <p14:tracePt t="35921" x="2806700" y="5468938"/>
          <p14:tracePt t="35937" x="2800350" y="5451475"/>
          <p14:tracePt t="35955" x="2800350" y="5440363"/>
          <p14:tracePt t="35971" x="2800350" y="5435600"/>
          <p14:tracePt t="35988" x="2800350" y="5429250"/>
          <p14:tracePt t="36038" x="2800350" y="5422900"/>
          <p14:tracePt t="36062" x="2800350" y="5418138"/>
          <p14:tracePt t="36134" x="2800350" y="5422900"/>
          <p14:tracePt t="36143" x="2800350" y="5429250"/>
          <p14:tracePt t="36154" x="2800350" y="5440363"/>
          <p14:tracePt t="36171" x="2811463" y="5451475"/>
          <p14:tracePt t="36188" x="2811463" y="5457825"/>
          <p14:tracePt t="36230" x="2817813" y="5457825"/>
          <p14:tracePt t="36261" x="2822575" y="5457825"/>
          <p14:tracePt t="36269" x="2828925" y="5457825"/>
          <p14:tracePt t="36309" x="2828925" y="5451475"/>
          <p14:tracePt t="36342" x="2828925" y="5446713"/>
          <p14:tracePt t="36342" x="2835275" y="5440363"/>
          <p14:tracePt t="36353" x="2835275" y="5435600"/>
          <p14:tracePt t="36370" x="2840038" y="5422900"/>
          <p14:tracePt t="36387" x="2846388" y="5422900"/>
          <p14:tracePt t="36565" x="2851150" y="5422900"/>
          <p14:tracePt t="36570" x="2874963" y="5418138"/>
          <p14:tracePt t="36587" x="2936875" y="5418138"/>
          <p14:tracePt t="36603" x="2994025" y="5418138"/>
          <p14:tracePt t="36620" x="3063875" y="5418138"/>
          <p14:tracePt t="36636" x="3171825" y="5422900"/>
          <p14:tracePt t="36654" x="3235325" y="5429250"/>
          <p14:tracePt t="36671" x="3292475" y="5429250"/>
          <p14:tracePt t="36686" x="3343275" y="5440363"/>
          <p14:tracePt t="36704" x="3389313" y="5446713"/>
          <p14:tracePt t="36720" x="3429000" y="5446713"/>
          <p14:tracePt t="36737" x="3457575" y="5446713"/>
          <p14:tracePt t="36753" x="3468688" y="5446713"/>
          <p14:tracePt t="36770" x="3479800" y="5446713"/>
          <p14:tracePt t="37013" x="3475038" y="5446713"/>
          <p14:tracePt t="37021" x="3451225" y="5446713"/>
          <p14:tracePt t="37021" x="3435350" y="5446713"/>
          <p14:tracePt t="37037" x="3378200" y="5446713"/>
          <p14:tracePt t="37053" x="3303588" y="5446713"/>
          <p14:tracePt t="37070" x="3211513" y="5446713"/>
          <p14:tracePt t="37086" x="3108325" y="5446713"/>
          <p14:tracePt t="37103" x="3017838" y="5440363"/>
          <p14:tracePt t="37120" x="2925763" y="5435600"/>
          <p14:tracePt t="37137" x="2846388" y="5422900"/>
          <p14:tracePt t="37153" x="2789238" y="5418138"/>
          <p14:tracePt t="37170" x="2743200" y="5418138"/>
          <p14:tracePt t="37186" x="2703513" y="5418138"/>
          <p14:tracePt t="37203" x="2674938" y="5418138"/>
          <p14:tracePt t="37220" x="2651125" y="5418138"/>
          <p14:tracePt t="37237" x="2622550" y="5418138"/>
          <p14:tracePt t="37253" x="2593975" y="5418138"/>
          <p14:tracePt t="37270" x="2578100" y="5418138"/>
          <p14:tracePt t="37286" x="2560638" y="5418138"/>
          <p14:tracePt t="37303" x="2536825" y="5411788"/>
          <p14:tracePt t="37320" x="2525713" y="5411788"/>
          <p14:tracePt t="37337" x="2514600" y="5411788"/>
          <p14:tracePt t="37353" x="2508250" y="5411788"/>
          <p14:tracePt t="37370" x="2497138" y="5411788"/>
          <p14:tracePt t="37573" x="2503488" y="5407025"/>
          <p14:tracePt t="37581" x="2508250" y="5407025"/>
          <p14:tracePt t="37589" x="2532063" y="5407025"/>
          <p14:tracePt t="37603" x="2554288" y="5407025"/>
          <p14:tracePt t="37620" x="2600325" y="5407025"/>
          <p14:tracePt t="37637" x="2668588" y="5407025"/>
          <p14:tracePt t="37654" x="2725738" y="5407025"/>
          <p14:tracePt t="37670" x="2778125" y="5411788"/>
          <p14:tracePt t="37686" x="2835275" y="5418138"/>
          <p14:tracePt t="37703" x="2879725" y="5422900"/>
          <p14:tracePt t="37720" x="2936875" y="5429250"/>
          <p14:tracePt t="37737" x="3006725" y="5440363"/>
          <p14:tracePt t="37753" x="3063875" y="5446713"/>
          <p14:tracePt t="37770" x="3143250" y="5451475"/>
          <p14:tracePt t="37786" x="3217863" y="5451475"/>
          <p14:tracePt t="37804" x="3308350" y="5457825"/>
          <p14:tracePt t="37820" x="3406775" y="5457825"/>
          <p14:tracePt t="37820" x="3457575" y="5457825"/>
          <p14:tracePt t="37837" x="3508375" y="5457825"/>
          <p14:tracePt t="37853" x="3679825" y="5457825"/>
          <p14:tracePt t="37870" x="3806825" y="5464175"/>
          <p14:tracePt t="37886" x="3914775" y="5464175"/>
          <p14:tracePt t="37903" x="4022725" y="5464175"/>
          <p14:tracePt t="37920" x="4132263" y="5464175"/>
          <p14:tracePt t="37936" x="4235450" y="5468938"/>
          <p14:tracePt t="37953" x="4321175" y="5468938"/>
          <p14:tracePt t="37970" x="4411663" y="5468938"/>
          <p14:tracePt t="37986" x="4486275" y="5475288"/>
          <p14:tracePt t="38004" x="4560888" y="5475288"/>
          <p14:tracePt t="38020" x="4618038" y="5475288"/>
          <p14:tracePt t="38020" x="4640263" y="5475288"/>
          <p14:tracePt t="38037" x="4657725" y="5475288"/>
          <p14:tracePt t="38053" x="4721225" y="5475288"/>
          <p14:tracePt t="38070" x="4754563" y="5475288"/>
          <p14:tracePt t="38086" x="4789488" y="5475288"/>
          <p14:tracePt t="38103" x="4811713" y="5475288"/>
          <p14:tracePt t="38120" x="4829175" y="5475288"/>
          <p14:tracePt t="38136" x="4835525" y="5475288"/>
          <p14:tracePt t="39875" x="0" y="0"/>
        </p14:tracePtLst>
      </p14:laserTraceLst>
    </p:ext>
  </p:extLst>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787538"/>
                <a:ext cx="8077200" cy="438466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84)</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equation (172):</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𝑍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r>
                              <a:rPr lang="en-US" sz="2000" i="1">
                                <a:latin typeface="Cambria Math"/>
                              </a:rPr>
                              <m:t>𝑍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85)</a:t>
                </a:r>
              </a:p>
              <a:p>
                <a:pPr algn="just"/>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r>
                          <a:rPr lang="en-US" sz="2000" i="1">
                            <a:latin typeface="Cambria Math"/>
                          </a:rPr>
                          <m:t>𝑍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oMath>
                </a14:m>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787538"/>
                <a:ext cx="8077200" cy="4384662"/>
              </a:xfrm>
              <a:prstGeom prst="rect">
                <a:avLst/>
              </a:prstGeom>
              <a:blipFill rotWithShape="1">
                <a:blip r:embed="rId5"/>
                <a:stretch>
                  <a:fillRect l="-981" r="-45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7</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775781133"/>
      </p:ext>
    </p:extLst>
  </p:cSld>
  <p:clrMapOvr>
    <a:masterClrMapping/>
  </p:clrMapOvr>
  <mc:AlternateContent xmlns:mc="http://schemas.openxmlformats.org/markup-compatibility/2006" xmlns:p14="http://schemas.microsoft.com/office/powerpoint/2010/main">
    <mc:Choice Requires="p14">
      <p:transition spd="slow" p14:dur="2000" advTm="70248"/>
    </mc:Choice>
    <mc:Fallback xmlns="">
      <p:transition spd="slow" advTm="702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377" x="2914650" y="3400425"/>
          <p14:tracePt t="8415" x="2921000" y="3400425"/>
          <p14:tracePt t="8431" x="2925763" y="3400425"/>
          <p14:tracePt t="8455" x="2932113" y="3400425"/>
          <p14:tracePt t="8479" x="2936875" y="3400425"/>
          <p14:tracePt t="8486" x="2960688" y="3400425"/>
          <p14:tracePt t="8498" x="3000375" y="3400425"/>
          <p14:tracePt t="8514" x="3040063" y="3400425"/>
          <p14:tracePt t="8532" x="3097213" y="3400425"/>
          <p14:tracePt t="8548" x="3160713" y="3400425"/>
          <p14:tracePt t="8565" x="3222625" y="3400425"/>
          <p14:tracePt t="8581" x="3297238" y="3400425"/>
          <p14:tracePt t="8581" x="3325813" y="3394075"/>
          <p14:tracePt t="8599" x="3394075" y="3394075"/>
          <p14:tracePt t="8615" x="3457575" y="3394075"/>
          <p14:tracePt t="8632" x="3503613" y="3394075"/>
          <p14:tracePt t="8648" x="3543300" y="3394075"/>
          <p14:tracePt t="8665" x="3578225" y="3389313"/>
          <p14:tracePt t="8681" x="3606800" y="3389313"/>
          <p14:tracePt t="8698" x="3629025" y="3389313"/>
          <p14:tracePt t="8714" x="3651250" y="3389313"/>
          <p14:tracePt t="8732" x="3663950" y="3389313"/>
          <p14:tracePt t="9487" x="3668713" y="3389313"/>
          <p14:tracePt t="9494" x="3668713" y="3382963"/>
          <p14:tracePt t="10462" x="3675063" y="3382963"/>
          <p14:tracePt t="10481" x="3675063" y="3378200"/>
          <p14:tracePt t="10482" x="3679825" y="3378200"/>
          <p14:tracePt t="10534" x="3686175" y="3378200"/>
          <p14:tracePt t="11663" x="3692525" y="3378200"/>
          <p14:tracePt t="11664" x="3692525" y="3371850"/>
          <p14:tracePt t="11682" x="3697288" y="3371850"/>
          <p14:tracePt t="11699" x="3703638" y="3371850"/>
          <p14:tracePt t="11743" x="3708400" y="3371850"/>
          <p14:tracePt t="11807" x="3714750" y="3371850"/>
          <p14:tracePt t="11815" x="3725863" y="3378200"/>
          <p14:tracePt t="11833" x="3732213" y="3382963"/>
          <p14:tracePt t="12311" x="3736975" y="3382963"/>
          <p14:tracePt t="12423" x="3736975" y="3378200"/>
          <p14:tracePt t="12542" x="3736975" y="3371850"/>
          <p14:tracePt t="12943" x="3732213" y="3371850"/>
          <p14:tracePt t="12947" x="3725863" y="3371850"/>
          <p14:tracePt t="13511" x="3721100" y="3371850"/>
          <p14:tracePt t="13543" x="3714750" y="3365500"/>
          <p14:tracePt t="13551" x="3708400" y="3354388"/>
          <p14:tracePt t="13559" x="3703638" y="3336925"/>
          <p14:tracePt t="13567" x="3697288" y="3325813"/>
          <p14:tracePt t="13582" x="3697288" y="3314700"/>
          <p14:tracePt t="13598" x="3692525" y="3308350"/>
          <p14:tracePt t="13975" x="3686175" y="3308350"/>
          <p14:tracePt t="13999" x="3679825" y="3308350"/>
          <p14:tracePt t="14407" x="3686175" y="3308350"/>
          <p14:tracePt t="14415" x="3686175" y="3303588"/>
          <p14:tracePt t="14487" x="3686175" y="3297238"/>
          <p14:tracePt t="14511" x="3686175" y="3292475"/>
          <p14:tracePt t="14527" x="3686175" y="3286125"/>
          <p14:tracePt t="15183" x="3692525" y="3286125"/>
          <p14:tracePt t="15247" x="3697288" y="3286125"/>
          <p14:tracePt t="15751" x="3697288" y="3292475"/>
          <p14:tracePt t="15767" x="3697288" y="3297238"/>
          <p14:tracePt t="15768" x="3697288" y="3303588"/>
          <p14:tracePt t="15782" x="3697288" y="3314700"/>
          <p14:tracePt t="15782" x="3697288" y="3321050"/>
          <p14:tracePt t="15815" x="3697288" y="3325813"/>
          <p14:tracePt t="15887" x="3697288" y="3332163"/>
          <p14:tracePt t="15888" x="3703638" y="3336925"/>
          <p14:tracePt t="15898" x="3703638" y="3354388"/>
          <p14:tracePt t="15915" x="3708400" y="3371850"/>
          <p14:tracePt t="15932" x="3708400" y="3378200"/>
          <p14:tracePt t="15948" x="3708400" y="3389313"/>
          <p14:tracePt t="16447" x="3708400" y="3382963"/>
          <p14:tracePt t="16639" x="3708400" y="3389313"/>
          <p14:tracePt t="16655" x="3708400" y="3400425"/>
          <p14:tracePt t="16665" x="3703638" y="3429000"/>
          <p14:tracePt t="16671" x="3697288" y="3486150"/>
          <p14:tracePt t="16682" x="3686175" y="3560763"/>
          <p14:tracePt t="16698" x="3675063" y="3640138"/>
          <p14:tracePt t="16716" x="3663950" y="3721100"/>
          <p14:tracePt t="16732" x="3651250" y="3806825"/>
          <p14:tracePt t="16749" x="3640138" y="3886200"/>
          <p14:tracePt t="16765" x="3635375" y="3978275"/>
          <p14:tracePt t="16782" x="3629025" y="4075113"/>
          <p14:tracePt t="16798" x="3617913" y="4246563"/>
          <p14:tracePt t="16816" x="3617913" y="4354513"/>
          <p14:tracePt t="16832" x="3617913" y="4457700"/>
          <p14:tracePt t="16849" x="3617913" y="4549775"/>
          <p14:tracePt t="16865" x="3617913" y="4629150"/>
          <p14:tracePt t="16882" x="3617913" y="4686300"/>
          <p14:tracePt t="16898" x="3622675" y="4725988"/>
          <p14:tracePt t="16915" x="3622675" y="4760913"/>
          <p14:tracePt t="16932" x="3622675" y="4778375"/>
          <p14:tracePt t="16949" x="3622675" y="4783138"/>
          <p14:tracePt t="17071" x="3617913" y="4783138"/>
          <p14:tracePt t="17087" x="3606800" y="4789488"/>
          <p14:tracePt t="17095" x="3600450" y="4794250"/>
          <p14:tracePt t="17103" x="3594100" y="4794250"/>
          <p14:tracePt t="17115" x="3589338" y="4794250"/>
          <p14:tracePt t="17131" x="3589338" y="4800600"/>
          <p14:tracePt t="17167" x="3589338" y="4811713"/>
          <p14:tracePt t="17167" x="3582988" y="4811713"/>
          <p14:tracePt t="17182" x="3578225" y="4818063"/>
          <p14:tracePt t="17198" x="3578225" y="4829175"/>
          <p14:tracePt t="17216" x="3578225" y="4835525"/>
          <p14:tracePt t="17231" x="3578225" y="4840288"/>
          <p14:tracePt t="17631" x="3571875" y="4840288"/>
          <p14:tracePt t="17633" x="3554413" y="4840288"/>
          <p14:tracePt t="17648" x="3525838" y="4840288"/>
          <p14:tracePt t="17665" x="3497263" y="4840288"/>
          <p14:tracePt t="17682" x="3463925" y="4835525"/>
          <p14:tracePt t="17698" x="3417888" y="4829175"/>
          <p14:tracePt t="17715" x="3378200" y="4829175"/>
          <p14:tracePt t="17731" x="3321050" y="4822825"/>
          <p14:tracePt t="17748" x="3263900" y="4818063"/>
          <p14:tracePt t="17765" x="3200400" y="4811713"/>
          <p14:tracePt t="17781" x="3136900" y="4806950"/>
          <p14:tracePt t="17799" x="3040063" y="4794250"/>
          <p14:tracePt t="17815" x="2982913" y="4789488"/>
          <p14:tracePt t="17832" x="2932113" y="4778375"/>
          <p14:tracePt t="17848" x="2886075" y="4765675"/>
          <p14:tracePt t="17865" x="2840038" y="4760913"/>
          <p14:tracePt t="17881" x="2811463" y="4754563"/>
          <p14:tracePt t="17899" x="2794000" y="4749800"/>
          <p14:tracePt t="17915" x="2782888" y="4749800"/>
          <p14:tracePt t="17932" x="2778125" y="4749800"/>
          <p14:tracePt t="18183" x="2782888" y="4749800"/>
          <p14:tracePt t="18199" x="2794000" y="4749800"/>
          <p14:tracePt t="18200" x="2811463" y="4749800"/>
          <p14:tracePt t="18215" x="2840038" y="4749800"/>
          <p14:tracePt t="18232" x="2879725" y="4749800"/>
          <p14:tracePt t="18248" x="2914650" y="4749800"/>
          <p14:tracePt t="18265" x="2949575" y="4749800"/>
          <p14:tracePt t="18281" x="2982913" y="4749800"/>
          <p14:tracePt t="18299" x="3011488" y="4754563"/>
          <p14:tracePt t="18315" x="3028950" y="4754563"/>
          <p14:tracePt t="18332" x="3057525" y="4754563"/>
          <p14:tracePt t="18348" x="3079750" y="4754563"/>
          <p14:tracePt t="18365" x="3103563" y="4754563"/>
          <p14:tracePt t="18381" x="3125788" y="4754563"/>
          <p14:tracePt t="18399" x="3154363" y="4760913"/>
          <p14:tracePt t="18415" x="3206750" y="4760913"/>
          <p14:tracePt t="18432" x="3240088" y="4760913"/>
          <p14:tracePt t="18448" x="3268663" y="4760913"/>
          <p14:tracePt t="18465" x="3297238" y="4760913"/>
          <p14:tracePt t="18481" x="3332163" y="4760913"/>
          <p14:tracePt t="18499" x="3365500" y="4760913"/>
          <p14:tracePt t="18515" x="3394075" y="4760913"/>
          <p14:tracePt t="18532" x="3417888" y="4760913"/>
          <p14:tracePt t="18548" x="3451225" y="4760913"/>
          <p14:tracePt t="18565" x="3475038" y="4760913"/>
          <p14:tracePt t="18581" x="3497263" y="4760913"/>
          <p14:tracePt t="18599" x="3514725" y="4760913"/>
          <p14:tracePt t="18615" x="3549650" y="4760913"/>
          <p14:tracePt t="18632" x="3560763" y="4760913"/>
          <p14:tracePt t="18648" x="3578225" y="4760913"/>
          <p14:tracePt t="18665" x="3589338" y="4754563"/>
          <p14:tracePt t="18681" x="3600450" y="4754563"/>
          <p14:tracePt t="18698" x="3617913" y="4749800"/>
          <p14:tracePt t="18715" x="3629025" y="4743450"/>
          <p14:tracePt t="18732" x="3640138" y="4737100"/>
          <p14:tracePt t="18748" x="3646488" y="4732338"/>
          <p14:tracePt t="18927" x="3646488" y="4725988"/>
          <p14:tracePt t="18935" x="3657600" y="4714875"/>
          <p14:tracePt t="18953" x="3657600" y="4708525"/>
          <p14:tracePt t="18965" x="3657600" y="4703763"/>
          <p14:tracePt t="18981" x="3663950" y="4703763"/>
          <p14:tracePt t="19199" x="3663950" y="4697413"/>
          <p14:tracePt t="19207" x="3663950" y="4692650"/>
          <p14:tracePt t="19217" x="3663950" y="4679950"/>
          <p14:tracePt t="19231" x="3668713" y="4675188"/>
          <p14:tracePt t="19248" x="3668713" y="4664075"/>
          <p14:tracePt t="19265" x="3675063" y="4651375"/>
          <p14:tracePt t="19281" x="3675063" y="4646613"/>
          <p14:tracePt t="19298" x="3675063" y="4640263"/>
          <p14:tracePt t="19719" x="3679825" y="4640263"/>
          <p14:tracePt t="19735" x="3692525" y="4646613"/>
          <p14:tracePt t="19748" x="3725863" y="4657725"/>
          <p14:tracePt t="19765" x="3754438" y="4664075"/>
          <p14:tracePt t="19782" x="3783013" y="4664075"/>
          <p14:tracePt t="19798" x="3811588" y="4668838"/>
          <p14:tracePt t="19815" x="3817938" y="4668838"/>
          <p14:tracePt t="20199" x="3817938" y="4675188"/>
          <p14:tracePt t="20319" x="3822700" y="4675188"/>
          <p14:tracePt t="20327" x="3822700" y="4668838"/>
          <p14:tracePt t="20335" x="3851275" y="4664075"/>
          <p14:tracePt t="20348" x="3886200" y="4651375"/>
          <p14:tracePt t="20365" x="3914775" y="4635500"/>
          <p14:tracePt t="20382" x="3960813" y="4618038"/>
          <p14:tracePt t="20398" x="4022725" y="4589463"/>
          <p14:tracePt t="20415" x="4068763" y="4565650"/>
          <p14:tracePt t="20431" x="4097338" y="4554538"/>
          <p14:tracePt t="20448" x="4121150" y="4537075"/>
          <p14:tracePt t="20465" x="4125913" y="4532313"/>
          <p14:tracePt t="20687" x="4125913" y="4525963"/>
          <p14:tracePt t="20695" x="4125913" y="4521200"/>
          <p14:tracePt t="20714" x="4132263" y="4514850"/>
          <p14:tracePt t="20715" x="4137025" y="4503738"/>
          <p14:tracePt t="20731" x="4143375" y="4497388"/>
          <p14:tracePt t="20748" x="4149725" y="4486275"/>
          <p14:tracePt t="20791" x="4149725" y="4479925"/>
          <p14:tracePt t="20879" x="4154488" y="4479925"/>
          <p14:tracePt t="20898" x="4160838" y="4479925"/>
          <p14:tracePt t="20919" x="4165600" y="4479925"/>
          <p14:tracePt t="20927" x="4165600" y="4486275"/>
          <p14:tracePt t="20933" x="4183063" y="4503738"/>
          <p14:tracePt t="20948" x="4194175" y="4514850"/>
          <p14:tracePt t="20965" x="4206875" y="4525963"/>
          <p14:tracePt t="20981" x="4211638" y="4537075"/>
          <p14:tracePt t="20998" x="4217988" y="4549775"/>
          <p14:tracePt t="21087" x="4222750" y="4549775"/>
          <p14:tracePt t="21167" x="4229100" y="4543425"/>
          <p14:tracePt t="21167" x="4235450" y="4543425"/>
          <p14:tracePt t="21181" x="4240213" y="4532313"/>
          <p14:tracePt t="21198" x="4251325" y="4525963"/>
          <p14:tracePt t="21215" x="4257675" y="4514850"/>
          <p14:tracePt t="21232" x="4264025" y="4514850"/>
          <p14:tracePt t="21423" x="4264025" y="4521200"/>
          <p14:tracePt t="21431" x="4268788" y="4532313"/>
          <p14:tracePt t="21432" x="4275138" y="4549775"/>
          <p14:tracePt t="21448" x="4279900" y="4565650"/>
          <p14:tracePt t="21465" x="4292600" y="4583113"/>
          <p14:tracePt t="21481" x="4297363" y="4594225"/>
          <p14:tracePt t="21498" x="4308475" y="4600575"/>
          <p14:tracePt t="21514" x="4314825" y="4606925"/>
          <p14:tracePt t="21531" x="4325938" y="4606925"/>
          <p14:tracePt t="21548" x="4332288" y="4611688"/>
          <p14:tracePt t="21783" x="4337050" y="4611688"/>
          <p14:tracePt t="21799" x="4343400" y="4611688"/>
          <p14:tracePt t="21800" x="4349750" y="4611688"/>
          <p14:tracePt t="21814" x="4429125" y="4611688"/>
          <p14:tracePt t="21832" x="4492625" y="4611688"/>
          <p14:tracePt t="21848" x="4560888" y="4594225"/>
          <p14:tracePt t="21865" x="4622800" y="4578350"/>
          <p14:tracePt t="21881" x="4679950" y="4554538"/>
          <p14:tracePt t="21899" x="4721225" y="4549775"/>
          <p14:tracePt t="21914" x="4749800" y="4532313"/>
          <p14:tracePt t="21932" x="4754563" y="4532313"/>
          <p14:tracePt t="22087" x="4760913" y="4543425"/>
          <p14:tracePt t="22088" x="4760913" y="4560888"/>
          <p14:tracePt t="22098" x="4772025" y="4589463"/>
          <p14:tracePt t="22114" x="4778375" y="4618038"/>
          <p14:tracePt t="22132" x="4783138" y="4629150"/>
          <p14:tracePt t="22148" x="4789488" y="4629150"/>
          <p14:tracePt t="22247" x="4789488" y="4622800"/>
          <p14:tracePt t="22253" x="4800600" y="4618038"/>
          <p14:tracePt t="22264" x="4822825" y="4611688"/>
          <p14:tracePt t="22281" x="4864100" y="4606925"/>
          <p14:tracePt t="22298" x="4903788" y="4606925"/>
          <p14:tracePt t="22314" x="4954588" y="4606925"/>
          <p14:tracePt t="22331" x="5000625" y="4606925"/>
          <p14:tracePt t="22348" x="5035550" y="4606925"/>
          <p14:tracePt t="22365" x="5057775" y="4606925"/>
          <p14:tracePt t="22775" x="5064125" y="4606925"/>
          <p14:tracePt t="22783" x="5068888" y="4606925"/>
          <p14:tracePt t="22783" x="5075238" y="4611688"/>
          <p14:tracePt t="22798" x="5086350" y="4622800"/>
          <p14:tracePt t="22815" x="5092700" y="4622800"/>
          <p14:tracePt t="23360" x="5097463" y="4622800"/>
          <p14:tracePt t="23496" x="5103813" y="4622800"/>
          <p14:tracePt t="23504" x="5143500" y="4622800"/>
          <p14:tracePt t="23516" x="5189538" y="4622800"/>
          <p14:tracePt t="23532" x="5246688" y="4618038"/>
          <p14:tracePt t="23549" x="5303838" y="4611688"/>
          <p14:tracePt t="23566" x="5360988" y="4611688"/>
          <p14:tracePt t="23582" x="5411788" y="4611688"/>
          <p14:tracePt t="23599" x="5440363" y="4606925"/>
          <p14:tracePt t="23599" x="5451475" y="4606925"/>
          <p14:tracePt t="23616" x="5464175" y="4606925"/>
          <p14:tracePt t="23632" x="5468938" y="4606925"/>
          <p14:tracePt t="23649" x="5468938" y="4600575"/>
          <p14:tracePt t="23776" x="5475288" y="4600575"/>
          <p14:tracePt t="23784" x="5486400" y="4600575"/>
          <p14:tracePt t="23792" x="5497513" y="4594225"/>
          <p14:tracePt t="23799" x="5549900" y="4589463"/>
          <p14:tracePt t="23816" x="5572125" y="4583113"/>
          <p14:tracePt t="23832" x="5583238" y="4578350"/>
          <p14:tracePt t="23849" x="5594350" y="4578350"/>
          <p14:tracePt t="24192" x="5600700" y="4578350"/>
          <p14:tracePt t="24208" x="5607050" y="4583113"/>
          <p14:tracePt t="24216" x="5629275" y="4600575"/>
          <p14:tracePt t="24234" x="5640388" y="4606925"/>
          <p14:tracePt t="24249" x="5651500" y="4611688"/>
          <p14:tracePt t="24265" x="5657850" y="4618038"/>
          <p14:tracePt t="24282" x="5664200" y="4618038"/>
          <p14:tracePt t="24936" x="5657850" y="4618038"/>
          <p14:tracePt t="24952" x="5651500" y="4618038"/>
          <p14:tracePt t="24960" x="5640388" y="4618038"/>
          <p14:tracePt t="24966" x="5611813" y="4618038"/>
          <p14:tracePt t="24982" x="5589588" y="4618038"/>
          <p14:tracePt t="24999" x="5549900" y="4622800"/>
          <p14:tracePt t="25015" x="5451475" y="4629150"/>
          <p14:tracePt t="25033" x="5389563" y="4629150"/>
          <p14:tracePt t="25049" x="5280025" y="4629150"/>
          <p14:tracePt t="25066" x="5172075" y="4629150"/>
          <p14:tracePt t="25082" x="5051425" y="4629150"/>
          <p14:tracePt t="25099" x="4937125" y="4629150"/>
          <p14:tracePt t="25115" x="4818063" y="4629150"/>
          <p14:tracePt t="25133" x="4708525" y="4635500"/>
          <p14:tracePt t="25149" x="4600575" y="4646613"/>
          <p14:tracePt t="25166" x="4503738" y="4657725"/>
          <p14:tracePt t="25182" x="4418013" y="4668838"/>
          <p14:tracePt t="25199" x="4349750" y="4675188"/>
          <p14:tracePt t="25215" x="4264025" y="4686300"/>
          <p14:tracePt t="25232" x="4211638" y="4686300"/>
          <p14:tracePt t="25249" x="4171950" y="4692650"/>
          <p14:tracePt t="25266" x="4121150" y="4697413"/>
          <p14:tracePt t="25282" x="4086225" y="4703763"/>
          <p14:tracePt t="25299" x="4046538" y="4708525"/>
          <p14:tracePt t="25315" x="4000500" y="4721225"/>
          <p14:tracePt t="25332" x="3960813" y="4732338"/>
          <p14:tracePt t="25349" x="3932238" y="4737100"/>
          <p14:tracePt t="25366" x="3903663" y="4754563"/>
          <p14:tracePt t="25382" x="3886200" y="4765675"/>
          <p14:tracePt t="25399" x="3857625" y="4772025"/>
          <p14:tracePt t="25415" x="3829050" y="4789488"/>
          <p14:tracePt t="25432" x="3811588" y="4800600"/>
          <p14:tracePt t="25449" x="3800475" y="4806950"/>
          <p14:tracePt t="25465" x="3783013" y="4818063"/>
          <p14:tracePt t="25482" x="3765550" y="4835525"/>
          <p14:tracePt t="25499" x="3743325" y="4857750"/>
          <p14:tracePt t="25515" x="3725863" y="4875213"/>
          <p14:tracePt t="25532" x="3714750" y="4892675"/>
          <p14:tracePt t="25549" x="3703638" y="4908550"/>
          <p14:tracePt t="25566" x="3697288" y="4921250"/>
          <p14:tracePt t="25582" x="3692525" y="4932363"/>
          <p14:tracePt t="25599" x="3692525" y="4943475"/>
          <p14:tracePt t="25615" x="3686175" y="4960938"/>
          <p14:tracePt t="25633" x="3686175" y="4965700"/>
          <p14:tracePt t="26463" x="3692525" y="4965700"/>
          <p14:tracePt t="26471" x="3703638" y="4972050"/>
          <p14:tracePt t="26482" x="3714750" y="4983163"/>
          <p14:tracePt t="26498" x="3725863" y="4983163"/>
          <p14:tracePt t="26515" x="3732213" y="4994275"/>
          <p14:tracePt t="26532" x="3743325" y="5000625"/>
          <p14:tracePt t="26549" x="3749675" y="5000625"/>
          <p14:tracePt t="26565" x="3754438" y="5006975"/>
          <p14:tracePt t="26599" x="3760788" y="5006975"/>
          <p14:tracePt t="26616" x="3765550" y="5006975"/>
          <p14:tracePt t="26640" x="3771900" y="5006975"/>
          <p14:tracePt t="26663" x="3778250" y="5006975"/>
          <p14:tracePt t="26672" x="3783013" y="5000625"/>
          <p14:tracePt t="26682" x="3794125" y="4994275"/>
          <p14:tracePt t="26699" x="3806825" y="4989513"/>
          <p14:tracePt t="26716" x="3817938" y="4983163"/>
          <p14:tracePt t="26732" x="3829050" y="4983163"/>
          <p14:tracePt t="26749" x="3835400" y="4978400"/>
          <p14:tracePt t="26765" x="3846513" y="4972050"/>
          <p14:tracePt t="26782" x="3863975" y="4972050"/>
          <p14:tracePt t="26798" x="3875088" y="4972050"/>
          <p14:tracePt t="26798" x="3886200" y="4972050"/>
          <p14:tracePt t="26816" x="3897313" y="4972050"/>
          <p14:tracePt t="26832" x="3914775" y="4972050"/>
          <p14:tracePt t="26849" x="3932238" y="4972050"/>
          <p14:tracePt t="26865" x="3937000" y="4972050"/>
          <p14:tracePt t="26882" x="3949700" y="4972050"/>
          <p14:tracePt t="26898" x="3960813" y="4972050"/>
          <p14:tracePt t="26916" x="3978275" y="4972050"/>
          <p14:tracePt t="26932" x="3994150" y="4972050"/>
          <p14:tracePt t="26949" x="4011613" y="4978400"/>
          <p14:tracePt t="26965" x="4035425" y="4978400"/>
          <p14:tracePt t="26982" x="4057650" y="4983163"/>
          <p14:tracePt t="26998" x="4086225" y="4983163"/>
          <p14:tracePt t="26998" x="4097338" y="4989513"/>
          <p14:tracePt t="27016" x="4121150" y="4989513"/>
          <p14:tracePt t="27032" x="4143375" y="4994275"/>
          <p14:tracePt t="27049" x="4160838" y="4994275"/>
          <p14:tracePt t="27065" x="4183063" y="4994275"/>
          <p14:tracePt t="27082" x="4200525" y="4994275"/>
          <p14:tracePt t="27098" x="4217988" y="4994275"/>
          <p14:tracePt t="27116" x="4235450" y="4994275"/>
          <p14:tracePt t="27132" x="4257675" y="4994275"/>
          <p14:tracePt t="27149" x="4275138" y="4994275"/>
          <p14:tracePt t="27166" x="4297363" y="4994275"/>
          <p14:tracePt t="27182" x="4321175" y="4994275"/>
          <p14:tracePt t="27198" x="4343400" y="4994275"/>
          <p14:tracePt t="27198" x="4349750" y="4994275"/>
          <p14:tracePt t="27216" x="4360863" y="4994275"/>
          <p14:tracePt t="27232" x="4365625" y="4994275"/>
          <p14:tracePt t="27336" x="4371975" y="4994275"/>
          <p14:tracePt t="27351" x="4378325" y="4994275"/>
          <p14:tracePt t="27368" x="4389438" y="4994275"/>
          <p14:tracePt t="27369" x="4400550" y="4994275"/>
          <p14:tracePt t="27382" x="4418013" y="4994275"/>
          <p14:tracePt t="27398" x="4435475" y="4994275"/>
          <p14:tracePt t="27398" x="4440238" y="4994275"/>
          <p14:tracePt t="27416" x="4464050" y="4994275"/>
          <p14:tracePt t="27432" x="4468813" y="4994275"/>
          <p14:tracePt t="28639" x="4468813" y="5000625"/>
          <p14:tracePt t="28642" x="4468813" y="5011738"/>
          <p14:tracePt t="28655" x="4464050" y="5022850"/>
          <p14:tracePt t="28665" x="4451350" y="5046663"/>
          <p14:tracePt t="28682" x="4435475" y="5080000"/>
          <p14:tracePt t="28699" x="4418013" y="5126038"/>
          <p14:tracePt t="28715" x="4389438" y="5189538"/>
          <p14:tracePt t="28733" x="4360863" y="5257800"/>
          <p14:tracePt t="28749" x="4332288" y="5332413"/>
          <p14:tracePt t="28767" x="4292600" y="5418138"/>
          <p14:tracePt t="28783" x="4251325" y="5492750"/>
          <p14:tracePt t="28800" x="4217988" y="5554663"/>
          <p14:tracePt t="28816" x="4165600" y="5622925"/>
          <p14:tracePt t="28833" x="4149725" y="5651500"/>
          <p14:tracePt t="28849" x="4143375" y="5651500"/>
          <p14:tracePt t="28866" x="4143375" y="5657850"/>
          <p14:tracePt t="28921" x="4137025" y="5657850"/>
          <p14:tracePt t="28937" x="4132263" y="5657850"/>
          <p14:tracePt t="28938" x="4121150" y="5651500"/>
          <p14:tracePt t="28952" x="4075113" y="5640388"/>
          <p14:tracePt t="28966" x="4029075" y="5635625"/>
          <p14:tracePt t="28983" x="3954463" y="5635625"/>
          <p14:tracePt t="28999" x="3886200" y="5635625"/>
          <p14:tracePt t="29016" x="3806825" y="5635625"/>
          <p14:tracePt t="29033" x="3760788" y="5635625"/>
          <p14:tracePt t="29050" x="3743325" y="5635625"/>
          <p14:tracePt t="29066" x="3732213" y="5635625"/>
          <p14:tracePt t="29464" x="3736975" y="5635625"/>
          <p14:tracePt t="29496" x="3743325" y="5635625"/>
          <p14:tracePt t="29504" x="3760788" y="5629275"/>
          <p14:tracePt t="29516" x="3783013" y="5629275"/>
          <p14:tracePt t="29533" x="3811588" y="5629275"/>
          <p14:tracePt t="29550" x="3846513" y="5629275"/>
          <p14:tracePt t="29566" x="3879850" y="5629275"/>
          <p14:tracePt t="29583" x="3914775" y="5629275"/>
          <p14:tracePt t="29599" x="3949700" y="5629275"/>
          <p14:tracePt t="29599" x="3960813" y="5629275"/>
          <p14:tracePt t="29617" x="3989388" y="5640388"/>
          <p14:tracePt t="29632" x="4022725" y="5646738"/>
          <p14:tracePt t="29650" x="4046538" y="5651500"/>
          <p14:tracePt t="29666" x="4064000" y="5664200"/>
          <p14:tracePt t="29683" x="4079875" y="5664200"/>
          <p14:tracePt t="29699" x="4092575" y="5668963"/>
          <p14:tracePt t="29716" x="4092575" y="5675313"/>
          <p14:tracePt t="30112" x="4097338" y="5675313"/>
          <p14:tracePt t="30128" x="4103688" y="5675313"/>
          <p14:tracePt t="30160" x="4108450" y="5675313"/>
          <p14:tracePt t="30183" x="4114800" y="5675313"/>
          <p14:tracePt t="30183" x="4132263" y="5675313"/>
          <p14:tracePt t="30199" x="4165600" y="5675313"/>
          <p14:tracePt t="30199" x="4189413" y="5675313"/>
          <p14:tracePt t="30217" x="4240213" y="5675313"/>
          <p14:tracePt t="30233" x="4286250" y="5675313"/>
          <p14:tracePt t="30249" x="4321175" y="5675313"/>
          <p14:tracePt t="30266" x="4354513" y="5675313"/>
          <p14:tracePt t="30283" x="4371975" y="5675313"/>
          <p14:tracePt t="30299" x="4389438" y="5675313"/>
          <p14:tracePt t="30316" x="4400550" y="5675313"/>
          <p14:tracePt t="30333" x="4411663" y="5675313"/>
          <p14:tracePt t="30350" x="4422775" y="5675313"/>
          <p14:tracePt t="30366" x="4422775" y="5680075"/>
          <p14:tracePt t="30568" x="4422775" y="5686425"/>
          <p14:tracePt t="30616" x="4429125" y="5686425"/>
          <p14:tracePt t="30648" x="4435475" y="5686425"/>
          <p14:tracePt t="30672" x="4440238" y="5686425"/>
          <p14:tracePt t="30682" x="4440238" y="5680075"/>
          <p14:tracePt t="30683" x="4451350" y="5680075"/>
          <p14:tracePt t="30716" x="4457700" y="5675313"/>
          <p14:tracePt t="30716" x="4464050" y="5675313"/>
          <p14:tracePt t="30733" x="4475163" y="5668963"/>
          <p14:tracePt t="30749" x="4479925" y="5664200"/>
          <p14:tracePt t="30792" x="4486275" y="5664200"/>
          <p14:tracePt t="30824" x="4497388" y="5664200"/>
          <p14:tracePt t="30834" x="4514850" y="5657850"/>
          <p14:tracePt t="30849" x="4525963" y="5657850"/>
          <p14:tracePt t="30866" x="4543425" y="5646738"/>
          <p14:tracePt t="30883" x="4549775" y="5646738"/>
          <p14:tracePt t="30899" x="4560888" y="5646738"/>
          <p14:tracePt t="30916" x="4578350" y="5640388"/>
          <p14:tracePt t="30932" x="4600575" y="5640388"/>
          <p14:tracePt t="30949" x="4629150" y="5640388"/>
          <p14:tracePt t="30982" x="4664075" y="5640388"/>
          <p14:tracePt t="30983" x="4692650" y="5640388"/>
          <p14:tracePt t="31000" x="4714875" y="5640388"/>
          <p14:tracePt t="31016" x="4749800" y="5640388"/>
          <p14:tracePt t="31033" x="4765675" y="5640388"/>
          <p14:tracePt t="31049" x="4772025" y="5640388"/>
          <p14:tracePt t="31066" x="4772025" y="5635625"/>
          <p14:tracePt t="31264" x="4778375" y="5635625"/>
          <p14:tracePt t="31265" x="4783138" y="5635625"/>
          <p14:tracePt t="31283" x="4789488" y="5635625"/>
          <p14:tracePt t="31300" x="4794250" y="5629275"/>
          <p14:tracePt t="31316" x="4806950" y="5629275"/>
          <p14:tracePt t="31333" x="4811713" y="5629275"/>
          <p14:tracePt t="31349" x="4822825" y="5629275"/>
          <p14:tracePt t="31366" x="4829175" y="5629275"/>
          <p14:tracePt t="31382" x="4835525" y="5622925"/>
          <p14:tracePt t="31400" x="4846638" y="5618163"/>
          <p14:tracePt t="31416" x="4857750" y="5611813"/>
          <p14:tracePt t="31944" x="4864100" y="5611813"/>
          <p14:tracePt t="31952" x="4892675" y="5611813"/>
          <p14:tracePt t="31966" x="4921250" y="5611813"/>
          <p14:tracePt t="31982" x="4949825" y="5611813"/>
          <p14:tracePt t="32000" x="4983163" y="5611813"/>
          <p14:tracePt t="32016" x="5022850" y="5611813"/>
          <p14:tracePt t="32033" x="5046663" y="5611813"/>
          <p14:tracePt t="32049" x="5057775" y="5611813"/>
          <p14:tracePt t="32066" x="5068888" y="5611813"/>
          <p14:tracePt t="32082" x="5075238" y="5611813"/>
          <p14:tracePt t="32099" x="5086350" y="5611813"/>
          <p14:tracePt t="32116" x="5092700" y="5611813"/>
          <p14:tracePt t="33344" x="0" y="0"/>
        </p14:tracePtLst>
      </p14:laserTraceLst>
    </p:ext>
  </p:extLst>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1924701"/>
                <a:ext cx="8458200" cy="4857099"/>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ince there are no shunt elements in the secondary, the primary current as a </a:t>
                </a:r>
                <a:r>
                  <a:rPr lang="en-US" sz="2400" dirty="0" smtClean="0">
                    <a:latin typeface="Times New Roman" pitchFamily="18" charset="0"/>
                    <a:cs typeface="Times New Roman" pitchFamily="18" charset="0"/>
                  </a:rPr>
                  <a:t>function </a:t>
                </a:r>
                <a:r>
                  <a:rPr lang="en-US" sz="2400" dirty="0">
                    <a:latin typeface="Times New Roman" pitchFamily="18" charset="0"/>
                    <a:cs typeface="Times New Roman" pitchFamily="18" charset="0"/>
                  </a:rPr>
                  <a:t>of the secondary currents is still given by  equation (</a:t>
                </a:r>
                <a:r>
                  <a:rPr lang="en-US" sz="2400" dirty="0" smtClean="0">
                    <a:latin typeface="Times New Roman" pitchFamily="18" charset="0"/>
                    <a:cs typeface="Times New Roman" pitchFamily="18" charset="0"/>
                  </a:rPr>
                  <a:t>16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85) </a:t>
                </a:r>
                <a:r>
                  <a:rPr lang="en-US" sz="2400" dirty="0">
                    <a:latin typeface="Times New Roman" pitchFamily="18" charset="0"/>
                    <a:cs typeface="Times New Roman" pitchFamily="18" charset="0"/>
                  </a:rPr>
                  <a:t>can be used to solve for the load voltages when the primary source voltages and the secondary currents are </a:t>
                </a:r>
                <a:r>
                  <a:rPr lang="en-US" sz="2400" dirty="0" smtClean="0">
                    <a:latin typeface="Times New Roman" pitchFamily="18" charset="0"/>
                    <a:cs typeface="Times New Roman" pitchFamily="18" charset="0"/>
                  </a:rPr>
                  <a:t>known.</a:t>
                </a:r>
              </a:p>
              <a:p>
                <a:pPr marL="0" lvl="2"/>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i="1" dirty="0" smtClean="0"/>
              </a:p>
              <a:p>
                <a:pPr marL="0" lvl="2"/>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p>
              <a:p>
                <a:pPr marL="0" lvl="2"/>
                <a:endParaRPr lang="en-US" sz="2000" i="1" dirty="0" smtClean="0"/>
              </a:p>
              <a:p>
                <a:pPr marL="0" lvl="2"/>
                <a:r>
                  <a:rPr lang="en-US" sz="2000" dirty="0" smtClean="0"/>
                  <a:t>		</a:t>
                </a:r>
                <a:r>
                  <a:rPr lang="en-US" sz="2000" dirty="0" smtClean="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oMath>
                </a14:m>
                <a:r>
                  <a:rPr lang="en-US" sz="2000" i="1" dirty="0" smtClean="0"/>
                  <a:t>			</a:t>
                </a:r>
                <a:r>
                  <a:rPr lang="en-US" sz="2000" dirty="0" smtClean="0">
                    <a:latin typeface="Times New Roman" pitchFamily="18" charset="0"/>
                    <a:cs typeface="Times New Roman" pitchFamily="18" charset="0"/>
                  </a:rPr>
                  <a:t>(186)</a:t>
                </a:r>
              </a:p>
              <a:p>
                <a:pPr marL="0" lvl="2"/>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oMath>
                </a14:m>
                <a:endParaRPr lang="en-US" sz="2000" dirty="0"/>
              </a:p>
              <a:p>
                <a:pPr marL="800100" lvl="3" indent="-342900"/>
                <a:endParaRPr lang="en-US" sz="2400"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1924701"/>
                <a:ext cx="8458200" cy="4857099"/>
              </a:xfrm>
              <a:prstGeom prst="rect">
                <a:avLst/>
              </a:prstGeom>
              <a:blipFill rotWithShape="1">
                <a:blip r:embed="rId5"/>
                <a:stretch>
                  <a:fillRect l="-1009" t="-100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8</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26547864"/>
      </p:ext>
    </p:extLst>
  </p:cSld>
  <p:clrMapOvr>
    <a:masterClrMapping/>
  </p:clrMapOvr>
  <mc:AlternateContent xmlns:mc="http://schemas.openxmlformats.org/markup-compatibility/2006" xmlns:p14="http://schemas.microsoft.com/office/powerpoint/2010/main">
    <mc:Choice Requires="p14">
      <p:transition spd="slow" p14:dur="2000" advTm="90674"/>
    </mc:Choice>
    <mc:Fallback xmlns="">
      <p:transition spd="slow" advTm="906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63116" x="3382963" y="5721350"/>
          <p14:tracePt t="63291" x="3382963" y="5726113"/>
          <p14:tracePt t="63299" x="3394075" y="5749925"/>
          <p14:tracePt t="63323" x="3417888" y="5778500"/>
          <p14:tracePt t="63332" x="3429000" y="5794375"/>
          <p14:tracePt t="63355" x="3446463" y="5811838"/>
          <p14:tracePt t="63371" x="3468688" y="5818188"/>
          <p14:tracePt t="63387" x="3479800" y="5822950"/>
          <p14:tracePt t="63399" x="3486150" y="5829300"/>
          <p14:tracePt t="63787" x="3486150" y="5835650"/>
          <p14:tracePt t="63795" x="3486150" y="5840413"/>
          <p14:tracePt t="63803" x="3486150" y="5857875"/>
          <p14:tracePt t="63816" x="3486150" y="5875338"/>
          <p14:tracePt t="63832" x="3486150" y="5897563"/>
          <p14:tracePt t="63849" x="3486150" y="5915025"/>
          <p14:tracePt t="63865" x="3486150" y="5932488"/>
          <p14:tracePt t="63882" x="3486150" y="5949950"/>
          <p14:tracePt t="63898" x="3486150" y="5961063"/>
          <p14:tracePt t="63916" x="3486150" y="5965825"/>
          <p14:tracePt t="63932" x="3479800" y="5972175"/>
          <p14:tracePt t="63948" x="3479800" y="5983288"/>
          <p14:tracePt t="63987" x="3475038" y="5983288"/>
          <p14:tracePt t="64107" x="3468688" y="5983288"/>
          <p14:tracePt t="64123" x="3463925" y="5983288"/>
          <p14:tracePt t="64147" x="3463925" y="5989638"/>
          <p14:tracePt t="64155" x="3457575" y="5989638"/>
          <p14:tracePt t="64174" x="3451225" y="5989638"/>
          <p14:tracePt t="64182" x="3451225" y="5994400"/>
          <p14:tracePt t="64198" x="3446463" y="5994400"/>
          <p14:tracePt t="64215" x="3446463" y="6000750"/>
          <p14:tracePt t="64232" x="3446463" y="6007100"/>
          <p14:tracePt t="64248" x="3451225" y="6018213"/>
          <p14:tracePt t="64265" x="3479800" y="6057900"/>
          <p14:tracePt t="64282" x="3521075" y="6103938"/>
          <p14:tracePt t="64298" x="3589338" y="6161088"/>
          <p14:tracePt t="64316" x="3629025" y="6183313"/>
          <p14:tracePt t="64332" x="3657600" y="6200775"/>
          <p14:tracePt t="64349" x="3675063" y="6207125"/>
          <p14:tracePt t="64365" x="3679825" y="6207125"/>
          <p14:tracePt t="64947" x="3675063" y="6207125"/>
          <p14:tracePt t="65307" x="3675063" y="6200775"/>
          <p14:tracePt t="65315" x="3675063" y="6149975"/>
          <p14:tracePt t="65333" x="3686175" y="6126163"/>
          <p14:tracePt t="65348" x="3697288" y="6092825"/>
          <p14:tracePt t="65366" x="3708400" y="6075363"/>
          <p14:tracePt t="65382" x="3721100" y="6046788"/>
          <p14:tracePt t="65399" x="3725863" y="6022975"/>
          <p14:tracePt t="65415" x="3736975" y="6011863"/>
          <p14:tracePt t="65432" x="3736975" y="6000750"/>
          <p14:tracePt t="65448" x="3743325" y="5994400"/>
          <p14:tracePt t="65771" x="3743325" y="5989638"/>
          <p14:tracePt t="65783" x="3749675" y="5972175"/>
          <p14:tracePt t="65799" x="3749675" y="5949950"/>
          <p14:tracePt t="65816" x="3754438" y="5932488"/>
          <p14:tracePt t="65832" x="3760788" y="5908675"/>
          <p14:tracePt t="65848" x="3765550" y="5892800"/>
          <p14:tracePt t="65865" x="3771900" y="5868988"/>
          <p14:tracePt t="65882" x="3778250" y="5851525"/>
          <p14:tracePt t="65882" x="3778250" y="5846763"/>
          <p14:tracePt t="65899" x="3778250" y="5822950"/>
          <p14:tracePt t="65915" x="3778250" y="5800725"/>
          <p14:tracePt t="65932" x="3778250" y="5778500"/>
          <p14:tracePt t="65948" x="3778250" y="5749925"/>
          <p14:tracePt t="65965" x="3778250" y="5715000"/>
          <p14:tracePt t="65982" x="3760788" y="5675313"/>
          <p14:tracePt t="65999" x="3743325" y="5646738"/>
          <p14:tracePt t="66015" x="3736975" y="5622925"/>
          <p14:tracePt t="66032" x="3736975" y="5611813"/>
          <p14:tracePt t="66048" x="3732213" y="5611813"/>
          <p14:tracePt t="66267" x="3732213" y="5607050"/>
          <p14:tracePt t="66286" x="3721100" y="5600700"/>
          <p14:tracePt t="66298" x="3679825" y="5565775"/>
          <p14:tracePt t="66315" x="3635375" y="5549900"/>
          <p14:tracePt t="66332" x="3565525" y="5514975"/>
          <p14:tracePt t="66348" x="3492500" y="5486400"/>
          <p14:tracePt t="66365" x="3400425" y="5451475"/>
          <p14:tracePt t="66382" x="3325813" y="5429250"/>
          <p14:tracePt t="66398" x="3263900" y="5407025"/>
          <p14:tracePt t="66415" x="3217863" y="5378450"/>
          <p14:tracePt t="66432" x="3182938" y="5354638"/>
          <p14:tracePt t="66448" x="3160713" y="5337175"/>
          <p14:tracePt t="66465" x="3132138" y="5314950"/>
          <p14:tracePt t="66481" x="3114675" y="5292725"/>
          <p14:tracePt t="66481" x="3108325" y="5280025"/>
          <p14:tracePt t="66499" x="3086100" y="5251450"/>
          <p14:tracePt t="66515" x="3057525" y="5222875"/>
          <p14:tracePt t="66532" x="3035300" y="5207000"/>
          <p14:tracePt t="66548" x="3011488" y="5178425"/>
          <p14:tracePt t="66565" x="2994025" y="5149850"/>
          <p14:tracePt t="66582" x="2978150" y="5126038"/>
          <p14:tracePt t="66599" x="2965450" y="5097463"/>
          <p14:tracePt t="66615" x="2943225" y="5075238"/>
          <p14:tracePt t="66632" x="2908300" y="5051425"/>
          <p14:tracePt t="66648" x="2863850" y="5018088"/>
          <p14:tracePt t="66665" x="2835275" y="4983163"/>
          <p14:tracePt t="66681" x="2817813" y="4954588"/>
          <p14:tracePt t="66698" x="2789238" y="4921250"/>
          <p14:tracePt t="66715" x="2760663" y="4903788"/>
          <p14:tracePt t="66731" x="2736850" y="4879975"/>
          <p14:tracePt t="66749" x="2708275" y="4868863"/>
          <p14:tracePt t="66765" x="2686050" y="4857750"/>
          <p14:tracePt t="66782" x="2663825" y="4846638"/>
          <p14:tracePt t="66798" x="2640013" y="4840288"/>
          <p14:tracePt t="66815" x="2617788" y="4835525"/>
          <p14:tracePt t="66831" x="2589213" y="4829175"/>
          <p14:tracePt t="66849" x="2554288" y="4829175"/>
          <p14:tracePt t="66865" x="2525713" y="4829175"/>
          <p14:tracePt t="66882" x="2508250" y="4829175"/>
          <p14:tracePt t="66898" x="2486025" y="4829175"/>
          <p14:tracePt t="66915" x="2479675" y="4829175"/>
          <p14:tracePt t="67083" x="2474913" y="4829175"/>
          <p14:tracePt t="67091" x="2468563" y="4829175"/>
          <p14:tracePt t="67099" x="2446338" y="4829175"/>
          <p14:tracePt t="67115" x="2422525" y="4829175"/>
          <p14:tracePt t="67131" x="2406650" y="4829175"/>
          <p14:tracePt t="67149" x="2382838" y="4829175"/>
          <p14:tracePt t="67165" x="2371725" y="4829175"/>
          <p14:tracePt t="67363" x="2378075" y="4829175"/>
          <p14:tracePt t="67371" x="2382838" y="4829175"/>
          <p14:tracePt t="67382" x="2417763" y="4829175"/>
          <p14:tracePt t="67398" x="2457450" y="4829175"/>
          <p14:tracePt t="67415" x="2492375" y="4829175"/>
          <p14:tracePt t="67431" x="2536825" y="4829175"/>
          <p14:tracePt t="67449" x="2582863" y="4829175"/>
          <p14:tracePt t="67465" x="2622550" y="4829175"/>
          <p14:tracePt t="67482" x="2657475" y="4829175"/>
          <p14:tracePt t="67498" x="2679700" y="4829175"/>
          <p14:tracePt t="67515" x="2692400" y="4829175"/>
          <p14:tracePt t="67811" x="2692400" y="4835525"/>
          <p14:tracePt t="67819" x="2703513" y="4846638"/>
          <p14:tracePt t="67835" x="2725738" y="4864100"/>
          <p14:tracePt t="67848" x="2749550" y="4875213"/>
          <p14:tracePt t="67865" x="2778125" y="4892675"/>
          <p14:tracePt t="67882" x="2800350" y="4897438"/>
          <p14:tracePt t="67898" x="2822575" y="4908550"/>
          <p14:tracePt t="67916" x="2828925" y="4914900"/>
          <p14:tracePt t="68211" x="2835275" y="4908550"/>
          <p14:tracePt t="68216" x="2851150" y="4903788"/>
          <p14:tracePt t="68233" x="2868613" y="4892675"/>
          <p14:tracePt t="68248" x="2879725" y="4886325"/>
          <p14:tracePt t="68265" x="2897188" y="4875213"/>
          <p14:tracePt t="68282" x="2908300" y="4875213"/>
          <p14:tracePt t="68298" x="2914650" y="4868863"/>
          <p14:tracePt t="68635" x="2921000" y="4868863"/>
          <p14:tracePt t="68651" x="2932113" y="4868863"/>
          <p14:tracePt t="68665" x="2954338" y="4868863"/>
          <p14:tracePt t="68666" x="2989263" y="4868863"/>
          <p14:tracePt t="68681" x="3022600" y="4864100"/>
          <p14:tracePt t="68681" x="3040063" y="4857750"/>
          <p14:tracePt t="68699" x="3068638" y="4857750"/>
          <p14:tracePt t="68715" x="3079750" y="4851400"/>
          <p14:tracePt t="68732" x="3092450" y="4851400"/>
          <p14:tracePt t="68748" x="3097213" y="4851400"/>
          <p14:tracePt t="69506" x="3103563" y="4851400"/>
          <p14:tracePt t="69538" x="3108325" y="4851400"/>
          <p14:tracePt t="69546" x="3108325" y="4846638"/>
          <p14:tracePt t="69571" x="3108325" y="4840288"/>
          <p14:tracePt t="69581" x="3114675" y="4840288"/>
          <p14:tracePt t="69603" x="3121025" y="4840288"/>
          <p14:tracePt t="69610" x="3121025" y="4835525"/>
          <p14:tracePt t="69827" x="3125788" y="4835525"/>
          <p14:tracePt t="70179" x="3136900" y="4835525"/>
          <p14:tracePt t="70180" x="3154363" y="4835525"/>
          <p14:tracePt t="70198" x="3171825" y="4829175"/>
          <p14:tracePt t="70215" x="3182938" y="4822825"/>
          <p14:tracePt t="70231" x="3194050" y="4822825"/>
          <p14:tracePt t="70248" x="3200400" y="4822825"/>
          <p14:tracePt t="71186" x="3211513" y="4822825"/>
          <p14:tracePt t="71211" x="3211513" y="4818063"/>
          <p14:tracePt t="71218" x="3217863" y="4818063"/>
          <p14:tracePt t="71234" x="3222625" y="4811713"/>
          <p14:tracePt t="71248" x="3228975" y="4811713"/>
          <p14:tracePt t="71264" x="3235325" y="4811713"/>
          <p14:tracePt t="71282" x="3240088" y="4811713"/>
          <p14:tracePt t="71298" x="3246438" y="4811713"/>
          <p14:tracePt t="71419" x="3246438" y="4818063"/>
          <p14:tracePt t="71435" x="3240088" y="4818063"/>
          <p14:tracePt t="71458" x="3235325" y="4818063"/>
          <p14:tracePt t="71474" x="3228975" y="4818063"/>
          <p14:tracePt t="71481" x="3228975" y="4822825"/>
          <p14:tracePt t="71498" x="3222625" y="4822825"/>
          <p14:tracePt t="72234" x="3217863" y="4822825"/>
          <p14:tracePt t="72267" x="3211513" y="4822825"/>
          <p14:tracePt t="72291" x="3206750" y="4822825"/>
          <p14:tracePt t="72323" x="3200400" y="4822825"/>
          <p14:tracePt t="72332" x="3200400" y="4829175"/>
          <p14:tracePt t="72371" x="3194050" y="4829175"/>
          <p14:tracePt t="72924" x="3200400" y="4829175"/>
          <p14:tracePt t="72939" x="3211513" y="4829175"/>
          <p14:tracePt t="72955" x="3217863" y="4829175"/>
          <p14:tracePt t="72971" x="3222625" y="4829175"/>
          <p14:tracePt t="72988" x="3235325" y="4829175"/>
          <p14:tracePt t="73003" x="3240088" y="4829175"/>
          <p14:tracePt t="73020" x="3246438" y="4829175"/>
          <p14:tracePt t="74035" x="3251200" y="4829175"/>
          <p14:tracePt t="74049" x="3263900" y="4829175"/>
          <p14:tracePt t="74049" x="3321050" y="4818063"/>
          <p14:tracePt t="74065" x="3378200" y="4811713"/>
          <p14:tracePt t="74082" x="3435350" y="4806950"/>
          <p14:tracePt t="74098" x="3536950" y="4806950"/>
          <p14:tracePt t="74116" x="3606800" y="4800600"/>
          <p14:tracePt t="74132" x="3679825" y="4800600"/>
          <p14:tracePt t="74149" x="3732213" y="4800600"/>
          <p14:tracePt t="74165" x="3783013" y="4800600"/>
          <p14:tracePt t="74182" x="3829050" y="4800600"/>
          <p14:tracePt t="74198" x="3879850" y="4800600"/>
          <p14:tracePt t="74216" x="3925888" y="4800600"/>
          <p14:tracePt t="74232" x="3983038" y="4800600"/>
          <p14:tracePt t="74249" x="4040188" y="4806950"/>
          <p14:tracePt t="74265" x="4103688" y="4811713"/>
          <p14:tracePt t="74282" x="4183063" y="4818063"/>
          <p14:tracePt t="74298" x="4337050" y="4829175"/>
          <p14:tracePt t="74316" x="4446588" y="4835525"/>
          <p14:tracePt t="74332" x="4560888" y="4835525"/>
          <p14:tracePt t="74349" x="4679950" y="4840288"/>
          <p14:tracePt t="74365" x="4789488" y="4840288"/>
          <p14:tracePt t="74382" x="4875213" y="4840288"/>
          <p14:tracePt t="74399" x="4937125" y="4840288"/>
          <p14:tracePt t="74416" x="5000625" y="4840288"/>
          <p14:tracePt t="74432" x="5057775" y="4840288"/>
          <p14:tracePt t="74449" x="5114925" y="4840288"/>
          <p14:tracePt t="74465" x="5154613" y="4835525"/>
          <p14:tracePt t="74482" x="5200650" y="4835525"/>
          <p14:tracePt t="74498" x="5235575" y="4835525"/>
          <p14:tracePt t="74516" x="5246688" y="4835525"/>
          <p14:tracePt t="74532" x="5251450" y="4835525"/>
          <p14:tracePt t="75027" x="5251450" y="4829175"/>
          <p14:tracePt t="75051" x="5251450" y="4822825"/>
          <p14:tracePt t="75075" x="5251450" y="4818063"/>
          <p14:tracePt t="75083" x="5251450" y="4811713"/>
          <p14:tracePt t="75091" x="5246688" y="4806950"/>
          <p14:tracePt t="75099" x="5229225" y="4783138"/>
          <p14:tracePt t="75115" x="5229225" y="4778375"/>
          <p14:tracePt t="75507" x="5222875" y="4778375"/>
          <p14:tracePt t="75515" x="5211763" y="4772025"/>
          <p14:tracePt t="75533" x="5194300" y="4765675"/>
          <p14:tracePt t="75549" x="5183188" y="4760913"/>
          <p14:tracePt t="75566" x="5160963" y="4743450"/>
          <p14:tracePt t="75582" x="5132388" y="4737100"/>
          <p14:tracePt t="75599" x="5121275" y="4732338"/>
          <p14:tracePt t="75615" x="5108575" y="4732338"/>
          <p14:tracePt t="75633" x="5103813" y="4732338"/>
          <p14:tracePt t="75648" x="5092700" y="4732338"/>
          <p14:tracePt t="75666" x="5086350" y="4732338"/>
          <p14:tracePt t="75682" x="5080000" y="4732338"/>
          <p14:tracePt t="75682" x="5068888" y="4732338"/>
          <p14:tracePt t="75715" x="5057775" y="4732338"/>
          <p14:tracePt t="75716" x="5040313" y="4737100"/>
          <p14:tracePt t="75732" x="5018088" y="4743450"/>
          <p14:tracePt t="75749" x="4994275" y="4749800"/>
          <p14:tracePt t="75766" x="4965700" y="4754563"/>
          <p14:tracePt t="75782" x="4949825" y="4754563"/>
          <p14:tracePt t="75799" x="4932363" y="4754563"/>
          <p14:tracePt t="75815" x="4914900" y="4754563"/>
          <p14:tracePt t="75832" x="4908550" y="4754563"/>
          <p14:tracePt t="75848" x="4897438" y="4754563"/>
          <p14:tracePt t="75866" x="4892675" y="4754563"/>
          <p14:tracePt t="75995" x="4886325" y="4754563"/>
          <p14:tracePt t="76003" x="4868863" y="4754563"/>
          <p14:tracePt t="76015" x="4818063" y="4754563"/>
          <p14:tracePt t="76033" x="4749800" y="4749800"/>
          <p14:tracePt t="76048" x="4651375" y="4749800"/>
          <p14:tracePt t="76066" x="4543425" y="4743450"/>
          <p14:tracePt t="76082" x="4435475" y="4743450"/>
          <p14:tracePt t="76082" x="4371975" y="4743450"/>
          <p14:tracePt t="76099" x="4240213" y="4743450"/>
          <p14:tracePt t="76115" x="4114800" y="4765675"/>
          <p14:tracePt t="76132" x="4011613" y="4783138"/>
          <p14:tracePt t="76148" x="3943350" y="4794250"/>
          <p14:tracePt t="76165" x="3903663" y="4806950"/>
          <p14:tracePt t="76182" x="3875088" y="4811713"/>
          <p14:tracePt t="76199" x="3851275" y="4818063"/>
          <p14:tracePt t="76215" x="3835400" y="4835525"/>
          <p14:tracePt t="76232" x="3800475" y="4857750"/>
          <p14:tracePt t="76249" x="3771900" y="4892675"/>
          <p14:tracePt t="76266" x="3743325" y="4926013"/>
          <p14:tracePt t="76282" x="3721100" y="4965700"/>
          <p14:tracePt t="76282" x="3703638" y="4983163"/>
          <p14:tracePt t="76299" x="3675063" y="5018088"/>
          <p14:tracePt t="76315" x="3646488" y="5051425"/>
          <p14:tracePt t="76332" x="3622675" y="5080000"/>
          <p14:tracePt t="76348" x="3606800" y="5114925"/>
          <p14:tracePt t="76365" x="3582988" y="5149850"/>
          <p14:tracePt t="76382" x="3578225" y="5178425"/>
          <p14:tracePt t="76399" x="3565525" y="5200650"/>
          <p14:tracePt t="76415" x="3565525" y="5218113"/>
          <p14:tracePt t="76432" x="3565525" y="5222875"/>
          <p14:tracePt t="76448" x="3565525" y="5235575"/>
          <p14:tracePt t="76465" x="3565525" y="5240338"/>
          <p14:tracePt t="76482" x="3565525" y="5246688"/>
          <p14:tracePt t="76499" x="3560763" y="5251450"/>
          <p14:tracePt t="76515" x="3560763" y="5257800"/>
          <p14:tracePt t="76532" x="3560763" y="5268913"/>
          <p14:tracePt t="76571" x="3560763" y="5275263"/>
          <p14:tracePt t="76595" x="3560763" y="5280025"/>
          <p14:tracePt t="76611" x="3560763" y="5286375"/>
          <p14:tracePt t="76616" x="3565525" y="5303838"/>
          <p14:tracePt t="76632" x="3571875" y="5321300"/>
          <p14:tracePt t="76648" x="3582988" y="5332413"/>
          <p14:tracePt t="76665" x="3589338" y="5343525"/>
          <p14:tracePt t="76682" x="3594100" y="5349875"/>
          <p14:tracePt t="76698" x="3594100" y="5354638"/>
          <p14:tracePt t="76835" x="3594100" y="5349875"/>
          <p14:tracePt t="76843" x="3594100" y="5337175"/>
          <p14:tracePt t="76849" x="3594100" y="5326063"/>
          <p14:tracePt t="76865" x="3594100" y="5308600"/>
          <p14:tracePt t="76882" x="3594100" y="5292725"/>
          <p14:tracePt t="76898" x="3582988" y="5264150"/>
          <p14:tracePt t="76916" x="3571875" y="5251450"/>
          <p14:tracePt t="76932" x="3554413" y="5235575"/>
          <p14:tracePt t="76949" x="3532188" y="5218113"/>
          <p14:tracePt t="76965" x="3503613" y="5207000"/>
          <p14:tracePt t="76982" x="3492500" y="5200650"/>
          <p14:tracePt t="76999" x="3479800" y="5200650"/>
          <p14:tracePt t="77051" x="3479800" y="5207000"/>
          <p14:tracePt t="77067" x="3479800" y="5211763"/>
          <p14:tracePt t="77075" x="3479800" y="5229225"/>
          <p14:tracePt t="77082" x="3479800" y="5246688"/>
          <p14:tracePt t="77098" x="3479800" y="5286375"/>
          <p14:tracePt t="77116" x="3479800" y="5314950"/>
          <p14:tracePt t="77132" x="3492500" y="5343525"/>
          <p14:tracePt t="77149" x="3508375" y="5360988"/>
          <p14:tracePt t="77165" x="3521075" y="5372100"/>
          <p14:tracePt t="77251" x="3525838" y="5372100"/>
          <p14:tracePt t="77284" x="3532188" y="5372100"/>
          <p14:tracePt t="77284" x="3536950" y="5365750"/>
          <p14:tracePt t="77298" x="3543300" y="5360988"/>
          <p14:tracePt t="77315" x="3543300" y="5354638"/>
          <p14:tracePt t="77332" x="3549650" y="5354638"/>
          <p14:tracePt t="77499" x="3549650" y="5349875"/>
          <p14:tracePt t="77523" x="3549650" y="5343525"/>
          <p14:tracePt t="77532" x="3549650" y="5332413"/>
          <p14:tracePt t="77539" x="3549650" y="5321300"/>
          <p14:tracePt t="77549" x="3549650" y="5308600"/>
          <p14:tracePt t="77565" x="3549650" y="5303838"/>
          <p14:tracePt t="77582" x="3549650" y="5297488"/>
          <p14:tracePt t="77598" x="3549650" y="5292725"/>
          <p14:tracePt t="77675" x="3549650" y="5286375"/>
          <p14:tracePt t="77691" x="3549650" y="5275263"/>
          <p14:tracePt t="77702" x="3549650" y="5268913"/>
          <p14:tracePt t="77716" x="3543300" y="5264150"/>
          <p14:tracePt t="77732" x="3536950" y="5264150"/>
          <p14:tracePt t="77749" x="3536950" y="5257800"/>
          <p14:tracePt t="77835" x="3532188" y="5257800"/>
          <p14:tracePt t="77859" x="3525838" y="5257800"/>
          <p14:tracePt t="77867" x="3514725" y="5264150"/>
          <p14:tracePt t="77882" x="3497263" y="5268913"/>
          <p14:tracePt t="77898" x="3479800" y="5280025"/>
          <p14:tracePt t="77916" x="3468688" y="5280025"/>
          <p14:tracePt t="77932" x="3463925" y="5280025"/>
          <p14:tracePt t="77987" x="3463925" y="5286375"/>
          <p14:tracePt t="78011" x="3463925" y="5292725"/>
          <p14:tracePt t="78017" x="3463925" y="5297488"/>
          <p14:tracePt t="78051" x="3468688" y="5297488"/>
          <p14:tracePt t="78075" x="3468688" y="5303838"/>
          <p14:tracePt t="78083" x="3475038" y="5303838"/>
          <p14:tracePt t="78123" x="3479800" y="5303838"/>
          <p14:tracePt t="78131" x="3486150" y="5308600"/>
          <p14:tracePt t="78149" x="3492500" y="5308600"/>
          <p14:tracePt t="78165" x="3497263" y="5308600"/>
          <p14:tracePt t="78182" x="3508375" y="5308600"/>
          <p14:tracePt t="78198" x="3521075" y="5308600"/>
          <p14:tracePt t="78215" x="3525838" y="5303838"/>
          <p14:tracePt t="78232" x="3536950" y="5303838"/>
          <p14:tracePt t="78248" x="3536950" y="5297488"/>
          <p14:tracePt t="78331" x="3543300" y="5297488"/>
          <p14:tracePt t="78355" x="3549650" y="5297488"/>
          <p14:tracePt t="78363" x="3549650" y="5292725"/>
          <p14:tracePt t="78499" x="3543300" y="5292725"/>
          <p14:tracePt t="78523" x="3536950" y="5292725"/>
          <p14:tracePt t="78528" x="3536950" y="5297488"/>
          <p14:tracePt t="78555" x="3532188" y="5297488"/>
          <p14:tracePt t="78635" x="3525838" y="5297488"/>
          <p14:tracePt t="78843" x="3525838" y="5292725"/>
          <p14:tracePt t="78851" x="3525838" y="5286375"/>
          <p14:tracePt t="78865" x="3532188" y="5275263"/>
          <p14:tracePt t="78882" x="3532188" y="5268913"/>
          <p14:tracePt t="78882" x="3536950" y="5268913"/>
          <p14:tracePt t="78899" x="3536950" y="5264150"/>
          <p14:tracePt t="78915" x="3536950" y="5257800"/>
          <p14:tracePt t="79003" x="3543300" y="5257800"/>
          <p14:tracePt t="79051" x="3543300" y="5264150"/>
          <p14:tracePt t="79065" x="3549650" y="5275263"/>
          <p14:tracePt t="79065" x="3554413" y="5286375"/>
          <p14:tracePt t="79082" x="3560763" y="5292725"/>
          <p14:tracePt t="79155" x="3560763" y="5297488"/>
          <p14:tracePt t="79165" x="3565525" y="5297488"/>
          <p14:tracePt t="79166" x="3565525" y="5303838"/>
          <p14:tracePt t="79219" x="3571875" y="5303838"/>
          <p14:tracePt t="80923" x="3571875" y="5297488"/>
          <p14:tracePt t="81355" x="3578225" y="5297488"/>
          <p14:tracePt t="81427" x="3594100" y="5297488"/>
          <p14:tracePt t="81433" x="3657600" y="5308600"/>
          <p14:tracePt t="81448" x="3743325" y="5321300"/>
          <p14:tracePt t="81465" x="3857625" y="5326063"/>
          <p14:tracePt t="81482" x="3978275" y="5332413"/>
          <p14:tracePt t="81498" x="4160838" y="5343525"/>
          <p14:tracePt t="81515" x="4268788" y="5349875"/>
          <p14:tracePt t="81531" x="4371975" y="5354638"/>
          <p14:tracePt t="81549" x="4451350" y="5360988"/>
          <p14:tracePt t="81565" x="4521200" y="5360988"/>
          <p14:tracePt t="81582" x="4572000" y="5365750"/>
          <p14:tracePt t="81599" x="4622800" y="5365750"/>
          <p14:tracePt t="81615" x="4668838" y="5365750"/>
          <p14:tracePt t="81632" x="4703763" y="5365750"/>
          <p14:tracePt t="81648" x="4737100" y="5365750"/>
          <p14:tracePt t="81665" x="4772025" y="5365750"/>
          <p14:tracePt t="81681" x="4811713" y="5365750"/>
          <p14:tracePt t="81699" x="4835525" y="5365750"/>
          <p14:tracePt t="81715" x="4886325" y="5365750"/>
          <p14:tracePt t="81732" x="4921250" y="5365750"/>
          <p14:tracePt t="81748" x="4932363" y="5365750"/>
          <p14:tracePt t="82323" x="4937125" y="5365750"/>
          <p14:tracePt t="83318" x="0" y="0"/>
        </p14:tracePtLst>
      </p14:laserTraceLst>
    </p:ext>
  </p:extLst>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685800" y="2209800"/>
                <a:ext cx="8077200" cy="1809278"/>
              </a:xfrm>
              <a:prstGeom prst="rect">
                <a:avLst/>
              </a:prstGeom>
            </p:spPr>
            <p:txBody>
              <a:bodyPr wrap="square">
                <a:spAutoFit/>
              </a:bodyPr>
              <a:lstStyle/>
              <a:p>
                <a:pPr marL="800100" lvl="3" indent="-342900"/>
                <a:endParaRPr lang="en-US" b="1" dirty="0" smtClean="0">
                  <a:solidFill>
                    <a:srgbClr val="FF0000"/>
                  </a:solidFill>
                </a:endParaRPr>
              </a:p>
              <a:p>
                <a:pPr marL="800100" lvl="3" indent="-342900"/>
                <a:endParaRPr lang="en-US" b="1" dirty="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In the matrix </a:t>
                </a:r>
                <a:r>
                  <a:rPr lang="en-US" sz="2400" dirty="0" smtClean="0">
                    <a:latin typeface="Times New Roman" pitchFamily="18" charset="0"/>
                    <a:cs typeface="Times New Roman" pitchFamily="18" charset="0"/>
                  </a:rPr>
                  <a:t>for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86) can </a:t>
                </a:r>
                <a:r>
                  <a:rPr lang="en-US" sz="2400" dirty="0">
                    <a:latin typeface="Times New Roman" pitchFamily="18" charset="0"/>
                    <a:cs typeface="Times New Roman" pitchFamily="18" charset="0"/>
                  </a:rPr>
                  <a:t>b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800100" lvl="3" indent="-342900"/>
                <a:endParaRPr lang="en-US" sz="2400" b="1" dirty="0">
                  <a:solidFill>
                    <a:srgbClr val="FF0000"/>
                  </a:solidFill>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87)</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85800" y="2209800"/>
                <a:ext cx="8077200" cy="1809278"/>
              </a:xfrm>
              <a:prstGeom prst="rect">
                <a:avLst/>
              </a:prstGeom>
              <a:blipFill rotWithShape="1">
                <a:blip r:embed="rId4"/>
                <a:stretch>
                  <a:fillRect l="-1057" b="-67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9</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86491659"/>
      </p:ext>
    </p:extLst>
  </p:cSld>
  <p:clrMapOvr>
    <a:masterClrMapping/>
  </p:clrMapOvr>
  <mc:AlternateContent xmlns:mc="http://schemas.openxmlformats.org/markup-compatibility/2006" xmlns:p14="http://schemas.microsoft.com/office/powerpoint/2010/main">
    <mc:Choice Requires="p14">
      <p:transition spd="slow" p14:dur="2000" advTm="51587"/>
    </mc:Choice>
    <mc:Fallback xmlns="">
      <p:transition spd="slow" advTm="515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8434" x="2857500" y="3994150"/>
          <p14:tracePt t="8602" x="2868613" y="3994150"/>
          <p14:tracePt t="8610" x="2886075" y="4000500"/>
          <p14:tracePt t="8626" x="2903538" y="4000500"/>
          <p14:tracePt t="8642" x="2925763" y="4006850"/>
          <p14:tracePt t="8658" x="2971800" y="4022725"/>
          <p14:tracePt t="8682" x="3000375" y="4035425"/>
          <p14:tracePt t="8691" x="3035300" y="4040188"/>
          <p14:tracePt t="8724" x="3057525" y="4051300"/>
          <p14:tracePt t="8725" x="3092450" y="4057650"/>
          <p14:tracePt t="8741" x="3108325" y="4068763"/>
          <p14:tracePt t="8758" x="3114675" y="4075113"/>
          <p14:tracePt t="8774" x="3121025" y="4079875"/>
          <p14:tracePt t="8791" x="3125788" y="4079875"/>
          <p14:tracePt t="8954" x="3132138" y="4079875"/>
          <p14:tracePt t="8962" x="3165475" y="4079875"/>
          <p14:tracePt t="8976" x="3222625" y="4086225"/>
          <p14:tracePt t="8991" x="3279775" y="4092575"/>
          <p14:tracePt t="9008" x="3343275" y="4092575"/>
          <p14:tracePt t="9024" x="3411538" y="4092575"/>
          <p14:tracePt t="9041" x="3486150" y="4097338"/>
          <p14:tracePt t="9058" x="3565525" y="4097338"/>
          <p14:tracePt t="9075" x="3600450" y="4097338"/>
          <p14:tracePt t="9091" x="3629025" y="4103688"/>
          <p14:tracePt t="9108" x="3646488" y="4103688"/>
          <p14:tracePt t="9124" x="3657600" y="4103688"/>
          <p14:tracePt t="9874" x="3663950" y="4103688"/>
          <p14:tracePt t="9891" x="3679825" y="4103688"/>
          <p14:tracePt t="9892" x="3708400" y="4103688"/>
          <p14:tracePt t="9908" x="3736975" y="4108450"/>
          <p14:tracePt t="9924" x="3760788" y="4108450"/>
          <p14:tracePt t="9957" x="3783013" y="4108450"/>
          <p14:tracePt t="9958" x="3789363" y="4108450"/>
          <p14:tracePt t="9974" x="3794125" y="4108450"/>
          <p14:tracePt t="9991" x="3806825" y="4108450"/>
          <p14:tracePt t="10008" x="3811588" y="4108450"/>
          <p14:tracePt t="10024" x="3822700" y="4108450"/>
          <p14:tracePt t="10042" x="3835400" y="4108450"/>
          <p14:tracePt t="10057" x="3846513" y="4108450"/>
          <p14:tracePt t="10186" x="3851275" y="4108450"/>
          <p14:tracePt t="10192" x="3863975" y="4103688"/>
          <p14:tracePt t="10208" x="3868738" y="4103688"/>
          <p14:tracePt t="10224" x="3875088" y="4097338"/>
          <p14:tracePt t="10242" x="3875088" y="4092575"/>
          <p14:tracePt t="10258" x="3879850" y="4092575"/>
          <p14:tracePt t="10306" x="3879850" y="4086225"/>
          <p14:tracePt t="10314" x="3886200" y="4079875"/>
          <p14:tracePt t="10327" x="3886200" y="4075113"/>
          <p14:tracePt t="10474" x="3892550" y="4075113"/>
          <p14:tracePt t="10482" x="3892550" y="4064000"/>
          <p14:tracePt t="10514" x="3892550" y="4057650"/>
          <p14:tracePt t="10842" x="3897313" y="4057650"/>
          <p14:tracePt t="10858" x="3903663" y="4057650"/>
          <p14:tracePt t="10962" x="3908425" y="4057650"/>
          <p14:tracePt t="10978" x="3932238" y="4051300"/>
          <p14:tracePt t="10992" x="3994150" y="4051300"/>
          <p14:tracePt t="11007" x="4064000" y="4046538"/>
          <p14:tracePt t="11025" x="4160838" y="4040188"/>
          <p14:tracePt t="11041" x="4264025" y="4040188"/>
          <p14:tracePt t="11041" x="4303713" y="4035425"/>
          <p14:tracePt t="11058" x="4360863" y="4029075"/>
          <p14:tracePt t="11074" x="4378325" y="4022725"/>
          <p14:tracePt t="11091" x="4383088" y="4022725"/>
          <p14:tracePt t="11474" x="4389438" y="4022725"/>
          <p14:tracePt t="11474" x="4394200" y="4029075"/>
          <p14:tracePt t="11482" x="4411663" y="4035425"/>
          <p14:tracePt t="11491" x="4429125" y="4057650"/>
          <p14:tracePt t="11507" x="4446588" y="4068763"/>
          <p14:tracePt t="11525" x="4468813" y="4079875"/>
          <p14:tracePt t="11541" x="4486275" y="4092575"/>
          <p14:tracePt t="11558" x="4497388" y="4092575"/>
          <p14:tracePt t="11658" x="4503738" y="4092575"/>
          <p14:tracePt t="11666" x="4508500" y="4068763"/>
          <p14:tracePt t="11680" x="4514850" y="4046538"/>
          <p14:tracePt t="11691" x="4521200" y="4040188"/>
          <p14:tracePt t="11707" x="4521200" y="4029075"/>
          <p14:tracePt t="11724" x="4525963" y="4022725"/>
          <p14:tracePt t="12970" x="4532313" y="4022725"/>
          <p14:tracePt t="12986" x="4537075" y="4022725"/>
          <p14:tracePt t="12994" x="4560888" y="4022725"/>
          <p14:tracePt t="13008" x="4583113" y="4022725"/>
          <p14:tracePt t="13024" x="4618038" y="4022725"/>
          <p14:tracePt t="13041" x="4664075" y="4022725"/>
          <p14:tracePt t="13057" x="4714875" y="4022725"/>
          <p14:tracePt t="13075" x="4737100" y="4022725"/>
          <p14:tracePt t="13091" x="4754563" y="4022725"/>
          <p14:tracePt t="13108" x="4765675" y="4022725"/>
          <p14:tracePt t="13586" x="4772025" y="4022725"/>
          <p14:tracePt t="13586" x="4783138" y="4017963"/>
          <p14:tracePt t="13607" x="4800600" y="4017963"/>
          <p14:tracePt t="13608" x="4846638" y="4011613"/>
          <p14:tracePt t="13624" x="4886325" y="4000500"/>
          <p14:tracePt t="13641" x="4926013" y="3989388"/>
          <p14:tracePt t="13657" x="4965700" y="3983038"/>
          <p14:tracePt t="13675" x="4978400" y="3983038"/>
          <p14:tracePt t="13994" x="4972050" y="3983038"/>
          <p14:tracePt t="14026" x="4972050" y="3989388"/>
          <p14:tracePt t="14042" x="4972050" y="3994150"/>
          <p14:tracePt t="14051" x="4978400" y="4000500"/>
          <p14:tracePt t="14058" x="4989513" y="4011613"/>
          <p14:tracePt t="14074" x="5000625" y="4017963"/>
          <p14:tracePt t="14091" x="5006975" y="4029075"/>
          <p14:tracePt t="14107" x="5018088" y="4035425"/>
          <p14:tracePt t="14125" x="5029200" y="4040188"/>
          <p14:tracePt t="14141" x="5046663" y="4046538"/>
          <p14:tracePt t="14158" x="5068888" y="4057650"/>
          <p14:tracePt t="14174" x="5097463" y="4057650"/>
          <p14:tracePt t="14191" x="5126038" y="4057650"/>
          <p14:tracePt t="14207" x="5160963" y="4057650"/>
          <p14:tracePt t="14224" x="5194300" y="4057650"/>
          <p14:tracePt t="14241" x="5211763" y="4051300"/>
          <p14:tracePt t="14241" x="5222875" y="4051300"/>
          <p14:tracePt t="14258" x="5235575" y="4046538"/>
          <p14:tracePt t="14274" x="5240338" y="4046538"/>
          <p14:tracePt t="14291" x="5240338" y="4040188"/>
          <p14:tracePt t="14458" x="5240338" y="4035425"/>
          <p14:tracePt t="15146" x="5246688" y="4035425"/>
          <p14:tracePt t="15146" x="5246688" y="4040188"/>
          <p14:tracePt t="15157" x="5268913" y="4051300"/>
          <p14:tracePt t="15174" x="5343525" y="4079875"/>
          <p14:tracePt t="15191" x="5411788" y="4097338"/>
          <p14:tracePt t="15207" x="5468938" y="4108450"/>
          <p14:tracePt t="15225" x="5543550" y="4121150"/>
          <p14:tracePt t="15240" x="5622925" y="4132263"/>
          <p14:tracePt t="15240" x="5664200" y="4137025"/>
          <p14:tracePt t="15258" x="5721350" y="4143375"/>
          <p14:tracePt t="15274" x="5772150" y="4143375"/>
          <p14:tracePt t="15291" x="5800725" y="4143375"/>
          <p14:tracePt t="15307" x="5822950" y="4143375"/>
          <p14:tracePt t="15324" x="5835650" y="4143375"/>
          <p14:tracePt t="15341" x="5840413" y="4137025"/>
          <p14:tracePt t="15357" x="5846763" y="4137025"/>
          <p14:tracePt t="15374" x="5851525" y="4132263"/>
          <p14:tracePt t="15391" x="5857875" y="4121150"/>
          <p14:tracePt t="15407" x="5864225" y="4108450"/>
          <p14:tracePt t="15424" x="5868988" y="4097338"/>
          <p14:tracePt t="15440" x="5875338" y="4079875"/>
          <p14:tracePt t="15457" x="5880100" y="4064000"/>
          <p14:tracePt t="15474" x="5880100" y="4051300"/>
          <p14:tracePt t="15722" x="5880100" y="4046538"/>
          <p14:tracePt t="15914" x="5880100" y="4040188"/>
          <p14:tracePt t="15930" x="5880100" y="4035425"/>
          <p14:tracePt t="15933" x="5880100" y="4029075"/>
          <p14:tracePt t="15941" x="5880100" y="4022725"/>
          <p14:tracePt t="15957" x="5880100" y="4017963"/>
          <p14:tracePt t="15974" x="5880100" y="4006850"/>
          <p14:tracePt t="15991" x="5880100" y="4000500"/>
          <p14:tracePt t="18054" x="0" y="0"/>
        </p14:tracePtLst>
        <p14:tracePtLst>
          <p14:tracePt t="20793" x="4389438" y="4108450"/>
          <p14:tracePt t="20948" x="4389438" y="4103688"/>
          <p14:tracePt t="20972" x="4389438" y="4097338"/>
          <p14:tracePt t="20988" x="4394200" y="4086225"/>
          <p14:tracePt t="21004" x="4400550" y="4086225"/>
          <p14:tracePt t="21012" x="4400550" y="4079875"/>
          <p14:tracePt t="21052" x="4406900" y="4079875"/>
          <p14:tracePt t="21092" x="4406900" y="4075113"/>
          <p14:tracePt t="21099" x="4411663" y="4075113"/>
          <p14:tracePt t="21116" x="4411663" y="4068763"/>
          <p14:tracePt t="21132" x="4422775" y="4068763"/>
          <p14:tracePt t="21149" x="4422775" y="4064000"/>
          <p14:tracePt t="21166" x="4429125" y="4064000"/>
          <p14:tracePt t="21644" x="4435475" y="4064000"/>
          <p14:tracePt t="21652" x="4440238" y="4064000"/>
          <p14:tracePt t="21666" x="4451350" y="4064000"/>
          <p14:tracePt t="21666" x="4464050" y="4051300"/>
          <p14:tracePt t="21683" x="4475163" y="4051300"/>
          <p14:tracePt t="21699" x="4486275" y="4046538"/>
          <p14:tracePt t="21716" x="4492625" y="4040188"/>
          <p14:tracePt t="21732" x="4497388" y="4040188"/>
          <p14:tracePt t="21749" x="4508500" y="4035425"/>
          <p14:tracePt t="21766" x="4514850" y="4035425"/>
          <p14:tracePt t="21782" x="4521200" y="4035425"/>
          <p14:tracePt t="21799" x="4525963" y="4035425"/>
          <p14:tracePt t="21816" x="4543425" y="4035425"/>
          <p14:tracePt t="21832" x="4554538" y="4035425"/>
          <p14:tracePt t="21849" x="4560888" y="4035425"/>
          <p14:tracePt t="21866" x="4565650" y="4035425"/>
          <p14:tracePt t="21882" x="4565650" y="4040188"/>
          <p14:tracePt t="21899" x="4572000" y="4040188"/>
          <p14:tracePt t="21963" x="4572000" y="4046538"/>
          <p14:tracePt t="22643" x="4578350" y="4046538"/>
          <p14:tracePt t="22651" x="4629150" y="4051300"/>
          <p14:tracePt t="22667" x="4708525" y="4064000"/>
          <p14:tracePt t="22682" x="4794250" y="4068763"/>
          <p14:tracePt t="22699" x="4937125" y="4075113"/>
          <p14:tracePt t="22717" x="5035550" y="4079875"/>
          <p14:tracePt t="22732" x="5126038" y="4086225"/>
          <p14:tracePt t="22749" x="5229225" y="4092575"/>
          <p14:tracePt t="22765" x="5326063" y="4097338"/>
          <p14:tracePt t="22782" x="5418138" y="4103688"/>
          <p14:tracePt t="22800" x="5492750" y="4103688"/>
          <p14:tracePt t="22816" x="5554663" y="4103688"/>
          <p14:tracePt t="22833" x="5589588" y="4103688"/>
          <p14:tracePt t="22849" x="5607050" y="4103688"/>
          <p14:tracePt t="22866" x="5611813" y="4103688"/>
          <p14:tracePt t="23213" x="5622925" y="4103688"/>
          <p14:tracePt t="23221" x="5651500" y="4097338"/>
          <p14:tracePt t="23234" x="5668963" y="4092575"/>
          <p14:tracePt t="23250" x="5697538" y="4092575"/>
          <p14:tracePt t="23267" x="5715000" y="4079875"/>
          <p14:tracePt t="23283" x="5726113" y="4075113"/>
          <p14:tracePt t="23348" x="5732463" y="4075113"/>
          <p14:tracePt t="23373" x="5732463" y="4068763"/>
          <p14:tracePt t="23388" x="5743575" y="4057650"/>
          <p14:tracePt t="23400" x="5749925" y="4057650"/>
          <p14:tracePt t="23416" x="5754688" y="4051300"/>
          <p14:tracePt t="23434" x="5761038" y="4046538"/>
          <p14:tracePt t="23450" x="5761038" y="4040188"/>
          <p14:tracePt t="23533" x="5761038" y="4035425"/>
          <p14:tracePt t="23550" x="5765800" y="4035425"/>
          <p14:tracePt t="23567" x="5765800" y="4029075"/>
          <p14:tracePt t="23568" x="5772150" y="4017963"/>
          <p14:tracePt t="23605" x="5772150" y="4011613"/>
          <p14:tracePt t="23829" x="5778500" y="4022725"/>
          <p14:tracePt t="23850" x="5783263" y="4051300"/>
          <p14:tracePt t="23867" x="5783263" y="4064000"/>
          <p14:tracePt t="23868" x="5783263" y="4086225"/>
          <p14:tracePt t="23883" x="5789613" y="4097338"/>
          <p14:tracePt t="23883" x="5789613" y="4103688"/>
          <p14:tracePt t="23901" x="5800725" y="4108450"/>
          <p14:tracePt t="23917" x="5807075" y="4108450"/>
          <p14:tracePt t="23933" x="5807075" y="4114800"/>
          <p14:tracePt t="23950" x="5811838" y="4114800"/>
          <p14:tracePt t="29181" x="5807075" y="4114800"/>
          <p14:tracePt t="29205" x="5789613" y="4121150"/>
          <p14:tracePt t="29217" x="5778500" y="4132263"/>
          <p14:tracePt t="29217" x="5749925" y="4149725"/>
          <p14:tracePt t="29234" x="5692775" y="4183063"/>
          <p14:tracePt t="29251" x="5618163" y="4217988"/>
          <p14:tracePt t="29267" x="5514975" y="4251325"/>
          <p14:tracePt t="29284" x="5389563" y="4286250"/>
          <p14:tracePt t="29300" x="5160963" y="4321175"/>
          <p14:tracePt t="29318" x="5006975" y="4325938"/>
          <p14:tracePt t="29334" x="4846638" y="4332288"/>
          <p14:tracePt t="29350" x="4651375" y="4332288"/>
          <p14:tracePt t="29367" x="4440238" y="4308475"/>
          <p14:tracePt t="29384" x="4240213" y="4268788"/>
          <p14:tracePt t="29400" x="4092575" y="4246563"/>
          <p14:tracePt t="29417" x="3960813" y="4206875"/>
          <p14:tracePt t="29434" x="3822700" y="4154488"/>
          <p14:tracePt t="29450" x="3692525" y="4103688"/>
          <p14:tracePt t="29468" x="3578225" y="4057650"/>
          <p14:tracePt t="29484" x="3503613" y="4029075"/>
          <p14:tracePt t="29501" x="3406775" y="3989388"/>
          <p14:tracePt t="29517" x="3365500" y="3978275"/>
          <p14:tracePt t="29534" x="3314700" y="3960813"/>
          <p14:tracePt t="29550" x="3251200" y="3949700"/>
          <p14:tracePt t="29567" x="3194050" y="3937000"/>
          <p14:tracePt t="29584" x="3154363" y="3932238"/>
          <p14:tracePt t="29601" x="3121025" y="3932238"/>
          <p14:tracePt t="29617" x="3092450" y="3932238"/>
          <p14:tracePt t="29634" x="3057525" y="3932238"/>
          <p14:tracePt t="29650" x="3035300" y="3932238"/>
          <p14:tracePt t="29667" x="3011488" y="3932238"/>
          <p14:tracePt t="29684" x="3000375" y="3932238"/>
          <p14:tracePt t="29701" x="2994025" y="3932238"/>
          <p14:tracePt t="29821" x="2994025" y="3943350"/>
          <p14:tracePt t="29834" x="2994025" y="3949700"/>
          <p14:tracePt t="29835" x="2994025" y="3971925"/>
          <p14:tracePt t="29850" x="2994025" y="3989388"/>
          <p14:tracePt t="29867" x="2994025" y="4006850"/>
          <p14:tracePt t="29884" x="2994025" y="4017963"/>
          <p14:tracePt t="29901" x="2994025" y="4035425"/>
          <p14:tracePt t="30613" x="3000375" y="4035425"/>
          <p14:tracePt t="30645" x="3000375" y="4029075"/>
          <p14:tracePt t="34317" x="3006725" y="4029075"/>
          <p14:tracePt t="38756" x="3011488" y="4029075"/>
          <p14:tracePt t="38772" x="3011488" y="4035425"/>
          <p14:tracePt t="38772" x="3022600" y="4057650"/>
          <p14:tracePt t="38782" x="3028950" y="4079875"/>
          <p14:tracePt t="38799" x="3040063" y="4103688"/>
          <p14:tracePt t="38816" x="3040063" y="4114800"/>
          <p14:tracePt t="38832" x="3046413" y="4125913"/>
          <p14:tracePt t="38849" x="3051175" y="4132263"/>
          <p14:tracePt t="38956" x="3057525" y="4132263"/>
          <p14:tracePt t="38969" x="3063875" y="4132263"/>
          <p14:tracePt t="38982" x="3068638" y="4132263"/>
          <p14:tracePt t="39076" x="3074988" y="4132263"/>
          <p14:tracePt t="39092" x="3079750" y="4132263"/>
          <p14:tracePt t="39100" x="3097213" y="4132263"/>
          <p14:tracePt t="39100" x="3121025" y="4132263"/>
          <p14:tracePt t="39116" x="3165475" y="4132263"/>
          <p14:tracePt t="39132" x="3182938" y="4132263"/>
          <p14:tracePt t="39396" x="3178175" y="4132263"/>
          <p14:tracePt t="39398" x="3165475" y="4132263"/>
          <p14:tracePt t="39415" x="3154363" y="4137025"/>
          <p14:tracePt t="39539" x="3154363" y="4143375"/>
          <p14:tracePt t="39549" x="3149600" y="4143375"/>
          <p14:tracePt t="39555" x="3143250" y="4143375"/>
          <p14:tracePt t="39565" x="3136900" y="4149725"/>
          <p14:tracePt t="39582" x="3132138" y="4149725"/>
          <p14:tracePt t="39599" x="3121025" y="4149725"/>
          <p14:tracePt t="39615" x="3121025" y="4154488"/>
          <p14:tracePt t="39632" x="3114675" y="4154488"/>
          <p14:tracePt t="39649" x="3108325" y="4154488"/>
          <p14:tracePt t="39666" x="3103563" y="4160838"/>
          <p14:tracePt t="39699" x="3103563" y="4165600"/>
          <p14:tracePt t="39700" x="3097213" y="4165600"/>
          <p14:tracePt t="40467" x="3092450" y="4165600"/>
          <p14:tracePt t="40499" x="3086100" y="4165600"/>
          <p14:tracePt t="40516" x="3079750" y="4165600"/>
          <p14:tracePt t="40547" x="3079750" y="4171950"/>
          <p14:tracePt t="40651" x="3079750" y="4178300"/>
          <p14:tracePt t="40665" x="3086100" y="4178300"/>
          <p14:tracePt t="40666" x="3097213" y="4194175"/>
          <p14:tracePt t="40682" x="3108325" y="4211638"/>
          <p14:tracePt t="40682" x="3114675" y="4217988"/>
          <p14:tracePt t="40699" x="3114675" y="4229100"/>
          <p14:tracePt t="40715" x="3125788" y="4268788"/>
          <p14:tracePt t="41307" x="3125788" y="4275138"/>
          <p14:tracePt t="41356" x="3125788" y="4268788"/>
          <p14:tracePt t="41376" x="3125788" y="4264025"/>
          <p14:tracePt t="41403" x="3125788" y="4257675"/>
          <p14:tracePt t="42556" x="3125788" y="4251325"/>
          <p14:tracePt t="42612" x="3121025" y="4251325"/>
          <p14:tracePt t="42618" x="3114675" y="4240213"/>
          <p14:tracePt t="42708" x="3114675" y="4235450"/>
          <p14:tracePt t="42716" x="3114675" y="4217988"/>
          <p14:tracePt t="42733" x="3108325" y="4211638"/>
          <p14:tracePt t="42916" x="3108325" y="4206875"/>
          <p14:tracePt t="42933" x="3108325" y="4200525"/>
          <p14:tracePt t="42933" x="3108325" y="4194175"/>
          <p14:tracePt t="42950" x="3108325" y="4189413"/>
          <p14:tracePt t="43309" x="3108325" y="4183063"/>
          <p14:tracePt t="43316" x="3103563" y="4178300"/>
          <p14:tracePt t="43334" x="3097213" y="4178300"/>
          <p14:tracePt t="43349" x="3092450" y="4171950"/>
          <p14:tracePt t="43388" x="3092450" y="4165600"/>
          <p14:tracePt t="43484" x="3086100" y="4165600"/>
          <p14:tracePt t="43512" x="3079750" y="4165600"/>
          <p14:tracePt t="43533" x="3074988" y="4165600"/>
          <p14:tracePt t="43564" x="3074988" y="4171950"/>
          <p14:tracePt t="43772" x="3068638" y="4171950"/>
          <p14:tracePt t="43804" x="3063875" y="4171950"/>
          <p14:tracePt t="43833" x="3051175" y="4165600"/>
          <p14:tracePt t="43834" x="3017838" y="4154488"/>
          <p14:tracePt t="43849" x="2978150" y="4137025"/>
          <p14:tracePt t="43867" x="2932113" y="4114800"/>
          <p14:tracePt t="43883" x="2892425" y="4103688"/>
          <p14:tracePt t="43900" x="2851150" y="4092575"/>
          <p14:tracePt t="43916" x="2817813" y="4086225"/>
          <p14:tracePt t="43933" x="2811463" y="4086225"/>
          <p14:tracePt t="43949" x="2806700" y="4086225"/>
          <p14:tracePt t="46364" x="2811463" y="4086225"/>
          <p14:tracePt t="46365" x="2840038" y="4086225"/>
          <p14:tracePt t="46383" x="2879725" y="4086225"/>
          <p14:tracePt t="46400" x="2908300" y="4086225"/>
          <p14:tracePt t="46416" x="2921000" y="4086225"/>
          <p14:tracePt t="46433" x="2925763" y="4086225"/>
          <p14:tracePt t="46449" x="2932113" y="4086225"/>
          <p14:tracePt t="46772" x="2936875" y="4086225"/>
          <p14:tracePt t="46780" x="2960688" y="4086225"/>
          <p14:tracePt t="46783" x="3028950" y="4086225"/>
          <p14:tracePt t="46800" x="3079750" y="4086225"/>
          <p14:tracePt t="46816" x="3154363" y="4092575"/>
          <p14:tracePt t="46833" x="3222625" y="4092575"/>
          <p14:tracePt t="46849" x="3303588" y="4097338"/>
          <p14:tracePt t="46866" x="3371850" y="4097338"/>
          <p14:tracePt t="46882" x="3435350" y="4103688"/>
          <p14:tracePt t="46900" x="3503613" y="4103688"/>
          <p14:tracePt t="46916" x="3606800" y="4108450"/>
          <p14:tracePt t="46933" x="3675063" y="4108450"/>
          <p14:tracePt t="46949" x="3736975" y="4108450"/>
          <p14:tracePt t="46966" x="3800475" y="4108450"/>
          <p14:tracePt t="46982" x="3863975" y="4108450"/>
          <p14:tracePt t="47000" x="3943350" y="4108450"/>
          <p14:tracePt t="47016" x="4029075" y="4108450"/>
          <p14:tracePt t="47033" x="4121150" y="4108450"/>
          <p14:tracePt t="47049" x="4229100" y="4103688"/>
          <p14:tracePt t="47066" x="4360863" y="4103688"/>
          <p14:tracePt t="47082" x="4486275" y="4103688"/>
          <p14:tracePt t="47082" x="4549775" y="4103688"/>
          <p14:tracePt t="47100" x="4606925" y="4103688"/>
          <p14:tracePt t="47116" x="4783138" y="4103688"/>
          <p14:tracePt t="47133" x="4897438" y="4103688"/>
          <p14:tracePt t="47149" x="5000625" y="4097338"/>
          <p14:tracePt t="47166" x="5121275" y="4097338"/>
          <p14:tracePt t="47182" x="5235575" y="4092575"/>
          <p14:tracePt t="47199" x="5343525" y="4086225"/>
          <p14:tracePt t="47216" x="5440363" y="4086225"/>
          <p14:tracePt t="47232" x="5549900" y="4079875"/>
          <p14:tracePt t="47249" x="5668963" y="4079875"/>
          <p14:tracePt t="47266" x="5778500" y="4079875"/>
          <p14:tracePt t="47282" x="5886450" y="4075113"/>
          <p14:tracePt t="47300" x="5994400" y="4068763"/>
          <p14:tracePt t="47316" x="6161088" y="4057650"/>
          <p14:tracePt t="47333" x="6264275" y="4051300"/>
          <p14:tracePt t="47349" x="6361113" y="4040188"/>
          <p14:tracePt t="47366" x="6464300" y="4035425"/>
          <p14:tracePt t="47382" x="6572250" y="4029075"/>
          <p14:tracePt t="47399" x="6680200" y="4029075"/>
          <p14:tracePt t="47416" x="6794500" y="4017963"/>
          <p14:tracePt t="47433" x="6892925" y="4017963"/>
          <p14:tracePt t="47449" x="6978650" y="4011613"/>
          <p14:tracePt t="47466" x="7058025" y="4006850"/>
          <p14:tracePt t="47482" x="7115175" y="4006850"/>
          <p14:tracePt t="47499" x="7172325" y="4000500"/>
          <p14:tracePt t="47516" x="7183438" y="3994150"/>
          <p14:tracePt t="47533" x="7189788" y="3994150"/>
          <p14:tracePt t="47596" x="7194550" y="3994150"/>
          <p14:tracePt t="47616" x="7200900" y="3994150"/>
          <p14:tracePt t="47617" x="7212013" y="3994150"/>
          <p14:tracePt t="47632" x="7218363" y="3994150"/>
          <p14:tracePt t="47650" x="7229475" y="3994150"/>
          <p14:tracePt t="47666" x="7246938" y="3994150"/>
          <p14:tracePt t="47683" x="7258050" y="3994150"/>
          <p14:tracePt t="47699" x="7275513" y="3989388"/>
          <p14:tracePt t="47699" x="7280275" y="3989388"/>
          <p14:tracePt t="47716" x="7292975" y="3989388"/>
          <p14:tracePt t="47732" x="7304088" y="3983038"/>
          <p14:tracePt t="47749" x="7308850" y="3983038"/>
          <p14:tracePt t="47766" x="7308850" y="3978275"/>
          <p14:tracePt t="49252" x="7304088" y="3978275"/>
          <p14:tracePt t="49266" x="7280275" y="3965575"/>
          <p14:tracePt t="49266" x="0" y="0"/>
        </p14:tracePtLst>
      </p14:laserTraceLst>
    </p:ext>
  </p:extLs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b="1" u="sng"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15956928"/>
      </p:ext>
    </p:extLst>
  </p:cSld>
  <p:clrMapOvr>
    <a:masterClrMapping/>
  </p:clrMapOvr>
  <mc:AlternateContent xmlns:mc="http://schemas.openxmlformats.org/markup-compatibility/2006" xmlns:p14="http://schemas.microsoft.com/office/powerpoint/2010/main">
    <mc:Choice Requires="p14">
      <p:transition spd="slow" p14:dur="2000" advTm="15592"/>
    </mc:Choice>
    <mc:Fallback xmlns="">
      <p:transition spd="slow" advTm="155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b="1" u="sng" dirty="0" smtClean="0"/>
              <a:t>Unground </a:t>
            </a:r>
            <a:r>
              <a:rPr lang="en-US" sz="2800" b="1" u="sng" dirty="0"/>
              <a:t>Wye-Delta Transformer Bank with a </a:t>
            </a:r>
            <a:r>
              <a:rPr lang="en-US" sz="2800" b="1" u="sng" dirty="0" smtClean="0"/>
              <a:t>Center-Tapped </a:t>
            </a:r>
            <a:r>
              <a:rPr lang="en-US" sz="2800" b="1" u="sng" dirty="0"/>
              <a:t>Transformer</a:t>
            </a:r>
            <a:r>
              <a:rPr lang="en-US" sz="2800" dirty="0"/>
              <a:t> </a:t>
            </a:r>
            <a:endParaRPr lang="en-US" sz="2800" dirty="0" smtClean="0"/>
          </a:p>
          <a:p>
            <a:r>
              <a:rPr lang="en-US" sz="2800" dirty="0" smtClean="0"/>
              <a:t>Leading Open Wye-Open Delta Connection</a:t>
            </a:r>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0</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4113876"/>
      </p:ext>
    </p:extLst>
  </p:cSld>
  <p:clrMapOvr>
    <a:masterClrMapping/>
  </p:clrMapOvr>
  <mc:AlternateContent xmlns:mc="http://schemas.openxmlformats.org/markup-compatibility/2006" xmlns:p14="http://schemas.microsoft.com/office/powerpoint/2010/main">
    <mc:Choice Requires="p14">
      <p:transition spd="slow" p14:dur="2000" advTm="20633"/>
    </mc:Choice>
    <mc:Fallback xmlns="">
      <p:transition spd="slow" advTm="206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1945481"/>
            <a:ext cx="8229600" cy="369331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ungrounded wye-delta transformer bank </a:t>
            </a:r>
            <a:r>
              <a:rPr lang="en-US" sz="2400" dirty="0">
                <a:latin typeface="Times New Roman" pitchFamily="18" charset="0"/>
                <a:cs typeface="Times New Roman" pitchFamily="18" charset="0"/>
              </a:rPr>
              <a:t>with a </a:t>
            </a:r>
            <a:r>
              <a:rPr lang="en-US" sz="2400" dirty="0" smtClean="0">
                <a:latin typeface="Times New Roman" pitchFamily="18" charset="0"/>
                <a:cs typeface="Times New Roman" pitchFamily="18" charset="0"/>
              </a:rPr>
              <a:t>center-tapped transformer connection is used for providing service to a combination of three-phase and single-phase loads.</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order to provide three-wire service for single-phase loads, one of the transformers is a center tap transformer.</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transformer is called the “lighting” transformer and the other two transformers are called the “power” transformers.</a:t>
            </a:r>
          </a:p>
          <a:p>
            <a:pPr marL="0" lvl="2"/>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31</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Unground </a:t>
            </a:r>
            <a:r>
              <a:rPr lang="en-US" sz="3200" dirty="0">
                <a:latin typeface="Times New Roman" pitchFamily="18" charset="0"/>
                <a:cs typeface="Times New Roman" pitchFamily="18" charset="0"/>
              </a:rPr>
              <a:t>Wye-Delta Transformer Bank with a </a:t>
            </a:r>
            <a:r>
              <a:rPr lang="en-US" sz="3200" dirty="0" smtClean="0">
                <a:latin typeface="Times New Roman" pitchFamily="18" charset="0"/>
                <a:cs typeface="Times New Roman" pitchFamily="18" charset="0"/>
              </a:rPr>
              <a:t>Center-Tapped Transformer</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00590920"/>
      </p:ext>
    </p:extLst>
  </p:cSld>
  <p:clrMapOvr>
    <a:masterClrMapping/>
  </p:clrMapOvr>
  <mc:AlternateContent xmlns:mc="http://schemas.openxmlformats.org/markup-compatibility/2006" xmlns:p14="http://schemas.microsoft.com/office/powerpoint/2010/main">
    <mc:Choice Requires="p14">
      <p:transition spd="slow" p14:dur="2000" advTm="112920"/>
    </mc:Choice>
    <mc:Fallback xmlns="">
      <p:transition spd="slow" advTm="1129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t>Unground </a:t>
            </a:r>
            <a:r>
              <a:rPr lang="en-US" dirty="0"/>
              <a:t>Wye-Delta Transformer Bank with a </a:t>
            </a:r>
            <a:r>
              <a:rPr lang="en-US" dirty="0" smtClean="0"/>
              <a:t>center-tapped </a:t>
            </a:r>
            <a:r>
              <a:rPr lang="en-US" dirty="0"/>
              <a:t>Transformer Cont.</a:t>
            </a:r>
            <a:br>
              <a:rPr lang="en-US" dirty="0"/>
            </a:b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32</a:t>
            </a:fld>
            <a:endParaRPr lang="en-US"/>
          </a:p>
        </p:txBody>
      </p:sp>
      <p:pic>
        <p:nvPicPr>
          <p:cNvPr id="8" name="Content Placeholder 7"/>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1780123" y="1600200"/>
            <a:ext cx="5583754" cy="4525963"/>
          </a:xfrm>
          <a:prstGeom prst="rect">
            <a:avLst/>
          </a:prstGeom>
        </p:spPr>
      </p:pic>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17579920"/>
      </p:ext>
    </p:extLst>
  </p:cSld>
  <p:clrMapOvr>
    <a:masterClrMapping/>
  </p:clrMapOvr>
  <mc:AlternateContent xmlns:mc="http://schemas.openxmlformats.org/markup-compatibility/2006" xmlns:p14="http://schemas.microsoft.com/office/powerpoint/2010/main">
    <mc:Choice Requires="p14">
      <p:transition spd="slow" p14:dur="2000" advTm="103789"/>
    </mc:Choice>
    <mc:Fallback xmlns="">
      <p:transition spd="slow" advTm="1037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3200" x="1725613" y="2120900"/>
          <p14:tracePt t="13360" x="1725613" y="2114550"/>
          <p14:tracePt t="13386" x="1731963" y="2114550"/>
          <p14:tracePt t="13432" x="1736725" y="2108200"/>
          <p14:tracePt t="13448" x="1749425" y="2108200"/>
          <p14:tracePt t="13456" x="1760538" y="2103438"/>
          <p14:tracePt t="13464" x="1765300" y="2097088"/>
          <p14:tracePt t="13472" x="1782763" y="2085975"/>
          <p14:tracePt t="13486" x="1793875" y="2079625"/>
          <p14:tracePt t="13503" x="1811338" y="2074863"/>
          <p14:tracePt t="13503" x="1811338" y="2068513"/>
          <p14:tracePt t="13521" x="1817688" y="2068513"/>
          <p14:tracePt t="13976" x="1822450" y="2068513"/>
          <p14:tracePt t="13992" x="1828800" y="2068513"/>
          <p14:tracePt t="14088" x="1835150" y="2068513"/>
          <p14:tracePt t="14120" x="1846263" y="2068513"/>
          <p14:tracePt t="14121" x="1868488" y="2079625"/>
          <p14:tracePt t="14136" x="1885950" y="2079625"/>
          <p14:tracePt t="14153" x="1892300" y="2085975"/>
          <p14:tracePt t="14169" x="1903413" y="2085975"/>
          <p14:tracePt t="14186" x="1903413" y="2092325"/>
          <p14:tracePt t="14272" x="1908175" y="2092325"/>
          <p14:tracePt t="14273" x="1914525" y="2092325"/>
          <p14:tracePt t="14286" x="1954213" y="2108200"/>
          <p14:tracePt t="14303" x="2046288" y="2125663"/>
          <p14:tracePt t="14320" x="2189163" y="2143125"/>
          <p14:tracePt t="14336" x="2292350" y="2149475"/>
          <p14:tracePt t="14353" x="2382838" y="2149475"/>
          <p14:tracePt t="14369" x="2463800" y="2149475"/>
          <p14:tracePt t="14386" x="2543175" y="2143125"/>
          <p14:tracePt t="14403" x="2606675" y="2136775"/>
          <p14:tracePt t="14419" x="2657475" y="2125663"/>
          <p14:tracePt t="14437" x="2708275" y="2114550"/>
          <p14:tracePt t="14453" x="2754313" y="2097088"/>
          <p14:tracePt t="14470" x="2806700" y="2074863"/>
          <p14:tracePt t="14486" x="2868613" y="2057400"/>
          <p14:tracePt t="14503" x="2925763" y="2046288"/>
          <p14:tracePt t="14520" x="3022600" y="2028825"/>
          <p14:tracePt t="14537" x="3079750" y="2017713"/>
          <p14:tracePt t="14553" x="3136900" y="2011363"/>
          <p14:tracePt t="14570" x="3189288" y="2006600"/>
          <p14:tracePt t="14586" x="3222625" y="2000250"/>
          <p14:tracePt t="14603" x="3251200" y="2000250"/>
          <p14:tracePt t="14619" x="3275013" y="2000250"/>
          <p14:tracePt t="14636" x="3292475" y="2000250"/>
          <p14:tracePt t="14653" x="3303588" y="2006600"/>
          <p14:tracePt t="14670" x="3325813" y="2017713"/>
          <p14:tracePt t="14686" x="3343275" y="2022475"/>
          <p14:tracePt t="14703" x="3365500" y="2035175"/>
          <p14:tracePt t="14719" x="3394075" y="2039938"/>
          <p14:tracePt t="14736" x="3417888" y="2039938"/>
          <p14:tracePt t="14753" x="3435350" y="2046288"/>
          <p14:tracePt t="14770" x="3446463" y="2046288"/>
          <p14:tracePt t="14786" x="3451225" y="2046288"/>
          <p14:tracePt t="14856" x="3451225" y="2051050"/>
          <p14:tracePt t="14864" x="3457575" y="2051050"/>
          <p14:tracePt t="14870" x="3463925" y="2057400"/>
          <p14:tracePt t="14886" x="3479800" y="2068513"/>
          <p14:tracePt t="14903" x="3497263" y="2085975"/>
          <p14:tracePt t="14919" x="3536950" y="2108200"/>
          <p14:tracePt t="14937" x="3571875" y="2136775"/>
          <p14:tracePt t="14953" x="3594100" y="2165350"/>
          <p14:tracePt t="14970" x="3617913" y="2200275"/>
          <p14:tracePt t="14986" x="3640138" y="2222500"/>
          <p14:tracePt t="15003" x="3657600" y="2257425"/>
          <p14:tracePt t="15019" x="3679825" y="2297113"/>
          <p14:tracePt t="15037" x="3703638" y="2336800"/>
          <p14:tracePt t="15053" x="3721100" y="2382838"/>
          <p14:tracePt t="15070" x="3732213" y="2417763"/>
          <p14:tracePt t="15086" x="3736975" y="2451100"/>
          <p14:tracePt t="15103" x="3754438" y="2508250"/>
          <p14:tracePt t="15119" x="3778250" y="2622550"/>
          <p14:tracePt t="15137" x="3794125" y="2692400"/>
          <p14:tracePt t="15153" x="3806825" y="2749550"/>
          <p14:tracePt t="15170" x="3811588" y="2778125"/>
          <p14:tracePt t="15186" x="3817938" y="2806700"/>
          <p14:tracePt t="15203" x="3817938" y="2822575"/>
          <p14:tracePt t="15219" x="3817938" y="2840038"/>
          <p14:tracePt t="15237" x="3817938" y="2846388"/>
          <p14:tracePt t="15253" x="3817938" y="2851150"/>
          <p14:tracePt t="15270" x="3817938" y="2857500"/>
          <p14:tracePt t="15286" x="3817938" y="2863850"/>
          <p14:tracePt t="15303" x="3817938" y="2874963"/>
          <p14:tracePt t="15319" x="3811588" y="2903538"/>
          <p14:tracePt t="15337" x="3806825" y="2908300"/>
          <p14:tracePt t="15353" x="3800475" y="2921000"/>
          <p14:tracePt t="15416" x="3794125" y="2921000"/>
          <p14:tracePt t="15440" x="3789363" y="2925763"/>
          <p14:tracePt t="15453" x="3783013" y="2925763"/>
          <p14:tracePt t="15456" x="3760788" y="2936875"/>
          <p14:tracePt t="15470" x="3743325" y="2943225"/>
          <p14:tracePt t="15486" x="3714750" y="2954338"/>
          <p14:tracePt t="15503" x="3686175" y="2960688"/>
          <p14:tracePt t="15519" x="3629025" y="2960688"/>
          <p14:tracePt t="15537" x="3582988" y="2960688"/>
          <p14:tracePt t="15553" x="3549650" y="2960688"/>
          <p14:tracePt t="15570" x="3508375" y="2960688"/>
          <p14:tracePt t="15586" x="3475038" y="2960688"/>
          <p14:tracePt t="15603" x="3440113" y="2960688"/>
          <p14:tracePt t="15619" x="3417888" y="2960688"/>
          <p14:tracePt t="15636" x="3394075" y="2965450"/>
          <p14:tracePt t="15653" x="3371850" y="2965450"/>
          <p14:tracePt t="15670" x="3354388" y="2965450"/>
          <p14:tracePt t="15686" x="3332163" y="2965450"/>
          <p14:tracePt t="15703" x="3314700" y="2965450"/>
          <p14:tracePt t="15719" x="3292475" y="2971800"/>
          <p14:tracePt t="15737" x="3268663" y="2971800"/>
          <p14:tracePt t="15753" x="3240088" y="2971800"/>
          <p14:tracePt t="15770" x="3211513" y="2971800"/>
          <p14:tracePt t="15786" x="3189288" y="2971800"/>
          <p14:tracePt t="15803" x="3171825" y="2971800"/>
          <p14:tracePt t="15819" x="3165475" y="2971800"/>
          <p14:tracePt t="15836" x="3143250" y="2971800"/>
          <p14:tracePt t="15853" x="3125788" y="2971800"/>
          <p14:tracePt t="15870" x="3097213" y="2978150"/>
          <p14:tracePt t="15886" x="3068638" y="2978150"/>
          <p14:tracePt t="15903" x="3040063" y="2978150"/>
          <p14:tracePt t="15919" x="3017838" y="2978150"/>
          <p14:tracePt t="15937" x="2994025" y="2978150"/>
          <p14:tracePt t="15953" x="2989263" y="2978150"/>
          <p14:tracePt t="15970" x="2982913" y="2978150"/>
          <p14:tracePt t="16048" x="2978150" y="2978150"/>
          <p14:tracePt t="16053" x="2971800" y="2978150"/>
          <p14:tracePt t="16070" x="2960688" y="2989263"/>
          <p14:tracePt t="16087" x="2949575" y="2989263"/>
          <p14:tracePt t="16103" x="2932113" y="2994025"/>
          <p14:tracePt t="16103" x="2925763" y="3000375"/>
          <p14:tracePt t="16120" x="2914650" y="3000375"/>
          <p14:tracePt t="16136" x="2914650" y="3006725"/>
          <p14:tracePt t="16800" x="2914650" y="2994025"/>
          <p14:tracePt t="16803" x="2886075" y="2932113"/>
          <p14:tracePt t="16820" x="2811463" y="2811463"/>
          <p14:tracePt t="16836" x="2697163" y="2663825"/>
          <p14:tracePt t="16853" x="2549525" y="2492375"/>
          <p14:tracePt t="16869" x="2382838" y="2286000"/>
          <p14:tracePt t="16886" x="2235200" y="2103438"/>
          <p14:tracePt t="16903" x="2132013" y="1954213"/>
          <p14:tracePt t="16903" x="2097088" y="1892300"/>
          <p14:tracePt t="16920" x="2035175" y="1789113"/>
          <p14:tracePt t="16936" x="2000250" y="1714500"/>
          <p14:tracePt t="16953" x="1971675" y="1657350"/>
          <p14:tracePt t="16969" x="1954213" y="1628775"/>
          <p14:tracePt t="16986" x="1949450" y="1611313"/>
          <p14:tracePt t="17003" x="1943100" y="1606550"/>
          <p14:tracePt t="17176" x="1943100" y="1611313"/>
          <p14:tracePt t="17200" x="1943100" y="1628775"/>
          <p14:tracePt t="17200" x="1936750" y="1646238"/>
          <p14:tracePt t="17208" x="1931988" y="1679575"/>
          <p14:tracePt t="17219" x="1925638" y="1725613"/>
          <p14:tracePt t="17236" x="1925638" y="1778000"/>
          <p14:tracePt t="17253" x="1920875" y="1822450"/>
          <p14:tracePt t="17269" x="1920875" y="1851025"/>
          <p14:tracePt t="17287" x="1920875" y="1874838"/>
          <p14:tracePt t="17303" x="1920875" y="1892300"/>
          <p14:tracePt t="17672" x="1920875" y="1897063"/>
          <p14:tracePt t="17672" x="1920875" y="1903413"/>
          <p14:tracePt t="17686" x="1920875" y="1960563"/>
          <p14:tracePt t="17703" x="1931988" y="2068513"/>
          <p14:tracePt t="17719" x="1943100" y="2274888"/>
          <p14:tracePt t="17737" x="1943100" y="2428875"/>
          <p14:tracePt t="17753" x="1949450" y="2571750"/>
          <p14:tracePt t="17770" x="1949450" y="2686050"/>
          <p14:tracePt t="17786" x="1949450" y="2771775"/>
          <p14:tracePt t="17803" x="1949450" y="2857500"/>
          <p14:tracePt t="17819" x="1943100" y="2932113"/>
          <p14:tracePt t="17836" x="1936750" y="2994025"/>
          <p14:tracePt t="17853" x="1925638" y="3051175"/>
          <p14:tracePt t="17870" x="1925638" y="3103563"/>
          <p14:tracePt t="17886" x="1925638" y="3143250"/>
          <p14:tracePt t="17903" x="1920875" y="3165475"/>
          <p14:tracePt t="17919" x="1914525" y="3178175"/>
          <p14:tracePt t="18384" x="1914525" y="3182938"/>
          <p14:tracePt t="18392" x="1920875" y="3206750"/>
          <p14:tracePt t="18403" x="1936750" y="3251200"/>
          <p14:tracePt t="18419" x="1943100" y="3303588"/>
          <p14:tracePt t="18436" x="1954213" y="3378200"/>
          <p14:tracePt t="18452" x="1960563" y="3440113"/>
          <p14:tracePt t="18470" x="1965325" y="3492500"/>
          <p14:tracePt t="18486" x="1965325" y="3525838"/>
          <p14:tracePt t="18503" x="1965325" y="3549650"/>
          <p14:tracePt t="18519" x="1965325" y="3578225"/>
          <p14:tracePt t="18537" x="1965325" y="3594100"/>
          <p14:tracePt t="18552" x="1965325" y="3606800"/>
          <p14:tracePt t="18570" x="1965325" y="3611563"/>
          <p14:tracePt t="18586" x="1965325" y="3622675"/>
          <p14:tracePt t="18603" x="1965325" y="3629025"/>
          <p14:tracePt t="18619" x="1965325" y="3651250"/>
          <p14:tracePt t="18636" x="1965325" y="3679825"/>
          <p14:tracePt t="18652" x="1965325" y="3708400"/>
          <p14:tracePt t="18670" x="1965325" y="3754438"/>
          <p14:tracePt t="18686" x="1965325" y="3811588"/>
          <p14:tracePt t="18703" x="1965325" y="3863975"/>
          <p14:tracePt t="18719" x="1965325" y="3971925"/>
          <p14:tracePt t="18737" x="1965325" y="4046538"/>
          <p14:tracePt t="18752" x="1960563" y="4137025"/>
          <p14:tracePt t="18769" x="1954213" y="4240213"/>
          <p14:tracePt t="18786" x="1954213" y="4337050"/>
          <p14:tracePt t="18803" x="1949450" y="4440238"/>
          <p14:tracePt t="18819" x="1949450" y="4543425"/>
          <p14:tracePt t="18836" x="1936750" y="4622800"/>
          <p14:tracePt t="18852" x="1931988" y="4686300"/>
          <p14:tracePt t="18870" x="1925638" y="4737100"/>
          <p14:tracePt t="18886" x="1920875" y="4765675"/>
          <p14:tracePt t="18903" x="1920875" y="4772025"/>
          <p14:tracePt t="18968" x="1925638" y="4772025"/>
          <p14:tracePt t="19751" x="1931988" y="4778375"/>
          <p14:tracePt t="19752" x="1936750" y="4800600"/>
          <p14:tracePt t="19769" x="1949450" y="4840288"/>
          <p14:tracePt t="19786" x="1971675" y="4892675"/>
          <p14:tracePt t="19802" x="1982788" y="4949825"/>
          <p14:tracePt t="19820" x="1989138" y="5006975"/>
          <p14:tracePt t="19836" x="1993900" y="5051425"/>
          <p14:tracePt t="19853" x="2000250" y="5075238"/>
          <p14:tracePt t="19869" x="2000250" y="5086350"/>
          <p14:tracePt t="19952" x="2006600" y="5086350"/>
          <p14:tracePt t="19969" x="2006600" y="5064125"/>
          <p14:tracePt t="19976" x="2006600" y="5035550"/>
          <p14:tracePt t="19986" x="2011363" y="4983163"/>
          <p14:tracePt t="20002" x="2017713" y="4926013"/>
          <p14:tracePt t="20020" x="2022475" y="4864100"/>
          <p14:tracePt t="20036" x="2028825" y="4811713"/>
          <p14:tracePt t="20053" x="2035175" y="4778375"/>
          <p14:tracePt t="20069" x="2039938" y="4754563"/>
          <p14:tracePt t="20086" x="2039938" y="4749800"/>
          <p14:tracePt t="20416" x="2046288" y="4749800"/>
          <p14:tracePt t="20436" x="2057400" y="4749800"/>
          <p14:tracePt t="20452" x="2063750" y="4749800"/>
          <p14:tracePt t="20453" x="2074863" y="4754563"/>
          <p14:tracePt t="20469" x="2108200" y="4760913"/>
          <p14:tracePt t="20486" x="2160588" y="4760913"/>
          <p14:tracePt t="20503" x="2217738" y="4760913"/>
          <p14:tracePt t="20503" x="2246313" y="4760913"/>
          <p14:tracePt t="20520" x="2325688" y="4760913"/>
          <p14:tracePt t="20536" x="2406650" y="4760913"/>
          <p14:tracePt t="20553" x="2474913" y="4760913"/>
          <p14:tracePt t="20569" x="2543175" y="4760913"/>
          <p14:tracePt t="20586" x="2600325" y="4760913"/>
          <p14:tracePt t="20602" x="2668588" y="4749800"/>
          <p14:tracePt t="20619" x="2736850" y="4737100"/>
          <p14:tracePt t="20636" x="2794000" y="4725988"/>
          <p14:tracePt t="20652" x="2851150" y="4714875"/>
          <p14:tracePt t="20669" x="2892425" y="4714875"/>
          <p14:tracePt t="20686" x="2943225" y="4708525"/>
          <p14:tracePt t="20702" x="2989263" y="4708525"/>
          <p14:tracePt t="20719" x="3086100" y="4714875"/>
          <p14:tracePt t="20736" x="3154363" y="4721225"/>
          <p14:tracePt t="20752" x="3240088" y="4732338"/>
          <p14:tracePt t="20769" x="3325813" y="4737100"/>
          <p14:tracePt t="20786" x="3400425" y="4743450"/>
          <p14:tracePt t="20802" x="3463925" y="4754563"/>
          <p14:tracePt t="20819" x="3532188" y="4772025"/>
          <p14:tracePt t="20836" x="3594100" y="4794250"/>
          <p14:tracePt t="20852" x="3646488" y="4811713"/>
          <p14:tracePt t="20869" x="3697288" y="4835525"/>
          <p14:tracePt t="20886" x="3743325" y="4857750"/>
          <p14:tracePt t="20902" x="3778250" y="4875213"/>
          <p14:tracePt t="20920" x="3817938" y="4897438"/>
          <p14:tracePt t="20936" x="3829050" y="4908550"/>
          <p14:tracePt t="20952" x="3840163" y="4926013"/>
          <p14:tracePt t="20969" x="3857625" y="4949825"/>
          <p14:tracePt t="20986" x="3868738" y="4978400"/>
          <p14:tracePt t="21002" x="3886200" y="5011738"/>
          <p14:tracePt t="21019" x="3903663" y="5051425"/>
          <p14:tracePt t="21036" x="3932238" y="5103813"/>
          <p14:tracePt t="21052" x="3949700" y="5160963"/>
          <p14:tracePt t="21069" x="3971925" y="5218113"/>
          <p14:tracePt t="21086" x="3989388" y="5286375"/>
          <p14:tracePt t="21103" x="4000500" y="5365750"/>
          <p14:tracePt t="21119" x="4011613" y="5486400"/>
          <p14:tracePt t="21136" x="4011613" y="5565775"/>
          <p14:tracePt t="21152" x="4011613" y="5646738"/>
          <p14:tracePt t="21169" x="4006850" y="5721350"/>
          <p14:tracePt t="21185" x="3989388" y="5807075"/>
          <p14:tracePt t="21202" x="3971925" y="5880100"/>
          <p14:tracePt t="21219" x="3954463" y="5943600"/>
          <p14:tracePt t="21236" x="3925888" y="6007100"/>
          <p14:tracePt t="21252" x="3903663" y="6069013"/>
          <p14:tracePt t="21269" x="3875088" y="6121400"/>
          <p14:tracePt t="21285" x="3840163" y="6161088"/>
          <p14:tracePt t="21303" x="3811588" y="6207125"/>
          <p14:tracePt t="21319" x="3749675" y="6251575"/>
          <p14:tracePt t="21336" x="3697288" y="6264275"/>
          <p14:tracePt t="21352" x="3640138" y="6275388"/>
          <p14:tracePt t="21369" x="3582988" y="6275388"/>
          <p14:tracePt t="21385" x="3543300" y="6275388"/>
          <p14:tracePt t="21402" x="3503613" y="6269038"/>
          <p14:tracePt t="21419" x="3463925" y="6257925"/>
          <p14:tracePt t="21436" x="3435350" y="6240463"/>
          <p14:tracePt t="21452" x="3378200" y="6207125"/>
          <p14:tracePt t="21469" x="3343275" y="6183313"/>
          <p14:tracePt t="21485" x="3314700" y="6161088"/>
          <p14:tracePt t="21503" x="3292475" y="6132513"/>
          <p14:tracePt t="21519" x="3251200" y="6092825"/>
          <p14:tracePt t="21536" x="3228975" y="6064250"/>
          <p14:tracePt t="21552" x="3206750" y="6040438"/>
          <p14:tracePt t="21569" x="3182938" y="6007100"/>
          <p14:tracePt t="21585" x="3165475" y="5972175"/>
          <p14:tracePt t="21603" x="3132138" y="5926138"/>
          <p14:tracePt t="21619" x="3092450" y="5857875"/>
          <p14:tracePt t="21636" x="3046413" y="5789613"/>
          <p14:tracePt t="21652" x="3011488" y="5708650"/>
          <p14:tracePt t="21669" x="2971800" y="5635625"/>
          <p14:tracePt t="21685" x="2936875" y="5549900"/>
          <p14:tracePt t="21703" x="2903538" y="5468938"/>
          <p14:tracePt t="21719" x="2868613" y="5337175"/>
          <p14:tracePt t="21736" x="2840038" y="5246688"/>
          <p14:tracePt t="21752" x="2828925" y="5165725"/>
          <p14:tracePt t="21769" x="2817813" y="5080000"/>
          <p14:tracePt t="21785" x="2811463" y="5000625"/>
          <p14:tracePt t="21802" x="2806700" y="4932363"/>
          <p14:tracePt t="21819" x="2806700" y="4864100"/>
          <p14:tracePt t="21836" x="2800350" y="4789488"/>
          <p14:tracePt t="21852" x="2800350" y="4725988"/>
          <p14:tracePt t="21869" x="2800350" y="4668838"/>
          <p14:tracePt t="21885" x="2800350" y="4622800"/>
          <p14:tracePt t="21902" x="2800350" y="4578350"/>
          <p14:tracePt t="21919" x="2800350" y="4514850"/>
          <p14:tracePt t="21936" x="2806700" y="4486275"/>
          <p14:tracePt t="21952" x="2811463" y="4451350"/>
          <p14:tracePt t="21969" x="2811463" y="4435475"/>
          <p14:tracePt t="21985" x="2817813" y="4411663"/>
          <p14:tracePt t="22002" x="2828925" y="4400550"/>
          <p14:tracePt t="22019" x="2828925" y="4389438"/>
          <p14:tracePt t="22036" x="2835275" y="4389438"/>
          <p14:tracePt t="22288" x="2840038" y="4389438"/>
          <p14:tracePt t="22344" x="2846388" y="4389438"/>
          <p14:tracePt t="22520" x="2851150" y="4389438"/>
          <p14:tracePt t="22521" x="2863850" y="4389438"/>
          <p14:tracePt t="22536" x="2921000" y="4400550"/>
          <p14:tracePt t="22552" x="2982913" y="4411663"/>
          <p14:tracePt t="22569" x="3063875" y="4418013"/>
          <p14:tracePt t="22586" x="3149600" y="4422775"/>
          <p14:tracePt t="22602" x="3222625" y="4422775"/>
          <p14:tracePt t="22619" x="3292475" y="4422775"/>
          <p14:tracePt t="22636" x="3349625" y="4422775"/>
          <p14:tracePt t="22652" x="3400425" y="4411663"/>
          <p14:tracePt t="22670" x="3435350" y="4400550"/>
          <p14:tracePt t="22685" x="3457575" y="4394200"/>
          <p14:tracePt t="22702" x="3468688" y="4383088"/>
          <p14:tracePt t="22702" x="3479800" y="4378325"/>
          <p14:tracePt t="22736" x="3479800" y="4371975"/>
          <p14:tracePt t="22736" x="3486150" y="4360863"/>
          <p14:tracePt t="22753" x="3497263" y="4349750"/>
          <p14:tracePt t="22769" x="3503613" y="4337050"/>
          <p14:tracePt t="22786" x="3508375" y="4332288"/>
          <p14:tracePt t="23416" x="3514725" y="4332288"/>
          <p14:tracePt t="23473" x="3521075" y="4332288"/>
          <p14:tracePt t="23479" x="3521075" y="4343400"/>
          <p14:tracePt t="23487" x="3532188" y="4354513"/>
          <p14:tracePt t="23503" x="3543300" y="4365625"/>
          <p14:tracePt t="23503" x="3543300" y="4371975"/>
          <p14:tracePt t="23521" x="3554413" y="4389438"/>
          <p14:tracePt t="23537" x="3554413" y="4406900"/>
          <p14:tracePt t="23554" x="3543300" y="4418013"/>
          <p14:tracePt t="24017" x="3536950" y="4418013"/>
          <p14:tracePt t="24037" x="3532188" y="4418013"/>
          <p14:tracePt t="24040" x="3525838" y="4418013"/>
          <p14:tracePt t="24161" x="3525838" y="4411663"/>
          <p14:tracePt t="24193" x="3525838" y="4406900"/>
          <p14:tracePt t="24203" x="3525838" y="4400550"/>
          <p14:tracePt t="24233" x="3525838" y="4394200"/>
          <p14:tracePt t="24649" x="3525838" y="4389438"/>
          <p14:tracePt t="24656" x="3532188" y="4383088"/>
          <p14:tracePt t="24670" x="3582988" y="4337050"/>
          <p14:tracePt t="24687" x="3640138" y="4229100"/>
          <p14:tracePt t="24704" x="3697288" y="4114800"/>
          <p14:tracePt t="24720" x="3800475" y="3921125"/>
          <p14:tracePt t="24737" x="3879850" y="3778250"/>
          <p14:tracePt t="24753" x="3971925" y="3651250"/>
          <p14:tracePt t="24770" x="4114800" y="3503613"/>
          <p14:tracePt t="24786" x="4279900" y="3336925"/>
          <p14:tracePt t="24803" x="4464050" y="3182938"/>
          <p14:tracePt t="24820" x="4664075" y="3040063"/>
          <p14:tracePt t="24837" x="4857750" y="2897188"/>
          <p14:tracePt t="24853" x="5035550" y="2782888"/>
          <p14:tracePt t="24870" x="5194300" y="2686050"/>
          <p14:tracePt t="24886" x="5332413" y="2611438"/>
          <p14:tracePt t="24903" x="5468938" y="2554288"/>
          <p14:tracePt t="24920" x="5651500" y="2474913"/>
          <p14:tracePt t="24937" x="5772150" y="2446338"/>
          <p14:tracePt t="24953" x="5897563" y="2435225"/>
          <p14:tracePt t="24970" x="6011863" y="2422525"/>
          <p14:tracePt t="24986" x="6115050" y="2417763"/>
          <p14:tracePt t="25004" x="6189663" y="2417763"/>
          <p14:tracePt t="25020" x="6269038" y="2417763"/>
          <p14:tracePt t="25037" x="6332538" y="2411413"/>
          <p14:tracePt t="25053" x="6400800" y="2411413"/>
          <p14:tracePt t="25070" x="6464300" y="2411413"/>
          <p14:tracePt t="25086" x="6521450" y="2417763"/>
          <p14:tracePt t="25104" x="6572250" y="2439988"/>
          <p14:tracePt t="25120" x="6635750" y="2463800"/>
          <p14:tracePt t="25137" x="6692900" y="2486025"/>
          <p14:tracePt t="25153" x="6750050" y="2497138"/>
          <p14:tracePt t="25170" x="6811963" y="2497138"/>
          <p14:tracePt t="25187" x="6864350" y="2503488"/>
          <p14:tracePt t="25204" x="6892925" y="2503488"/>
          <p14:tracePt t="25220" x="6921500" y="2497138"/>
          <p14:tracePt t="25237" x="6943725" y="2492375"/>
          <p14:tracePt t="25253" x="6950075" y="2492375"/>
          <p14:tracePt t="25384" x="6954838" y="2492375"/>
          <p14:tracePt t="25392" x="6961188" y="2492375"/>
          <p14:tracePt t="25403" x="6972300" y="2492375"/>
          <p14:tracePt t="25420" x="6989763" y="2497138"/>
          <p14:tracePt t="25437" x="7000875" y="2497138"/>
          <p14:tracePt t="25453" x="7011988" y="2497138"/>
          <p14:tracePt t="25470" x="7023100" y="2503488"/>
          <p14:tracePt t="25486" x="7035800" y="2508250"/>
          <p14:tracePt t="25504" x="7046913" y="2508250"/>
          <p14:tracePt t="25520" x="7064375" y="2508250"/>
          <p14:tracePt t="25537" x="7069138" y="2508250"/>
          <p14:tracePt t="25553" x="7080250" y="2508250"/>
          <p14:tracePt t="25570" x="7097713" y="2508250"/>
          <p14:tracePt t="25586" x="7108825" y="2497138"/>
          <p14:tracePt t="25603" x="7121525" y="2497138"/>
          <p14:tracePt t="25620" x="7126288" y="2492375"/>
          <p14:tracePt t="25636" x="7132638" y="2486025"/>
          <p14:tracePt t="25653" x="7137400" y="2479675"/>
          <p14:tracePt t="25670" x="7143750" y="2479675"/>
          <p14:tracePt t="25686" x="7150100" y="2474913"/>
          <p14:tracePt t="25704" x="7154863" y="2474913"/>
          <p14:tracePt t="25720" x="7161213" y="2468563"/>
          <p14:tracePt t="25737" x="7161213" y="2463800"/>
          <p14:tracePt t="25753" x="7161213" y="2446338"/>
          <p14:tracePt t="25770" x="7165975" y="2439988"/>
          <p14:tracePt t="26169" x="7161213" y="2439988"/>
          <p14:tracePt t="26177" x="7150100" y="2411413"/>
          <p14:tracePt t="26188" x="7132638" y="2371725"/>
          <p14:tracePt t="26204" x="7108825" y="2325688"/>
          <p14:tracePt t="26221" x="7097713" y="2286000"/>
          <p14:tracePt t="26238" x="7080250" y="2257425"/>
          <p14:tracePt t="26254" x="7069138" y="2222500"/>
          <p14:tracePt t="26271" x="7058025" y="2200275"/>
          <p14:tracePt t="26288" x="7040563" y="2165350"/>
          <p14:tracePt t="26304" x="7011988" y="2120900"/>
          <p14:tracePt t="26321" x="6989763" y="2074863"/>
          <p14:tracePt t="26337" x="6972300" y="2051050"/>
          <p14:tracePt t="26355" x="6965950" y="2022475"/>
          <p14:tracePt t="26371" x="6961188" y="2000250"/>
          <p14:tracePt t="26388" x="6950075" y="1965325"/>
          <p14:tracePt t="26404" x="6950075" y="1949450"/>
          <p14:tracePt t="26421" x="6943725" y="1936750"/>
          <p14:tracePt t="26437" x="6937375" y="1931988"/>
          <p14:tracePt t="26454" x="6937375" y="1920875"/>
          <p14:tracePt t="26471" x="6937375" y="1908175"/>
          <p14:tracePt t="26488" x="6932613" y="1892300"/>
          <p14:tracePt t="26504" x="6926263" y="1874838"/>
          <p14:tracePt t="26521" x="6926263" y="1851025"/>
          <p14:tracePt t="26537" x="6926263" y="1839913"/>
          <p14:tracePt t="26554" x="6921500" y="1828800"/>
          <p14:tracePt t="26570" x="6921500" y="1822450"/>
          <p14:tracePt t="26587" x="6921500" y="1817688"/>
          <p14:tracePt t="26604" x="6921500" y="1806575"/>
          <p14:tracePt t="26621" x="6921500" y="1793875"/>
          <p14:tracePt t="27089" x="6921500" y="1789113"/>
          <p14:tracePt t="27961" x="6921500" y="1793875"/>
          <p14:tracePt t="27985" x="6921500" y="1800225"/>
          <p14:tracePt t="27990" x="6921500" y="1806575"/>
          <p14:tracePt t="28004" x="6921500" y="1822450"/>
          <p14:tracePt t="28020" x="6921500" y="1857375"/>
          <p14:tracePt t="28038" x="6921500" y="1892300"/>
          <p14:tracePt t="28054" x="6921500" y="1936750"/>
          <p14:tracePt t="28071" x="6926263" y="2006600"/>
          <p14:tracePt t="28087" x="6932613" y="2092325"/>
          <p14:tracePt t="28104" x="6943725" y="2189163"/>
          <p14:tracePt t="28120" x="6954838" y="2360613"/>
          <p14:tracePt t="28138" x="6954838" y="2474913"/>
          <p14:tracePt t="28154" x="6954838" y="2582863"/>
          <p14:tracePt t="28171" x="6954838" y="2703513"/>
          <p14:tracePt t="28187" x="6954838" y="2789238"/>
          <p14:tracePt t="28204" x="6950075" y="2874963"/>
          <p14:tracePt t="28220" x="6937375" y="2949575"/>
          <p14:tracePt t="28238" x="6932613" y="3022600"/>
          <p14:tracePt t="28254" x="6926263" y="3079750"/>
          <p14:tracePt t="28271" x="6921500" y="3114675"/>
          <p14:tracePt t="28287" x="6921500" y="3143250"/>
          <p14:tracePt t="28304" x="6921500" y="3160713"/>
          <p14:tracePt t="28561" x="6921500" y="3165475"/>
          <p14:tracePt t="28562" x="6921500" y="3178175"/>
          <p14:tracePt t="28571" x="6950075" y="3235325"/>
          <p14:tracePt t="28587" x="6972300" y="3332163"/>
          <p14:tracePt t="28604" x="6989763" y="3446463"/>
          <p14:tracePt t="28620" x="6989763" y="3578225"/>
          <p14:tracePt t="28638" x="6989763" y="3714750"/>
          <p14:tracePt t="28654" x="6989763" y="3835400"/>
          <p14:tracePt t="28671" x="6983413" y="3921125"/>
          <p14:tracePt t="28687" x="6972300" y="3994150"/>
          <p14:tracePt t="28704" x="6965950" y="4051300"/>
          <p14:tracePt t="28720" x="6961188" y="4108450"/>
          <p14:tracePt t="28738" x="6954838" y="4125913"/>
          <p14:tracePt t="28754" x="6954838" y="4137025"/>
          <p14:tracePt t="28771" x="6954838" y="4143375"/>
          <p14:tracePt t="28929" x="6961188" y="4137025"/>
          <p14:tracePt t="28937" x="6965950" y="4064000"/>
          <p14:tracePt t="28970" x="6983413" y="3932238"/>
          <p14:tracePt t="28971" x="6989763" y="3760788"/>
          <p14:tracePt t="28987" x="6989763" y="3532188"/>
          <p14:tracePt t="29004" x="6983413" y="3275013"/>
          <p14:tracePt t="29020" x="6961188" y="3040063"/>
          <p14:tracePt t="29037" x="6926263" y="2868613"/>
          <p14:tracePt t="29054" x="6886575" y="2736850"/>
          <p14:tracePt t="29071" x="6858000" y="2646363"/>
          <p14:tracePt t="29087" x="6829425" y="2593975"/>
          <p14:tracePt t="29104" x="6818313" y="2565400"/>
          <p14:tracePt t="29120" x="6811963" y="2554288"/>
          <p14:tracePt t="29185" x="6811963" y="2549525"/>
          <p14:tracePt t="29189" x="6811963" y="2536825"/>
          <p14:tracePt t="29204" x="6811963" y="2525713"/>
          <p14:tracePt t="29220" x="6811963" y="2514600"/>
          <p14:tracePt t="29237" x="6811963" y="2503488"/>
          <p14:tracePt t="29337" x="6818313" y="2503488"/>
          <p14:tracePt t="29345" x="6823075" y="2503488"/>
          <p14:tracePt t="29354" x="6829425" y="2503488"/>
          <p14:tracePt t="29393" x="6835775" y="2503488"/>
          <p14:tracePt t="29401" x="6835775" y="2497138"/>
          <p14:tracePt t="30593" x="6835775" y="2492375"/>
          <p14:tracePt t="30604" x="6840538" y="2492375"/>
          <p14:tracePt t="30621" x="6846888" y="2492375"/>
          <p14:tracePt t="30637" x="6846888" y="2486025"/>
          <p14:tracePt t="30654" x="6851650" y="2486025"/>
          <p14:tracePt t="30721" x="6858000" y="2486025"/>
          <p14:tracePt t="30739" x="6858000" y="2479675"/>
          <p14:tracePt t="30889" x="6864350" y="2479675"/>
          <p14:tracePt t="30904" x="6864350" y="2474913"/>
          <p14:tracePt t="30929" x="6864350" y="2468563"/>
          <p14:tracePt t="30929" x="6864350" y="2457450"/>
          <p14:tracePt t="30937" x="6869113" y="2446338"/>
          <p14:tracePt t="30954" x="6869113" y="2439988"/>
          <p14:tracePt t="30970" x="6869113" y="2428875"/>
          <p14:tracePt t="30987" x="6869113" y="2422525"/>
          <p14:tracePt t="31681" x="6875463" y="2422525"/>
          <p14:tracePt t="31705" x="6880225" y="2422525"/>
          <p14:tracePt t="31745" x="6886575" y="2422525"/>
          <p14:tracePt t="32769" x="6886575" y="2417763"/>
          <p14:tracePt t="32777" x="6892925" y="2411413"/>
          <p14:tracePt t="32787" x="6897688" y="2411413"/>
          <p14:tracePt t="32804" x="6904038" y="2411413"/>
          <p14:tracePt t="32821" x="6915150" y="2393950"/>
          <p14:tracePt t="32837" x="6926263" y="2389188"/>
          <p14:tracePt t="32854" x="6932613" y="2389188"/>
          <p14:tracePt t="32870" x="6932613" y="2382838"/>
          <p14:tracePt t="32887" x="6937375" y="2382838"/>
          <p14:tracePt t="32921" x="6943725" y="2382838"/>
          <p14:tracePt t="32985" x="6943725" y="2378075"/>
          <p14:tracePt t="32985" x="6943725" y="2371725"/>
          <p14:tracePt t="33004" x="6943725" y="2365375"/>
          <p14:tracePt t="33044" x="6943725" y="2360613"/>
          <p14:tracePt t="33073" x="6937375" y="2360613"/>
          <p14:tracePt t="33089" x="6932613" y="2360613"/>
          <p14:tracePt t="33105" x="6926263" y="2360613"/>
          <p14:tracePt t="33113" x="6921500" y="2360613"/>
          <p14:tracePt t="33121" x="6908800" y="2365375"/>
          <p14:tracePt t="33137" x="6880225" y="2378075"/>
          <p14:tracePt t="33154" x="6858000" y="2389188"/>
          <p14:tracePt t="33170" x="6846888" y="2393950"/>
          <p14:tracePt t="33187" x="6835775" y="2400300"/>
          <p14:tracePt t="33203" x="6823075" y="2406650"/>
          <p14:tracePt t="33257" x="6818313" y="2406650"/>
          <p14:tracePt t="33345" x="6811963" y="2406650"/>
          <p14:tracePt t="33353" x="6807200" y="2411413"/>
          <p14:tracePt t="33354" x="6778625" y="2417763"/>
          <p14:tracePt t="33370" x="6743700" y="2422525"/>
          <p14:tracePt t="33387" x="6704013" y="2422525"/>
          <p14:tracePt t="33403" x="6664325" y="2422525"/>
          <p14:tracePt t="33421" x="6623050" y="2422525"/>
          <p14:tracePt t="33437" x="6583363" y="2422525"/>
          <p14:tracePt t="33454" x="6550025" y="2422525"/>
          <p14:tracePt t="33470" x="6537325" y="2422525"/>
          <p14:tracePt t="33487" x="6526213" y="2422525"/>
          <p14:tracePt t="33585" x="6532563" y="2422525"/>
          <p14:tracePt t="33617" x="6537325" y="2422525"/>
          <p14:tracePt t="33623" x="6550025" y="2422525"/>
          <p14:tracePt t="33641" x="6578600" y="2422525"/>
          <p14:tracePt t="33654" x="6594475" y="2417763"/>
          <p14:tracePt t="33670" x="6611938" y="2417763"/>
          <p14:tracePt t="33687" x="6629400" y="2411413"/>
          <p14:tracePt t="33703" x="6629400" y="2406650"/>
          <p14:tracePt t="34137" x="6623050" y="2406650"/>
          <p14:tracePt t="34138" x="6607175" y="2406650"/>
          <p14:tracePt t="34153" x="6589713" y="2406650"/>
          <p14:tracePt t="34170" x="6554788" y="2400300"/>
          <p14:tracePt t="34187" x="6508750" y="2393950"/>
          <p14:tracePt t="34203" x="6464300" y="2393950"/>
          <p14:tracePt t="34220" x="6423025" y="2389188"/>
          <p14:tracePt t="34237" x="6378575" y="2389188"/>
          <p14:tracePt t="34253" x="6326188" y="2389188"/>
          <p14:tracePt t="34271" x="6286500" y="2382838"/>
          <p14:tracePt t="34287" x="6251575" y="2382838"/>
          <p14:tracePt t="34304" x="6229350" y="2382838"/>
          <p14:tracePt t="34320" x="6194425" y="2382838"/>
          <p14:tracePt t="34320" x="6183313" y="2382838"/>
          <p14:tracePt t="34337" x="6161088" y="2382838"/>
          <p14:tracePt t="34353" x="6137275" y="2382838"/>
          <p14:tracePt t="34371" x="6115050" y="2382838"/>
          <p14:tracePt t="34387" x="6086475" y="2382838"/>
          <p14:tracePt t="34404" x="6051550" y="2382838"/>
          <p14:tracePt t="34420" x="6011863" y="2382838"/>
          <p14:tracePt t="34437" x="5978525" y="2389188"/>
          <p14:tracePt t="34453" x="5932488" y="2389188"/>
          <p14:tracePt t="34470" x="5886450" y="2389188"/>
          <p14:tracePt t="34487" x="5840413" y="2389188"/>
          <p14:tracePt t="34504" x="5800725" y="2389188"/>
          <p14:tracePt t="34520" x="5754688" y="2389188"/>
          <p14:tracePt t="34520" x="5721350" y="2393950"/>
          <p14:tracePt t="34537" x="5664200" y="2393950"/>
          <p14:tracePt t="34553" x="5607050" y="2393950"/>
          <p14:tracePt t="34571" x="5554663" y="2393950"/>
          <p14:tracePt t="34587" x="5503863" y="2393950"/>
          <p14:tracePt t="34604" x="5468938" y="2393950"/>
          <p14:tracePt t="34620" x="5451475" y="2393950"/>
          <p14:tracePt t="34637" x="5446713" y="2393950"/>
          <p14:tracePt t="35001" x="5440363" y="2393950"/>
          <p14:tracePt t="35009" x="5418138" y="2393950"/>
          <p14:tracePt t="35025" x="5372100" y="2393950"/>
          <p14:tracePt t="35037" x="5292725" y="2393950"/>
          <p14:tracePt t="35053" x="5207000" y="2393950"/>
          <p14:tracePt t="35071" x="5103813" y="2393950"/>
          <p14:tracePt t="35087" x="5000625" y="2393950"/>
          <p14:tracePt t="35104" x="4897438" y="2378075"/>
          <p14:tracePt t="35120" x="4772025" y="2378075"/>
          <p14:tracePt t="35137" x="4703763" y="2371725"/>
          <p14:tracePt t="35153" x="4651375" y="2371725"/>
          <p14:tracePt t="35170" x="4611688" y="2371725"/>
          <p14:tracePt t="35187" x="4578350" y="2371725"/>
          <p14:tracePt t="35204" x="4560888" y="2371725"/>
          <p14:tracePt t="35220" x="4549775" y="2371725"/>
          <p14:tracePt t="35237" x="4532313" y="2371725"/>
          <p14:tracePt t="35253" x="4521200" y="2371725"/>
          <p14:tracePt t="35271" x="4497388" y="2378075"/>
          <p14:tracePt t="35287" x="4475163" y="2382838"/>
          <p14:tracePt t="35304" x="4446588" y="2389188"/>
          <p14:tracePt t="35320" x="4406900" y="2389188"/>
          <p14:tracePt t="35338" x="4378325" y="2389188"/>
          <p14:tracePt t="35353" x="4360863" y="2389188"/>
          <p14:tracePt t="35370" x="4343400" y="2389188"/>
          <p14:tracePt t="35387" x="4332288" y="2389188"/>
          <p14:tracePt t="35403" x="4321175" y="2389188"/>
          <p14:tracePt t="35420" x="4314825" y="2389188"/>
          <p14:tracePt t="35437" x="4308475" y="2389188"/>
          <p14:tracePt t="35745" x="4303713" y="2389188"/>
          <p14:tracePt t="35833" x="4297363" y="2389188"/>
          <p14:tracePt t="35921" x="4292600" y="2389188"/>
          <p14:tracePt t="36480" x="4292600" y="2382838"/>
          <p14:tracePt t="36489" x="4292600" y="2378075"/>
          <p14:tracePt t="36489" x="4286250" y="2371725"/>
          <p14:tracePt t="36504" x="4279900" y="2365375"/>
          <p14:tracePt t="36520" x="4279900" y="2360613"/>
          <p14:tracePt t="36536" x="4275138" y="2349500"/>
          <p14:tracePt t="36577" x="4275138" y="2343150"/>
          <p14:tracePt t="36625" x="4275138" y="2336800"/>
          <p14:tracePt t="36729" x="4275138" y="2343150"/>
          <p14:tracePt t="36741" x="4275138" y="2365375"/>
          <p14:tracePt t="36754" x="4275138" y="2389188"/>
          <p14:tracePt t="36770" x="4286250" y="2400300"/>
          <p14:tracePt t="36787" x="4297363" y="2406650"/>
          <p14:tracePt t="36803" x="4303713" y="2411413"/>
          <p14:tracePt t="36820" x="4314825" y="2411413"/>
          <p14:tracePt t="36836" x="4337050" y="2411413"/>
          <p14:tracePt t="36854" x="4343400" y="2411413"/>
          <p14:tracePt t="36870" x="4349750" y="2406650"/>
          <p14:tracePt t="36887" x="4354513" y="2393950"/>
          <p14:tracePt t="36903" x="4360863" y="2382838"/>
          <p14:tracePt t="36920" x="4360863" y="2378075"/>
          <p14:tracePt t="36936" x="4360863" y="2365375"/>
          <p14:tracePt t="36954" x="4360863" y="2354263"/>
          <p14:tracePt t="36970" x="4349750" y="2349500"/>
          <p14:tracePt t="36987" x="4349750" y="2343150"/>
          <p14:tracePt t="37033" x="4343400" y="2343150"/>
          <p14:tracePt t="37089" x="4343400" y="2349500"/>
          <p14:tracePt t="37097" x="4343400" y="2354263"/>
          <p14:tracePt t="37105" x="4343400" y="2360613"/>
          <p14:tracePt t="37120" x="4343400" y="2365375"/>
          <p14:tracePt t="37136" x="4343400" y="2371725"/>
          <p14:tracePt t="37153" x="4354513" y="2371725"/>
          <p14:tracePt t="37170" x="4360863" y="2371725"/>
          <p14:tracePt t="37209" x="4365625" y="2365375"/>
          <p14:tracePt t="37225" x="4365625" y="2360613"/>
          <p14:tracePt t="37233" x="4365625" y="2354263"/>
          <p14:tracePt t="37253" x="4365625" y="2343150"/>
          <p14:tracePt t="37272" x="4365625" y="2336800"/>
          <p14:tracePt t="37313" x="4360863" y="2336800"/>
          <p14:tracePt t="39576" x="4360863" y="2343150"/>
          <p14:tracePt t="39592" x="4354513" y="2354263"/>
          <p14:tracePt t="39602" x="4354513" y="2360613"/>
          <p14:tracePt t="39608" x="4343400" y="2389188"/>
          <p14:tracePt t="39619" x="4343400" y="2439988"/>
          <p14:tracePt t="39635" x="4343400" y="2503488"/>
          <p14:tracePt t="39652" x="4343400" y="2582863"/>
          <p14:tracePt t="39669" x="4343400" y="2674938"/>
          <p14:tracePt t="39686" x="4354513" y="2778125"/>
          <p14:tracePt t="39702" x="4365625" y="2874963"/>
          <p14:tracePt t="39719" x="4378325" y="2978150"/>
          <p14:tracePt t="39735" x="4389438" y="3132138"/>
          <p14:tracePt t="39753" x="4394200" y="3222625"/>
          <p14:tracePt t="39769" x="4394200" y="3308350"/>
          <p14:tracePt t="39786" x="4394200" y="3400425"/>
          <p14:tracePt t="39802" x="4394200" y="3479800"/>
          <p14:tracePt t="39819" x="4394200" y="3560763"/>
          <p14:tracePt t="39835" x="4394200" y="3640138"/>
          <p14:tracePt t="39852" x="4389438" y="3686175"/>
          <p14:tracePt t="39869" x="4389438" y="3736975"/>
          <p14:tracePt t="39886" x="4389438" y="3765550"/>
          <p14:tracePt t="39902" x="4389438" y="3783013"/>
          <p14:tracePt t="40048" x="4389438" y="3789363"/>
          <p14:tracePt t="40056" x="4394200" y="3822700"/>
          <p14:tracePt t="40072" x="4406900" y="3897313"/>
          <p14:tracePt t="40085" x="4422775" y="4000500"/>
          <p14:tracePt t="40102" x="4435475" y="4103688"/>
          <p14:tracePt t="40119" x="4440238" y="4200525"/>
          <p14:tracePt t="40135" x="4457700" y="4365625"/>
          <p14:tracePt t="40152" x="4464050" y="4475163"/>
          <p14:tracePt t="40169" x="4468813" y="4583113"/>
          <p14:tracePt t="40185" x="4468813" y="4703763"/>
          <p14:tracePt t="40202" x="4468813" y="4818063"/>
          <p14:tracePt t="40219" x="4475163" y="4926013"/>
          <p14:tracePt t="40235" x="4479925" y="5022850"/>
          <p14:tracePt t="40252" x="4479925" y="5086350"/>
          <p14:tracePt t="40269" x="4479925" y="5143500"/>
          <p14:tracePt t="40286" x="4486275" y="5178425"/>
          <p14:tracePt t="40302" x="4486275" y="5207000"/>
          <p14:tracePt t="40319" x="4486275" y="5229225"/>
          <p14:tracePt t="40335" x="4486275" y="5251450"/>
          <p14:tracePt t="40352" x="4486275" y="5257800"/>
          <p14:tracePt t="41288" x="4486275" y="5251450"/>
          <p14:tracePt t="41312" x="4486275" y="5246688"/>
          <p14:tracePt t="41320" x="4486275" y="5207000"/>
          <p14:tracePt t="41320" x="4492625" y="5189538"/>
          <p14:tracePt t="41336" x="4503738" y="5149850"/>
          <p14:tracePt t="41352" x="4521200" y="5097463"/>
          <p14:tracePt t="41369" x="4537075" y="5040313"/>
          <p14:tracePt t="41385" x="4560888" y="4978400"/>
          <p14:tracePt t="41402" x="4578350" y="4921250"/>
          <p14:tracePt t="41419" x="4589463" y="4851400"/>
          <p14:tracePt t="41436" x="4600575" y="4794250"/>
          <p14:tracePt t="41452" x="4606925" y="4714875"/>
          <p14:tracePt t="41469" x="4618038" y="4635500"/>
          <p14:tracePt t="41485" x="4629150" y="4537075"/>
          <p14:tracePt t="41502" x="4640263" y="4446588"/>
          <p14:tracePt t="41518" x="4646613" y="4354513"/>
          <p14:tracePt t="41518" x="4651375" y="4314825"/>
          <p14:tracePt t="41536" x="4651375" y="4229100"/>
          <p14:tracePt t="41552" x="4657725" y="4149725"/>
          <p14:tracePt t="41569" x="4657725" y="4064000"/>
          <p14:tracePt t="41585" x="4657725" y="3983038"/>
          <p14:tracePt t="41602" x="4657725" y="3908425"/>
          <p14:tracePt t="41618" x="4657725" y="3835400"/>
          <p14:tracePt t="41636" x="4657725" y="3778250"/>
          <p14:tracePt t="41652" x="4657725" y="3732213"/>
          <p14:tracePt t="41669" x="4657725" y="3692525"/>
          <p14:tracePt t="41685" x="4657725" y="3657600"/>
          <p14:tracePt t="41703" x="4657725" y="3635375"/>
          <p14:tracePt t="41718" x="4651375" y="3611563"/>
          <p14:tracePt t="41736" x="4651375" y="3606800"/>
          <p14:tracePt t="41752" x="4651375" y="3600450"/>
          <p14:tracePt t="42375" x="4651375" y="3606800"/>
          <p14:tracePt t="42383" x="4651375" y="3617913"/>
          <p14:tracePt t="42402" x="4651375" y="3651250"/>
          <p14:tracePt t="42402" x="4664075" y="3703638"/>
          <p14:tracePt t="42418" x="4675188" y="3760788"/>
          <p14:tracePt t="42436" x="4679950" y="3829050"/>
          <p14:tracePt t="42452" x="4686300" y="3892550"/>
          <p14:tracePt t="42469" x="4692650" y="3954463"/>
          <p14:tracePt t="42485" x="4703763" y="4029075"/>
          <p14:tracePt t="42502" x="4714875" y="4103688"/>
          <p14:tracePt t="42519" x="4725988" y="4178300"/>
          <p14:tracePt t="42535" x="4732338" y="4264025"/>
          <p14:tracePt t="42552" x="4737100" y="4321175"/>
          <p14:tracePt t="42568" x="4743450" y="4383088"/>
          <p14:tracePt t="42586" x="4754563" y="4457700"/>
          <p14:tracePt t="42602" x="4760913" y="4532313"/>
          <p14:tracePt t="42619" x="4772025" y="4594225"/>
          <p14:tracePt t="42635" x="4783138" y="4664075"/>
          <p14:tracePt t="42652" x="4789488" y="4714875"/>
          <p14:tracePt t="42668" x="4789488" y="4760913"/>
          <p14:tracePt t="42686" x="4794250" y="4806950"/>
          <p14:tracePt t="42702" x="4794250" y="4846638"/>
          <p14:tracePt t="42719" x="4794250" y="4875213"/>
          <p14:tracePt t="42735" x="4794250" y="4932363"/>
          <p14:tracePt t="42752" x="4794250" y="4972050"/>
          <p14:tracePt t="42768" x="4794250" y="5018088"/>
          <p14:tracePt t="42786" x="4794250" y="5068888"/>
          <p14:tracePt t="42802" x="4794250" y="5121275"/>
          <p14:tracePt t="42819" x="4800600" y="5165725"/>
          <p14:tracePt t="42835" x="4806950" y="5218113"/>
          <p14:tracePt t="42852" x="4811713" y="5251450"/>
          <p14:tracePt t="42868" x="4811713" y="5280025"/>
          <p14:tracePt t="42885" x="4818063" y="5297488"/>
          <p14:tracePt t="42902" x="4818063" y="5303838"/>
          <p14:tracePt t="42919" x="4818063" y="5314950"/>
          <p14:tracePt t="42936" x="4822825" y="5321300"/>
          <p14:tracePt t="46864" x="4829175" y="5321300"/>
          <p14:tracePt t="46872" x="4864100" y="5308600"/>
          <p14:tracePt t="46886" x="4926013" y="5286375"/>
          <p14:tracePt t="46902" x="5000625" y="5251450"/>
          <p14:tracePt t="46920" x="5121275" y="5211763"/>
          <p14:tracePt t="46936" x="5314950" y="5154613"/>
          <p14:tracePt t="46953" x="5468938" y="5121275"/>
          <p14:tracePt t="46969" x="5635625" y="5097463"/>
          <p14:tracePt t="46986" x="5829300" y="5075238"/>
          <p14:tracePt t="47003" x="6029325" y="5051425"/>
          <p14:tracePt t="47019" x="6251575" y="5022850"/>
          <p14:tracePt t="47036" x="6486525" y="5000625"/>
          <p14:tracePt t="47053" x="6708775" y="4978400"/>
          <p14:tracePt t="47069" x="6915150" y="4954588"/>
          <p14:tracePt t="47086" x="7080250" y="4949825"/>
          <p14:tracePt t="47102" x="7212013" y="4943475"/>
          <p14:tracePt t="47120" x="7304088" y="4932363"/>
          <p14:tracePt t="47136" x="7394575" y="4932363"/>
          <p14:tracePt t="47153" x="7418388" y="4932363"/>
          <p14:tracePt t="47169" x="7429500" y="4932363"/>
          <p14:tracePt t="47528" x="7429500" y="4926013"/>
          <p14:tracePt t="47528" x="7429500" y="4921250"/>
          <p14:tracePt t="47568" x="7429500" y="4914900"/>
          <p14:tracePt t="47569" x="7429500" y="4897438"/>
          <p14:tracePt t="47586" x="7412038" y="4857750"/>
          <p14:tracePt t="47603" x="7389813" y="4818063"/>
          <p14:tracePt t="47619" x="7378700" y="4783138"/>
          <p14:tracePt t="47636" x="7361238" y="4743450"/>
          <p14:tracePt t="47652" x="7350125" y="4703763"/>
          <p14:tracePt t="47670" x="7326313" y="4640263"/>
          <p14:tracePt t="47686" x="7308850" y="4583113"/>
          <p14:tracePt t="47703" x="7292975" y="4521200"/>
          <p14:tracePt t="47719" x="7286625" y="4464050"/>
          <p14:tracePt t="47719" x="7280275" y="4429125"/>
          <p14:tracePt t="47737" x="7269163" y="4365625"/>
          <p14:tracePt t="47753" x="7264400" y="4292600"/>
          <p14:tracePt t="47770" x="7258050" y="4222750"/>
          <p14:tracePt t="47786" x="7246938" y="4143375"/>
          <p14:tracePt t="47803" x="7235825" y="4068763"/>
          <p14:tracePt t="47819" x="7229475" y="3994150"/>
          <p14:tracePt t="47836" x="7223125" y="3932238"/>
          <p14:tracePt t="47852" x="7223125" y="3868738"/>
          <p14:tracePt t="47869" x="7218363" y="3817938"/>
          <p14:tracePt t="47886" x="7218363" y="3771900"/>
          <p14:tracePt t="47903" x="7218363" y="3732213"/>
          <p14:tracePt t="47919" x="7218363" y="3697288"/>
          <p14:tracePt t="47919" x="7218363" y="3686175"/>
          <p14:tracePt t="47936" x="7218363" y="3668713"/>
          <p14:tracePt t="47952" x="7218363" y="3646488"/>
          <p14:tracePt t="47969" x="7218363" y="3629025"/>
          <p14:tracePt t="47986" x="7223125" y="3617913"/>
          <p14:tracePt t="48003" x="7229475" y="3600450"/>
          <p14:tracePt t="48019" x="7229475" y="3578225"/>
          <p14:tracePt t="48036" x="7229475" y="3560763"/>
          <p14:tracePt t="48052" x="7229475" y="3536950"/>
          <p14:tracePt t="48070" x="7229475" y="3514725"/>
          <p14:tracePt t="48086" x="7229475" y="3497263"/>
          <p14:tracePt t="48103" x="7229475" y="3486150"/>
          <p14:tracePt t="48119" x="7229475" y="3468688"/>
          <p14:tracePt t="48119" x="7229475" y="3457575"/>
          <p14:tracePt t="48137" x="7229475" y="3435350"/>
          <p14:tracePt t="48152" x="7229475" y="3422650"/>
          <p14:tracePt t="48169" x="7229475" y="3417888"/>
          <p14:tracePt t="48186" x="7229475" y="3411538"/>
          <p14:tracePt t="48348" x="7229475" y="3406775"/>
          <p14:tracePt t="48360" x="7229475" y="3394075"/>
          <p14:tracePt t="48369" x="7229475" y="3371850"/>
          <p14:tracePt t="48386" x="7229475" y="3349625"/>
          <p14:tracePt t="48403" x="7229475" y="3343275"/>
          <p14:tracePt t="48419" x="7229475" y="3336925"/>
          <p14:tracePt t="49248" x="7229475" y="3332163"/>
          <p14:tracePt t="49384" x="7223125" y="3332163"/>
          <p14:tracePt t="49385" x="7212013" y="3308350"/>
          <p14:tracePt t="49402" x="7194550" y="3286125"/>
          <p14:tracePt t="49420" x="7178675" y="3263900"/>
          <p14:tracePt t="49436" x="7161213" y="3251200"/>
          <p14:tracePt t="49453" x="7143750" y="3240088"/>
          <p14:tracePt t="49469" x="7126288" y="3228975"/>
          <p14:tracePt t="49486" x="7115175" y="3217863"/>
          <p14:tracePt t="49502" x="7108825" y="3217863"/>
          <p14:tracePt t="49519" x="7097713" y="3211513"/>
          <p14:tracePt t="49536" x="7092950" y="3206750"/>
          <p14:tracePt t="49553" x="7086600" y="3200400"/>
          <p14:tracePt t="49569" x="7075488" y="3200400"/>
          <p14:tracePt t="49586" x="7064375" y="3189288"/>
          <p14:tracePt t="49602" x="7046913" y="3182938"/>
          <p14:tracePt t="49620" x="7029450" y="3178175"/>
          <p14:tracePt t="49635" x="7011988" y="3165475"/>
          <p14:tracePt t="49653" x="6983413" y="3160713"/>
          <p14:tracePt t="49669" x="6965950" y="3154363"/>
          <p14:tracePt t="49686" x="6943725" y="3149600"/>
          <p14:tracePt t="49702" x="6932613" y="3149600"/>
          <p14:tracePt t="49719" x="6915150" y="3143250"/>
          <p14:tracePt t="49735" x="6904038" y="3143250"/>
          <p14:tracePt t="49784" x="6897688" y="3143250"/>
          <p14:tracePt t="49880" x="6892925" y="3143250"/>
          <p14:tracePt t="49888" x="6886575" y="3132138"/>
          <p14:tracePt t="49902" x="6869113" y="3125788"/>
          <p14:tracePt t="49904" x="6846888" y="3114675"/>
          <p14:tracePt t="49919" x="6823075" y="3108325"/>
          <p14:tracePt t="49935" x="6789738" y="3097213"/>
          <p14:tracePt t="49953" x="6778625" y="3092450"/>
          <p14:tracePt t="49969" x="6765925" y="3086100"/>
          <p14:tracePt t="50528" x="6761163" y="3086100"/>
          <p14:tracePt t="50552" x="6754813" y="3086100"/>
          <p14:tracePt t="50584" x="6750050" y="3086100"/>
          <p14:tracePt t="50592" x="6743700" y="3086100"/>
          <p14:tracePt t="50624" x="6737350" y="3086100"/>
          <p14:tracePt t="50776" x="6732588" y="3079750"/>
          <p14:tracePt t="50786" x="6732588" y="3074988"/>
          <p14:tracePt t="50802" x="6732588" y="3068638"/>
          <p14:tracePt t="50803" x="6726238" y="3068638"/>
          <p14:tracePt t="50819" x="6721475" y="3063875"/>
          <p14:tracePt t="51368" x="6721475" y="3057525"/>
          <p14:tracePt t="51386" x="6721475" y="3051175"/>
          <p14:tracePt t="51552" x="6721475" y="3057525"/>
          <p14:tracePt t="51569" x="6732588" y="3086100"/>
          <p14:tracePt t="51570" x="6750050" y="3132138"/>
          <p14:tracePt t="51585" x="6772275" y="3194050"/>
          <p14:tracePt t="51603" x="6794500" y="3268663"/>
          <p14:tracePt t="51619" x="6811963" y="3336925"/>
          <p14:tracePt t="51636" x="6829425" y="3389313"/>
          <p14:tracePt t="51652" x="6846888" y="3440113"/>
          <p14:tracePt t="51669" x="6869113" y="3497263"/>
          <p14:tracePt t="51685" x="6886575" y="3543300"/>
          <p14:tracePt t="51703" x="6908800" y="3589338"/>
          <p14:tracePt t="51719" x="6932613" y="3640138"/>
          <p14:tracePt t="51719" x="6943725" y="3668713"/>
          <p14:tracePt t="51736" x="6972300" y="3743325"/>
          <p14:tracePt t="51752" x="7000875" y="3817938"/>
          <p14:tracePt t="51769" x="7023100" y="3892550"/>
          <p14:tracePt t="51785" x="7046913" y="3960813"/>
          <p14:tracePt t="51802" x="7069138" y="4017963"/>
          <p14:tracePt t="51819" x="7086600" y="4075113"/>
          <p14:tracePt t="51836" x="7104063" y="4121150"/>
          <p14:tracePt t="51852" x="7108825" y="4160838"/>
          <p14:tracePt t="51869" x="7108825" y="4189413"/>
          <p14:tracePt t="51885" x="7104063" y="4217988"/>
          <p14:tracePt t="51902" x="7086600" y="4235450"/>
          <p14:tracePt t="51919" x="7064375" y="4257675"/>
          <p14:tracePt t="51919" x="7058025" y="4268788"/>
          <p14:tracePt t="51936" x="7029450" y="4286250"/>
          <p14:tracePt t="51952" x="7007225" y="4308475"/>
          <p14:tracePt t="51969" x="6983413" y="4325938"/>
          <p14:tracePt t="51985" x="6965950" y="4337050"/>
          <p14:tracePt t="52002" x="6954838" y="4343400"/>
          <p14:tracePt t="52019" x="6950075" y="4349750"/>
          <p14:tracePt t="52035" x="6943725" y="4354513"/>
          <p14:tracePt t="52052" x="6937375" y="4360863"/>
          <p14:tracePt t="52069" x="6932613" y="4371975"/>
          <p14:tracePt t="52085" x="6926263" y="4383088"/>
          <p14:tracePt t="52120" x="6926263" y="4389438"/>
          <p14:tracePt t="52456" x="6926263" y="4383088"/>
          <p14:tracePt t="52464" x="6932613" y="4371975"/>
          <p14:tracePt t="52472" x="6943725" y="4321175"/>
          <p14:tracePt t="52486" x="6965950" y="4264025"/>
          <p14:tracePt t="52502" x="6983413" y="4194175"/>
          <p14:tracePt t="52519" x="7000875" y="4121150"/>
          <p14:tracePt t="52535" x="7018338" y="4006850"/>
          <p14:tracePt t="52553" x="7018338" y="3925888"/>
          <p14:tracePt t="52569" x="7018338" y="3851275"/>
          <p14:tracePt t="52586" x="7011988" y="3771900"/>
          <p14:tracePt t="52602" x="6994525" y="3686175"/>
          <p14:tracePt t="52619" x="6978650" y="3606800"/>
          <p14:tracePt t="52635" x="6954838" y="3532188"/>
          <p14:tracePt t="52652" x="6926263" y="3446463"/>
          <p14:tracePt t="52669" x="6897688" y="3371850"/>
          <p14:tracePt t="52686" x="6858000" y="3303588"/>
          <p14:tracePt t="52702" x="6818313" y="3235325"/>
          <p14:tracePt t="52719" x="6783388" y="3171825"/>
          <p14:tracePt t="52735" x="6732588" y="3092450"/>
          <p14:tracePt t="52753" x="6704013" y="3040063"/>
          <p14:tracePt t="52769" x="6680200" y="3006725"/>
          <p14:tracePt t="52786" x="6646863" y="2932113"/>
          <p14:tracePt t="52802" x="6611938" y="2874963"/>
          <p14:tracePt t="52819" x="6572250" y="2794000"/>
          <p14:tracePt t="52835" x="6532563" y="2732088"/>
          <p14:tracePt t="52853" x="6497638" y="2668588"/>
          <p14:tracePt t="52869" x="6475413" y="2628900"/>
          <p14:tracePt t="52886" x="6451600" y="2593975"/>
          <p14:tracePt t="52902" x="6440488" y="2571750"/>
          <p14:tracePt t="52919" x="6423025" y="2549525"/>
          <p14:tracePt t="52935" x="6407150" y="2525713"/>
          <p14:tracePt t="52953" x="6400800" y="2514600"/>
          <p14:tracePt t="52969" x="6400800" y="2508250"/>
          <p14:tracePt t="53248" x="6394450" y="2508250"/>
          <p14:tracePt t="53256" x="6394450" y="2503488"/>
          <p14:tracePt t="53272" x="6383338" y="2486025"/>
          <p14:tracePt t="53286" x="6365875" y="2468563"/>
          <p14:tracePt t="53302" x="6350000" y="2463800"/>
          <p14:tracePt t="53319" x="6332538" y="2451100"/>
          <p14:tracePt t="53335" x="6292850" y="2435225"/>
          <p14:tracePt t="53353" x="6257925" y="2417763"/>
          <p14:tracePt t="53368" x="6229350" y="2411413"/>
          <p14:tracePt t="53385" x="6194425" y="2406650"/>
          <p14:tracePt t="53402" x="6189663" y="2406650"/>
          <p14:tracePt t="53776" x="6194425" y="2406650"/>
          <p14:tracePt t="53808" x="6200775" y="2406650"/>
          <p14:tracePt t="53819" x="6207125" y="2406650"/>
          <p14:tracePt t="53835" x="6211888" y="2406650"/>
          <p14:tracePt t="53852" x="6223000" y="2406650"/>
          <p14:tracePt t="53852" x="6229350" y="2411413"/>
          <p14:tracePt t="53869" x="6235700" y="2411413"/>
          <p14:tracePt t="53885" x="6246813" y="2411413"/>
          <p14:tracePt t="53902" x="6251575" y="2411413"/>
          <p14:tracePt t="53919" x="6264275" y="2417763"/>
          <p14:tracePt t="53935" x="6286500" y="2417763"/>
          <p14:tracePt t="53953" x="6303963" y="2417763"/>
          <p14:tracePt t="53968" x="6321425" y="2417763"/>
          <p14:tracePt t="53985" x="6332538" y="2417763"/>
          <p14:tracePt t="54002" x="6350000" y="2411413"/>
          <p14:tracePt t="54019" x="6365875" y="2411413"/>
          <p14:tracePt t="54035" x="6372225" y="2411413"/>
          <p14:tracePt t="54052" x="6378575" y="2406650"/>
          <p14:tracePt t="54200" x="6383338" y="2406650"/>
          <p14:tracePt t="54352" x="6389688" y="2406650"/>
          <p14:tracePt t="54456" x="6394450" y="2406650"/>
          <p14:tracePt t="54672" x="6389688" y="2406650"/>
          <p14:tracePt t="54704" x="6383338" y="2406650"/>
          <p14:tracePt t="54736" x="6383338" y="2411413"/>
          <p14:tracePt t="54800" x="6378575" y="2411413"/>
          <p14:tracePt t="54824" x="6372225" y="2411413"/>
          <p14:tracePt t="55088" x="6365875" y="2411413"/>
          <p14:tracePt t="55092" x="6365875" y="2417763"/>
          <p14:tracePt t="55376" x="6365875" y="2411413"/>
          <p14:tracePt t="55386" x="6361113" y="2400300"/>
          <p14:tracePt t="55402" x="6350000" y="2365375"/>
          <p14:tracePt t="55418" x="6337300" y="2336800"/>
          <p14:tracePt t="55435" x="6326188" y="2297113"/>
          <p14:tracePt t="55452" x="6315075" y="2222500"/>
          <p14:tracePt t="55469" x="6292850" y="2149475"/>
          <p14:tracePt t="55485" x="6275388" y="2079625"/>
          <p14:tracePt t="55502" x="6264275" y="2022475"/>
          <p14:tracePt t="55518" x="6251575" y="1978025"/>
          <p14:tracePt t="55518" x="6240463" y="1949450"/>
          <p14:tracePt t="55536" x="6223000" y="1908175"/>
          <p14:tracePt t="55552" x="6211888" y="1868488"/>
          <p14:tracePt t="55569" x="6200775" y="1839913"/>
          <p14:tracePt t="55585" x="6194425" y="1822450"/>
          <p14:tracePt t="55602" x="6189663" y="1817688"/>
          <p14:tracePt t="55776" x="6189663" y="1828800"/>
          <p14:tracePt t="55784" x="6200775" y="1885950"/>
          <p14:tracePt t="55802" x="6207125" y="1936750"/>
          <p14:tracePt t="55819" x="6211888" y="2000250"/>
          <p14:tracePt t="55835" x="6211888" y="2068513"/>
          <p14:tracePt t="55852" x="6218238" y="2136775"/>
          <p14:tracePt t="55868" x="6218238" y="2206625"/>
          <p14:tracePt t="55886" x="6218238" y="2286000"/>
          <p14:tracePt t="55902" x="6218238" y="2349500"/>
          <p14:tracePt t="55919" x="6218238" y="2406650"/>
          <p14:tracePt t="55935" x="6218238" y="2486025"/>
          <p14:tracePt t="55952" x="6218238" y="2543175"/>
          <p14:tracePt t="55968" x="6218238" y="2600325"/>
          <p14:tracePt t="55986" x="6218238" y="2628900"/>
          <p14:tracePt t="56002" x="6218238" y="2640013"/>
          <p14:tracePt t="56232" x="6218238" y="2646363"/>
          <p14:tracePt t="56252" x="6218238" y="2651125"/>
          <p14:tracePt t="56252" x="6218238" y="2686050"/>
          <p14:tracePt t="56268" x="6218238" y="2720975"/>
          <p14:tracePt t="56286" x="6218238" y="2749550"/>
          <p14:tracePt t="56302" x="6218238" y="2789238"/>
          <p14:tracePt t="56319" x="6218238" y="2835275"/>
          <p14:tracePt t="56335" x="6229350" y="2874963"/>
          <p14:tracePt t="56353" x="6229350" y="2886075"/>
          <p14:tracePt t="56368" x="6229350" y="2892425"/>
          <p14:tracePt t="56976" x="6235700" y="2892425"/>
          <p14:tracePt t="57000" x="6246813" y="2897188"/>
          <p14:tracePt t="57005" x="6264275" y="2908300"/>
          <p14:tracePt t="57019" x="6275388" y="2921000"/>
          <p14:tracePt t="57035" x="6297613" y="2936875"/>
          <p14:tracePt t="57052" x="6308725" y="2943225"/>
          <p14:tracePt t="57068" x="6321425" y="2949575"/>
          <p14:tracePt t="57085" x="6337300" y="2954338"/>
          <p14:tracePt t="57102" x="6350000" y="2960688"/>
          <p14:tracePt t="57119" x="6361113" y="2960688"/>
          <p14:tracePt t="57135" x="6365875" y="2960688"/>
          <p14:tracePt t="57208" x="6365875" y="2965450"/>
          <p14:tracePt t="57216" x="6372225" y="2965450"/>
          <p14:tracePt t="57224" x="6378575" y="2971800"/>
          <p14:tracePt t="57237" x="6383338" y="2978150"/>
          <p14:tracePt t="57252" x="6383338" y="2982913"/>
          <p14:tracePt t="57268" x="6389688" y="2982913"/>
          <p14:tracePt t="57286" x="6389688" y="2989263"/>
          <p14:tracePt t="57400" x="6394450" y="2989263"/>
          <p14:tracePt t="57808" x="6394450" y="2994025"/>
          <p14:tracePt t="57840" x="6394450" y="3000375"/>
          <p14:tracePt t="57856" x="6389688" y="3000375"/>
          <p14:tracePt t="57888" x="6389688" y="3006725"/>
          <p14:tracePt t="58840" x="6411913" y="3006725"/>
          <p14:tracePt t="58848" x="6457950" y="3006725"/>
          <p14:tracePt t="58854" x="6543675" y="3006725"/>
          <p14:tracePt t="58868" x="6635750" y="3011488"/>
          <p14:tracePt t="58885" x="6726238" y="3017838"/>
          <p14:tracePt t="58902" x="6823075" y="3017838"/>
          <p14:tracePt t="58918" x="6908800" y="3017838"/>
          <p14:tracePt t="58918" x="6943725" y="3011488"/>
          <p14:tracePt t="58935" x="6972300" y="3006725"/>
          <p14:tracePt t="58951" x="7046913" y="2994025"/>
          <p14:tracePt t="58968" x="7064375" y="2989263"/>
          <p14:tracePt t="58985" x="7075488" y="2989263"/>
          <p14:tracePt t="59071" x="7075488" y="2982913"/>
          <p14:tracePt t="59080" x="7086600" y="2982913"/>
          <p14:tracePt t="59086" x="7115175" y="2971800"/>
          <p14:tracePt t="59102" x="7126288" y="2965450"/>
          <p14:tracePt t="59119" x="7137400" y="2960688"/>
          <p14:tracePt t="59135" x="7154863" y="2949575"/>
          <p14:tracePt t="59152" x="7161213" y="2936875"/>
          <p14:tracePt t="59168" x="7165975" y="2903538"/>
          <p14:tracePt t="59185" x="7172325" y="2863850"/>
          <p14:tracePt t="59201" x="7172325" y="2794000"/>
          <p14:tracePt t="59219" x="7172325" y="2708275"/>
          <p14:tracePt t="59235" x="7154863" y="2593975"/>
          <p14:tracePt t="59252" x="7132638" y="2463800"/>
          <p14:tracePt t="59268" x="7092950" y="2325688"/>
          <p14:tracePt t="59285" x="7058025" y="2217738"/>
          <p14:tracePt t="59301" x="7018338" y="2143125"/>
          <p14:tracePt t="59319" x="6994525" y="2097088"/>
          <p14:tracePt t="59335" x="6978650" y="2046288"/>
          <p14:tracePt t="59352" x="6961188" y="2022475"/>
          <p14:tracePt t="59368" x="6954838" y="2006600"/>
          <p14:tracePt t="59385" x="6950075" y="1989138"/>
          <p14:tracePt t="59401" x="6937375" y="1971675"/>
          <p14:tracePt t="59419" x="6932613" y="1954213"/>
          <p14:tracePt t="59435" x="6926263" y="1943100"/>
          <p14:tracePt t="59452" x="6921500" y="1943100"/>
          <p14:tracePt t="59468" x="6915150" y="1936750"/>
          <p14:tracePt t="59485" x="6915150" y="1925638"/>
          <p14:tracePt t="59501" x="6908800" y="1920875"/>
          <p14:tracePt t="59519" x="6904038" y="1914525"/>
          <p14:tracePt t="59535" x="6892925" y="1897063"/>
          <p14:tracePt t="59552" x="6886575" y="1892300"/>
          <p14:tracePt t="59568" x="6880225" y="1879600"/>
          <p14:tracePt t="59585" x="6869113" y="1874838"/>
          <p14:tracePt t="59601" x="6864350" y="1868488"/>
          <p14:tracePt t="59619" x="6864350" y="1863725"/>
          <p14:tracePt t="59635" x="6858000" y="1863725"/>
          <p14:tracePt t="59652" x="6858000" y="1857375"/>
          <p14:tracePt t="59668" x="6851650" y="1851025"/>
          <p14:tracePt t="59686" x="6846888" y="1839913"/>
          <p14:tracePt t="59701" x="6835775" y="1828800"/>
          <p14:tracePt t="59719" x="6823075" y="1817688"/>
          <p14:tracePt t="59735" x="6800850" y="1806575"/>
          <p14:tracePt t="59752" x="6783388" y="1793875"/>
          <p14:tracePt t="59768" x="6772275" y="1789113"/>
          <p14:tracePt t="59785" x="6761163" y="1782763"/>
          <p14:tracePt t="59801" x="6743700" y="1778000"/>
          <p14:tracePt t="59819" x="6737350" y="1771650"/>
          <p14:tracePt t="59835" x="6726238" y="1765300"/>
          <p14:tracePt t="59852" x="6715125" y="1765300"/>
          <p14:tracePt t="59868" x="6708775" y="1765300"/>
          <p14:tracePt t="59885" x="6708775" y="1760538"/>
          <p14:tracePt t="60016" x="6708775" y="1765300"/>
          <p14:tracePt t="60024" x="6750050" y="1806575"/>
          <p14:tracePt t="60039" x="6811963" y="1863725"/>
          <p14:tracePt t="60052" x="6869113" y="1943100"/>
          <p14:tracePt t="60068" x="6937375" y="2039938"/>
          <p14:tracePt t="60085" x="6994525" y="2132013"/>
          <p14:tracePt t="60101" x="7046913" y="2246313"/>
          <p14:tracePt t="60119" x="7075488" y="2354263"/>
          <p14:tracePt t="60135" x="7086600" y="2520950"/>
          <p14:tracePt t="60152" x="7080250" y="2617788"/>
          <p14:tracePt t="60168" x="7046913" y="2686050"/>
          <p14:tracePt t="60185" x="7000875" y="2743200"/>
          <p14:tracePt t="60201" x="6961188" y="2789238"/>
          <p14:tracePt t="60218" x="6921500" y="2817813"/>
          <p14:tracePt t="60235" x="6886575" y="2835275"/>
          <p14:tracePt t="60252" x="6864350" y="2846388"/>
          <p14:tracePt t="60268" x="6851650" y="2846388"/>
          <p14:tracePt t="60285" x="6846888" y="2846388"/>
          <p14:tracePt t="60376" x="6846888" y="2857500"/>
          <p14:tracePt t="60384" x="6915150" y="2960688"/>
          <p14:tracePt t="60418" x="6983413" y="3068638"/>
          <p14:tracePt t="60418" x="7046913" y="3217863"/>
          <p14:tracePt t="60435" x="7097713" y="3354388"/>
          <p14:tracePt t="60452" x="7137400" y="3479800"/>
          <p14:tracePt t="60468" x="7154863" y="3582988"/>
          <p14:tracePt t="60485" x="7161213" y="3686175"/>
          <p14:tracePt t="60502" x="7161213" y="3794125"/>
          <p14:tracePt t="60518" x="7150100" y="3903663"/>
          <p14:tracePt t="60535" x="7092950" y="4114800"/>
          <p14:tracePt t="60552" x="7046913" y="4235450"/>
          <p14:tracePt t="60568" x="6989763" y="4354513"/>
          <p14:tracePt t="60585" x="6921500" y="4440238"/>
          <p14:tracePt t="60601" x="6864350" y="4492625"/>
          <p14:tracePt t="60618" x="6807200" y="4525963"/>
          <p14:tracePt t="60635" x="6765925" y="4537075"/>
          <p14:tracePt t="60651" x="6732588" y="4543425"/>
          <p14:tracePt t="60668" x="6708775" y="4543425"/>
          <p14:tracePt t="60685" x="6686550" y="4543425"/>
          <p14:tracePt t="60702" x="6675438" y="4543425"/>
          <p14:tracePt t="61608" x="6686550" y="4537075"/>
          <p14:tracePt t="61616" x="6697663" y="4521200"/>
          <p14:tracePt t="61624" x="6721475" y="4497388"/>
          <p14:tracePt t="61636" x="6743700" y="4464050"/>
          <p14:tracePt t="61652" x="6772275" y="4429125"/>
          <p14:tracePt t="61669" x="6800850" y="4389438"/>
          <p14:tracePt t="61686" x="6829425" y="4354513"/>
          <p14:tracePt t="61703" x="6851650" y="4314825"/>
          <p14:tracePt t="61719" x="6875463" y="4268788"/>
          <p14:tracePt t="61736" x="6915150" y="4189413"/>
          <p14:tracePt t="61752" x="6937375" y="4121150"/>
          <p14:tracePt t="61769" x="6950075" y="4046538"/>
          <p14:tracePt t="61786" x="6954838" y="3965575"/>
          <p14:tracePt t="61802" x="6954838" y="3879850"/>
          <p14:tracePt t="61819" x="6950075" y="3778250"/>
          <p14:tracePt t="61836" x="6926263" y="3679825"/>
          <p14:tracePt t="61852" x="6886575" y="3578225"/>
          <p14:tracePt t="61869" x="6835775" y="3475038"/>
          <p14:tracePt t="61886" x="6772275" y="3354388"/>
          <p14:tracePt t="61903" x="6704013" y="3251200"/>
          <p14:tracePt t="61919" x="6607175" y="3136900"/>
          <p14:tracePt t="61919" x="6561138" y="3092450"/>
          <p14:tracePt t="61937" x="6508750" y="3040063"/>
          <p14:tracePt t="61952" x="6326188" y="2925763"/>
          <p14:tracePt t="61969" x="6207125" y="2868613"/>
          <p14:tracePt t="61986" x="6086475" y="2817813"/>
          <p14:tracePt t="62002" x="5972175" y="2778125"/>
          <p14:tracePt t="62019" x="5846763" y="2754313"/>
          <p14:tracePt t="62036" x="5743575" y="2732088"/>
          <p14:tracePt t="62052" x="5629275" y="2720975"/>
          <p14:tracePt t="62069" x="5521325" y="2714625"/>
          <p14:tracePt t="62086" x="5400675" y="2703513"/>
          <p14:tracePt t="62103" x="5286375" y="2692400"/>
          <p14:tracePt t="62119" x="5172075" y="2686050"/>
          <p14:tracePt t="62136" x="5075238" y="2679700"/>
          <p14:tracePt t="62152" x="4949825" y="2679700"/>
          <p14:tracePt t="62169" x="4897438" y="2679700"/>
          <p14:tracePt t="62185" x="4864100" y="2679700"/>
          <p14:tracePt t="62203" x="4822825" y="2692400"/>
          <p14:tracePt t="62219" x="4800600" y="2703513"/>
          <p14:tracePt t="62236" x="4778375" y="2714625"/>
          <p14:tracePt t="62252" x="4754563" y="2732088"/>
          <p14:tracePt t="62269" x="4737100" y="2743200"/>
          <p14:tracePt t="62285" x="4725988" y="2760663"/>
          <p14:tracePt t="62302" x="4708525" y="2778125"/>
          <p14:tracePt t="62319" x="4703763" y="2794000"/>
          <p14:tracePt t="62336" x="4679950" y="2811463"/>
          <p14:tracePt t="62353" x="4675188" y="2822575"/>
          <p14:tracePt t="62369" x="4657725" y="2835275"/>
          <p14:tracePt t="62385" x="4640263" y="2851150"/>
          <p14:tracePt t="62402" x="4629150" y="2868613"/>
          <p14:tracePt t="62420" x="4622800" y="2886075"/>
          <p14:tracePt t="62436" x="4618038" y="2897188"/>
          <p14:tracePt t="62453" x="4618038" y="2903538"/>
          <p14:tracePt t="62469" x="4618038" y="2908300"/>
          <p14:tracePt t="62486" x="4611688" y="2914650"/>
          <p14:tracePt t="62503" x="4611688" y="2921000"/>
          <p14:tracePt t="62592" x="4611688" y="2925763"/>
          <p14:tracePt t="62600" x="4606925" y="2925763"/>
          <p14:tracePt t="62608" x="4600575" y="2932113"/>
          <p14:tracePt t="62619" x="4594225" y="2943225"/>
          <p14:tracePt t="62636" x="4594225" y="2949575"/>
          <p14:tracePt t="62653" x="4583113" y="2960688"/>
          <p14:tracePt t="62670" x="4583113" y="2965450"/>
          <p14:tracePt t="62686" x="4578350" y="2965450"/>
          <p14:tracePt t="62702" x="4578350" y="2978150"/>
          <p14:tracePt t="62720" x="4578350" y="2982913"/>
          <p14:tracePt t="62735" x="4572000" y="2989263"/>
          <p14:tracePt t="63504" x="4565650" y="2989263"/>
          <p14:tracePt t="63508" x="4560888" y="2989263"/>
          <p14:tracePt t="63519" x="4549775" y="2994025"/>
          <p14:tracePt t="63535" x="4532313" y="2994025"/>
          <p14:tracePt t="63553" x="4514850" y="2994025"/>
          <p14:tracePt t="63569" x="4503738" y="2994025"/>
          <p14:tracePt t="63586" x="4497388" y="2994025"/>
          <p14:tracePt t="63944" x="4492625" y="2994025"/>
          <p14:tracePt t="63960" x="4479925" y="2994025"/>
          <p14:tracePt t="63969" x="4475163" y="2994025"/>
          <p14:tracePt t="63970" x="4457700" y="2994025"/>
          <p14:tracePt t="63985" x="4440238" y="2994025"/>
          <p14:tracePt t="64002" x="4429125" y="2994025"/>
          <p14:tracePt t="64019" x="4422775" y="2994025"/>
          <p14:tracePt t="65520" x="4429125" y="2994025"/>
          <p14:tracePt t="65521" x="4429125" y="2989263"/>
          <p14:tracePt t="65535" x="4475163" y="2925763"/>
          <p14:tracePt t="65552" x="4503738" y="2868613"/>
          <p14:tracePt t="65569" x="4532313" y="2811463"/>
          <p14:tracePt t="65585" x="4554538" y="2732088"/>
          <p14:tracePt t="65602" x="4572000" y="2663825"/>
          <p14:tracePt t="65619" x="4589463" y="2589213"/>
          <p14:tracePt t="65635" x="4594225" y="2497138"/>
          <p14:tracePt t="65653" x="4594225" y="2411413"/>
          <p14:tracePt t="65669" x="4594225" y="2325688"/>
          <p14:tracePt t="65686" x="4594225" y="2251075"/>
          <p14:tracePt t="65702" x="4583113" y="2193925"/>
          <p14:tracePt t="65719" x="4578350" y="2154238"/>
          <p14:tracePt t="65735" x="4560888" y="2108200"/>
          <p14:tracePt t="65753" x="4554538" y="2092325"/>
          <p14:tracePt t="65769" x="4549775" y="2079625"/>
          <p14:tracePt t="65786" x="4543425" y="2068513"/>
          <p14:tracePt t="65802" x="4537075" y="2051050"/>
          <p14:tracePt t="65819" x="4532313" y="2028825"/>
          <p14:tracePt t="65835" x="4525963" y="2011363"/>
          <p14:tracePt t="65852" x="4525963" y="1993900"/>
          <p14:tracePt t="65869" x="4521200" y="1982788"/>
          <p14:tracePt t="65886" x="4514850" y="1971675"/>
          <p14:tracePt t="65902" x="4514850" y="1965325"/>
          <p14:tracePt t="65919" x="4514850" y="1960563"/>
          <p14:tracePt t="65935" x="4508500" y="1954213"/>
          <p14:tracePt t="65953" x="4508500" y="1949450"/>
          <p14:tracePt t="65969" x="4508500" y="1943100"/>
          <p14:tracePt t="66536" x="4508500" y="1949450"/>
          <p14:tracePt t="66552" x="4521200" y="1960563"/>
          <p14:tracePt t="66552" x="4537075" y="1989138"/>
          <p14:tracePt t="66569" x="4549775" y="2017713"/>
          <p14:tracePt t="66585" x="4565650" y="2051050"/>
          <p14:tracePt t="66602" x="4583113" y="2085975"/>
          <p14:tracePt t="66619" x="4606925" y="2132013"/>
          <p14:tracePt t="66635" x="4629150" y="2193925"/>
          <p14:tracePt t="66652" x="4657725" y="2263775"/>
          <p14:tracePt t="66668" x="4679950" y="2332038"/>
          <p14:tracePt t="66686" x="4697413" y="2411413"/>
          <p14:tracePt t="66702" x="4708525" y="2497138"/>
          <p14:tracePt t="66719" x="4721225" y="2589213"/>
          <p14:tracePt t="66735" x="4737100" y="2720975"/>
          <p14:tracePt t="66752" x="4737100" y="2800350"/>
          <p14:tracePt t="66768" x="4737100" y="2874963"/>
          <p14:tracePt t="66786" x="4737100" y="2943225"/>
          <p14:tracePt t="66802" x="4721225" y="3022600"/>
          <p14:tracePt t="66819" x="4697413" y="3132138"/>
          <p14:tracePt t="66835" x="4664075" y="3251200"/>
          <p14:tracePt t="66852" x="4635500" y="3394075"/>
          <p14:tracePt t="66868" x="4606925" y="3521075"/>
          <p14:tracePt t="66886" x="4589463" y="3622675"/>
          <p14:tracePt t="66902" x="4565650" y="3714750"/>
          <p14:tracePt t="66919" x="4549775" y="3789363"/>
          <p14:tracePt t="66935" x="4532313" y="3851275"/>
          <p14:tracePt t="66935" x="4525963" y="3879850"/>
          <p14:tracePt t="66952" x="4521200" y="3908425"/>
          <p14:tracePt t="66968" x="4514850" y="3932238"/>
          <p14:tracePt t="66985" x="4514850" y="3943350"/>
          <p14:tracePt t="67456" x="4514850" y="3937000"/>
          <p14:tracePt t="67467" x="4514850" y="3932238"/>
          <p14:tracePt t="67485" x="4514850" y="3921125"/>
          <p14:tracePt t="67502" x="4514850" y="3914775"/>
          <p14:tracePt t="67518" x="4514850" y="3903663"/>
          <p14:tracePt t="67536" x="4514850" y="3897313"/>
          <p14:tracePt t="67552" x="4514850" y="3886200"/>
          <p14:tracePt t="68384" x="4508500" y="3886200"/>
          <p14:tracePt t="68391" x="4508500" y="3892550"/>
          <p14:tracePt t="68402" x="4503738" y="3892550"/>
          <p14:tracePt t="68528" x="4497388" y="3892550"/>
          <p14:tracePt t="68539" x="4492625" y="3892550"/>
          <p14:tracePt t="68556" x="4492625" y="3897313"/>
          <p14:tracePt t="68568" x="4486275" y="3897313"/>
          <p14:tracePt t="68664" x="4479925" y="3897313"/>
          <p14:tracePt t="69088" x="4475163" y="3897313"/>
          <p14:tracePt t="69096" x="4475163" y="3903663"/>
          <p14:tracePt t="69128" x="4468813" y="3903663"/>
          <p14:tracePt t="69264" x="4464050" y="3903663"/>
          <p14:tracePt t="69320" x="4457700" y="3903663"/>
          <p14:tracePt t="69328" x="4451350" y="3903663"/>
          <p14:tracePt t="69344" x="4446588" y="3903663"/>
          <p14:tracePt t="69352" x="4440238" y="3903663"/>
          <p14:tracePt t="69520" x="4435475" y="3903663"/>
          <p14:tracePt t="69528" x="4429125" y="3897313"/>
          <p14:tracePt t="69536" x="4400550" y="3892550"/>
          <p14:tracePt t="69536" x="4389438" y="3892550"/>
          <p14:tracePt t="69552" x="4360863" y="3879850"/>
          <p14:tracePt t="69568" x="4321175" y="3875088"/>
          <p14:tracePt t="69586" x="4286250" y="3868738"/>
          <p14:tracePt t="69602" x="4257675" y="3868738"/>
          <p14:tracePt t="69619" x="4246563" y="3868738"/>
          <p14:tracePt t="69635" x="4246563" y="3863975"/>
          <p14:tracePt t="69936" x="4240213" y="3863975"/>
          <p14:tracePt t="69952" x="4235450" y="3863975"/>
          <p14:tracePt t="69976" x="4229100" y="3868738"/>
          <p14:tracePt t="69976" x="4222750" y="3868738"/>
          <p14:tracePt t="70528" x="4222750" y="3875088"/>
          <p14:tracePt t="70531" x="4222750" y="3879850"/>
          <p14:tracePt t="70552" x="4229100" y="3892550"/>
          <p14:tracePt t="70552" x="4240213" y="3937000"/>
          <p14:tracePt t="70568" x="4275138" y="4006850"/>
          <p14:tracePt t="70585" x="4321175" y="4103688"/>
          <p14:tracePt t="70602" x="4365625" y="4211638"/>
          <p14:tracePt t="70618" x="4406900" y="4314825"/>
          <p14:tracePt t="70636" x="4457700" y="4440238"/>
          <p14:tracePt t="70652" x="4492625" y="4537075"/>
          <p14:tracePt t="70669" x="4514850" y="4622800"/>
          <p14:tracePt t="70685" x="4521200" y="4714875"/>
          <p14:tracePt t="70702" x="4521200" y="4794250"/>
          <p14:tracePt t="70718" x="4514850" y="4879975"/>
          <p14:tracePt t="70735" x="4492625" y="4960938"/>
          <p14:tracePt t="70752" x="4451350" y="5064125"/>
          <p14:tracePt t="70769" x="4418013" y="5126038"/>
          <p14:tracePt t="70785" x="4389438" y="5189538"/>
          <p14:tracePt t="70802" x="4365625" y="5222875"/>
          <p14:tracePt t="70818" x="4349750" y="5264150"/>
          <p14:tracePt t="70836" x="4332288" y="5292725"/>
          <p14:tracePt t="70852" x="4314825" y="5314950"/>
          <p14:tracePt t="70869" x="4297363" y="5332413"/>
          <p14:tracePt t="70885" x="4279900" y="5349875"/>
          <p14:tracePt t="70902" x="4257675" y="5360988"/>
          <p14:tracePt t="70918" x="4246563" y="5372100"/>
          <p14:tracePt t="70935" x="4235450" y="5378450"/>
          <p14:tracePt t="70951" x="4229100" y="5383213"/>
          <p14:tracePt t="71544" x="4229100" y="5378450"/>
          <p14:tracePt t="71552" x="4235450" y="5378450"/>
          <p14:tracePt t="71568" x="4240213" y="5378450"/>
          <p14:tracePt t="71608" x="4240213" y="5372100"/>
          <p14:tracePt t="71616" x="4251325" y="5372100"/>
          <p14:tracePt t="71624" x="4268788" y="5360988"/>
          <p14:tracePt t="71635" x="4292600" y="5349875"/>
          <p14:tracePt t="71651" x="4314825" y="5337175"/>
          <p14:tracePt t="71669" x="4332288" y="5332413"/>
          <p14:tracePt t="71685" x="4343400" y="5326063"/>
          <p14:tracePt t="71702" x="4349750" y="5321300"/>
          <p14:tracePt t="71718" x="4360863" y="5321300"/>
          <p14:tracePt t="71736" x="4365625" y="5314950"/>
          <p14:tracePt t="71751" x="4378325" y="5303838"/>
          <p14:tracePt t="71769" x="4394200" y="5286375"/>
          <p14:tracePt t="71785" x="4411663" y="5268913"/>
          <p14:tracePt t="71802" x="4422775" y="5257800"/>
          <p14:tracePt t="71818" x="4440238" y="5235575"/>
          <p14:tracePt t="71835" x="4451350" y="5207000"/>
          <p14:tracePt t="71852" x="4468813" y="5183188"/>
          <p14:tracePt t="71868" x="4492625" y="5154613"/>
          <p14:tracePt t="71885" x="4503738" y="5121275"/>
          <p14:tracePt t="71902" x="4525963" y="5064125"/>
          <p14:tracePt t="71918" x="4543425" y="4994275"/>
          <p14:tracePt t="71935" x="4554538" y="4908550"/>
          <p14:tracePt t="71951" x="4565650" y="4789488"/>
          <p14:tracePt t="71969" x="4565650" y="4714875"/>
          <p14:tracePt t="71985" x="4565650" y="4629150"/>
          <p14:tracePt t="72002" x="4565650" y="4525963"/>
          <p14:tracePt t="72018" x="4560888" y="4422775"/>
          <p14:tracePt t="72035" x="4549775" y="4314825"/>
          <p14:tracePt t="72051" x="4543425" y="4211638"/>
          <p14:tracePt t="72068" x="4537075" y="4114800"/>
          <p14:tracePt t="72085" x="4532313" y="4011613"/>
          <p14:tracePt t="72102" x="4521200" y="3914775"/>
          <p14:tracePt t="72118" x="4514850" y="3829050"/>
          <p14:tracePt t="72135" x="4514850" y="3765550"/>
          <p14:tracePt t="72151" x="4508500" y="3686175"/>
          <p14:tracePt t="72169" x="4508500" y="3646488"/>
          <p14:tracePt t="72185" x="4508500" y="3622675"/>
          <p14:tracePt t="72202" x="4508500" y="3617913"/>
          <p14:tracePt t="72218" x="4508500" y="3611563"/>
          <p14:tracePt t="73378" x="0" y="0"/>
        </p14:tracePtLst>
      </p14:laserTraceLst>
    </p:ext>
  </p:extLst>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Ungrounded Wye-Delta Transformer Bank with a center-tapped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smtClean="0"/>
              <a:t>Given the general form of the equations above, the matrices below describe the Unground </a:t>
            </a:r>
            <a:r>
              <a:rPr lang="en-US" sz="2000" dirty="0"/>
              <a:t>Wye-Delta Transformer Bank with a </a:t>
            </a:r>
            <a:r>
              <a:rPr lang="en-US" sz="2000" dirty="0" smtClean="0"/>
              <a:t>center-tapped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33</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986775163"/>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18454" name="Equation" r:id="rId7" imgW="1981200" imgH="228600" progId="Equation.3">
                  <p:embed/>
                </p:oleObj>
              </mc:Choice>
              <mc:Fallback>
                <p:oleObj name="Equation" r:id="rId7" imgW="198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443170704"/>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18455" name="Equation" r:id="rId9" imgW="1943100" imgH="228600" progId="Equation.3">
                  <p:embed/>
                </p:oleObj>
              </mc:Choice>
              <mc:Fallback>
                <p:oleObj name="Equation" r:id="rId9" imgW="1943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4" name="Rectangle 13"/>
              <p:cNvSpPr/>
              <p:nvPr/>
            </p:nvSpPr>
            <p:spPr>
              <a:xfrm>
                <a:off x="4608114" y="5652094"/>
                <a:ext cx="3140924"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smtClean="0">
                                    <a:latin typeface="Cambria Math"/>
                                  </a:rPr>
                                  <m:t>2</m:t>
                                </m:r>
                              </m:e>
                              <m:e>
                                <m:r>
                                  <a:rPr lang="en-US" b="0" i="1" smtClean="0">
                                    <a:latin typeface="Cambria Math"/>
                                  </a:rPr>
                                  <m:t>−2</m:t>
                                </m:r>
                              </m:e>
                              <m:e>
                                <m:r>
                                  <a:rPr lang="en-US" i="1">
                                    <a:latin typeface="Cambria Math"/>
                                  </a:rPr>
                                  <m:t>0</m:t>
                                </m:r>
                              </m:e>
                            </m:mr>
                            <m:mr>
                              <m:e>
                                <m:r>
                                  <a:rPr lang="en-US" b="0" i="1" smtClean="0">
                                    <a:latin typeface="Cambria Math"/>
                                  </a:rPr>
                                  <m:t>−1</m:t>
                                </m:r>
                              </m:e>
                              <m:e>
                                <m:r>
                                  <a:rPr lang="en-US" b="0" i="1" smtClean="0">
                                    <a:latin typeface="Cambria Math"/>
                                  </a:rPr>
                                  <m:t>1</m:t>
                                </m:r>
                              </m:e>
                              <m:e>
                                <m:r>
                                  <a:rPr lang="en-US" i="1">
                                    <a:latin typeface="Cambria Math"/>
                                  </a:rPr>
                                  <m:t>−</m:t>
                                </m:r>
                                <m:r>
                                  <a:rPr lang="en-US" b="0" i="1" smtClean="0">
                                    <a:latin typeface="Cambria Math"/>
                                  </a:rPr>
                                  <m:t>3</m:t>
                                </m:r>
                              </m:e>
                            </m:mr>
                            <m:mr>
                              <m:e>
                                <m:r>
                                  <a:rPr lang="en-US" b="0" i="1" smtClean="0">
                                    <a:latin typeface="Cambria Math"/>
                                  </a:rPr>
                                  <m:t>−1</m:t>
                                </m:r>
                              </m:e>
                              <m:e>
                                <m:r>
                                  <a:rPr lang="en-US" b="0" i="1" smtClean="0">
                                    <a:latin typeface="Cambria Math"/>
                                  </a:rPr>
                                  <m:t>1</m:t>
                                </m:r>
                              </m:e>
                              <m:e>
                                <m:r>
                                  <a:rPr lang="en-US" b="0" i="1" smtClean="0">
                                    <a:latin typeface="Cambria Math"/>
                                  </a:rPr>
                                  <m:t>3</m:t>
                                </m:r>
                              </m:e>
                            </m:mr>
                          </m:m>
                        </m:e>
                      </m:d>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4608114" y="5652094"/>
                <a:ext cx="3140924"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057977" y="4204294"/>
                <a:ext cx="2728118" cy="111940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b="0" i="1" smtClean="0">
                                  <a:latin typeface="Cambria Math"/>
                                </a:rPr>
                              </m:ctrlPr>
                            </m:mPr>
                            <m:mr>
                              <m:e>
                                <m:r>
                                  <m:rPr>
                                    <m:brk m:alnAt="7"/>
                                  </m:rP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2</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2</m:t>
                                </m:r>
                              </m:e>
                            </m:mr>
                          </m:m>
                        </m:e>
                      </m:d>
                    </m:oMath>
                  </m:oMathPara>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1057977" y="4204294"/>
                <a:ext cx="2728118" cy="1119409"/>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3352800" y="3703409"/>
                <a:ext cx="5562600" cy="18594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b="0" i="1" smtClean="0">
                              <a:latin typeface="Cambria Math"/>
                            </a:rPr>
                            <m:t>6</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smtClean="0">
                                        <a:latin typeface="Cambria Math"/>
                                      </a:rPr>
                                    </m:ctrlPr>
                                  </m:fPr>
                                  <m:num>
                                    <m:r>
                                      <a:rPr lang="en-US" b="0" i="1" smtClean="0">
                                        <a:latin typeface="Cambria Math"/>
                                      </a:rPr>
                                      <m:t>4</m:t>
                                    </m:r>
                                  </m:num>
                                  <m:den>
                                    <m:sSubSup>
                                      <m:sSubSupPr>
                                        <m:ctrlPr>
                                          <a:rPr lang="en-US" i="1" smtClean="0">
                                            <a:latin typeface="Cambria Math"/>
                                          </a:rPr>
                                        </m:ctrlPr>
                                      </m:sSubSupPr>
                                      <m:e>
                                        <m:r>
                                          <a:rPr lang="en-US" b="0" i="1" smtClean="0">
                                            <a:latin typeface="Cambria Math"/>
                                          </a:rPr>
                                          <m:t>𝑛</m:t>
                                        </m:r>
                                      </m:e>
                                      <m:sub>
                                        <m:r>
                                          <a:rPr lang="en-US" b="0" i="1" smtClean="0">
                                            <a:latin typeface="Cambria Math"/>
                                          </a:rPr>
                                          <m:t>𝑡</m:t>
                                        </m:r>
                                      </m:sub>
                                      <m:sup>
                                        <m:r>
                                          <a:rPr lang="en-US" b="0" i="1" smtClean="0">
                                            <a:latin typeface="Cambria Math"/>
                                          </a:rPr>
                                          <m:t>2</m:t>
                                        </m:r>
                                      </m:sup>
                                    </m:sSubSup>
                                  </m:den>
                                </m:f>
                                <m:sSub>
                                  <m:sSubPr>
                                    <m:ctrlPr>
                                      <a:rPr lang="en-US" i="1">
                                        <a:latin typeface="Cambria Math"/>
                                      </a:rPr>
                                    </m:ctrlPr>
                                  </m:sSubPr>
                                  <m:e>
                                    <m:r>
                                      <a:rPr lang="en-US" i="1">
                                        <a:latin typeface="Cambria Math"/>
                                      </a:rPr>
                                      <m:t>𝑍</m:t>
                                    </m:r>
                                  </m:e>
                                  <m:sub>
                                    <m:r>
                                      <a:rPr lang="en-US" b="0" i="1" smtClean="0">
                                        <a:latin typeface="Cambria Math"/>
                                      </a:rPr>
                                      <m:t>0</m:t>
                                    </m:r>
                                  </m:sub>
                                </m:sSub>
                                <m:r>
                                  <a:rPr lang="en-US" b="0" i="1" smtClean="0">
                                    <a:latin typeface="Cambria Math"/>
                                  </a:rPr>
                                  <m:t>+</m:t>
                                </m:r>
                                <m:sSub>
                                  <m:sSubPr>
                                    <m:ctrlPr>
                                      <a:rPr lang="en-US" i="1">
                                        <a:latin typeface="Cambria Math"/>
                                      </a:rPr>
                                    </m:ctrlPr>
                                  </m:sSubPr>
                                  <m:e>
                                    <m:r>
                                      <a:rPr lang="en-US" b="0" i="1" smtClean="0">
                                        <a:latin typeface="Cambria Math"/>
                                      </a:rPr>
                                      <m:t>5</m:t>
                                    </m:r>
                                    <m:r>
                                      <a:rPr lang="en-US" i="1">
                                        <a:latin typeface="Cambria Math"/>
                                      </a:rPr>
                                      <m:t>𝑍</m:t>
                                    </m:r>
                                  </m:e>
                                  <m:sub>
                                    <m:r>
                                      <a:rPr lang="en-US" b="0" i="1" smtClean="0">
                                        <a:latin typeface="Cambria Math"/>
                                      </a:rPr>
                                      <m:t>1</m:t>
                                    </m:r>
                                  </m:sub>
                                </m:sSub>
                              </m:e>
                              <m:e>
                                <m:r>
                                  <a:rPr lang="en-US" b="0" i="1" smtClean="0">
                                    <a:latin typeface="Cambria Math"/>
                                  </a:rPr>
                                  <m:t>−</m:t>
                                </m:r>
                                <m:f>
                                  <m:fPr>
                                    <m:ctrlPr>
                                      <a:rPr lang="en-US" i="1">
                                        <a:latin typeface="Cambria Math"/>
                                      </a:rPr>
                                    </m:ctrlPr>
                                  </m:fPr>
                                  <m:num>
                                    <m:r>
                                      <a:rPr lang="en-US" i="1">
                                        <a:latin typeface="Cambria Math"/>
                                      </a:rPr>
                                      <m:t>4</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sSub>
                                  <m:sSubPr>
                                    <m:ctrlPr>
                                      <a:rPr lang="en-US" i="1">
                                        <a:latin typeface="Cambria Math"/>
                                      </a:rPr>
                                    </m:ctrlPr>
                                  </m:sSubPr>
                                  <m:e>
                                    <m:r>
                                      <a:rPr lang="en-US" i="1">
                                        <a:latin typeface="Cambria Math"/>
                                      </a:rPr>
                                      <m:t>𝑍</m:t>
                                    </m:r>
                                  </m:e>
                                  <m:sub>
                                    <m:r>
                                      <a:rPr lang="en-US" i="1">
                                        <a:latin typeface="Cambria Math"/>
                                      </a:rPr>
                                      <m:t>0</m:t>
                                    </m:r>
                                  </m:sub>
                                </m:sSub>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1</m:t>
                                    </m:r>
                                  </m:sub>
                                </m:sSub>
                              </m:e>
                              <m:e>
                                <m:r>
                                  <a:rPr lang="en-US" i="1">
                                    <a:latin typeface="Cambria Math"/>
                                  </a:rPr>
                                  <m:t>−</m:t>
                                </m:r>
                                <m:sSub>
                                  <m:sSubPr>
                                    <m:ctrlPr>
                                      <a:rPr lang="en-US" i="1">
                                        <a:latin typeface="Cambria Math"/>
                                      </a:rPr>
                                    </m:ctrlPr>
                                  </m:sSubPr>
                                  <m:e>
                                    <m:r>
                                      <a:rPr lang="en-US" i="1">
                                        <a:latin typeface="Cambria Math"/>
                                      </a:rPr>
                                      <m:t>3</m:t>
                                    </m:r>
                                    <m:r>
                                      <a:rPr lang="en-US" i="1">
                                        <a:latin typeface="Cambria Math"/>
                                      </a:rPr>
                                      <m:t>𝑍</m:t>
                                    </m:r>
                                  </m:e>
                                  <m:sub>
                                    <m:r>
                                      <a:rPr lang="en-US" b="0" i="1" smtClean="0">
                                        <a:latin typeface="Cambria Math"/>
                                      </a:rPr>
                                      <m:t>1</m:t>
                                    </m:r>
                                  </m:sub>
                                </m:sSub>
                              </m:e>
                            </m:mr>
                            <m:mr>
                              <m:e>
                                <m:f>
                                  <m:fPr>
                                    <m:ctrlPr>
                                      <a:rPr lang="en-US" i="1">
                                        <a:latin typeface="Cambria Math"/>
                                      </a:rPr>
                                    </m:ctrlPr>
                                  </m:fPr>
                                  <m:num>
                                    <m:r>
                                      <a:rPr lang="en-US" i="1">
                                        <a:latin typeface="Cambria Math"/>
                                      </a:rPr>
                                      <m:t>4</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sSub>
                                  <m:sSubPr>
                                    <m:ctrlPr>
                                      <a:rPr lang="en-US" i="1">
                                        <a:latin typeface="Cambria Math"/>
                                      </a:rPr>
                                    </m:ctrlPr>
                                  </m:sSubPr>
                                  <m:e>
                                    <m:r>
                                      <a:rPr lang="en-US" i="1">
                                        <a:latin typeface="Cambria Math"/>
                                      </a:rPr>
                                      <m:t>𝑍</m:t>
                                    </m:r>
                                  </m:e>
                                  <m:sub>
                                    <m:r>
                                      <a:rPr lang="en-US" i="1">
                                        <a:latin typeface="Cambria Math"/>
                                      </a:rPr>
                                      <m:t>0</m:t>
                                    </m:r>
                                  </m:sub>
                                </m:sSub>
                                <m:r>
                                  <a:rPr lang="en-US" b="0" i="1" smtClean="0">
                                    <a:latin typeface="Cambria Math"/>
                                  </a:rPr>
                                  <m:t>−</m:t>
                                </m:r>
                                <m:sSub>
                                  <m:sSubPr>
                                    <m:ctrlPr>
                                      <a:rPr lang="en-US" i="1">
                                        <a:latin typeface="Cambria Math"/>
                                      </a:rPr>
                                    </m:ctrlPr>
                                  </m:sSubPr>
                                  <m:e>
                                    <m:r>
                                      <a:rPr lang="en-US" i="1">
                                        <a:latin typeface="Cambria Math"/>
                                      </a:rPr>
                                      <m:t>𝑍</m:t>
                                    </m:r>
                                  </m:e>
                                  <m:sub>
                                    <m:r>
                                      <a:rPr lang="en-US" b="0" i="1" smtClean="0">
                                        <a:latin typeface="Cambria Math"/>
                                      </a:rPr>
                                      <m:t>2</m:t>
                                    </m:r>
                                  </m:sub>
                                </m:sSub>
                              </m:e>
                              <m:e>
                                <m:r>
                                  <a:rPr lang="en-US" b="0" i="1" smtClean="0">
                                    <a:latin typeface="Cambria Math"/>
                                  </a:rPr>
                                  <m:t>−</m:t>
                                </m:r>
                                <m:f>
                                  <m:fPr>
                                    <m:ctrlPr>
                                      <a:rPr lang="en-US" i="1">
                                        <a:latin typeface="Cambria Math"/>
                                      </a:rPr>
                                    </m:ctrlPr>
                                  </m:fPr>
                                  <m:num>
                                    <m:r>
                                      <a:rPr lang="en-US" i="1">
                                        <a:latin typeface="Cambria Math"/>
                                      </a:rPr>
                                      <m:t>4</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sSub>
                                  <m:sSubPr>
                                    <m:ctrlPr>
                                      <a:rPr lang="en-US" i="1">
                                        <a:latin typeface="Cambria Math"/>
                                      </a:rPr>
                                    </m:ctrlPr>
                                  </m:sSubPr>
                                  <m:e>
                                    <m:r>
                                      <a:rPr lang="en-US" i="1">
                                        <a:latin typeface="Cambria Math"/>
                                      </a:rPr>
                                      <m:t>𝑍</m:t>
                                    </m:r>
                                  </m:e>
                                  <m:sub>
                                    <m:r>
                                      <a:rPr lang="en-US" i="1">
                                        <a:latin typeface="Cambria Math"/>
                                      </a:rPr>
                                      <m:t>0</m:t>
                                    </m:r>
                                  </m:sub>
                                </m:sSub>
                                <m:r>
                                  <a:rPr lang="en-US" b="0" i="1" smtClean="0">
                                    <a:latin typeface="Cambria Math"/>
                                  </a:rPr>
                                  <m:t>−</m:t>
                                </m:r>
                                <m:sSub>
                                  <m:sSubPr>
                                    <m:ctrlPr>
                                      <a:rPr lang="en-US" i="1">
                                        <a:latin typeface="Cambria Math"/>
                                      </a:rPr>
                                    </m:ctrlPr>
                                  </m:sSubPr>
                                  <m:e>
                                    <m:r>
                                      <a:rPr lang="en-US" i="1">
                                        <a:latin typeface="Cambria Math"/>
                                      </a:rPr>
                                      <m:t>5</m:t>
                                    </m:r>
                                    <m:r>
                                      <a:rPr lang="en-US" i="1">
                                        <a:latin typeface="Cambria Math"/>
                                      </a:rPr>
                                      <m:t>𝑍</m:t>
                                    </m:r>
                                  </m:e>
                                  <m:sub>
                                    <m:r>
                                      <a:rPr lang="en-US" b="0" i="1" smtClean="0">
                                        <a:latin typeface="Cambria Math"/>
                                      </a:rPr>
                                      <m:t>2</m:t>
                                    </m:r>
                                  </m:sub>
                                </m:sSub>
                              </m:e>
                              <m:e>
                                <m:r>
                                  <a:rPr lang="en-US" i="1">
                                    <a:latin typeface="Cambria Math"/>
                                  </a:rPr>
                                  <m:t>−</m:t>
                                </m:r>
                                <m:sSub>
                                  <m:sSubPr>
                                    <m:ctrlPr>
                                      <a:rPr lang="en-US" i="1">
                                        <a:latin typeface="Cambria Math"/>
                                      </a:rPr>
                                    </m:ctrlPr>
                                  </m:sSubPr>
                                  <m:e>
                                    <m:r>
                                      <a:rPr lang="en-US" i="1">
                                        <a:latin typeface="Cambria Math"/>
                                      </a:rPr>
                                      <m:t>3</m:t>
                                    </m:r>
                                    <m:r>
                                      <a:rPr lang="en-US" i="1">
                                        <a:latin typeface="Cambria Math"/>
                                      </a:rPr>
                                      <m:t>𝑍</m:t>
                                    </m:r>
                                  </m:e>
                                  <m:sub>
                                    <m:r>
                                      <a:rPr lang="en-US" b="0" i="1" smtClean="0">
                                        <a:latin typeface="Cambria Math"/>
                                      </a:rPr>
                                      <m:t>2</m:t>
                                    </m:r>
                                  </m:sub>
                                </m:sSub>
                              </m:e>
                            </m:mr>
                            <m:mr>
                              <m:e>
                                <m:r>
                                  <a:rPr lang="en-US" b="0" i="1" smtClean="0">
                                    <a:latin typeface="Cambria Math"/>
                                  </a:rPr>
                                  <m:t>−</m:t>
                                </m:r>
                                <m:sSub>
                                  <m:sSubPr>
                                    <m:ctrlPr>
                                      <a:rPr lang="en-US" b="0" i="1" smtClean="0">
                                        <a:latin typeface="Cambria Math"/>
                                      </a:rPr>
                                    </m:ctrlPr>
                                  </m:sSubPr>
                                  <m:e>
                                    <m:r>
                                      <a:rPr lang="en-US" b="0" i="1" smtClean="0">
                                        <a:latin typeface="Cambria Math"/>
                                      </a:rPr>
                                      <m:t>𝑍</m:t>
                                    </m:r>
                                  </m:e>
                                  <m:sub>
                                    <m:r>
                                      <a:rPr lang="en-US" b="0" i="1" smtClean="0">
                                        <a:latin typeface="Cambria Math"/>
                                      </a:rPr>
                                      <m:t>𝑏</m:t>
                                    </m:r>
                                  </m:sub>
                                </m:sSub>
                              </m:e>
                              <m:e>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𝑏</m:t>
                                    </m:r>
                                  </m:sub>
                                </m:sSub>
                              </m:e>
                              <m:e>
                                <m:r>
                                  <a:rPr lang="en-US" i="1">
                                    <a:latin typeface="Cambria Math"/>
                                  </a:rPr>
                                  <m:t>−</m:t>
                                </m:r>
                                <m:sSub>
                                  <m:sSubPr>
                                    <m:ctrlPr>
                                      <a:rPr lang="en-US" i="1">
                                        <a:latin typeface="Cambria Math"/>
                                      </a:rPr>
                                    </m:ctrlPr>
                                  </m:sSubPr>
                                  <m:e>
                                    <m:r>
                                      <a:rPr lang="en-US" b="0" i="1" smtClean="0">
                                        <a:latin typeface="Cambria Math"/>
                                      </a:rPr>
                                      <m:t>3</m:t>
                                    </m:r>
                                    <m:r>
                                      <a:rPr lang="en-US" i="1">
                                        <a:latin typeface="Cambria Math"/>
                                      </a:rPr>
                                      <m:t>𝑍</m:t>
                                    </m:r>
                                  </m:e>
                                  <m:sub>
                                    <m:r>
                                      <a:rPr lang="en-US" i="1">
                                        <a:latin typeface="Cambria Math"/>
                                      </a:rPr>
                                      <m:t>𝑏</m:t>
                                    </m:r>
                                  </m:sub>
                                </m:sSub>
                              </m:e>
                            </m:mr>
                            <m:mr>
                              <m:e>
                                <m:r>
                                  <a:rPr lang="en-US" i="1">
                                    <a:latin typeface="Cambria Math"/>
                                  </a:rPr>
                                  <m:t>−</m:t>
                                </m:r>
                                <m:sSub>
                                  <m:sSubPr>
                                    <m:ctrlPr>
                                      <a:rPr lang="en-US" i="1">
                                        <a:latin typeface="Cambria Math"/>
                                      </a:rPr>
                                    </m:ctrlPr>
                                  </m:sSubPr>
                                  <m:e>
                                    <m:r>
                                      <a:rPr lang="en-US" i="1">
                                        <a:latin typeface="Cambria Math"/>
                                      </a:rPr>
                                      <m:t>𝑍</m:t>
                                    </m:r>
                                  </m:e>
                                  <m:sub>
                                    <m:r>
                                      <a:rPr lang="en-US" b="0" i="1" smtClean="0">
                                        <a:latin typeface="Cambria Math"/>
                                      </a:rPr>
                                      <m:t>𝑐</m:t>
                                    </m:r>
                                  </m:sub>
                                </m:sSub>
                              </m:e>
                              <m:e>
                                <m:r>
                                  <a:rPr lang="en-US" i="1">
                                    <a:latin typeface="Cambria Math"/>
                                  </a:rPr>
                                  <m:t>−</m:t>
                                </m:r>
                                <m:sSub>
                                  <m:sSubPr>
                                    <m:ctrlPr>
                                      <a:rPr lang="en-US" i="1">
                                        <a:latin typeface="Cambria Math"/>
                                      </a:rPr>
                                    </m:ctrlPr>
                                  </m:sSubPr>
                                  <m:e>
                                    <m:r>
                                      <a:rPr lang="en-US" i="1">
                                        <a:latin typeface="Cambria Math"/>
                                      </a:rPr>
                                      <m:t>𝑍</m:t>
                                    </m:r>
                                  </m:e>
                                  <m:sub>
                                    <m:r>
                                      <a:rPr lang="en-US" b="0" i="1" smtClean="0">
                                        <a:latin typeface="Cambria Math"/>
                                      </a:rPr>
                                      <m:t>𝑐</m:t>
                                    </m:r>
                                  </m:sub>
                                </m:sSub>
                              </m:e>
                              <m:e>
                                <m:r>
                                  <a:rPr lang="en-US" i="1">
                                    <a:latin typeface="Cambria Math"/>
                                  </a:rPr>
                                  <m:t>−</m:t>
                                </m:r>
                                <m:sSub>
                                  <m:sSubPr>
                                    <m:ctrlPr>
                                      <a:rPr lang="en-US" i="1">
                                        <a:latin typeface="Cambria Math"/>
                                      </a:rPr>
                                    </m:ctrlPr>
                                  </m:sSubPr>
                                  <m:e>
                                    <m:r>
                                      <a:rPr lang="en-US" b="0" i="1" smtClean="0">
                                        <a:latin typeface="Cambria Math"/>
                                      </a:rPr>
                                      <m:t>3</m:t>
                                    </m:r>
                                    <m:r>
                                      <a:rPr lang="en-US" i="1">
                                        <a:latin typeface="Cambria Math"/>
                                      </a:rPr>
                                      <m:t>𝑍</m:t>
                                    </m:r>
                                  </m:e>
                                  <m:sub>
                                    <m:r>
                                      <a:rPr lang="en-US" b="0" i="1" smtClean="0">
                                        <a:latin typeface="Cambria Math"/>
                                      </a:rPr>
                                      <m:t>𝑐</m:t>
                                    </m:r>
                                  </m:sub>
                                </m:sSub>
                              </m:e>
                            </m:mr>
                          </m:m>
                        </m:e>
                      </m:d>
                    </m:oMath>
                  </m:oMathPara>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3352800" y="3703409"/>
                <a:ext cx="5562600" cy="1859420"/>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066800"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4"/>
                <a:stretch>
                  <a:fillRect/>
                </a:stretch>
              </a:blipFill>
            </p:spPr>
            <p:txBody>
              <a:bodyPr/>
              <a:lstStyle/>
              <a:p>
                <a:r>
                  <a:rPr lang="en-US">
                    <a:noFill/>
                  </a:rPr>
                  <a:t> </a:t>
                </a:r>
              </a:p>
            </p:txBody>
          </p:sp>
        </mc:Fallback>
      </mc:AlternateContent>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30645391"/>
      </p:ext>
    </p:extLst>
  </p:cSld>
  <p:clrMapOvr>
    <a:masterClrMapping/>
  </p:clrMapOvr>
  <mc:AlternateContent xmlns:mc="http://schemas.openxmlformats.org/markup-compatibility/2006" xmlns:p14="http://schemas.microsoft.com/office/powerpoint/2010/main">
    <mc:Choice Requires="p14">
      <p:transition spd="slow" p14:dur="2000" advTm="37245"/>
    </mc:Choice>
    <mc:Fallback xmlns="">
      <p:transition spd="slow" advTm="372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dirty="0"/>
              <a:t>U</a:t>
            </a:r>
            <a:r>
              <a:rPr lang="en-US" sz="2800" dirty="0" smtClean="0"/>
              <a:t>ngrounded </a:t>
            </a:r>
            <a:r>
              <a:rPr lang="en-US" sz="2800" dirty="0"/>
              <a:t>Wye-Delta Transformer Bank with a </a:t>
            </a:r>
            <a:r>
              <a:rPr lang="en-US" sz="2800" dirty="0" smtClean="0"/>
              <a:t>center-tapped Transformer </a:t>
            </a:r>
          </a:p>
          <a:p>
            <a:r>
              <a:rPr lang="en-US" sz="2800" b="1" u="sng" dirty="0" smtClean="0"/>
              <a:t>Leading Open Wye-Open Delta Connection</a:t>
            </a:r>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4</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07180397"/>
      </p:ext>
    </p:extLst>
  </p:cSld>
  <p:clrMapOvr>
    <a:masterClrMapping/>
  </p:clrMapOvr>
  <mc:AlternateContent xmlns:mc="http://schemas.openxmlformats.org/markup-compatibility/2006" xmlns:p14="http://schemas.microsoft.com/office/powerpoint/2010/main">
    <mc:Choice Requires="p14">
      <p:transition spd="slow" p14:dur="2000" advTm="33827"/>
    </mc:Choice>
    <mc:Fallback xmlns="">
      <p:transition spd="slow" advTm="338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5" name="Title 4"/>
          <p:cNvSpPr>
            <a:spLocks noGrp="1"/>
          </p:cNvSpPr>
          <p:nvPr>
            <p:ph type="title"/>
          </p:nvPr>
        </p:nvSpPr>
        <p:spPr/>
        <p:txBody>
          <a:bodyPr>
            <a:noAutofit/>
          </a:bodyPr>
          <a:lstStyle/>
          <a:p>
            <a:r>
              <a:rPr lang="en-US" sz="2800" dirty="0" smtClean="0"/>
              <a:t>Leading Open Wye-Open Delta Connection</a:t>
            </a:r>
            <a:endParaRPr lang="en-US" sz="2800" dirty="0"/>
          </a:p>
        </p:txBody>
      </p:sp>
      <p:sp>
        <p:nvSpPr>
          <p:cNvPr id="6" name="Content Placeholder 5"/>
          <p:cNvSpPr>
            <a:spLocks noGrp="1"/>
          </p:cNvSpPr>
          <p:nvPr>
            <p:ph idx="1"/>
          </p:nvPr>
        </p:nvSpPr>
        <p:spPr/>
        <p:txBody>
          <a:bodyPr/>
          <a:lstStyle/>
          <a:p>
            <a:r>
              <a:rPr lang="en-US" dirty="0"/>
              <a:t>The leading open wye-open delta connection consists of one lighting and one power transformer used to serve a combination of single-phase and three-phase loads. </a:t>
            </a:r>
          </a:p>
          <a:p>
            <a:endParaRPr lang="en-US" dirty="0"/>
          </a:p>
          <a:p>
            <a:r>
              <a:rPr lang="en-US" dirty="0" smtClean="0"/>
              <a:t>It is possible to power a three phase load off of this transformer type, so phase sequencing must be adhered to.</a:t>
            </a:r>
          </a:p>
          <a:p>
            <a:endParaRPr lang="en-US" dirty="0"/>
          </a:p>
          <a:p>
            <a:r>
              <a:rPr lang="en-US" dirty="0" smtClean="0"/>
              <a:t>If the phase sequence is incorrect it will cause induction motors to rotate in the opposite direction.</a:t>
            </a:r>
            <a:endParaRPr lang="en-US" dirty="0"/>
          </a:p>
          <a:p>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235</a:t>
            </a:fld>
            <a:endParaRPr lang="en-US"/>
          </a:p>
        </p:txBody>
      </p:sp>
      <p:pic>
        <p:nvPicPr>
          <p:cNvPr id="11" name="Audio 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20618949"/>
      </p:ext>
    </p:extLst>
  </p:cSld>
  <p:clrMapOvr>
    <a:masterClrMapping/>
  </p:clrMapOvr>
  <mc:AlternateContent xmlns:mc="http://schemas.openxmlformats.org/markup-compatibility/2006" xmlns:p14="http://schemas.microsoft.com/office/powerpoint/2010/main">
    <mc:Choice Requires="p14">
      <p:transition spd="slow" p14:dur="2000" advTm="99738"/>
    </mc:Choice>
    <mc:Fallback xmlns="">
      <p:transition spd="slow" advTm="997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10" name="Title 9"/>
          <p:cNvSpPr>
            <a:spLocks noGrp="1"/>
          </p:cNvSpPr>
          <p:nvPr>
            <p:ph type="title"/>
          </p:nvPr>
        </p:nvSpPr>
        <p:spPr/>
        <p:txBody>
          <a:bodyPr>
            <a:noAutofit/>
          </a:bodyPr>
          <a:lstStyle/>
          <a:p>
            <a:r>
              <a:rPr lang="en-US" sz="2800" dirty="0" smtClean="0"/>
              <a:t>Leading Open Wye-Open Delta Connection</a:t>
            </a:r>
            <a:endParaRPr lang="en-US" sz="2800" dirty="0"/>
          </a:p>
        </p:txBody>
      </p:sp>
      <p:pic>
        <p:nvPicPr>
          <p:cNvPr id="12" name="Content Placeholder 11"/>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1273340" y="1600200"/>
            <a:ext cx="6597320" cy="4525963"/>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236</a:t>
            </a:fld>
            <a:endParaRPr lang="en-US"/>
          </a:p>
        </p:txBody>
      </p:sp>
      <p:pic>
        <p:nvPicPr>
          <p:cNvPr id="13" name="Audio 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74480658"/>
      </p:ext>
    </p:extLst>
  </p:cSld>
  <p:clrMapOvr>
    <a:masterClrMapping/>
  </p:clrMapOvr>
  <mc:AlternateContent xmlns:mc="http://schemas.openxmlformats.org/markup-compatibility/2006" xmlns:p14="http://schemas.microsoft.com/office/powerpoint/2010/main">
    <mc:Choice Requires="p14">
      <p:transition spd="slow" p14:dur="2000" advTm="102666"/>
    </mc:Choice>
    <mc:Fallback xmlns="">
      <p:transition spd="slow" advTm="1026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 fill="hold" display="0">
                  <p:stCondLst>
                    <p:cond delay="indefinite"/>
                  </p:stCondLst>
                  <p:endCondLst>
                    <p:cond evt="onStopAudio" delay="0">
                      <p:tgtEl>
                        <p:sldTgt/>
                      </p:tgtEl>
                    </p:cond>
                  </p:endCondLst>
                </p:cTn>
                <p:tgtEl>
                  <p:spTgt spid="13"/>
                </p:tgtEl>
              </p:cMediaNode>
            </p:audio>
          </p:childTnLst>
        </p:cTn>
      </p:par>
    </p:tnLst>
  </p:timing>
  <p:extLst>
    <p:ext uri="{3A86A75C-4F4B-4683-9AE1-C65F6400EC91}">
      <p14:laserTraceLst xmlns:p14="http://schemas.microsoft.com/office/powerpoint/2010/main">
        <p14:tracePtLst>
          <p14:tracePt t="9730" x="1285875" y="2279650"/>
          <p14:tracePt t="9731" x="1274763" y="2274888"/>
          <p14:tracePt t="9746" x="1268413" y="2268538"/>
          <p14:tracePt t="9763" x="1263650" y="2263775"/>
          <p14:tracePt t="9866" x="1257300" y="2263775"/>
          <p14:tracePt t="9874" x="1257300" y="2257425"/>
          <p14:tracePt t="9882" x="1250950" y="2257425"/>
          <p14:tracePt t="9938" x="1250950" y="2251075"/>
          <p14:tracePt t="9954" x="1246188" y="2251075"/>
          <p14:tracePt t="11330" x="1250950" y="2246313"/>
          <p14:tracePt t="11338" x="1257300" y="2246313"/>
          <p14:tracePt t="11410" x="1257300" y="2239963"/>
          <p14:tracePt t="11426" x="1263650" y="2239963"/>
          <p14:tracePt t="12602" x="1263650" y="2235200"/>
          <p14:tracePt t="12613" x="1268413" y="2235200"/>
          <p14:tracePt t="12658" x="1274763" y="2235200"/>
          <p14:tracePt t="12666" x="1274763" y="2228850"/>
          <p14:tracePt t="12667" x="1274763" y="2222500"/>
          <p14:tracePt t="12682" x="1274763" y="2217738"/>
          <p14:tracePt t="12970" x="1274763" y="2211388"/>
          <p14:tracePt t="12996" x="1274763" y="2200275"/>
          <p14:tracePt t="12997" x="1274763" y="2189163"/>
          <p14:tracePt t="13013" x="1274763" y="2178050"/>
          <p14:tracePt t="13030" x="1274763" y="2165350"/>
          <p14:tracePt t="13046" x="1274763" y="2154238"/>
          <p14:tracePt t="13063" x="1274763" y="2149475"/>
          <p14:tracePt t="13106" x="1274763" y="2143125"/>
          <p14:tracePt t="13129" x="1274763" y="2136775"/>
          <p14:tracePt t="13362" x="1274763" y="2132013"/>
          <p14:tracePt t="13378" x="1274763" y="2114550"/>
          <p14:tracePt t="13396" x="1274763" y="2103438"/>
          <p14:tracePt t="13412" x="1274763" y="2097088"/>
          <p14:tracePt t="13429" x="1274763" y="2085975"/>
          <p14:tracePt t="13446" x="1274763" y="2079625"/>
          <p14:tracePt t="13463" x="1274763" y="2074863"/>
          <p14:tracePt t="13578" x="1274763" y="2068513"/>
          <p14:tracePt t="13585" x="1268413" y="2068513"/>
          <p14:tracePt t="13596" x="1263650" y="2057400"/>
          <p14:tracePt t="13612" x="1263650" y="2051050"/>
          <p14:tracePt t="13629" x="1263650" y="2046288"/>
          <p14:tracePt t="13646" x="1263650" y="2039938"/>
          <p14:tracePt t="13663" x="1263650" y="2035175"/>
          <p14:tracePt t="13698" x="1257300" y="2035175"/>
          <p14:tracePt t="13698" x="1257300" y="2028825"/>
          <p14:tracePt t="13778" x="1250950" y="2028825"/>
          <p14:tracePt t="13783" x="1250950" y="2022475"/>
          <p14:tracePt t="13796" x="1250950" y="2017713"/>
          <p14:tracePt t="13812" x="1246188" y="2011363"/>
          <p14:tracePt t="13829" x="1246188" y="2006600"/>
          <p14:tracePt t="13846" x="1239838" y="2006600"/>
          <p14:tracePt t="13863" x="1235075" y="2000250"/>
          <p14:tracePt t="13970" x="1235075" y="2006600"/>
          <p14:tracePt t="13978" x="1235075" y="2046288"/>
          <p14:tracePt t="13996" x="1235075" y="2068513"/>
          <p14:tracePt t="14013" x="1235075" y="2085975"/>
          <p14:tracePt t="14029" x="1246188" y="2097088"/>
          <p14:tracePt t="14046" x="1268413" y="2114550"/>
          <p14:tracePt t="14063" x="1292225" y="2120900"/>
          <p14:tracePt t="14079" x="1314450" y="2125663"/>
          <p14:tracePt t="14096" x="1349375" y="2125663"/>
          <p14:tracePt t="14112" x="1382713" y="2125663"/>
          <p14:tracePt t="14129" x="1406525" y="2114550"/>
          <p14:tracePt t="14146" x="1417638" y="2108200"/>
          <p14:tracePt t="14162" x="1422400" y="2103438"/>
          <p14:tracePt t="14180" x="1422400" y="2097088"/>
          <p14:tracePt t="14196" x="1422400" y="2092325"/>
          <p14:tracePt t="14213" x="1422400" y="2079625"/>
          <p14:tracePt t="14229" x="1422400" y="2063750"/>
          <p14:tracePt t="14246" x="1422400" y="2051050"/>
          <p14:tracePt t="14262" x="1411288" y="2046288"/>
          <p14:tracePt t="14279" x="1406525" y="2039938"/>
          <p14:tracePt t="14346" x="1400175" y="2039938"/>
          <p14:tracePt t="15050" x="1393825" y="2039938"/>
          <p14:tracePt t="15146" x="1393825" y="2046288"/>
          <p14:tracePt t="15154" x="1389063" y="2046288"/>
          <p14:tracePt t="15179" x="1382713" y="2051050"/>
          <p14:tracePt t="15180" x="1371600" y="2068513"/>
          <p14:tracePt t="15196" x="1349375" y="2092325"/>
          <p14:tracePt t="15212" x="1325563" y="2120900"/>
          <p14:tracePt t="15229" x="1303338" y="2154238"/>
          <p14:tracePt t="15246" x="1263650" y="2211388"/>
          <p14:tracePt t="15262" x="1217613" y="2279650"/>
          <p14:tracePt t="15280" x="1177925" y="2365375"/>
          <p14:tracePt t="15296" x="1131888" y="2479675"/>
          <p14:tracePt t="15313" x="1085850" y="2628900"/>
          <p14:tracePt t="15329" x="1057275" y="2794000"/>
          <p14:tracePt t="15329" x="1046163" y="2886075"/>
          <p14:tracePt t="15346" x="1035050" y="3057525"/>
          <p14:tracePt t="15362" x="1035050" y="3222625"/>
          <p14:tracePt t="15379" x="1039813" y="3389313"/>
          <p14:tracePt t="15396" x="1074738" y="3554413"/>
          <p14:tracePt t="15412" x="1120775" y="3736975"/>
          <p14:tracePt t="15429" x="1182688" y="3908425"/>
          <p14:tracePt t="15446" x="1250950" y="4064000"/>
          <p14:tracePt t="15462" x="1320800" y="4183063"/>
          <p14:tracePt t="15479" x="1365250" y="4275138"/>
          <p14:tracePt t="15496" x="1400175" y="4343400"/>
          <p14:tracePt t="15513" x="1428750" y="4383088"/>
          <p14:tracePt t="15529" x="1439863" y="4406900"/>
          <p14:tracePt t="15546" x="1439863" y="4411663"/>
          <p14:tracePt t="15690" x="1446213" y="4411663"/>
          <p14:tracePt t="15696" x="1450975" y="4406900"/>
          <p14:tracePt t="15713" x="1457325" y="4400550"/>
          <p14:tracePt t="15729" x="1468438" y="4389438"/>
          <p14:tracePt t="15746" x="1474788" y="4378325"/>
          <p14:tracePt t="15762" x="1474788" y="4354513"/>
          <p14:tracePt t="15779" x="1474788" y="4332288"/>
          <p14:tracePt t="15796" x="1474788" y="4314825"/>
          <p14:tracePt t="15812" x="1474788" y="4303713"/>
          <p14:tracePt t="15830" x="1474788" y="4286250"/>
          <p14:tracePt t="15846" x="1468438" y="4275138"/>
          <p14:tracePt t="15863" x="1463675" y="4268788"/>
          <p14:tracePt t="15879" x="1463675" y="4264025"/>
          <p14:tracePt t="15896" x="1457325" y="4257675"/>
          <p14:tracePt t="15912" x="1457325" y="4246563"/>
          <p14:tracePt t="15929" x="1450975" y="4240213"/>
          <p14:tracePt t="15946" x="1446213" y="4229100"/>
          <p14:tracePt t="16866" x="1446213" y="4235450"/>
          <p14:tracePt t="16882" x="1446213" y="4264025"/>
          <p14:tracePt t="16896" x="1446213" y="4297363"/>
          <p14:tracePt t="16912" x="1457325" y="4354513"/>
          <p14:tracePt t="16929" x="1474788" y="4451350"/>
          <p14:tracePt t="16946" x="1514475" y="4611688"/>
          <p14:tracePt t="16963" x="1536700" y="4714875"/>
          <p14:tracePt t="16979" x="1571625" y="4822825"/>
          <p14:tracePt t="16996" x="1593850" y="4921250"/>
          <p14:tracePt t="17012" x="1617663" y="5006975"/>
          <p14:tracePt t="17029" x="1639888" y="5092700"/>
          <p14:tracePt t="17045" x="1668463" y="5172075"/>
          <p14:tracePt t="17063" x="1703388" y="5257800"/>
          <p14:tracePt t="17079" x="1743075" y="5354638"/>
          <p14:tracePt t="17096" x="1782763" y="5446713"/>
          <p14:tracePt t="17112" x="1835150" y="5537200"/>
          <p14:tracePt t="17129" x="1868488" y="5607050"/>
          <p14:tracePt t="17145" x="1914525" y="5697538"/>
          <p14:tracePt t="17163" x="1936750" y="5743575"/>
          <p14:tracePt t="17179" x="1965325" y="5789613"/>
          <p14:tracePt t="17196" x="1978025" y="5811838"/>
          <p14:tracePt t="17212" x="1989138" y="5829300"/>
          <p14:tracePt t="17229" x="1993900" y="5840413"/>
          <p14:tracePt t="17245" x="2000250" y="5857875"/>
          <p14:tracePt t="17262" x="2011363" y="5880100"/>
          <p14:tracePt t="17279" x="2017713" y="5903913"/>
          <p14:tracePt t="17296" x="2028825" y="5926138"/>
          <p14:tracePt t="17312" x="2028825" y="5943600"/>
          <p14:tracePt t="17329" x="2028825" y="5954713"/>
          <p14:tracePt t="17345" x="2028825" y="5961063"/>
          <p14:tracePt t="18098" x="2028825" y="5954713"/>
          <p14:tracePt t="18202" x="2028825" y="5949950"/>
          <p14:tracePt t="18250" x="2028825" y="5943600"/>
          <p14:tracePt t="18262" x="2028825" y="5937250"/>
          <p14:tracePt t="18279" x="2028825" y="5926138"/>
          <p14:tracePt t="18295" x="2022475" y="5915025"/>
          <p14:tracePt t="18313" x="2011363" y="5892800"/>
          <p14:tracePt t="18329" x="1982788" y="5840413"/>
          <p14:tracePt t="18346" x="1960563" y="5794375"/>
          <p14:tracePt t="18362" x="1925638" y="5743575"/>
          <p14:tracePt t="18379" x="1908175" y="5708650"/>
          <p14:tracePt t="18395" x="1885950" y="5668963"/>
          <p14:tracePt t="18413" x="1863725" y="5629275"/>
          <p14:tracePt t="18429" x="1846263" y="5583238"/>
          <p14:tracePt t="18446" x="1822450" y="5532438"/>
          <p14:tracePt t="18462" x="1793875" y="5475288"/>
          <p14:tracePt t="18479" x="1771650" y="5422900"/>
          <p14:tracePt t="18495" x="1749425" y="5372100"/>
          <p14:tracePt t="18512" x="1720850" y="5321300"/>
          <p14:tracePt t="18529" x="1697038" y="5275263"/>
          <p14:tracePt t="18529" x="1685925" y="5257800"/>
          <p14:tracePt t="18546" x="1657350" y="5200650"/>
          <p14:tracePt t="18562" x="1639888" y="5154613"/>
          <p14:tracePt t="18579" x="1606550" y="5086350"/>
          <p14:tracePt t="18595" x="1560513" y="5006975"/>
          <p14:tracePt t="18612" x="1520825" y="4926013"/>
          <p14:tracePt t="18629" x="1479550" y="4851400"/>
          <p14:tracePt t="18646" x="1428750" y="4765675"/>
          <p14:tracePt t="18662" x="1389063" y="4697413"/>
          <p14:tracePt t="18679" x="1365250" y="4635500"/>
          <p14:tracePt t="18695" x="1343025" y="4565650"/>
          <p14:tracePt t="18712" x="1325563" y="4492625"/>
          <p14:tracePt t="18729" x="1303338" y="4406900"/>
          <p14:tracePt t="18729" x="1296988" y="4365625"/>
          <p14:tracePt t="18746" x="1285875" y="4275138"/>
          <p14:tracePt t="18762" x="1274763" y="4189413"/>
          <p14:tracePt t="18779" x="1268413" y="4108450"/>
          <p14:tracePt t="18795" x="1268413" y="4022725"/>
          <p14:tracePt t="18812" x="1268413" y="3937000"/>
          <p14:tracePt t="18829" x="1268413" y="3857625"/>
          <p14:tracePt t="18845" x="1268413" y="3783013"/>
          <p14:tracePt t="18862" x="1268413" y="3714750"/>
          <p14:tracePt t="18879" x="1274763" y="3646488"/>
          <p14:tracePt t="18895" x="1285875" y="3600450"/>
          <p14:tracePt t="18912" x="1308100" y="3536950"/>
          <p14:tracePt t="18929" x="1325563" y="3492500"/>
          <p14:tracePt t="18929" x="1343025" y="3463925"/>
          <p14:tracePt t="18946" x="1389063" y="3417888"/>
          <p14:tracePt t="18962" x="1450975" y="3354388"/>
          <p14:tracePt t="18979" x="1531938" y="3314700"/>
          <p14:tracePt t="18995" x="1628775" y="3263900"/>
          <p14:tracePt t="19012" x="1743075" y="3228975"/>
          <p14:tracePt t="19029" x="1879600" y="3194050"/>
          <p14:tracePt t="19045" x="2017713" y="3171825"/>
          <p14:tracePt t="19062" x="2160588" y="3154363"/>
          <p14:tracePt t="19079" x="2292350" y="3136900"/>
          <p14:tracePt t="19096" x="2428875" y="3125788"/>
          <p14:tracePt t="19112" x="2554288" y="3121025"/>
          <p14:tracePt t="19129" x="2663825" y="3114675"/>
          <p14:tracePt t="19145" x="2794000" y="3103563"/>
          <p14:tracePt t="19162" x="2886075" y="3097213"/>
          <p14:tracePt t="19179" x="2960688" y="3074988"/>
          <p14:tracePt t="19196" x="3011488" y="3040063"/>
          <p14:tracePt t="19212" x="3057525" y="3011488"/>
          <p14:tracePt t="19229" x="3086100" y="2965450"/>
          <p14:tracePt t="19245" x="3103563" y="2932113"/>
          <p14:tracePt t="19262" x="3132138" y="2892425"/>
          <p14:tracePt t="19279" x="3154363" y="2846388"/>
          <p14:tracePt t="19296" x="3189288" y="2794000"/>
          <p14:tracePt t="19312" x="3206750" y="2765425"/>
          <p14:tracePt t="19329" x="3222625" y="2732088"/>
          <p14:tracePt t="19345" x="3240088" y="2703513"/>
          <p14:tracePt t="19362" x="3246438" y="2692400"/>
          <p14:tracePt t="19379" x="3251200" y="2686050"/>
          <p14:tracePt t="19626" x="3251200" y="2679700"/>
          <p14:tracePt t="19634" x="3246438" y="2674938"/>
          <p14:tracePt t="19642" x="3240088" y="2663825"/>
          <p14:tracePt t="19650" x="3228975" y="2622550"/>
          <p14:tracePt t="19662" x="3217863" y="2593975"/>
          <p14:tracePt t="19679" x="3206750" y="2560638"/>
          <p14:tracePt t="19696" x="3200400" y="2532063"/>
          <p14:tracePt t="19712" x="3200400" y="2497138"/>
          <p14:tracePt t="19729" x="3200400" y="2457450"/>
          <p14:tracePt t="19745" x="3200400" y="2400300"/>
          <p14:tracePt t="19762" x="3200400" y="2365375"/>
          <p14:tracePt t="19779" x="3211513" y="2332038"/>
          <p14:tracePt t="19796" x="3217863" y="2297113"/>
          <p14:tracePt t="19812" x="3228975" y="2274888"/>
          <p14:tracePt t="19829" x="3240088" y="2251075"/>
          <p14:tracePt t="19845" x="3246438" y="2228850"/>
          <p14:tracePt t="19862" x="3263900" y="2206625"/>
          <p14:tracePt t="19879" x="3279775" y="2182813"/>
          <p14:tracePt t="19896" x="3292475" y="2165350"/>
          <p14:tracePt t="19912" x="3314700" y="2149475"/>
          <p14:tracePt t="19929" x="3332163" y="2143125"/>
          <p14:tracePt t="19945" x="3349625" y="2136775"/>
          <p14:tracePt t="19963" x="3360738" y="2132013"/>
          <p14:tracePt t="19979" x="3365500" y="2132013"/>
          <p14:tracePt t="19995" x="3371850" y="2132013"/>
          <p14:tracePt t="20012" x="3382963" y="2132013"/>
          <p14:tracePt t="20029" x="3394075" y="2132013"/>
          <p14:tracePt t="20045" x="3411538" y="2136775"/>
          <p14:tracePt t="20062" x="3429000" y="2149475"/>
          <p14:tracePt t="20079" x="3451225" y="2165350"/>
          <p14:tracePt t="20096" x="3468688" y="2178050"/>
          <p14:tracePt t="20112" x="3486150" y="2193925"/>
          <p14:tracePt t="20129" x="3503613" y="2217738"/>
          <p14:tracePt t="20145" x="3525838" y="2246313"/>
          <p14:tracePt t="20162" x="3536950" y="2263775"/>
          <p14:tracePt t="20179" x="3549650" y="2279650"/>
          <p14:tracePt t="20195" x="3560763" y="2297113"/>
          <p14:tracePt t="20212" x="3565525" y="2314575"/>
          <p14:tracePt t="20229" x="3571875" y="2325688"/>
          <p14:tracePt t="20245" x="3578225" y="2336800"/>
          <p14:tracePt t="20262" x="3582988" y="2349500"/>
          <p14:tracePt t="20279" x="3582988" y="2354263"/>
          <p14:tracePt t="20296" x="3589338" y="2365375"/>
          <p14:tracePt t="20312" x="3594100" y="2382838"/>
          <p14:tracePt t="20329" x="3600450" y="2400300"/>
          <p14:tracePt t="20345" x="3606800" y="2439988"/>
          <p14:tracePt t="20362" x="3617913" y="2474913"/>
          <p14:tracePt t="20379" x="3635375" y="2536825"/>
          <p14:tracePt t="20395" x="3646488" y="2593975"/>
          <p14:tracePt t="20412" x="3657600" y="2635250"/>
          <p14:tracePt t="20429" x="3663950" y="2657475"/>
          <p14:tracePt t="20445" x="3663950" y="2679700"/>
          <p14:tracePt t="20462" x="3663950" y="2708275"/>
          <p14:tracePt t="20478" x="3663950" y="2743200"/>
          <p14:tracePt t="20496" x="3657600" y="2782888"/>
          <p14:tracePt t="20512" x="3657600" y="2835275"/>
          <p14:tracePt t="20529" x="3646488" y="2886075"/>
          <p14:tracePt t="20545" x="3640138" y="2936875"/>
          <p14:tracePt t="20578" x="3629025" y="2960688"/>
          <p14:tracePt t="20579" x="3622675" y="2971800"/>
          <p14:tracePt t="20595" x="3617913" y="2982913"/>
          <p14:tracePt t="20612" x="3611563" y="2989263"/>
          <p14:tracePt t="20754" x="3606800" y="2989263"/>
          <p14:tracePt t="20770" x="3589338" y="2978150"/>
          <p14:tracePt t="20779" x="3560763" y="2954338"/>
          <p14:tracePt t="20796" x="3525838" y="2932113"/>
          <p14:tracePt t="20812" x="3497263" y="2914650"/>
          <p14:tracePt t="20829" x="3475038" y="2892425"/>
          <p14:tracePt t="20846" x="3446463" y="2874963"/>
          <p14:tracePt t="20862" x="3429000" y="2863850"/>
          <p14:tracePt t="20879" x="3411538" y="2846388"/>
          <p14:tracePt t="20895" x="3400425" y="2835275"/>
          <p14:tracePt t="20912" x="3394075" y="2822575"/>
          <p14:tracePt t="20928" x="3389313" y="2817813"/>
          <p14:tracePt t="20928" x="3389313" y="2811463"/>
          <p14:tracePt t="20946" x="3382963" y="2811463"/>
          <p14:tracePt t="20962" x="3382963" y="2800350"/>
          <p14:tracePt t="20979" x="3378200" y="2800350"/>
          <p14:tracePt t="20995" x="3378200" y="2794000"/>
          <p14:tracePt t="21012" x="3378200" y="2789238"/>
          <p14:tracePt t="21028" x="3371850" y="2782888"/>
          <p14:tracePt t="21046" x="3365500" y="2778125"/>
          <p14:tracePt t="21062" x="3365500" y="2771775"/>
          <p14:tracePt t="21079" x="3354388" y="2760663"/>
          <p14:tracePt t="21095" x="3349625" y="2749550"/>
          <p14:tracePt t="21113" x="3349625" y="2743200"/>
          <p14:tracePt t="21128" x="3343275" y="2743200"/>
          <p14:tracePt t="21218" x="3336925" y="2749550"/>
          <p14:tracePt t="21226" x="3336925" y="2765425"/>
          <p14:tracePt t="21234" x="3325813" y="2800350"/>
          <p14:tracePt t="21246" x="3321050" y="2835275"/>
          <p14:tracePt t="21262" x="3314700" y="2857500"/>
          <p14:tracePt t="21279" x="3303588" y="2879725"/>
          <p14:tracePt t="21295" x="3303588" y="2886075"/>
          <p14:tracePt t="21514" x="3297238" y="2886075"/>
          <p14:tracePt t="21530" x="3292475" y="2886075"/>
          <p14:tracePt t="21538" x="3279775" y="2879725"/>
          <p14:tracePt t="21538" x="3263900" y="2868613"/>
          <p14:tracePt t="21546" x="3235325" y="2851150"/>
          <p14:tracePt t="21562" x="3200400" y="2835275"/>
          <p14:tracePt t="21579" x="3165475" y="2811463"/>
          <p14:tracePt t="21595" x="3136900" y="2789238"/>
          <p14:tracePt t="21613" x="3121025" y="2778125"/>
          <p14:tracePt t="21628" x="3108325" y="2765425"/>
          <p14:tracePt t="21646" x="3103563" y="2760663"/>
          <p14:tracePt t="21662" x="3097213" y="2754313"/>
          <p14:tracePt t="21834" x="3097213" y="2760663"/>
          <p14:tracePt t="21835" x="3108325" y="2765425"/>
          <p14:tracePt t="21845" x="3121025" y="2782888"/>
          <p14:tracePt t="21862" x="3143250" y="2800350"/>
          <p14:tracePt t="21879" x="3160713" y="2806700"/>
          <p14:tracePt t="21895" x="3165475" y="2811463"/>
          <p14:tracePt t="21912" x="3178175" y="2811463"/>
          <p14:tracePt t="22025" x="3182938" y="2811463"/>
          <p14:tracePt t="22033" x="3189288" y="2811463"/>
          <p14:tracePt t="22045" x="3194050" y="2811463"/>
          <p14:tracePt t="22062" x="3206750" y="2811463"/>
          <p14:tracePt t="22079" x="3217863" y="2811463"/>
          <p14:tracePt t="22095" x="3228975" y="2811463"/>
          <p14:tracePt t="22112" x="3235325" y="2811463"/>
          <p14:tracePt t="22129" x="3240088" y="2811463"/>
          <p14:tracePt t="22386" x="3240088" y="2817813"/>
          <p14:tracePt t="22418" x="3240088" y="2822575"/>
          <p14:tracePt t="22429" x="3235325" y="2835275"/>
          <p14:tracePt t="22430" x="3228975" y="2868613"/>
          <p14:tracePt t="22445" x="3222625" y="2943225"/>
          <p14:tracePt t="22463" x="3217863" y="3028950"/>
          <p14:tracePt t="22478" x="3211513" y="3132138"/>
          <p14:tracePt t="22495" x="3211513" y="3240088"/>
          <p14:tracePt t="22512" x="3211513" y="3382963"/>
          <p14:tracePt t="22529" x="3194050" y="3514725"/>
          <p14:tracePt t="22545" x="3182938" y="3714750"/>
          <p14:tracePt t="22562" x="3165475" y="3851275"/>
          <p14:tracePt t="22578" x="3160713" y="3965575"/>
          <p14:tracePt t="22595" x="3154363" y="4079875"/>
          <p14:tracePt t="22612" x="3149600" y="4178300"/>
          <p14:tracePt t="22629" x="3143250" y="4257675"/>
          <p14:tracePt t="22645" x="3136900" y="4337050"/>
          <p14:tracePt t="22662" x="3132138" y="4411663"/>
          <p14:tracePt t="22678" x="3125788" y="4475163"/>
          <p14:tracePt t="22696" x="3121025" y="4525963"/>
          <p14:tracePt t="22712" x="3114675" y="4565650"/>
          <p14:tracePt t="22729" x="3108325" y="4600575"/>
          <p14:tracePt t="22745" x="3103563" y="4640263"/>
          <p14:tracePt t="22762" x="3103563" y="4668838"/>
          <p14:tracePt t="22778" x="3097213" y="4692650"/>
          <p14:tracePt t="22796" x="3092450" y="4714875"/>
          <p14:tracePt t="22812" x="3092450" y="4732338"/>
          <p14:tracePt t="22829" x="3086100" y="4749800"/>
          <p14:tracePt t="22845" x="3086100" y="4760913"/>
          <p14:tracePt t="22862" x="3086100" y="4765675"/>
          <p14:tracePt t="22878" x="3079750" y="4778375"/>
          <p14:tracePt t="23057" x="3086100" y="4778375"/>
          <p14:tracePt t="23066" x="3086100" y="4772025"/>
          <p14:tracePt t="23074" x="3092450" y="4772025"/>
          <p14:tracePt t="23105" x="3097213" y="4772025"/>
          <p14:tracePt t="23121" x="3108325" y="4772025"/>
          <p14:tracePt t="23129" x="3121025" y="4772025"/>
          <p14:tracePt t="23129" x="3132138" y="4772025"/>
          <p14:tracePt t="23146" x="3143250" y="4772025"/>
          <p14:tracePt t="23162" x="3171825" y="4772025"/>
          <p14:tracePt t="23178" x="3189288" y="4772025"/>
          <p14:tracePt t="23196" x="3200400" y="4772025"/>
          <p14:tracePt t="23212" x="3206750" y="4772025"/>
          <p14:tracePt t="23229" x="3211513" y="4772025"/>
          <p14:tracePt t="25371" x="3206750" y="4772025"/>
          <p14:tracePt t="25427" x="3200400" y="4772025"/>
          <p14:tracePt t="25432" x="3194050" y="4765675"/>
          <p14:tracePt t="25448" x="3178175" y="4754563"/>
          <p14:tracePt t="25463" x="3165475" y="4749800"/>
          <p14:tracePt t="25480" x="3149600" y="4725988"/>
          <p14:tracePt t="25497" x="3097213" y="4697413"/>
          <p14:tracePt t="25514" x="3057525" y="4664075"/>
          <p14:tracePt t="25530" x="3017838" y="4635500"/>
          <p14:tracePt t="25530" x="3000375" y="4622800"/>
          <p14:tracePt t="25548" x="2960688" y="4600575"/>
          <p14:tracePt t="25564" x="2921000" y="4572000"/>
          <p14:tracePt t="25580" x="2863850" y="4537075"/>
          <p14:tracePt t="25597" x="2800350" y="4503738"/>
          <p14:tracePt t="25614" x="2725738" y="4464050"/>
          <p14:tracePt t="25630" x="2640013" y="4418013"/>
          <p14:tracePt t="25647" x="2543175" y="4378325"/>
          <p14:tracePt t="25663" x="2446338" y="4337050"/>
          <p14:tracePt t="25681" x="2332038" y="4297363"/>
          <p14:tracePt t="25697" x="2211388" y="4257675"/>
          <p14:tracePt t="25714" x="2085975" y="4211638"/>
          <p14:tracePt t="25730" x="1908175" y="4149725"/>
          <p14:tracePt t="25747" x="1800225" y="4108450"/>
          <p14:tracePt t="25764" x="1697038" y="4075113"/>
          <p14:tracePt t="25780" x="1617663" y="4046538"/>
          <p14:tracePt t="25798" x="1549400" y="4022725"/>
          <p14:tracePt t="25814" x="1479550" y="4006850"/>
          <p14:tracePt t="25831" x="1428750" y="3989388"/>
          <p14:tracePt t="25847" x="1400175" y="3983038"/>
          <p14:tracePt t="25864" x="1371600" y="3983038"/>
          <p14:tracePt t="25880" x="1336675" y="3978275"/>
          <p14:tracePt t="25897" x="1314450" y="3965575"/>
          <p14:tracePt t="25913" x="1292225" y="3965575"/>
          <p14:tracePt t="25931" x="1274763" y="3954463"/>
          <p14:tracePt t="26147" x="1274763" y="3960813"/>
          <p14:tracePt t="26154" x="1274763" y="3965575"/>
          <p14:tracePt t="26164" x="1285875" y="3994150"/>
          <p14:tracePt t="26180" x="1303338" y="4051300"/>
          <p14:tracePt t="26198" x="1349375" y="4137025"/>
          <p14:tracePt t="26213" x="1393825" y="4229100"/>
          <p14:tracePt t="26231" x="1457325" y="4332288"/>
          <p14:tracePt t="26247" x="1520825" y="4422775"/>
          <p14:tracePt t="26264" x="1582738" y="4503738"/>
          <p14:tracePt t="26280" x="1646238" y="4589463"/>
          <p14:tracePt t="26297" x="1703388" y="4675188"/>
          <p14:tracePt t="26313" x="1765300" y="4760913"/>
          <p14:tracePt t="26331" x="1822450" y="4851400"/>
          <p14:tracePt t="26347" x="1908175" y="4989513"/>
          <p14:tracePt t="26364" x="1954213" y="5068888"/>
          <p14:tracePt t="26380" x="2000250" y="5132388"/>
          <p14:tracePt t="26397" x="2039938" y="5194300"/>
          <p14:tracePt t="26413" x="2079625" y="5240338"/>
          <p14:tracePt t="26431" x="2103438" y="5275263"/>
          <p14:tracePt t="26447" x="2120900" y="5297488"/>
          <p14:tracePt t="26464" x="2136775" y="5326063"/>
          <p14:tracePt t="26480" x="2154238" y="5349875"/>
          <p14:tracePt t="26497" x="2165350" y="5365750"/>
          <p14:tracePt t="26513" x="2178050" y="5389563"/>
          <p14:tracePt t="26531" x="2182813" y="5411788"/>
          <p14:tracePt t="26547" x="2200275" y="5446713"/>
          <p14:tracePt t="26564" x="2217738" y="5464175"/>
          <p14:tracePt t="26580" x="2222500" y="5480050"/>
          <p14:tracePt t="26597" x="2228850" y="5497513"/>
          <p14:tracePt t="26613" x="2228850" y="5503863"/>
          <p14:tracePt t="27779" x="2222500" y="5497513"/>
          <p14:tracePt t="27780" x="2222500" y="5492750"/>
          <p14:tracePt t="27797" x="2217738" y="5486400"/>
          <p14:tracePt t="27814" x="2206625" y="5464175"/>
          <p14:tracePt t="27830" x="2178050" y="5429250"/>
          <p14:tracePt t="27847" x="2132013" y="5354638"/>
          <p14:tracePt t="27863" x="2074863" y="5268913"/>
          <p14:tracePt t="27881" x="2022475" y="5178425"/>
          <p14:tracePt t="27897" x="1960563" y="5075238"/>
          <p14:tracePt t="27914" x="1885950" y="4960938"/>
          <p14:tracePt t="27930" x="1806575" y="4822825"/>
          <p14:tracePt t="27930" x="1760538" y="4754563"/>
          <p14:tracePt t="27947" x="1651000" y="4583113"/>
          <p14:tracePt t="27963" x="1554163" y="4446588"/>
          <p14:tracePt t="27981" x="1485900" y="4321175"/>
          <p14:tracePt t="27997" x="1428750" y="4217988"/>
          <p14:tracePt t="28014" x="1389063" y="4143375"/>
          <p14:tracePt t="28030" x="1360488" y="4092575"/>
          <p14:tracePt t="28047" x="1336675" y="4040188"/>
          <p14:tracePt t="28063" x="1325563" y="4022725"/>
          <p14:tracePt t="28081" x="1320800" y="4006850"/>
          <p14:tracePt t="28097" x="1314450" y="4000500"/>
          <p14:tracePt t="28451" x="0" y="0"/>
        </p14:tracePtLst>
        <p14:tracePtLst>
          <p14:tracePt t="39519" x="4479925" y="4646613"/>
          <p14:tracePt t="39651" x="4475163" y="4640263"/>
          <p14:tracePt t="39659" x="4468813" y="4635500"/>
          <p14:tracePt t="39667" x="4457700" y="4611688"/>
          <p14:tracePt t="39683" x="4446588" y="4594225"/>
          <p14:tracePt t="39699" x="4435475" y="4572000"/>
          <p14:tracePt t="39715" x="4422775" y="4537075"/>
          <p14:tracePt t="39730" x="4400550" y="4514850"/>
          <p14:tracePt t="39747" x="4383088" y="4468813"/>
          <p14:tracePt t="39771" x="4365625" y="4440238"/>
          <p14:tracePt t="39779" x="4354513" y="4411663"/>
          <p14:tracePt t="39812" x="4343400" y="4389438"/>
          <p14:tracePt t="39819" x="4332288" y="4371975"/>
          <p14:tracePt t="39829" x="4325938" y="4343400"/>
          <p14:tracePt t="39851" x="4314825" y="4325938"/>
          <p14:tracePt t="39863" x="4303713" y="4303713"/>
          <p14:tracePt t="39879" x="4292600" y="4279900"/>
          <p14:tracePt t="39896" x="4286250" y="4264025"/>
          <p14:tracePt t="39912" x="4275138" y="4251325"/>
          <p14:tracePt t="39929" x="4268788" y="4240213"/>
          <p14:tracePt t="39946" x="4268788" y="4222750"/>
          <p14:tracePt t="39963" x="4268788" y="4211638"/>
          <p14:tracePt t="39979" x="4268788" y="4200525"/>
          <p14:tracePt t="39996" x="4264025" y="4189413"/>
          <p14:tracePt t="40012" x="4264025" y="4178300"/>
          <p14:tracePt t="40030" x="4264025" y="4165600"/>
          <p14:tracePt t="40046" x="4264025" y="4154488"/>
          <p14:tracePt t="40063" x="4264025" y="4137025"/>
          <p14:tracePt t="40079" x="4264025" y="4132263"/>
          <p14:tracePt t="40096" x="4264025" y="4125913"/>
          <p14:tracePt t="40290" x="4257675" y="4125913"/>
          <p14:tracePt t="40299" x="4251325" y="4121150"/>
          <p14:tracePt t="40315" x="4240213" y="4114800"/>
          <p14:tracePt t="40322" x="4235450" y="4108450"/>
          <p14:tracePt t="40329" x="4217988" y="4103688"/>
          <p14:tracePt t="40346" x="4200525" y="4097338"/>
          <p14:tracePt t="40363" x="4189413" y="4092575"/>
          <p14:tracePt t="40380" x="4183063" y="4086225"/>
          <p14:tracePt t="40595" x="4178300" y="4086225"/>
          <p14:tracePt t="40615" x="4171950" y="4086225"/>
          <p14:tracePt t="40630" x="4165600" y="4086225"/>
          <p14:tracePt t="40646" x="4154488" y="4086225"/>
          <p14:tracePt t="40663" x="4143375" y="4086225"/>
          <p14:tracePt t="40679" x="4137025" y="4086225"/>
          <p14:tracePt t="40696" x="4132263" y="4086225"/>
          <p14:tracePt t="40986" x="4137025" y="4086225"/>
          <p14:tracePt t="40996" x="4143375" y="4086225"/>
          <p14:tracePt t="40996" x="4160838" y="4086225"/>
          <p14:tracePt t="41012" x="4171950" y="4086225"/>
          <p14:tracePt t="41029" x="4178300" y="4086225"/>
          <p14:tracePt t="41046" x="4189413" y="4086225"/>
          <p14:tracePt t="41063" x="4194175" y="4086225"/>
          <p14:tracePt t="41162" x="4200525" y="4086225"/>
          <p14:tracePt t="41179" x="4206875" y="4086225"/>
          <p14:tracePt t="41306" x="4211638" y="4086225"/>
          <p14:tracePt t="41314" x="4217988" y="4086225"/>
          <p14:tracePt t="41329" x="4222750" y="4086225"/>
          <p14:tracePt t="41346" x="4229100" y="4086225"/>
          <p14:tracePt t="41363" x="4235450" y="4086225"/>
          <p14:tracePt t="41379" x="4235450" y="4079875"/>
          <p14:tracePt t="41396" x="4240213" y="4079875"/>
          <p14:tracePt t="41412" x="4246563" y="4079875"/>
          <p14:tracePt t="42083" x="4246563" y="4075113"/>
          <p14:tracePt t="42091" x="4246563" y="4068763"/>
          <p14:tracePt t="42116" x="4246563" y="4064000"/>
          <p14:tracePt t="42131" x="4251325" y="4064000"/>
          <p14:tracePt t="42555" x="4251325" y="4057650"/>
          <p14:tracePt t="42571" x="4257675" y="4057650"/>
          <p14:tracePt t="43147" x="4251325" y="4057650"/>
          <p14:tracePt t="43219" x="4246563" y="4057650"/>
          <p14:tracePt t="43259" x="4240213" y="4057650"/>
          <p14:tracePt t="43323" x="4235450" y="4057650"/>
          <p14:tracePt t="43355" x="4229100" y="4057650"/>
          <p14:tracePt t="43379" x="4222750" y="4057650"/>
          <p14:tracePt t="43411" x="4217988" y="4057650"/>
          <p14:tracePt t="43499" x="4211638" y="4057650"/>
          <p14:tracePt t="43513" x="4200525" y="4057650"/>
          <p14:tracePt t="43530" x="4194175" y="4064000"/>
          <p14:tracePt t="43546" x="4171950" y="4064000"/>
          <p14:tracePt t="43564" x="4154488" y="4064000"/>
          <p14:tracePt t="43580" x="4137025" y="4064000"/>
          <p14:tracePt t="43597" x="4114800" y="4064000"/>
          <p14:tracePt t="43613" x="4097338" y="4064000"/>
          <p14:tracePt t="43630" x="4086225" y="4064000"/>
          <p14:tracePt t="43646" x="4068763" y="4064000"/>
          <p14:tracePt t="43664" x="4051300" y="4064000"/>
          <p14:tracePt t="43680" x="4040188" y="4064000"/>
          <p14:tracePt t="43697" x="4017963" y="4064000"/>
          <p14:tracePt t="43713" x="4000500" y="4064000"/>
          <p14:tracePt t="43730" x="3971925" y="4064000"/>
          <p14:tracePt t="43747" x="3943350" y="4064000"/>
          <p14:tracePt t="43764" x="3908425" y="4064000"/>
          <p14:tracePt t="43780" x="3875088" y="4064000"/>
          <p14:tracePt t="43797" x="3840163" y="4064000"/>
          <p14:tracePt t="43813" x="3811588" y="4064000"/>
          <p14:tracePt t="43831" x="3778250" y="4064000"/>
          <p14:tracePt t="43846" x="3754438" y="4064000"/>
          <p14:tracePt t="43864" x="3725863" y="4064000"/>
          <p14:tracePt t="43880" x="3714750" y="4064000"/>
          <p14:tracePt t="43897" x="3692525" y="4064000"/>
          <p14:tracePt t="43913" x="3679825" y="4064000"/>
          <p14:tracePt t="43930" x="3668713" y="4068763"/>
          <p14:tracePt t="43947" x="3657600" y="4075113"/>
          <p14:tracePt t="43963" x="3646488" y="4079875"/>
          <p14:tracePt t="43980" x="3629025" y="4097338"/>
          <p14:tracePt t="43997" x="3622675" y="4125913"/>
          <p14:tracePt t="44013" x="3617913" y="4154488"/>
          <p14:tracePt t="44030" x="3622675" y="4178300"/>
          <p14:tracePt t="44046" x="3640138" y="4183063"/>
          <p14:tracePt t="44064" x="3663950" y="4189413"/>
          <p14:tracePt t="44080" x="3708400" y="4189413"/>
          <p14:tracePt t="44097" x="3783013" y="4189413"/>
          <p14:tracePt t="44113" x="3875088" y="4189413"/>
          <p14:tracePt t="44130" x="3978275" y="4183063"/>
          <p14:tracePt t="44146" x="4121150" y="4178300"/>
          <p14:tracePt t="44164" x="4194175" y="4171950"/>
          <p14:tracePt t="44180" x="4240213" y="4165600"/>
          <p14:tracePt t="44197" x="4275138" y="4160838"/>
          <p14:tracePt t="44213" x="4279900" y="4154488"/>
          <p14:tracePt t="45387" x="4286250" y="4154488"/>
          <p14:tracePt t="45403" x="4321175" y="4149725"/>
          <p14:tracePt t="45414" x="4383088" y="4149725"/>
          <p14:tracePt t="45430" x="4464050" y="4143375"/>
          <p14:tracePt t="45447" x="4578350" y="4137025"/>
          <p14:tracePt t="45464" x="4708525" y="4132263"/>
          <p14:tracePt t="45480" x="4868863" y="4125913"/>
          <p14:tracePt t="45496" x="5022850" y="4114800"/>
          <p14:tracePt t="45514" x="5194300" y="4092575"/>
          <p14:tracePt t="45530" x="5383213" y="4068763"/>
          <p14:tracePt t="45547" x="5549900" y="4057650"/>
          <p14:tracePt t="45547" x="5629275" y="4051300"/>
          <p14:tracePt t="45563" x="5807075" y="4035425"/>
          <p14:tracePt t="45580" x="5989638" y="4017963"/>
          <p14:tracePt t="45596" x="6172200" y="4000500"/>
          <p14:tracePt t="45614" x="6337300" y="3978275"/>
          <p14:tracePt t="45630" x="6486525" y="3954463"/>
          <p14:tracePt t="45647" x="6629400" y="3937000"/>
          <p14:tracePt t="45663" x="6750050" y="3921125"/>
          <p14:tracePt t="45680" x="6858000" y="3892550"/>
          <p14:tracePt t="45696" x="6954838" y="3868738"/>
          <p14:tracePt t="45713" x="7023100" y="3840163"/>
          <p14:tracePt t="45730" x="7080250" y="3811588"/>
          <p14:tracePt t="45747" x="7115175" y="3794125"/>
          <p14:tracePt t="45763" x="7126288" y="3778250"/>
          <p14:tracePt t="45780" x="7137400" y="3760788"/>
          <p14:tracePt t="45796" x="7143750" y="3749675"/>
          <p14:tracePt t="45813" x="7150100" y="3732213"/>
          <p14:tracePt t="45830" x="7161213" y="3721100"/>
          <p14:tracePt t="45847" x="7172325" y="3703638"/>
          <p14:tracePt t="45863" x="7189788" y="3692525"/>
          <p14:tracePt t="45880" x="7212013" y="3675063"/>
          <p14:tracePt t="45896" x="7235825" y="3657600"/>
          <p14:tracePt t="45914" x="7251700" y="3640138"/>
          <p14:tracePt t="45930" x="7264400" y="3622675"/>
          <p14:tracePt t="45947" x="7269163" y="3606800"/>
          <p14:tracePt t="45964" x="7275513" y="3594100"/>
          <p14:tracePt t="45980" x="7280275" y="3589338"/>
          <p14:tracePt t="45996" x="7286625" y="3582988"/>
          <p14:tracePt t="46059" x="7286625" y="3578225"/>
          <p14:tracePt t="46203" x="7286625" y="3582988"/>
          <p14:tracePt t="46219" x="7286625" y="3589338"/>
          <p14:tracePt t="46227" x="7292975" y="3617913"/>
          <p14:tracePt t="46232" x="7297738" y="3697288"/>
          <p14:tracePt t="46246" x="7315200" y="3811588"/>
          <p14:tracePt t="46263" x="7343775" y="3960813"/>
          <p14:tracePt t="46280" x="7372350" y="4143375"/>
          <p14:tracePt t="46296" x="7400925" y="4337050"/>
          <p14:tracePt t="46313" x="7412038" y="4521200"/>
          <p14:tracePt t="46329" x="7435850" y="4708525"/>
          <p14:tracePt t="46346" x="7480300" y="4949825"/>
          <p14:tracePt t="46363" x="7508875" y="5068888"/>
          <p14:tracePt t="46380" x="7543800" y="5149850"/>
          <p14:tracePt t="46396" x="7566025" y="5222875"/>
          <p14:tracePt t="46413" x="7583488" y="5286375"/>
          <p14:tracePt t="46429" x="7594600" y="5326063"/>
          <p14:tracePt t="46446" x="7607300" y="5365750"/>
          <p14:tracePt t="46464" x="7612063" y="5389563"/>
          <p14:tracePt t="46479" x="7623175" y="5418138"/>
          <p14:tracePt t="46497" x="7623175" y="5446713"/>
          <p14:tracePt t="46513" x="7629525" y="5475288"/>
          <p14:tracePt t="46530" x="7629525" y="5497513"/>
          <p14:tracePt t="46546" x="7629525" y="5521325"/>
          <p14:tracePt t="46546" x="7629525" y="5532438"/>
          <p14:tracePt t="46563" x="7629525" y="5565775"/>
          <p14:tracePt t="46579" x="7635875" y="5589588"/>
          <p14:tracePt t="46597" x="7640638" y="5607050"/>
          <p14:tracePt t="46613" x="7640638" y="5618163"/>
          <p14:tracePt t="48050" x="7640638" y="5611813"/>
          <p14:tracePt t="48066" x="7623175" y="5594350"/>
          <p14:tracePt t="48079" x="7566025" y="5565775"/>
          <p14:tracePt t="48095" x="7486650" y="5521325"/>
          <p14:tracePt t="48128" x="7389813" y="5486400"/>
          <p14:tracePt t="48129" x="7269163" y="5451475"/>
          <p14:tracePt t="48146" x="7126288" y="5411788"/>
          <p14:tracePt t="48162" x="6915150" y="5372100"/>
          <p14:tracePt t="48179" x="6761163" y="5337175"/>
          <p14:tracePt t="48195" x="6611938" y="5308600"/>
          <p14:tracePt t="48212" x="6480175" y="5292725"/>
          <p14:tracePt t="48228" x="6389688" y="5280025"/>
          <p14:tracePt t="48246" x="6332538" y="5268913"/>
          <p14:tracePt t="48262" x="6303963" y="5264150"/>
          <p14:tracePt t="48279" x="6292850" y="5264150"/>
          <p14:tracePt t="48650" x="6292850" y="5257800"/>
          <p14:tracePt t="48665" x="6297613" y="5246688"/>
          <p14:tracePt t="48679" x="6308725" y="5235575"/>
          <p14:tracePt t="48695" x="6315075" y="5222875"/>
          <p14:tracePt t="48712" x="6326188" y="5200650"/>
          <p14:tracePt t="48728" x="6337300" y="5183188"/>
          <p14:tracePt t="48728" x="6343650" y="5165725"/>
          <p14:tracePt t="48746" x="6350000" y="5154613"/>
          <p14:tracePt t="48746" x="6354763" y="5143500"/>
          <p14:tracePt t="48762" x="6365875" y="5108575"/>
          <p14:tracePt t="48779" x="6383338" y="5064125"/>
          <p14:tracePt t="48795" x="6394450" y="5022850"/>
          <p14:tracePt t="48812" x="6407150" y="4954588"/>
          <p14:tracePt t="48828" x="6411913" y="4875213"/>
          <p14:tracePt t="48846" x="6423025" y="4789488"/>
          <p14:tracePt t="48862" x="6423025" y="4686300"/>
          <p14:tracePt t="48879" x="6423025" y="4572000"/>
          <p14:tracePt t="48895" x="6423025" y="4451350"/>
          <p14:tracePt t="48912" x="6400800" y="4332288"/>
          <p14:tracePt t="48928" x="6378575" y="4200525"/>
          <p14:tracePt t="48946" x="6343650" y="4040188"/>
          <p14:tracePt t="48962" x="6257925" y="3783013"/>
          <p14:tracePt t="48979" x="6178550" y="3589338"/>
          <p14:tracePt t="48995" x="6086475" y="3411538"/>
          <p14:tracePt t="49013" x="5972175" y="3211513"/>
          <p14:tracePt t="49028" x="5857875" y="3035300"/>
          <p14:tracePt t="49046" x="5737225" y="2868613"/>
          <p14:tracePt t="49062" x="5611813" y="2703513"/>
          <p14:tracePt t="49079" x="5497513" y="2560638"/>
          <p14:tracePt t="49095" x="5383213" y="2435225"/>
          <p14:tracePt t="49112" x="5264150" y="2332038"/>
          <p14:tracePt t="49128" x="5149850" y="2235200"/>
          <p14:tracePt t="49146" x="5029200" y="2149475"/>
          <p14:tracePt t="49162" x="4864100" y="2051050"/>
          <p14:tracePt t="49179" x="4760913" y="2006600"/>
          <p14:tracePt t="49195" x="4651375" y="1978025"/>
          <p14:tracePt t="49212" x="4565650" y="1960563"/>
          <p14:tracePt t="49228" x="4492625" y="1960563"/>
          <p14:tracePt t="49245" x="4429125" y="1960563"/>
          <p14:tracePt t="49262" x="4371975" y="1971675"/>
          <p14:tracePt t="49279" x="4314825" y="1989138"/>
          <p14:tracePt t="49295" x="4246563" y="2006600"/>
          <p14:tracePt t="49312" x="4171950" y="2035175"/>
          <p14:tracePt t="49328" x="4108450" y="2046288"/>
          <p14:tracePt t="49328" x="4086225" y="2051050"/>
          <p14:tracePt t="49346" x="4029075" y="2057400"/>
          <p14:tracePt t="49362" x="3994150" y="2068513"/>
          <p14:tracePt t="49379" x="3965575" y="2068513"/>
          <p14:tracePt t="49395" x="3949700" y="2068513"/>
          <p14:tracePt t="49412" x="3937000" y="2074863"/>
          <p14:tracePt t="49428" x="3925888" y="2074863"/>
          <p14:tracePt t="49445" x="3921125" y="2074863"/>
          <p14:tracePt t="49462" x="3914775" y="2079625"/>
          <p14:tracePt t="49479" x="3897313" y="2085975"/>
          <p14:tracePt t="49495" x="3879850" y="2097088"/>
          <p14:tracePt t="49512" x="3857625" y="2108200"/>
          <p14:tracePt t="49528" x="3840163" y="2120900"/>
          <p14:tracePt t="49546" x="3811588" y="2136775"/>
          <p14:tracePt t="49562" x="3778250" y="2160588"/>
          <p14:tracePt t="49579" x="3760788" y="2171700"/>
          <p14:tracePt t="49595" x="3749675" y="2171700"/>
          <p14:tracePt t="49612" x="3749675" y="2178050"/>
          <p14:tracePt t="49866" x="3749675" y="2171700"/>
          <p14:tracePt t="49880" x="3743325" y="2165350"/>
          <p14:tracePt t="49896" x="3736975" y="2154238"/>
          <p14:tracePt t="49912" x="3732213" y="2143125"/>
          <p14:tracePt t="49929" x="3732213" y="2132013"/>
          <p14:tracePt t="49945" x="3725863" y="2120900"/>
          <p14:tracePt t="49962" x="3725863" y="2108200"/>
          <p14:tracePt t="49978" x="3721100" y="2103438"/>
          <p14:tracePt t="49996" x="3721100" y="2092325"/>
          <p14:tracePt t="50012" x="3721100" y="2085975"/>
          <p14:tracePt t="50029" x="3714750" y="2079625"/>
          <p14:tracePt t="50045" x="3714750" y="2074863"/>
          <p14:tracePt t="50063" x="3714750" y="2068513"/>
          <p14:tracePt t="50078" x="3714750" y="2063750"/>
          <p14:tracePt t="50095" x="3714750" y="2051050"/>
          <p14:tracePt t="50112" x="3708400" y="2051050"/>
          <p14:tracePt t="50128" x="3708400" y="2046288"/>
          <p14:tracePt t="50242" x="3703638" y="2046288"/>
          <p14:tracePt t="50274" x="3692525" y="2057400"/>
          <p14:tracePt t="50295" x="3675063" y="2085975"/>
          <p14:tracePt t="50296" x="3651250" y="2114550"/>
          <p14:tracePt t="50312" x="3629025" y="2160588"/>
          <p14:tracePt t="50329" x="3606800" y="2217738"/>
          <p14:tracePt t="50345" x="3578225" y="2292350"/>
          <p14:tracePt t="50363" x="3571875" y="2349500"/>
          <p14:tracePt t="50378" x="3565525" y="2422525"/>
          <p14:tracePt t="50396" x="3565525" y="2503488"/>
          <p14:tracePt t="50412" x="3582988" y="2582863"/>
          <p14:tracePt t="50429" x="3617913" y="2674938"/>
          <p14:tracePt t="50445" x="3668713" y="2765425"/>
          <p14:tracePt t="50462" x="3721100" y="2822575"/>
          <p14:tracePt t="50478" x="3760788" y="2840038"/>
          <p14:tracePt t="50496" x="3778250" y="2840038"/>
          <p14:tracePt t="50512" x="3794125" y="2840038"/>
          <p14:tracePt t="50529" x="3811588" y="2835275"/>
          <p14:tracePt t="50545" x="3846513" y="2806700"/>
          <p14:tracePt t="50562" x="3875088" y="2778125"/>
          <p14:tracePt t="50578" x="3932238" y="2732088"/>
          <p14:tracePt t="50595" x="3989388" y="2679700"/>
          <p14:tracePt t="50612" x="4035425" y="2640013"/>
          <p14:tracePt t="50629" x="4075113" y="2589213"/>
          <p14:tracePt t="50645" x="4103688" y="2554288"/>
          <p14:tracePt t="50662" x="4121150" y="2525713"/>
          <p14:tracePt t="50678" x="4132263" y="2503488"/>
          <p14:tracePt t="50696" x="4137025" y="2486025"/>
          <p14:tracePt t="50712" x="4137025" y="2474913"/>
          <p14:tracePt t="50729" x="4143375" y="2457450"/>
          <p14:tracePt t="50745" x="4154488" y="2428875"/>
          <p14:tracePt t="50762" x="4171950" y="2400300"/>
          <p14:tracePt t="50778" x="4189413" y="2371725"/>
          <p14:tracePt t="50795" x="4206875" y="2336800"/>
          <p14:tracePt t="50812" x="4211638" y="2314575"/>
          <p14:tracePt t="50828" x="4222750" y="2279650"/>
          <p14:tracePt t="50845" x="4229100" y="2263775"/>
          <p14:tracePt t="50862" x="4229100" y="2235200"/>
          <p14:tracePt t="50878" x="4229100" y="2217738"/>
          <p14:tracePt t="50896" x="4229100" y="2200275"/>
          <p14:tracePt t="50912" x="4229100" y="2189163"/>
          <p14:tracePt t="50928" x="4229100" y="2182813"/>
          <p14:tracePt t="50945" x="4217988" y="2160588"/>
          <p14:tracePt t="50962" x="4200525" y="2143125"/>
          <p14:tracePt t="50978" x="4189413" y="2125663"/>
          <p14:tracePt t="50995" x="4178300" y="2108200"/>
          <p14:tracePt t="51012" x="4160838" y="2092325"/>
          <p14:tracePt t="51028" x="4143375" y="2079625"/>
          <p14:tracePt t="51045" x="4125913" y="2063750"/>
          <p14:tracePt t="51062" x="4114800" y="2057400"/>
          <p14:tracePt t="51078" x="4103688" y="2051050"/>
          <p14:tracePt t="51095" x="4103688" y="2046288"/>
          <p14:tracePt t="51146" x="4097338" y="2046288"/>
          <p14:tracePt t="51162" x="4092575" y="2051050"/>
          <p14:tracePt t="51163" x="4075113" y="2063750"/>
          <p14:tracePt t="51178" x="4051300" y="2079625"/>
          <p14:tracePt t="51195" x="4040188" y="2092325"/>
          <p14:tracePt t="51212" x="4029075" y="2092325"/>
          <p14:tracePt t="51228" x="4029075" y="2103438"/>
          <p14:tracePt t="51274" x="4029075" y="2108200"/>
          <p14:tracePt t="51295" x="4022725" y="2108200"/>
          <p14:tracePt t="51295" x="4022725" y="2114550"/>
          <p14:tracePt t="51312" x="4022725" y="2120900"/>
          <p14:tracePt t="51513" x="4022725" y="2114550"/>
          <p14:tracePt t="51562" x="4022725" y="2108200"/>
          <p14:tracePt t="51602" x="4022725" y="2103438"/>
          <p14:tracePt t="51658" x="4029075" y="2103438"/>
          <p14:tracePt t="51706" x="4035425" y="2103438"/>
          <p14:tracePt t="51754" x="4040188" y="2103438"/>
          <p14:tracePt t="51762" x="4040188" y="2108200"/>
          <p14:tracePt t="51778" x="4040188" y="2114550"/>
          <p14:tracePt t="51795" x="4051300" y="2125663"/>
          <p14:tracePt t="51812" x="4064000" y="2149475"/>
          <p14:tracePt t="51828" x="4075113" y="2160588"/>
          <p14:tracePt t="51845" x="4086225" y="2165350"/>
          <p14:tracePt t="51938" x="4092575" y="2160588"/>
          <p14:tracePt t="51946" x="4097338" y="2154238"/>
          <p14:tracePt t="51947" x="4103688" y="2143125"/>
          <p14:tracePt t="51962" x="4114800" y="2136775"/>
          <p14:tracePt t="51979" x="4114800" y="2132013"/>
          <p14:tracePt t="51995" x="4121150" y="2120900"/>
          <p14:tracePt t="52034" x="4121150" y="2114550"/>
          <p14:tracePt t="52066" x="4121150" y="2108200"/>
          <p14:tracePt t="52090" x="4121150" y="2103438"/>
          <p14:tracePt t="52098" x="4121150" y="2097088"/>
          <p14:tracePt t="52105" x="4125913" y="2097088"/>
          <p14:tracePt t="52111" x="4125913" y="2092325"/>
          <p14:tracePt t="52128" x="4125913" y="2085975"/>
          <p14:tracePt t="52145" x="4125913" y="2079625"/>
          <p14:tracePt t="52161" x="4132263" y="2068513"/>
          <p14:tracePt t="52179" x="4132263" y="2063750"/>
          <p14:tracePt t="52195" x="4137025" y="2051050"/>
          <p14:tracePt t="52212" x="4137025" y="2039938"/>
          <p14:tracePt t="52228" x="4143375" y="2028825"/>
          <p14:tracePt t="52245" x="4143375" y="2017713"/>
          <p14:tracePt t="52262" x="4149725" y="2011363"/>
          <p14:tracePt t="52279" x="4149725" y="2006600"/>
          <p14:tracePt t="52618" x="4143375" y="2011363"/>
          <p14:tracePt t="52628" x="4132263" y="2017713"/>
          <p14:tracePt t="52633" x="4114800" y="2039938"/>
          <p14:tracePt t="52645" x="4103688" y="2068513"/>
          <p14:tracePt t="52662" x="4092575" y="2092325"/>
          <p14:tracePt t="52678" x="4086225" y="2108200"/>
          <p14:tracePt t="52695" x="4086225" y="2125663"/>
          <p14:tracePt t="52712" x="4086225" y="2136775"/>
          <p14:tracePt t="52728" x="4079875" y="2154238"/>
          <p14:tracePt t="52745" x="4079875" y="2178050"/>
          <p14:tracePt t="52761" x="4079875" y="2235200"/>
          <p14:tracePt t="52779" x="4079875" y="2279650"/>
          <p14:tracePt t="52795" x="4086225" y="2325688"/>
          <p14:tracePt t="52812" x="4086225" y="2349500"/>
          <p14:tracePt t="52828" x="4086225" y="2365375"/>
          <p14:tracePt t="52845" x="4086225" y="2371725"/>
          <p14:tracePt t="52861" x="4086225" y="2382838"/>
          <p14:tracePt t="52878" x="4086225" y="2389188"/>
          <p14:tracePt t="52895" x="4092575" y="2400300"/>
          <p14:tracePt t="52912" x="4092575" y="2411413"/>
          <p14:tracePt t="52928" x="4092575" y="2422525"/>
          <p14:tracePt t="52945" x="4092575" y="2435225"/>
          <p14:tracePt t="52961" x="4092575" y="2457450"/>
          <p14:tracePt t="52979" x="4092575" y="2479675"/>
          <p14:tracePt t="52995" x="4092575" y="2497138"/>
          <p14:tracePt t="53012" x="4092575" y="2514600"/>
          <p14:tracePt t="53028" x="4092575" y="2520950"/>
          <p14:tracePt t="53045" x="4092575" y="2525713"/>
          <p14:tracePt t="53138" x="4092575" y="2532063"/>
          <p14:tracePt t="53146" x="4086225" y="2536825"/>
          <p14:tracePt t="53162" x="4086225" y="2549525"/>
          <p14:tracePt t="53178" x="4079875" y="2554288"/>
          <p14:tracePt t="53450" x="4079875" y="2560638"/>
          <p14:tracePt t="53474" x="4086225" y="2560638"/>
          <p14:tracePt t="53486" x="4092575" y="2560638"/>
          <p14:tracePt t="53495" x="4097338" y="2565400"/>
          <p14:tracePt t="53511" x="4103688" y="2565400"/>
          <p14:tracePt t="53529" x="4114800" y="2571750"/>
          <p14:tracePt t="53545" x="4132263" y="2578100"/>
          <p14:tracePt t="53563" x="4137025" y="2582863"/>
          <p14:tracePt t="53578" x="4143375" y="2582863"/>
          <p14:tracePt t="53595" x="4149725" y="2582863"/>
          <p14:tracePt t="53611" x="4154488" y="2589213"/>
          <p14:tracePt t="53629" x="4165600" y="2589213"/>
          <p14:tracePt t="53645" x="4171950" y="2589213"/>
          <p14:tracePt t="53662" x="4194175" y="2589213"/>
          <p14:tracePt t="53678" x="4217988" y="2589213"/>
          <p14:tracePt t="53695" x="4251325" y="2589213"/>
          <p14:tracePt t="53711" x="4279900" y="2589213"/>
          <p14:tracePt t="53729" x="4308475" y="2589213"/>
          <p14:tracePt t="53745" x="4332288" y="2589213"/>
          <p14:tracePt t="53745" x="4349750" y="2589213"/>
          <p14:tracePt t="53762" x="4360863" y="2589213"/>
          <p14:tracePt t="53778" x="4383088" y="2589213"/>
          <p14:tracePt t="53795" x="4394200" y="2589213"/>
          <p14:tracePt t="53811" x="4418013" y="2589213"/>
          <p14:tracePt t="53829" x="4446588" y="2593975"/>
          <p14:tracePt t="53845" x="4479925" y="2593975"/>
          <p14:tracePt t="53862" x="4532313" y="2600325"/>
          <p14:tracePt t="53878" x="4589463" y="2606675"/>
          <p14:tracePt t="53895" x="4646613" y="2611438"/>
          <p14:tracePt t="53911" x="4708525" y="2622550"/>
          <p14:tracePt t="53929" x="4765675" y="2628900"/>
          <p14:tracePt t="53945" x="4851400" y="2635250"/>
          <p14:tracePt t="53962" x="4908550" y="2646363"/>
          <p14:tracePt t="53978" x="4965700" y="2651125"/>
          <p14:tracePt t="53995" x="5022850" y="2657475"/>
          <p14:tracePt t="54011" x="5080000" y="2657475"/>
          <p14:tracePt t="54029" x="5132388" y="2657475"/>
          <p14:tracePt t="54045" x="5200650" y="2663825"/>
          <p14:tracePt t="54062" x="5246688" y="2663825"/>
          <p14:tracePt t="54079" x="5308600" y="2668588"/>
          <p14:tracePt t="54095" x="5365750" y="2668588"/>
          <p14:tracePt t="54111" x="5418138" y="2674938"/>
          <p14:tracePt t="54129" x="5475288" y="2679700"/>
          <p14:tracePt t="54145" x="5572125" y="2679700"/>
          <p14:tracePt t="54162" x="5635625" y="2679700"/>
          <p14:tracePt t="54178" x="5703888" y="2679700"/>
          <p14:tracePt t="54195" x="5778500" y="2679700"/>
          <p14:tracePt t="54211" x="5851525" y="2679700"/>
          <p14:tracePt t="54228" x="5926138" y="2679700"/>
          <p14:tracePt t="54245" x="6007100" y="2679700"/>
          <p14:tracePt t="54261" x="6080125" y="2679700"/>
          <p14:tracePt t="54278" x="6154738" y="2679700"/>
          <p14:tracePt t="54295" x="6229350" y="2679700"/>
          <p14:tracePt t="54311" x="6326188" y="2679700"/>
          <p14:tracePt t="54329" x="6429375" y="2686050"/>
          <p14:tracePt t="54345" x="6554788" y="2692400"/>
          <p14:tracePt t="54362" x="6640513" y="2697163"/>
          <p14:tracePt t="54378" x="6721475" y="2703513"/>
          <p14:tracePt t="54395" x="6807200" y="2703513"/>
          <p14:tracePt t="54411" x="6886575" y="2708275"/>
          <p14:tracePt t="54428" x="6961188" y="2708275"/>
          <p14:tracePt t="54445" x="7029450" y="2708275"/>
          <p14:tracePt t="54462" x="7104063" y="2708275"/>
          <p14:tracePt t="54478" x="7172325" y="2708275"/>
          <p14:tracePt t="54495" x="7251700" y="2708275"/>
          <p14:tracePt t="54511" x="7332663" y="2714625"/>
          <p14:tracePt t="54528" x="7383463" y="2714625"/>
          <p14:tracePt t="54545" x="7446963" y="2714625"/>
          <p14:tracePt t="54562" x="7458075" y="2714625"/>
          <p14:tracePt t="54578" x="7464425" y="2714625"/>
          <p14:tracePt t="57386" x="7458075" y="2714625"/>
          <p14:tracePt t="57441" x="7451725" y="2714625"/>
          <p14:tracePt t="57450" x="7440613" y="2714625"/>
          <p14:tracePt t="57462" x="7407275" y="2720975"/>
          <p14:tracePt t="57478" x="7361238" y="2720975"/>
          <p14:tracePt t="57495" x="7308850" y="2720975"/>
          <p14:tracePt t="57511" x="7229475" y="2725738"/>
          <p14:tracePt t="57528" x="7126288" y="2725738"/>
          <p14:tracePt t="57544" x="7007225" y="2732088"/>
          <p14:tracePt t="57544" x="6950075" y="2732088"/>
          <p14:tracePt t="57562" x="6811963" y="2732088"/>
          <p14:tracePt t="57578" x="6675438" y="2732088"/>
          <p14:tracePt t="57595" x="6521450" y="2732088"/>
          <p14:tracePt t="57611" x="6365875" y="2732088"/>
          <p14:tracePt t="57628" x="6194425" y="2725738"/>
          <p14:tracePt t="57644" x="6022975" y="2714625"/>
          <p14:tracePt t="57661" x="5868988" y="2708275"/>
          <p14:tracePt t="57678" x="5715000" y="2703513"/>
          <p14:tracePt t="57695" x="5549900" y="2697163"/>
          <p14:tracePt t="57711" x="5400675" y="2692400"/>
          <p14:tracePt t="57728" x="5251450" y="2679700"/>
          <p14:tracePt t="57744" x="5046663" y="2663825"/>
          <p14:tracePt t="57762" x="4926013" y="2651125"/>
          <p14:tracePt t="57778" x="4822825" y="2640013"/>
          <p14:tracePt t="57795" x="4721225" y="2635250"/>
          <p14:tracePt t="57811" x="4640263" y="2628900"/>
          <p14:tracePt t="57828" x="4578350" y="2617788"/>
          <p14:tracePt t="57844" x="4525963" y="2617788"/>
          <p14:tracePt t="57861" x="4486275" y="2611438"/>
          <p14:tracePt t="57878" x="4451350" y="2611438"/>
          <p14:tracePt t="57895" x="4418013" y="2611438"/>
          <p14:tracePt t="57911" x="4378325" y="2606675"/>
          <p14:tracePt t="57928" x="4349750" y="2606675"/>
          <p14:tracePt t="57944" x="4297363" y="2606675"/>
          <p14:tracePt t="57962" x="4268788" y="2606675"/>
          <p14:tracePt t="57979" x="4235450" y="2606675"/>
          <p14:tracePt t="57994" x="4194175" y="2606675"/>
          <p14:tracePt t="58012" x="4160838" y="2606675"/>
          <p14:tracePt t="58028" x="4132263" y="2606675"/>
          <p14:tracePt t="58045" x="4103688" y="2606675"/>
          <p14:tracePt t="58061" x="4075113" y="2606675"/>
          <p14:tracePt t="58078" x="4046538" y="2606675"/>
          <p14:tracePt t="58094" x="4029075" y="2606675"/>
          <p14:tracePt t="58111" x="4017963" y="2606675"/>
          <p14:tracePt t="58128" x="4011613" y="2606675"/>
          <p14:tracePt t="58145" x="4006850" y="2611438"/>
          <p14:tracePt t="58361" x="4000500" y="2611438"/>
          <p14:tracePt t="58538" x="4006850" y="2611438"/>
          <p14:tracePt t="58553" x="4022725" y="2611438"/>
          <p14:tracePt t="58561" x="4149725" y="2611438"/>
          <p14:tracePt t="58579" x="4264025" y="2611438"/>
          <p14:tracePt t="58594" x="4422775" y="2611438"/>
          <p14:tracePt t="58612" x="4646613" y="2606675"/>
          <p14:tracePt t="58628" x="4983163" y="2593975"/>
          <p14:tracePt t="58645" x="5360988" y="2565400"/>
          <p14:tracePt t="58661" x="5783263" y="2525713"/>
          <p14:tracePt t="58678" x="6143625" y="2497138"/>
          <p14:tracePt t="58694" x="6440488" y="2479675"/>
          <p14:tracePt t="58712" x="6697663" y="2474913"/>
          <p14:tracePt t="58728" x="6932613" y="2457450"/>
          <p14:tracePt t="58745" x="7132638" y="2446338"/>
          <p14:tracePt t="58761" x="7337425" y="2422525"/>
          <p14:tracePt t="58778" x="7446963" y="2417763"/>
          <p14:tracePt t="58794" x="7521575" y="2406650"/>
          <p14:tracePt t="58812" x="7578725" y="2400300"/>
          <p14:tracePt t="58828" x="7618413" y="2382838"/>
          <p14:tracePt t="58845" x="7640638" y="2378075"/>
          <p14:tracePt t="58861" x="7664450" y="2360613"/>
          <p14:tracePt t="58878" x="7686675" y="2354263"/>
          <p14:tracePt t="58894" x="7693025" y="2349500"/>
          <p14:tracePt t="58912" x="7697788" y="2343150"/>
          <p14:tracePt t="58928" x="7704138" y="2332038"/>
          <p14:tracePt t="58945" x="7704138" y="2320925"/>
          <p14:tracePt t="58961" x="7708900" y="2297113"/>
          <p14:tracePt t="58978" x="7715250" y="2279650"/>
          <p14:tracePt t="58994" x="7715250" y="2268538"/>
          <p14:tracePt t="59011" x="7715250" y="2251075"/>
          <p14:tracePt t="59028" x="7715250" y="2235200"/>
          <p14:tracePt t="59045" x="7715250" y="2222500"/>
          <p14:tracePt t="59061" x="7715250" y="2200275"/>
          <p14:tracePt t="59078" x="7704138" y="2182813"/>
          <p14:tracePt t="59094" x="7704138" y="2165350"/>
          <p14:tracePt t="59112" x="7697788" y="2154238"/>
          <p14:tracePt t="59128" x="7693025" y="2143125"/>
          <p14:tracePt t="59128" x="7693025" y="2136775"/>
          <p14:tracePt t="59146" x="7693025" y="2125663"/>
          <p14:tracePt t="59161" x="7680325" y="2114550"/>
          <p14:tracePt t="59179" x="7675563" y="2097088"/>
          <p14:tracePt t="59195" x="7658100" y="2079625"/>
          <p14:tracePt t="59212" x="7651750" y="2074863"/>
          <p14:tracePt t="59229" x="7646988" y="2063750"/>
          <p14:tracePt t="59246" x="7640638" y="2057400"/>
          <p14:tracePt t="59262" x="7635875" y="2057400"/>
          <p14:tracePt t="59279" x="7623175" y="2046288"/>
          <p14:tracePt t="59295" x="7618413" y="2039938"/>
          <p14:tracePt t="59312" x="7612063" y="2039938"/>
          <p14:tracePt t="59329" x="7612063" y="2035175"/>
          <p14:tracePt t="59346" x="7607300" y="2035175"/>
          <p14:tracePt t="59362" x="7600950" y="2028825"/>
          <p14:tracePt t="59595" x="7594600" y="2028825"/>
          <p14:tracePt t="59596" x="7594600" y="2022475"/>
          <p14:tracePt t="59612" x="7583488" y="2022475"/>
          <p14:tracePt t="59630" x="7578725" y="2017713"/>
          <p14:tracePt t="59645" x="7572375" y="2011363"/>
          <p14:tracePt t="59663" x="7566025" y="2006600"/>
          <p14:tracePt t="59679" x="7561263" y="2006600"/>
          <p14:tracePt t="59850" x="7561263" y="2000250"/>
          <p14:tracePt t="59866" x="7561263" y="1993900"/>
          <p14:tracePt t="59883" x="7561263" y="1989138"/>
          <p14:tracePt t="59891" x="7566025" y="1989138"/>
          <p14:tracePt t="59896" x="7566025" y="1982788"/>
          <p14:tracePt t="59931" x="7572375" y="1978025"/>
          <p14:tracePt t="59971" x="7572375" y="1971675"/>
          <p14:tracePt t="59978" x="7578725" y="1965325"/>
          <p14:tracePt t="60026" x="7583488" y="1965325"/>
          <p14:tracePt t="60035" x="7583488" y="1960563"/>
          <p14:tracePt t="60050" x="7589838" y="1954213"/>
          <p14:tracePt t="60250" x="7589838" y="1949450"/>
          <p14:tracePt t="60274" x="7589838" y="1943100"/>
          <p14:tracePt t="60426" x="7583488" y="1943100"/>
          <p14:tracePt t="60523" x="7578725" y="1943100"/>
          <p14:tracePt t="60882" x="7578725" y="1949450"/>
          <p14:tracePt t="60883" x="7578725" y="1954213"/>
          <p14:tracePt t="60915" x="7578725" y="1960563"/>
          <p14:tracePt t="60931" x="7583488" y="1971675"/>
          <p14:tracePt t="60931" x="7594600" y="1978025"/>
          <p14:tracePt t="60945" x="7612063" y="2006600"/>
          <p14:tracePt t="60945" x="7629525" y="2017713"/>
          <p14:tracePt t="60963" x="7664450" y="2051050"/>
          <p14:tracePt t="60979" x="7697788" y="2097088"/>
          <p14:tracePt t="60995" x="7743825" y="2132013"/>
          <p14:tracePt t="61012" x="7778750" y="2178050"/>
          <p14:tracePt t="61029" x="7807325" y="2228850"/>
          <p14:tracePt t="61045" x="7835900" y="2274888"/>
          <p14:tracePt t="61062" x="7864475" y="2325688"/>
          <p14:tracePt t="61078" x="7893050" y="2389188"/>
          <p14:tracePt t="61095" x="7908925" y="2457450"/>
          <p14:tracePt t="61112" x="7926388" y="2532063"/>
          <p14:tracePt t="61129" x="7932738" y="2593975"/>
          <p14:tracePt t="61145" x="7943850" y="2686050"/>
          <p14:tracePt t="61163" x="7950200" y="2732088"/>
          <p14:tracePt t="61179" x="7950200" y="2782888"/>
          <p14:tracePt t="61195" x="7950200" y="2822575"/>
          <p14:tracePt t="61212" x="7943850" y="2874963"/>
          <p14:tracePt t="61229" x="7937500" y="2932113"/>
          <p14:tracePt t="61245" x="7926388" y="2994025"/>
          <p14:tracePt t="61262" x="7915275" y="3046413"/>
          <p14:tracePt t="61278" x="7908925" y="3092450"/>
          <p14:tracePt t="61295" x="7897813" y="3121025"/>
          <p14:tracePt t="61312" x="7886700" y="3154363"/>
          <p14:tracePt t="61328" x="7869238" y="3182938"/>
          <p14:tracePt t="61346" x="7851775" y="3217863"/>
          <p14:tracePt t="61362" x="7823200" y="3263900"/>
          <p14:tracePt t="61379" x="7800975" y="3279775"/>
          <p14:tracePt t="61395" x="7789863" y="3297238"/>
          <p14:tracePt t="61412" x="7772400" y="3314700"/>
          <p14:tracePt t="61428" x="7754938" y="3325813"/>
          <p14:tracePt t="61446" x="7743825" y="3332163"/>
          <p14:tracePt t="61462" x="7726363" y="3336925"/>
          <p14:tracePt t="61479" x="7715250" y="3349625"/>
          <p14:tracePt t="61495" x="7704138" y="3354388"/>
          <p14:tracePt t="61512" x="7686675" y="3360738"/>
          <p14:tracePt t="61528" x="7675563" y="3360738"/>
          <p14:tracePt t="61546" x="7658100" y="3371850"/>
          <p14:tracePt t="61562" x="7635875" y="3378200"/>
          <p14:tracePt t="61579" x="7623175" y="3382963"/>
          <p14:tracePt t="61595" x="7612063" y="3389313"/>
          <p14:tracePt t="61612" x="7607300" y="3389313"/>
          <p14:tracePt t="61629" x="7600950" y="3394075"/>
          <p14:tracePt t="61674" x="7594600" y="3394075"/>
          <p14:tracePt t="62098" x="7600950" y="3394075"/>
          <p14:tracePt t="62104" x="7600950" y="3400425"/>
          <p14:tracePt t="62112" x="7607300" y="3406775"/>
          <p14:tracePt t="62128" x="7618413" y="3417888"/>
          <p14:tracePt t="62146" x="7635875" y="3435350"/>
          <p14:tracePt t="62162" x="7675563" y="3468688"/>
          <p14:tracePt t="62179" x="7697788" y="3497263"/>
          <p14:tracePt t="62196" x="7721600" y="3525838"/>
          <p14:tracePt t="62212" x="7743825" y="3543300"/>
          <p14:tracePt t="62228" x="7766050" y="3578225"/>
          <p14:tracePt t="62246" x="7794625" y="3611563"/>
          <p14:tracePt t="62262" x="7829550" y="3657600"/>
          <p14:tracePt t="62279" x="7851775" y="3708400"/>
          <p14:tracePt t="62295" x="7893050" y="3760788"/>
          <p14:tracePt t="62312" x="7926388" y="3822700"/>
          <p14:tracePt t="62328" x="7966075" y="3892550"/>
          <p14:tracePt t="62346" x="8001000" y="3960813"/>
          <p14:tracePt t="62362" x="8064500" y="4068763"/>
          <p14:tracePt t="62379" x="8097838" y="4137025"/>
          <p14:tracePt t="62395" x="8143875" y="4206875"/>
          <p14:tracePt t="62412" x="8172450" y="4275138"/>
          <p14:tracePt t="62428" x="8189913" y="4349750"/>
          <p14:tracePt t="62445" x="8212138" y="4429125"/>
          <p14:tracePt t="62462" x="8218488" y="4508500"/>
          <p14:tracePt t="62479" x="8223250" y="4600575"/>
          <p14:tracePt t="62495" x="8223250" y="4675188"/>
          <p14:tracePt t="62512" x="8223250" y="4754563"/>
          <p14:tracePt t="62528" x="8223250" y="4835525"/>
          <p14:tracePt t="62545" x="8218488" y="4908550"/>
          <p14:tracePt t="62562" x="8207375" y="5018088"/>
          <p14:tracePt t="62579" x="8189913" y="5092700"/>
          <p14:tracePt t="62595" x="8172450" y="5154613"/>
          <p14:tracePt t="62612" x="8154988" y="5211763"/>
          <p14:tracePt t="62628" x="8126413" y="5264150"/>
          <p14:tracePt t="62645" x="8104188" y="5303838"/>
          <p14:tracePt t="62662" x="8080375" y="5332413"/>
          <p14:tracePt t="62678" x="8058150" y="5360988"/>
          <p14:tracePt t="62695" x="8035925" y="5378450"/>
          <p14:tracePt t="62712" x="8012113" y="5394325"/>
          <p14:tracePt t="62728" x="7994650" y="5411788"/>
          <p14:tracePt t="62745" x="7978775" y="5429250"/>
          <p14:tracePt t="62762" x="7950200" y="5464175"/>
          <p14:tracePt t="62779" x="7932738" y="5475288"/>
          <p14:tracePt t="62795" x="7915275" y="5480050"/>
          <p14:tracePt t="62812" x="7904163" y="5486400"/>
          <p14:tracePt t="62828" x="7886700" y="5497513"/>
          <p14:tracePt t="62845" x="7875588" y="5503863"/>
          <p14:tracePt t="62862" x="7864475" y="5508625"/>
          <p14:tracePt t="62878" x="7858125" y="5508625"/>
          <p14:tracePt t="62895" x="7851775" y="5508625"/>
          <p14:tracePt t="62912" x="7847013" y="5514975"/>
          <p14:tracePt t="62928" x="7840663" y="5514975"/>
          <p14:tracePt t="62970" x="7835900" y="5514975"/>
          <p14:tracePt t="62995" x="7835900" y="5521325"/>
          <p14:tracePt t="62996" x="7823200" y="5521325"/>
          <p14:tracePt t="63012" x="7818438" y="5521325"/>
          <p14:tracePt t="63029" x="7807325" y="5526088"/>
          <p14:tracePt t="63045" x="7789863" y="5526088"/>
          <p14:tracePt t="63062" x="7772400" y="5526088"/>
          <p14:tracePt t="63078" x="7761288" y="5526088"/>
          <p14:tracePt t="63095" x="7750175" y="5532438"/>
          <p14:tracePt t="63112" x="7743825" y="5532438"/>
          <p14:tracePt t="63186" x="7737475" y="5532438"/>
          <p14:tracePt t="63690" x="7732713" y="5532438"/>
          <p14:tracePt t="69187" x="7737475" y="5532438"/>
          <p14:tracePt t="69203" x="7743825" y="5526088"/>
          <p14:tracePt t="69203" x="7754938" y="5514975"/>
          <p14:tracePt t="69212" x="7772400" y="5480050"/>
          <p14:tracePt t="69229" x="7783513" y="5457825"/>
          <p14:tracePt t="69246" x="7794625" y="5435600"/>
          <p14:tracePt t="69262" x="7807325" y="5411788"/>
          <p14:tracePt t="69279" x="7812088" y="5389563"/>
          <p14:tracePt t="69296" x="7823200" y="5360988"/>
          <p14:tracePt t="69312" x="7829550" y="5337175"/>
          <p14:tracePt t="69329" x="7840663" y="5303838"/>
          <p14:tracePt t="69329" x="7840663" y="5292725"/>
          <p14:tracePt t="69347" x="7847013" y="5268913"/>
          <p14:tracePt t="69362" x="7858125" y="5200650"/>
          <p14:tracePt t="69380" x="7869238" y="5149850"/>
          <p14:tracePt t="69396" x="7880350" y="5086350"/>
          <p14:tracePt t="69412" x="7886700" y="5022850"/>
          <p14:tracePt t="69429" x="7893050" y="4960938"/>
          <p14:tracePt t="69446" x="7904163" y="4886325"/>
          <p14:tracePt t="69462" x="7908925" y="4818063"/>
          <p14:tracePt t="69479" x="7921625" y="4737100"/>
          <p14:tracePt t="69496" x="7926388" y="4640263"/>
          <p14:tracePt t="69513" x="7926388" y="4554538"/>
          <p14:tracePt t="69529" x="7932738" y="4475163"/>
          <p14:tracePt t="69546" x="7932738" y="4394200"/>
          <p14:tracePt t="69562" x="7932738" y="4279900"/>
          <p14:tracePt t="69580" x="7932738" y="4200525"/>
          <p14:tracePt t="69596" x="7932738" y="4121150"/>
          <p14:tracePt t="69612" x="7926388" y="4057650"/>
          <p14:tracePt t="69630" x="7915275" y="3989388"/>
          <p14:tracePt t="69646" x="7897813" y="3921125"/>
          <p14:tracePt t="69663" x="7880350" y="3863975"/>
          <p14:tracePt t="69679" x="7858125" y="3800475"/>
          <p14:tracePt t="69696" x="7840663" y="3749675"/>
          <p14:tracePt t="69712" x="7823200" y="3697288"/>
          <p14:tracePt t="69729" x="7807325" y="3657600"/>
          <p14:tracePt t="69746" x="7794625" y="3629025"/>
          <p14:tracePt t="69746" x="7794625" y="3617913"/>
          <p14:tracePt t="69763" x="7794625" y="3589338"/>
          <p14:tracePt t="69779" x="7789863" y="3560763"/>
          <p14:tracePt t="69796" x="7783513" y="3532188"/>
          <p14:tracePt t="69812" x="7783513" y="3503613"/>
          <p14:tracePt t="69830" x="7778750" y="3479800"/>
          <p14:tracePt t="69846" x="7778750" y="3457575"/>
          <p14:tracePt t="69863" x="7778750" y="3429000"/>
          <p14:tracePt t="69879" x="7778750" y="3400425"/>
          <p14:tracePt t="69896" x="7778750" y="3365500"/>
          <p14:tracePt t="69912" x="7772400" y="3332163"/>
          <p14:tracePt t="69929" x="7772400" y="3297238"/>
          <p14:tracePt t="69946" x="7766050" y="3257550"/>
          <p14:tracePt t="69946" x="7761288" y="3240088"/>
          <p14:tracePt t="69963" x="7754938" y="3194050"/>
          <p14:tracePt t="69979" x="7743825" y="3143250"/>
          <p14:tracePt t="69996" x="7721600" y="3092450"/>
          <p14:tracePt t="70012" x="7693025" y="3028950"/>
          <p14:tracePt t="70030" x="7664450" y="2982913"/>
          <p14:tracePt t="70045" x="7618413" y="2925763"/>
          <p14:tracePt t="70063" x="7561263" y="2874963"/>
          <p14:tracePt t="70079" x="7493000" y="2828925"/>
          <p14:tracePt t="70096" x="7407275" y="2794000"/>
          <p14:tracePt t="70112" x="7308850" y="2754313"/>
          <p14:tracePt t="70129" x="7229475" y="2743200"/>
          <p14:tracePt t="70145" x="7137400" y="2736850"/>
          <p14:tracePt t="70145" x="7092950" y="2736850"/>
          <p14:tracePt t="70163" x="7000875" y="2736850"/>
          <p14:tracePt t="70179" x="6915150" y="2736850"/>
          <p14:tracePt t="70196" x="6823075" y="2732088"/>
          <p14:tracePt t="70212" x="6750050" y="2720975"/>
          <p14:tracePt t="70229" x="6686550" y="2708275"/>
          <p14:tracePt t="70245" x="6629400" y="2703513"/>
          <p14:tracePt t="70263" x="6565900" y="2697163"/>
          <p14:tracePt t="70279" x="6526213" y="2697163"/>
          <p14:tracePt t="70296" x="6508750" y="2697163"/>
          <p14:tracePt t="70312" x="6492875" y="2703513"/>
          <p14:tracePt t="70329" x="6480175" y="2708275"/>
          <p14:tracePt t="70363" x="6480175" y="2714625"/>
          <p14:tracePt t="70364" x="6475413" y="2714625"/>
          <p14:tracePt t="70379" x="6469063" y="2720975"/>
          <p14:tracePt t="70396" x="6464300" y="2732088"/>
          <p14:tracePt t="70412" x="6451600" y="2743200"/>
          <p14:tracePt t="70429" x="6451600" y="2749550"/>
          <p14:tracePt t="70445" x="6440488" y="2760663"/>
          <p14:tracePt t="70463" x="6429375" y="2771775"/>
          <p14:tracePt t="70479" x="6418263" y="2782888"/>
          <p14:tracePt t="70496" x="6407150" y="2794000"/>
          <p14:tracePt t="70512" x="6394450" y="2806700"/>
          <p14:tracePt t="70529" x="6378575" y="2822575"/>
          <p14:tracePt t="70545" x="6365875" y="2835275"/>
          <p14:tracePt t="70545" x="6354763" y="2835275"/>
          <p14:tracePt t="70563" x="6343650" y="2851150"/>
          <p14:tracePt t="70579" x="6337300" y="2857500"/>
          <p14:tracePt t="70596" x="6332538" y="2868613"/>
          <p14:tracePt t="71523" x="6332538" y="2874963"/>
          <p14:tracePt t="71595" x="6332538" y="2879725"/>
          <p14:tracePt t="71603" x="6332538" y="2886075"/>
          <p14:tracePt t="71651" x="6332538" y="2892425"/>
          <p14:tracePt t="71924" x="6332538" y="2897188"/>
          <p14:tracePt t="71947" x="6332538" y="2903538"/>
          <p14:tracePt t="71948" x="6332538" y="2914650"/>
          <p14:tracePt t="71962" x="6332538" y="2936875"/>
          <p14:tracePt t="71979" x="6332538" y="2960688"/>
          <p14:tracePt t="71995" x="6332538" y="2971800"/>
          <p14:tracePt t="72013" x="6332538" y="2982913"/>
          <p14:tracePt t="72029" x="6332538" y="2989263"/>
          <p14:tracePt t="72147" x="6332538" y="2994025"/>
          <p14:tracePt t="72155" x="6332538" y="3000375"/>
          <p14:tracePt t="72179" x="6332538" y="3011488"/>
          <p14:tracePt t="72179" x="6332538" y="3028950"/>
          <p14:tracePt t="72195" x="6332538" y="3051175"/>
          <p14:tracePt t="72212" x="6332538" y="3074988"/>
          <p14:tracePt t="72229" x="6332538" y="3092450"/>
          <p14:tracePt t="72246" x="6332538" y="3108325"/>
          <p14:tracePt t="72262" x="6332538" y="3121025"/>
          <p14:tracePt t="72279" x="6332538" y="3125788"/>
          <p14:tracePt t="72295" x="6332538" y="3136900"/>
          <p14:tracePt t="76154" x="6332538" y="3132138"/>
          <p14:tracePt t="76162" x="6337300" y="3132138"/>
          <p14:tracePt t="76179" x="6361113" y="3132138"/>
          <p14:tracePt t="76196" x="6372225" y="3125788"/>
          <p14:tracePt t="76212" x="6383338" y="3125788"/>
          <p14:tracePt t="76229" x="6394450" y="3121025"/>
          <p14:tracePt t="76245" x="6400800" y="3121025"/>
          <p14:tracePt t="76370" x="6407150" y="3121025"/>
          <p14:tracePt t="76386" x="6429375" y="3114675"/>
          <p14:tracePt t="76395" x="6492875" y="3108325"/>
          <p14:tracePt t="76412" x="6578600" y="3108325"/>
          <p14:tracePt t="76429" x="6664325" y="3103563"/>
          <p14:tracePt t="76445" x="6750050" y="3097213"/>
          <p14:tracePt t="76462" x="6851650" y="3097213"/>
          <p14:tracePt t="76478" x="6950075" y="3092450"/>
          <p14:tracePt t="76495" x="7023100" y="3092450"/>
          <p14:tracePt t="76512" x="7097713" y="3086100"/>
          <p14:tracePt t="76528" x="7137400" y="3086100"/>
          <p14:tracePt t="76545" x="7183438" y="3086100"/>
          <p14:tracePt t="76562" x="7229475" y="3086100"/>
          <p14:tracePt t="76578" x="7264400" y="3079750"/>
          <p14:tracePt t="76595" x="7292975" y="3079750"/>
          <p14:tracePt t="76611" x="7321550" y="3079750"/>
          <p14:tracePt t="76629" x="7350125" y="3074988"/>
          <p14:tracePt t="76645" x="7378700" y="3074988"/>
          <p14:tracePt t="76663" x="7412038" y="3074988"/>
          <p14:tracePt t="76679" x="7446963" y="3074988"/>
          <p14:tracePt t="76696" x="7475538" y="3074988"/>
          <p14:tracePt t="76713" x="7497763" y="3074988"/>
          <p14:tracePt t="76729" x="7515225" y="3074988"/>
          <p14:tracePt t="76746" x="7526338" y="3074988"/>
          <p14:tracePt t="76763" x="7543800" y="3074988"/>
          <p14:tracePt t="76779" x="7550150" y="3074988"/>
          <p14:tracePt t="76796" x="7554913" y="3074988"/>
          <p14:tracePt t="76883" x="7561263" y="3074988"/>
          <p14:tracePt t="76900" x="7572375" y="3074988"/>
          <p14:tracePt t="76900" x="7594600" y="3079750"/>
          <p14:tracePt t="76915" x="7629525" y="3086100"/>
          <p14:tracePt t="76930" x="7658100" y="3092450"/>
          <p14:tracePt t="76946" x="7686675" y="3092450"/>
          <p14:tracePt t="76946" x="7704138" y="3092450"/>
          <p14:tracePt t="76964" x="7715250" y="3097213"/>
          <p14:tracePt t="76979" x="7743825" y="3097213"/>
          <p14:tracePt t="84035" x="7737475" y="3097213"/>
          <p14:tracePt t="84046" x="7726363" y="3092450"/>
          <p14:tracePt t="84062" x="7715250" y="3086100"/>
          <p14:tracePt t="84079" x="7697788" y="3079750"/>
          <p14:tracePt t="84096" x="7651750" y="3051175"/>
          <p14:tracePt t="84112" x="7594600" y="3017838"/>
          <p14:tracePt t="84129" x="7521575" y="2982913"/>
          <p14:tracePt t="84145" x="7469188" y="2949575"/>
          <p14:tracePt t="84163" x="7407275" y="2925763"/>
          <p14:tracePt t="84179" x="7321550" y="2879725"/>
          <p14:tracePt t="84196" x="7264400" y="2851150"/>
          <p14:tracePt t="84212" x="7212013" y="2828925"/>
          <p14:tracePt t="84229" x="7172325" y="2806700"/>
          <p14:tracePt t="84245" x="7126288" y="2789238"/>
          <p14:tracePt t="84262" x="7086600" y="2760663"/>
          <p14:tracePt t="84279" x="7040563" y="2736850"/>
          <p14:tracePt t="84296" x="6978650" y="2703513"/>
          <p14:tracePt t="84312" x="6904038" y="2663825"/>
          <p14:tracePt t="84329" x="6818313" y="2617788"/>
          <p14:tracePt t="84345" x="6721475" y="2582863"/>
          <p14:tracePt t="84362" x="6565900" y="2520950"/>
          <p14:tracePt t="84379" x="6457950" y="2474913"/>
          <p14:tracePt t="84396" x="6343650" y="2439988"/>
          <p14:tracePt t="84412" x="6229350" y="2400300"/>
          <p14:tracePt t="84429" x="6097588" y="2360613"/>
          <p14:tracePt t="84445" x="5965825" y="2320925"/>
          <p14:tracePt t="84462" x="5840413" y="2292350"/>
          <p14:tracePt t="84479" x="5697538" y="2274888"/>
          <p14:tracePt t="84495" x="5561013" y="2257425"/>
          <p14:tracePt t="84512" x="5411788" y="2246313"/>
          <p14:tracePt t="84529" x="5268913" y="2239963"/>
          <p14:tracePt t="84546" x="5143500" y="2228850"/>
          <p14:tracePt t="84562" x="4994275" y="2217738"/>
          <p14:tracePt t="84579" x="4892675" y="2200275"/>
          <p14:tracePt t="84595" x="4794250" y="2193925"/>
          <p14:tracePt t="84613" x="4708525" y="2193925"/>
          <p14:tracePt t="84629" x="4629150" y="2189163"/>
          <p14:tracePt t="84646" x="4560888" y="2189163"/>
          <p14:tracePt t="84662" x="4497388" y="2189163"/>
          <p14:tracePt t="84679" x="4457700" y="2189163"/>
          <p14:tracePt t="84695" x="4411663" y="2189163"/>
          <p14:tracePt t="84712" x="4378325" y="2189163"/>
          <p14:tracePt t="84729" x="4354513" y="2189163"/>
          <p14:tracePt t="84746" x="4332288" y="2189163"/>
          <p14:tracePt t="84762" x="4314825" y="2189163"/>
          <p14:tracePt t="84762" x="4303713" y="2189163"/>
          <p14:tracePt t="84779" x="4292600" y="2189163"/>
          <p14:tracePt t="84827" x="4286250" y="2189163"/>
          <p14:tracePt t="85091" x="4279900" y="2189163"/>
          <p14:tracePt t="85099" x="4264025" y="2182813"/>
          <p14:tracePt t="85112" x="4235450" y="2178050"/>
          <p14:tracePt t="85129" x="4217988" y="2171700"/>
          <p14:tracePt t="85146" x="4194175" y="2165350"/>
          <p14:tracePt t="85162" x="4165600" y="2160588"/>
          <p14:tracePt t="85179" x="4149725" y="2154238"/>
          <p14:tracePt t="85195" x="4137025" y="2149475"/>
          <p14:tracePt t="85212" x="4132263" y="2149475"/>
          <p14:tracePt t="85229" x="4125913" y="2149475"/>
          <p14:tracePt t="85246" x="4121150" y="2143125"/>
          <p14:tracePt t="85555" x="4114800" y="2154238"/>
          <p14:tracePt t="85563" x="4103688" y="2182813"/>
          <p14:tracePt t="85563" x="4097338" y="2200275"/>
          <p14:tracePt t="85579" x="4079875" y="2246313"/>
          <p14:tracePt t="85595" x="4075113" y="2292350"/>
          <p14:tracePt t="85612" x="4057650" y="2349500"/>
          <p14:tracePt t="85629" x="4046538" y="2406650"/>
          <p14:tracePt t="85646" x="4040188" y="2457450"/>
          <p14:tracePt t="85662" x="4040188" y="2503488"/>
          <p14:tracePt t="85679" x="4035425" y="2554288"/>
          <p14:tracePt t="85695" x="4035425" y="2589213"/>
          <p14:tracePt t="85713" x="4046538" y="2635250"/>
          <p14:tracePt t="85729" x="4046538" y="2663825"/>
          <p14:tracePt t="85746" x="4046538" y="2708275"/>
          <p14:tracePt t="85762" x="4051300" y="2800350"/>
          <p14:tracePt t="85779" x="4051300" y="2857500"/>
          <p14:tracePt t="85795" x="4051300" y="2925763"/>
          <p14:tracePt t="85812" x="4051300" y="2982913"/>
          <p14:tracePt t="85829" x="4051300" y="3022600"/>
          <p14:tracePt t="85845" x="4051300" y="3057525"/>
          <p14:tracePt t="85862" x="4057650" y="3097213"/>
          <p14:tracePt t="85879" x="4057650" y="3125788"/>
          <p14:tracePt t="85895" x="4057650" y="3160713"/>
          <p14:tracePt t="85912" x="4057650" y="3194050"/>
          <p14:tracePt t="85929" x="4057650" y="3240088"/>
          <p14:tracePt t="85946" x="4057650" y="3279775"/>
          <p14:tracePt t="85962" x="4057650" y="3321050"/>
          <p14:tracePt t="85979" x="4057650" y="3332163"/>
          <p14:tracePt t="86075" x="4064000" y="3332163"/>
          <p14:tracePt t="86083" x="4068763" y="3321050"/>
          <p14:tracePt t="86096" x="4086225" y="3292475"/>
          <p14:tracePt t="86112" x="4097338" y="3240088"/>
          <p14:tracePt t="86129" x="4108450" y="3171825"/>
          <p14:tracePt t="86145" x="4132263" y="3086100"/>
          <p14:tracePt t="86145" x="4137025" y="3040063"/>
          <p14:tracePt t="86163" x="4149725" y="3000375"/>
          <p14:tracePt t="86179" x="4178300" y="2851150"/>
          <p14:tracePt t="86196" x="4189413" y="2760663"/>
          <p14:tracePt t="86212" x="4194175" y="2657475"/>
          <p14:tracePt t="86229" x="4200525" y="2560638"/>
          <p14:tracePt t="86245" x="4200525" y="2474913"/>
          <p14:tracePt t="86262" x="4200525" y="2393950"/>
          <p14:tracePt t="86279" x="4200525" y="2325688"/>
          <p14:tracePt t="86296" x="4200525" y="2263775"/>
          <p14:tracePt t="86312" x="4189413" y="2211388"/>
          <p14:tracePt t="86329" x="4183063" y="2171700"/>
          <p14:tracePt t="86345" x="4183063" y="2143125"/>
          <p14:tracePt t="86362" x="4165600" y="2114550"/>
          <p14:tracePt t="86379" x="4154488" y="2092325"/>
          <p14:tracePt t="86396" x="4143375" y="2074863"/>
          <p14:tracePt t="86412" x="4132263" y="2057400"/>
          <p14:tracePt t="86429" x="4114800" y="2035175"/>
          <p14:tracePt t="86445" x="4092575" y="2022475"/>
          <p14:tracePt t="86463" x="4068763" y="2006600"/>
          <p14:tracePt t="86479" x="4051300" y="1993900"/>
          <p14:tracePt t="86496" x="4035425" y="1993900"/>
          <p14:tracePt t="86512" x="4017963" y="1989138"/>
          <p14:tracePt t="86529" x="3983038" y="1989138"/>
          <p14:tracePt t="86545" x="3949700" y="1993900"/>
          <p14:tracePt t="86562" x="3908425" y="2006600"/>
          <p14:tracePt t="86562" x="3892550" y="2017713"/>
          <p14:tracePt t="86579" x="3851275" y="2035175"/>
          <p14:tracePt t="86595" x="3806825" y="2063750"/>
          <p14:tracePt t="86612" x="3754438" y="2097088"/>
          <p14:tracePt t="86629" x="3703638" y="2136775"/>
          <p14:tracePt t="86645" x="3663950" y="2193925"/>
          <p14:tracePt t="86662" x="3622675" y="2257425"/>
          <p14:tracePt t="86678" x="3589338" y="2314575"/>
          <p14:tracePt t="86695" x="3565525" y="2371725"/>
          <p14:tracePt t="86712" x="3549650" y="2422525"/>
          <p14:tracePt t="86729" x="3536950" y="2492375"/>
          <p14:tracePt t="86745" x="3532188" y="2578100"/>
          <p14:tracePt t="86762" x="3532188" y="2679700"/>
          <p14:tracePt t="86778" x="3571875" y="2857500"/>
          <p14:tracePt t="86795" x="3611563" y="2971800"/>
          <p14:tracePt t="86812" x="3668713" y="3046413"/>
          <p14:tracePt t="86829" x="3703638" y="3092450"/>
          <p14:tracePt t="86845" x="3732213" y="3108325"/>
          <p14:tracePt t="86862" x="3754438" y="3108325"/>
          <p14:tracePt t="86878" x="3783013" y="3108325"/>
          <p14:tracePt t="86895" x="3851275" y="3079750"/>
          <p14:tracePt t="86912" x="3932238" y="3028950"/>
          <p14:tracePt t="86929" x="4017963" y="2965450"/>
          <p14:tracePt t="86945" x="4092575" y="2868613"/>
          <p14:tracePt t="86962" x="4154488" y="2765425"/>
          <p14:tracePt t="86978" x="4217988" y="2622550"/>
          <p14:tracePt t="86995" x="4235450" y="2532063"/>
          <p14:tracePt t="87012" x="4235450" y="2451100"/>
          <p14:tracePt t="87029" x="4217988" y="2378075"/>
          <p14:tracePt t="87045" x="4183063" y="2325688"/>
          <p14:tracePt t="87062" x="4137025" y="2268538"/>
          <p14:tracePt t="87079" x="4092575" y="2222500"/>
          <p14:tracePt t="87095" x="4040188" y="2189163"/>
          <p14:tracePt t="87112" x="3983038" y="2154238"/>
          <p14:tracePt t="87129" x="3925888" y="2132013"/>
          <p14:tracePt t="87145" x="3886200" y="2125663"/>
          <p14:tracePt t="87162" x="3840163" y="2120900"/>
          <p14:tracePt t="87178" x="3789363" y="2125663"/>
          <p14:tracePt t="87195" x="3749675" y="2149475"/>
          <p14:tracePt t="87212" x="3692525" y="2189163"/>
          <p14:tracePt t="87229" x="3640138" y="2246313"/>
          <p14:tracePt t="87245" x="3589338" y="2332038"/>
          <p14:tracePt t="87262" x="3532188" y="2435225"/>
          <p14:tracePt t="87278" x="3486150" y="2536825"/>
          <p14:tracePt t="87295" x="3451225" y="2628900"/>
          <p14:tracePt t="87312" x="3435350" y="2708275"/>
          <p14:tracePt t="87329" x="3435350" y="2782888"/>
          <p14:tracePt t="87345" x="3435350" y="2846388"/>
          <p14:tracePt t="87362" x="3451225" y="2903538"/>
          <p14:tracePt t="87378" x="3508375" y="2994025"/>
          <p14:tracePt t="87395" x="3549650" y="3035300"/>
          <p14:tracePt t="87412" x="3578225" y="3051175"/>
          <p14:tracePt t="87429" x="3611563" y="3051175"/>
          <p14:tracePt t="87445" x="3646488" y="3046413"/>
          <p14:tracePt t="87462" x="3697288" y="3006725"/>
          <p14:tracePt t="87478" x="3736975" y="2960688"/>
          <p14:tracePt t="87495" x="3778250" y="2903538"/>
          <p14:tracePt t="87512" x="3817938" y="2840038"/>
          <p14:tracePt t="87529" x="3840163" y="2789238"/>
          <p14:tracePt t="87545" x="3851275" y="2720975"/>
          <p14:tracePt t="87562" x="3851275" y="2657475"/>
          <p14:tracePt t="87578" x="3817938" y="2543175"/>
          <p14:tracePt t="87596" x="3765550" y="2451100"/>
          <p14:tracePt t="87612" x="3708400" y="2382838"/>
          <p14:tracePt t="87629" x="3651250" y="2349500"/>
          <p14:tracePt t="87645" x="3606800" y="2332038"/>
          <p14:tracePt t="87662" x="3571875" y="2332038"/>
          <p14:tracePt t="87678" x="3536950" y="2354263"/>
          <p14:tracePt t="87695" x="3492500" y="2417763"/>
          <p14:tracePt t="87712" x="3435350" y="2536825"/>
          <p14:tracePt t="87729" x="3406775" y="2668588"/>
          <p14:tracePt t="87745" x="3382963" y="2778125"/>
          <p14:tracePt t="87762" x="3378200" y="2874963"/>
          <p14:tracePt t="87778" x="3389313" y="2978150"/>
          <p14:tracePt t="87795" x="3406775" y="3006725"/>
          <p14:tracePt t="87812" x="3417888" y="3011488"/>
          <p14:tracePt t="87907" x="3422650" y="3006725"/>
          <p14:tracePt t="87915" x="3422650" y="2994025"/>
          <p14:tracePt t="87916" x="3429000" y="2982913"/>
          <p14:tracePt t="87929" x="3440113" y="2949575"/>
          <p14:tracePt t="87946" x="3451225" y="2925763"/>
          <p14:tracePt t="87962" x="3457575" y="2886075"/>
          <p14:tracePt t="87979" x="3463925" y="2868613"/>
          <p14:tracePt t="87995" x="3463925" y="2846388"/>
          <p14:tracePt t="88012" x="3463925" y="2817813"/>
          <p14:tracePt t="88028" x="3463925" y="2782888"/>
          <p14:tracePt t="88046" x="3457575" y="2749550"/>
          <p14:tracePt t="88062" x="3440113" y="2697163"/>
          <p14:tracePt t="88079" x="3417888" y="2646363"/>
          <p14:tracePt t="88096" x="3406775" y="2606675"/>
          <p14:tracePt t="88112" x="3389313" y="2571750"/>
          <p14:tracePt t="88128" x="3371850" y="2536825"/>
          <p14:tracePt t="88146" x="3365500" y="2508250"/>
          <p14:tracePt t="88162" x="3343275" y="2468563"/>
          <p14:tracePt t="88179" x="3332163" y="2439988"/>
          <p14:tracePt t="88195" x="3314700" y="2422525"/>
          <p14:tracePt t="88212" x="3308350" y="2406650"/>
          <p14:tracePt t="88228" x="3297238" y="2393950"/>
          <p14:tracePt t="88246" x="3292475" y="2378075"/>
          <p14:tracePt t="88262" x="3279775" y="2365375"/>
          <p14:tracePt t="88279" x="3275013" y="2349500"/>
          <p14:tracePt t="88295" x="3268663" y="2336800"/>
          <p14:tracePt t="88312" x="3257550" y="2325688"/>
          <p14:tracePt t="88328" x="3257550" y="2320925"/>
          <p14:tracePt t="88346" x="3257550" y="2314575"/>
          <p14:tracePt t="88419" x="3257550" y="2308225"/>
          <p14:tracePt t="88435" x="3257550" y="2303463"/>
          <p14:tracePt t="88439" x="3257550" y="2297113"/>
          <p14:tracePt t="88445" x="3257550" y="2279650"/>
          <p14:tracePt t="88462" x="3263900" y="2274888"/>
          <p14:tracePt t="88479" x="3268663" y="2263775"/>
          <p14:tracePt t="88495" x="3275013" y="2263775"/>
          <p14:tracePt t="88512" x="3279775" y="2257425"/>
          <p14:tracePt t="88528" x="3286125" y="2257425"/>
          <p14:tracePt t="88546" x="3292475" y="2251075"/>
          <p14:tracePt t="88562" x="3308350" y="2246313"/>
          <p14:tracePt t="88579" x="3321050" y="2246313"/>
          <p14:tracePt t="88595" x="3325813" y="2235200"/>
          <p14:tracePt t="88613" x="3332163" y="2235200"/>
          <p14:tracePt t="88628" x="3336925" y="2228850"/>
          <p14:tracePt t="88723" x="3343275" y="2228850"/>
          <p14:tracePt t="88731" x="3349625" y="2246313"/>
          <p14:tracePt t="88746" x="3360738" y="2263775"/>
          <p14:tracePt t="88762" x="3378200" y="2292350"/>
          <p14:tracePt t="88779" x="3389313" y="2320925"/>
          <p14:tracePt t="88795" x="3389313" y="2349500"/>
          <p14:tracePt t="88812" x="3389313" y="2382838"/>
          <p14:tracePt t="88828" x="3394075" y="2428875"/>
          <p14:tracePt t="88845" x="3400425" y="2486025"/>
          <p14:tracePt t="88862" x="3400425" y="2532063"/>
          <p14:tracePt t="88879" x="3400425" y="2554288"/>
          <p14:tracePt t="88895" x="3400425" y="2571750"/>
          <p14:tracePt t="88912" x="3400425" y="2582863"/>
          <p14:tracePt t="88928" x="3400425" y="2589213"/>
          <p14:tracePt t="88946" x="3400425" y="2600325"/>
          <p14:tracePt t="88962" x="3400425" y="2611438"/>
          <p14:tracePt t="88979" x="3400425" y="2617788"/>
          <p14:tracePt t="89043" x="3400425" y="2622550"/>
          <p14:tracePt t="89062" x="3400425" y="2628900"/>
          <p14:tracePt t="89078" x="3400425" y="2640013"/>
          <p14:tracePt t="89079" x="3400425" y="2651125"/>
          <p14:tracePt t="89095" x="3400425" y="2657475"/>
          <p14:tracePt t="89113" x="3400425" y="2668588"/>
          <p14:tracePt t="89128" x="3400425" y="2674938"/>
          <p14:tracePt t="89771" x="3400425" y="2679700"/>
          <p14:tracePt t="89819" x="3400425" y="2686050"/>
          <p14:tracePt t="89835" x="3400425" y="2692400"/>
          <p14:tracePt t="89843" x="3400425" y="2703513"/>
          <p14:tracePt t="89851" x="3400425" y="2732088"/>
          <p14:tracePt t="89862" x="3400425" y="2760663"/>
          <p14:tracePt t="89878" x="3406775" y="2800350"/>
          <p14:tracePt t="89896" x="3411538" y="2846388"/>
          <p14:tracePt t="89912" x="3417888" y="2908300"/>
          <p14:tracePt t="89929" x="3417888" y="2989263"/>
          <p14:tracePt t="89945" x="3417888" y="3074988"/>
          <p14:tracePt t="89962" x="3417888" y="3178175"/>
          <p14:tracePt t="89978" x="3422650" y="3321050"/>
          <p14:tracePt t="89996" x="3422650" y="3406775"/>
          <p14:tracePt t="90012" x="3422650" y="3492500"/>
          <p14:tracePt t="90029" x="3422650" y="3578225"/>
          <p14:tracePt t="90045" x="3417888" y="3663950"/>
          <p14:tracePt t="90062" x="3417888" y="3754438"/>
          <p14:tracePt t="90078" x="3417888" y="3840163"/>
          <p14:tracePt t="90096" x="3417888" y="3908425"/>
          <p14:tracePt t="90112" x="3417888" y="3971925"/>
          <p14:tracePt t="90129" x="3417888" y="4035425"/>
          <p14:tracePt t="90145" x="3417888" y="4103688"/>
          <p14:tracePt t="90162" x="3422650" y="4165600"/>
          <p14:tracePt t="90178" x="3429000" y="4264025"/>
          <p14:tracePt t="90196" x="3429000" y="4314825"/>
          <p14:tracePt t="90212" x="3429000" y="4365625"/>
          <p14:tracePt t="90229" x="3435350" y="4422775"/>
          <p14:tracePt t="90245" x="3435350" y="4475163"/>
          <p14:tracePt t="90262" x="3440113" y="4521200"/>
          <p14:tracePt t="90278" x="3440113" y="4572000"/>
          <p14:tracePt t="90296" x="3446463" y="4606925"/>
          <p14:tracePt t="90312" x="3451225" y="4635500"/>
          <p14:tracePt t="90329" x="3451225" y="4668838"/>
          <p14:tracePt t="90345" x="3457575" y="4692650"/>
          <p14:tracePt t="90362" x="3457575" y="4714875"/>
          <p14:tracePt t="90378" x="3457575" y="4772025"/>
          <p14:tracePt t="90396" x="3457575" y="4800600"/>
          <p14:tracePt t="90412" x="3463925" y="4829175"/>
          <p14:tracePt t="90428" x="3468688" y="4857750"/>
          <p14:tracePt t="90445" x="3475038" y="4886325"/>
          <p14:tracePt t="90462" x="3475038" y="4903788"/>
          <p14:tracePt t="90478" x="3479800" y="4914900"/>
          <p14:tracePt t="90495" x="3479800" y="4921250"/>
          <p14:tracePt t="90512" x="3479800" y="4926013"/>
          <p14:tracePt t="90571" x="3479800" y="4932363"/>
          <p14:tracePt t="92006" x="0" y="0"/>
        </p14:tracePtLst>
      </p14:laserTraceLst>
    </p:ext>
  </p:extLst>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Leading Open Wye-Open Delta Connection </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smtClean="0"/>
              <a:t>Given the general form of the equations above, the matrices below describe the </a:t>
            </a:r>
            <a:r>
              <a:rPr lang="en-US" sz="2000" dirty="0"/>
              <a:t>Center-Tapped Single-Phase Transformer Leading Open Wye-Open Delta </a:t>
            </a:r>
            <a:r>
              <a:rPr lang="en-US" sz="2000" dirty="0" smtClean="0"/>
              <a:t>when connected across phase A and B on the primary side.</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37</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004110796"/>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19470" name="Equation" r:id="rId7" imgW="1981200" imgH="228600" progId="Equation.3">
                  <p:embed/>
                </p:oleObj>
              </mc:Choice>
              <mc:Fallback>
                <p:oleObj name="Equation" r:id="rId7" imgW="198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408692513"/>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19471" name="Equation" r:id="rId9" imgW="1943100" imgH="228600" progId="Equation.3">
                  <p:embed/>
                </p:oleObj>
              </mc:Choice>
              <mc:Fallback>
                <p:oleObj name="Equation" r:id="rId9" imgW="1943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4" name="Rectangle 13"/>
              <p:cNvSpPr/>
              <p:nvPr/>
            </p:nvSpPr>
            <p:spPr>
              <a:xfrm>
                <a:off x="4608114" y="5652094"/>
                <a:ext cx="2506135"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b="0" i="1" smtClean="0">
                                    <a:latin typeface="Cambria Math"/>
                                  </a:rPr>
                                  <m:t>1</m:t>
                                </m:r>
                              </m:e>
                              <m:e>
                                <m:r>
                                  <a:rPr lang="en-US" b="0" i="1" smtClean="0">
                                    <a:latin typeface="Cambria Math"/>
                                  </a:rPr>
                                  <m:t>0</m:t>
                                </m:r>
                              </m:e>
                              <m:e>
                                <m:r>
                                  <a:rPr lang="en-US" i="1">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1</m:t>
                                </m:r>
                              </m:e>
                            </m:mr>
                            <m:mr>
                              <m:e>
                                <m:r>
                                  <a:rPr lang="en-US" b="0" i="1" smtClean="0">
                                    <a:latin typeface="Cambria Math"/>
                                  </a:rPr>
                                  <m:t>0</m:t>
                                </m:r>
                              </m:e>
                              <m:e>
                                <m:r>
                                  <a:rPr lang="en-US" b="0" i="1" smtClean="0">
                                    <a:latin typeface="Cambria Math"/>
                                  </a:rPr>
                                  <m:t>0</m:t>
                                </m:r>
                              </m:e>
                              <m:e>
                                <m:r>
                                  <a:rPr lang="en-US" b="0" i="1" smtClean="0">
                                    <a:latin typeface="Cambria Math"/>
                                  </a:rPr>
                                  <m:t>0</m:t>
                                </m:r>
                              </m:e>
                            </m:mr>
                          </m:m>
                        </m:e>
                      </m:d>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4608114" y="5652094"/>
                <a:ext cx="2506135"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057977" y="4204294"/>
                <a:ext cx="2980623"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b="0" i="1" smtClean="0">
                                  <a:latin typeface="Cambria Math"/>
                                </a:rPr>
                              </m:ctrlPr>
                            </m:mPr>
                            <m:mr>
                              <m:e>
                                <m:r>
                                  <a:rPr lang="en-US" b="0" i="1" smtClean="0">
                                    <a:latin typeface="Cambria Math"/>
                                  </a:rPr>
                                  <m:t>2</m:t>
                                </m:r>
                              </m:e>
                              <m:e>
                                <m:r>
                                  <a:rPr lang="en-US" b="0" i="1" smtClean="0">
                                    <a:latin typeface="Cambria Math"/>
                                  </a:rPr>
                                  <m:t>1</m:t>
                                </m:r>
                              </m:e>
                              <m:e>
                                <m:r>
                                  <a:rPr lang="en-US" b="0" i="1" smtClean="0">
                                    <a:latin typeface="Cambria Math"/>
                                  </a:rPr>
                                  <m:t>0</m:t>
                                </m:r>
                              </m:e>
                            </m:mr>
                            <m:mr>
                              <m:e>
                                <m:r>
                                  <a:rPr lang="en-US" b="0" i="1" smtClean="0">
                                    <a:latin typeface="Cambria Math"/>
                                  </a:rPr>
                                  <m:t>−1</m:t>
                                </m:r>
                              </m:e>
                              <m:e>
                                <m:r>
                                  <a:rPr lang="en-US" b="0" i="1" smtClean="0">
                                    <a:latin typeface="Cambria Math"/>
                                  </a:rPr>
                                  <m:t>1</m:t>
                                </m:r>
                              </m:e>
                              <m:e>
                                <m:r>
                                  <a:rPr lang="en-US" b="0" i="1" smtClean="0">
                                    <a:latin typeface="Cambria Math"/>
                                  </a:rPr>
                                  <m:t>0</m:t>
                                </m:r>
                              </m:e>
                            </m:mr>
                            <m:mr>
                              <m:e>
                                <m:r>
                                  <a:rPr lang="en-US" b="0" i="1" smtClean="0">
                                    <a:latin typeface="Cambria Math"/>
                                  </a:rPr>
                                  <m:t>−1</m:t>
                                </m:r>
                              </m:e>
                              <m:e>
                                <m:r>
                                  <a:rPr lang="en-US" b="0" i="1" smtClean="0">
                                    <a:latin typeface="Cambria Math"/>
                                  </a:rPr>
                                  <m:t>−2</m:t>
                                </m:r>
                              </m:e>
                              <m:e>
                                <m:r>
                                  <a:rPr lang="en-US" b="0" i="1" smtClean="0">
                                    <a:latin typeface="Cambria Math"/>
                                  </a:rPr>
                                  <m:t>0</m:t>
                                </m:r>
                              </m:e>
                            </m:mr>
                          </m:m>
                        </m:e>
                      </m:d>
                    </m:oMath>
                  </m:oMathPara>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1057977" y="4204294"/>
                <a:ext cx="2980623" cy="824906"/>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4114800" y="4191000"/>
                <a:ext cx="4114800" cy="97270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b="0" i="1" smtClean="0">
                              <a:latin typeface="Cambria Math"/>
                            </a:rPr>
                            <m:t>3</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b="0" i="1" smtClean="0">
                                        <a:latin typeface="Cambria Math"/>
                                      </a:rPr>
                                      <m:t>2</m:t>
                                    </m:r>
                                    <m:r>
                                      <a:rPr lang="en-US" i="1">
                                        <a:latin typeface="Cambria Math"/>
                                      </a:rPr>
                                      <m:t>𝑍</m:t>
                                    </m:r>
                                    <m:r>
                                      <a:rPr lang="en-US" b="0" i="1" smtClean="0">
                                        <a:latin typeface="Cambria Math"/>
                                      </a:rPr>
                                      <m:t>𝑡</m:t>
                                    </m:r>
                                  </m:e>
                                  <m:sub>
                                    <m:r>
                                      <a:rPr lang="en-US" b="0" i="1" smtClean="0">
                                        <a:latin typeface="Cambria Math"/>
                                      </a:rPr>
                                      <m:t>𝑎𝑏</m:t>
                                    </m:r>
                                  </m:sub>
                                </m:sSub>
                              </m:e>
                              <m:e>
                                <m:r>
                                  <a:rPr lang="en-US" b="0" i="1" smtClean="0">
                                    <a:latin typeface="Cambria Math"/>
                                  </a:rPr>
                                  <m:t>0</m:t>
                                </m:r>
                              </m:e>
                              <m:e>
                                <m:r>
                                  <a:rPr lang="en-US" b="0" i="1" smtClean="0">
                                    <a:latin typeface="Cambria Math"/>
                                  </a:rPr>
                                  <m:t>−</m:t>
                                </m:r>
                                <m:sSub>
                                  <m:sSubPr>
                                    <m:ctrlPr>
                                      <a:rPr lang="en-US" i="1">
                                        <a:latin typeface="Cambria Math"/>
                                      </a:rPr>
                                    </m:ctrlPr>
                                  </m:sSubPr>
                                  <m:e>
                                    <m:r>
                                      <a:rPr lang="en-US" i="1">
                                        <a:latin typeface="Cambria Math"/>
                                      </a:rPr>
                                      <m:t>𝑍𝑡</m:t>
                                    </m:r>
                                  </m:e>
                                  <m:sub>
                                    <m:r>
                                      <a:rPr lang="en-US" b="0" i="1" smtClean="0">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b="0" i="1" smtClean="0">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b="0" i="1" smtClean="0">
                                    <a:latin typeface="Cambria Math"/>
                                  </a:rPr>
                                  <m:t>0</m:t>
                                </m:r>
                              </m:e>
                              <m:e>
                                <m:r>
                                  <a:rPr lang="en-US" b="0" i="1" smtClean="0">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e>
                            </m:mr>
                          </m:m>
                        </m:e>
                      </m:d>
                    </m:oMath>
                  </m:oMathPara>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4114800" y="4191000"/>
                <a:ext cx="4114800" cy="972702"/>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066800"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4"/>
                <a:stretch>
                  <a:fillRect/>
                </a:stretch>
              </a:blipFill>
            </p:spPr>
            <p:txBody>
              <a:bodyPr/>
              <a:lstStyle/>
              <a:p>
                <a:r>
                  <a:rPr lang="en-US">
                    <a:noFill/>
                  </a:rPr>
                  <a:t> </a:t>
                </a:r>
              </a:p>
            </p:txBody>
          </p:sp>
        </mc:Fallback>
      </mc:AlternateContent>
      <p:pic>
        <p:nvPicPr>
          <p:cNvPr id="2" name="Audio 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0919991"/>
      </p:ext>
    </p:extLst>
  </p:cSld>
  <p:clrMapOvr>
    <a:masterClrMapping/>
  </p:clrMapOvr>
  <mc:AlternateContent xmlns:mc="http://schemas.openxmlformats.org/markup-compatibility/2006" xmlns:p14="http://schemas.microsoft.com/office/powerpoint/2010/main">
    <mc:Choice Requires="p14">
      <p:transition spd="slow" p14:dur="2000" advTm="49876"/>
    </mc:Choice>
    <mc:Fallback xmlns="">
      <p:transition spd="slow" advTm="498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29062" x="2325688" y="5286375"/>
          <p14:tracePt t="29071" x="2308225" y="5280025"/>
          <p14:tracePt t="29072" x="2292350" y="5280025"/>
          <p14:tracePt t="29085" x="2263775" y="5280025"/>
          <p14:tracePt t="29102" x="2206625" y="5280025"/>
          <p14:tracePt t="29119" x="2182813" y="5275263"/>
          <p14:tracePt t="29135" x="2165350" y="5268913"/>
          <p14:tracePt t="29158" x="2154238" y="5268913"/>
          <p14:tracePt t="29168" x="2132013" y="5264150"/>
          <p14:tracePt t="29186" x="2103438" y="5257800"/>
          <p14:tracePt t="29202" x="2063750" y="5251450"/>
          <p14:tracePt t="29218" x="2028825" y="5240338"/>
          <p14:tracePt t="29235" x="1993900" y="5235575"/>
          <p14:tracePt t="29252" x="1954213" y="5229225"/>
          <p14:tracePt t="29268" x="1908175" y="5222875"/>
          <p14:tracePt t="29286" x="1851025" y="5218113"/>
          <p14:tracePt t="29302" x="1731963" y="5211763"/>
          <p14:tracePt t="29319" x="1646238" y="5211763"/>
          <p14:tracePt t="29335" x="1543050" y="5207000"/>
          <p14:tracePt t="29352" x="1457325" y="5194300"/>
          <p14:tracePt t="29368" x="1365250" y="5183188"/>
          <p14:tracePt t="29385" x="1285875" y="5172075"/>
          <p14:tracePt t="29402" x="1206500" y="5165725"/>
          <p14:tracePt t="29419" x="1154113" y="5154613"/>
          <p14:tracePt t="29435" x="1120775" y="5149850"/>
          <p14:tracePt t="29452" x="1103313" y="5143500"/>
          <p14:tracePt t="29468" x="1096963" y="5137150"/>
          <p14:tracePt t="29526" x="1096963" y="5132388"/>
          <p14:tracePt t="29542" x="1096963" y="5126038"/>
          <p14:tracePt t="29552" x="1096963" y="5121275"/>
          <p14:tracePt t="29568" x="1096963" y="5108575"/>
          <p14:tracePt t="29585" x="1120775" y="5080000"/>
          <p14:tracePt t="29602" x="1154113" y="5035550"/>
          <p14:tracePt t="29619" x="1193800" y="4994275"/>
          <p14:tracePt t="29635" x="1222375" y="4954588"/>
          <p14:tracePt t="29652" x="1250950" y="4921250"/>
          <p14:tracePt t="29668" x="1285875" y="4897438"/>
          <p14:tracePt t="29685" x="1308100" y="4886325"/>
          <p14:tracePt t="29702" x="1331913" y="4875213"/>
          <p14:tracePt t="29750" x="1336675" y="4875213"/>
          <p14:tracePt t="29782" x="1343025" y="4875213"/>
          <p14:tracePt t="29814" x="1343025" y="4879975"/>
          <p14:tracePt t="29822" x="1349375" y="4886325"/>
          <p14:tracePt t="29835" x="1349375" y="4892675"/>
          <p14:tracePt t="29838" x="1365250" y="4908550"/>
          <p14:tracePt t="29852" x="1371600" y="4926013"/>
          <p14:tracePt t="29868" x="1389063" y="4937125"/>
          <p14:tracePt t="29885" x="1400175" y="4954588"/>
          <p14:tracePt t="29901" x="1406525" y="4960938"/>
          <p14:tracePt t="30286" x="1400175" y="4960938"/>
          <p14:tracePt t="31046" x="1400175" y="4965700"/>
          <p14:tracePt t="31054" x="1428750" y="4978400"/>
          <p14:tracePt t="31069" x="1508125" y="5000625"/>
          <p14:tracePt t="31085" x="1622425" y="5035550"/>
          <p14:tracePt t="31102" x="1806575" y="5075238"/>
          <p14:tracePt t="31119" x="1931988" y="5114925"/>
          <p14:tracePt t="31135" x="2092325" y="5149850"/>
          <p14:tracePt t="31151" x="2279650" y="5172075"/>
          <p14:tracePt t="31169" x="2486025" y="5200650"/>
          <p14:tracePt t="31185" x="2708275" y="5222875"/>
          <p14:tracePt t="31202" x="2925763" y="5235575"/>
          <p14:tracePt t="31218" x="3121025" y="5264150"/>
          <p14:tracePt t="31235" x="3308350" y="5280025"/>
          <p14:tracePt t="31252" x="3492500" y="5292725"/>
          <p14:tracePt t="31269" x="3679825" y="5314950"/>
          <p14:tracePt t="31285" x="3835400" y="5321300"/>
          <p14:tracePt t="31302" x="4011613" y="5321300"/>
          <p14:tracePt t="31318" x="4125913" y="5321300"/>
          <p14:tracePt t="31335" x="4235450" y="5314950"/>
          <p14:tracePt t="31351" x="4343400" y="5303838"/>
          <p14:tracePt t="31369" x="4446588" y="5303838"/>
          <p14:tracePt t="31385" x="4521200" y="5297488"/>
          <p14:tracePt t="31402" x="4578350" y="5286375"/>
          <p14:tracePt t="31418" x="4635500" y="5280025"/>
          <p14:tracePt t="31435" x="4692650" y="5268913"/>
          <p14:tracePt t="31451" x="4754563" y="5264150"/>
          <p14:tracePt t="31469" x="4822825" y="5257800"/>
          <p14:tracePt t="31485" x="4879975" y="5246688"/>
          <p14:tracePt t="31502" x="4960938" y="5222875"/>
          <p14:tracePt t="31518" x="4994275" y="5218113"/>
          <p14:tracePt t="31536" x="5018088" y="5200650"/>
          <p14:tracePt t="31551" x="5035550" y="5194300"/>
          <p14:tracePt t="31569" x="5040313" y="5189538"/>
          <p14:tracePt t="31585" x="5051425" y="5183188"/>
          <p14:tracePt t="35222" x="5046663" y="5183188"/>
          <p14:tracePt t="35235" x="5035550" y="5183188"/>
          <p14:tracePt t="35235" x="4994275" y="5178425"/>
          <p14:tracePt t="35251" x="4926013" y="5172075"/>
          <p14:tracePt t="35269" x="4829175" y="5165725"/>
          <p14:tracePt t="35285" x="4725988" y="5160963"/>
          <p14:tracePt t="35285" x="4664075" y="5160963"/>
          <p14:tracePt t="35302" x="4549775" y="5154613"/>
          <p14:tracePt t="35318" x="4440238" y="5154613"/>
          <p14:tracePt t="35335" x="4325938" y="5154613"/>
          <p14:tracePt t="35351" x="4217988" y="5154613"/>
          <p14:tracePt t="35368" x="4114800" y="5154613"/>
          <p14:tracePt t="35384" x="4006850" y="5160963"/>
          <p14:tracePt t="35401" x="3897313" y="5160963"/>
          <p14:tracePt t="35418" x="3789363" y="5160963"/>
          <p14:tracePt t="35435" x="3697288" y="5160963"/>
          <p14:tracePt t="35451" x="3594100" y="5160963"/>
          <p14:tracePt t="35469" x="3492500" y="5165725"/>
          <p14:tracePt t="35485" x="3389313" y="5172075"/>
          <p14:tracePt t="35485" x="3332163" y="5178425"/>
          <p14:tracePt t="35502" x="3228975" y="5183188"/>
          <p14:tracePt t="35518" x="3125788" y="5194300"/>
          <p14:tracePt t="35535" x="3035300" y="5200650"/>
          <p14:tracePt t="35551" x="2949575" y="5207000"/>
          <p14:tracePt t="35568" x="2857500" y="5211763"/>
          <p14:tracePt t="35585" x="2754313" y="5222875"/>
          <p14:tracePt t="35601" x="2646363" y="5235575"/>
          <p14:tracePt t="35618" x="2536825" y="5240338"/>
          <p14:tracePt t="35635" x="2435225" y="5257800"/>
          <p14:tracePt t="35651" x="2332038" y="5268913"/>
          <p14:tracePt t="35668" x="2228850" y="5280025"/>
          <p14:tracePt t="35685" x="2108200" y="5292725"/>
          <p14:tracePt t="35685" x="2051050" y="5297488"/>
          <p14:tracePt t="35702" x="1943100" y="5303838"/>
          <p14:tracePt t="35718" x="1835150" y="5308600"/>
          <p14:tracePt t="35735" x="1714500" y="5314950"/>
          <p14:tracePt t="35751" x="1606550" y="5321300"/>
          <p14:tracePt t="35768" x="1503363" y="5321300"/>
          <p14:tracePt t="35784" x="1411288" y="5332413"/>
          <p14:tracePt t="35801" x="1336675" y="5337175"/>
          <p14:tracePt t="35818" x="1279525" y="5349875"/>
          <p14:tracePt t="35834" x="1239838" y="5365750"/>
          <p14:tracePt t="35851" x="1217613" y="5378450"/>
          <p14:tracePt t="35868" x="1200150" y="5394325"/>
          <p14:tracePt t="35884" x="1182688" y="5418138"/>
          <p14:tracePt t="35901" x="1165225" y="5451475"/>
          <p14:tracePt t="35919" x="1154113" y="5475288"/>
          <p14:tracePt t="35934" x="1149350" y="5503863"/>
          <p14:tracePt t="35952" x="1149350" y="5526088"/>
          <p14:tracePt t="35968" x="1149350" y="5549900"/>
          <p14:tracePt t="35985" x="1149350" y="5578475"/>
          <p14:tracePt t="36001" x="1149350" y="5600700"/>
          <p14:tracePt t="36018" x="1154113" y="5622925"/>
          <p14:tracePt t="36034" x="1160463" y="5646738"/>
          <p14:tracePt t="36052" x="1160463" y="5664200"/>
          <p14:tracePt t="36068" x="1165225" y="5675313"/>
          <p14:tracePt t="36085" x="1165225" y="5680075"/>
          <p14:tracePt t="36166" x="1171575" y="5680075"/>
          <p14:tracePt t="36214" x="1177925" y="5680075"/>
          <p14:tracePt t="36230" x="1189038" y="5680075"/>
          <p14:tracePt t="36236" x="1193800" y="5680075"/>
          <p14:tracePt t="36252" x="1206500" y="5680075"/>
          <p14:tracePt t="36268" x="1222375" y="5680075"/>
          <p14:tracePt t="36285" x="1239838" y="5680075"/>
          <p14:tracePt t="36301" x="1263650" y="5675313"/>
          <p14:tracePt t="36319" x="1274763" y="5675313"/>
          <p14:tracePt t="36334" x="1279525" y="5675313"/>
          <p14:tracePt t="36926" x="1285875" y="5675313"/>
          <p14:tracePt t="36934" x="1296988" y="5668963"/>
          <p14:tracePt t="36952" x="1308100" y="5664200"/>
          <p14:tracePt t="36968" x="1377950" y="5646738"/>
          <p14:tracePt t="36985" x="1503363" y="5629275"/>
          <p14:tracePt t="37001" x="1679575" y="5611813"/>
          <p14:tracePt t="37018" x="1863725" y="5600700"/>
          <p14:tracePt t="37034" x="2046288" y="5594350"/>
          <p14:tracePt t="37052" x="2211388" y="5594350"/>
          <p14:tracePt t="37068" x="2406650" y="5583238"/>
          <p14:tracePt t="37085" x="2617788" y="5583238"/>
          <p14:tracePt t="37101" x="2886075" y="5578475"/>
          <p14:tracePt t="37118" x="3028950" y="5578475"/>
          <p14:tracePt t="37134" x="3149600" y="5578475"/>
          <p14:tracePt t="37151" x="3268663" y="5583238"/>
          <p14:tracePt t="37168" x="3394075" y="5600700"/>
          <p14:tracePt t="37185" x="3536950" y="5618163"/>
          <p14:tracePt t="37201" x="3679825" y="5635625"/>
          <p14:tracePt t="37218" x="3806825" y="5657850"/>
          <p14:tracePt t="37234" x="3921125" y="5664200"/>
          <p14:tracePt t="37251" x="4040188" y="5675313"/>
          <p14:tracePt t="37268" x="4171950" y="5680075"/>
          <p14:tracePt t="37285" x="4314825" y="5697538"/>
          <p14:tracePt t="37301" x="4503738" y="5721350"/>
          <p14:tracePt t="37318" x="4606925" y="5726113"/>
          <p14:tracePt t="37334" x="4675188" y="5732463"/>
          <p14:tracePt t="37351" x="4743450" y="5737225"/>
          <p14:tracePt t="37368" x="4789488" y="5737225"/>
          <p14:tracePt t="37384" x="4818063" y="5737225"/>
          <p14:tracePt t="37401" x="4846638" y="5737225"/>
          <p14:tracePt t="37418" x="4886325" y="5737225"/>
          <p14:tracePt t="37434" x="4908550" y="5737225"/>
          <p14:tracePt t="37451" x="4921250" y="5737225"/>
          <p14:tracePt t="39499" x="0" y="0"/>
        </p14:tracePtLst>
      </p14:laserTraceLst>
    </p:ext>
  </p:extLst>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dirty="0"/>
              <a:t>U</a:t>
            </a:r>
            <a:r>
              <a:rPr lang="en-US" sz="2800" dirty="0" smtClean="0"/>
              <a:t>ngrounded </a:t>
            </a:r>
            <a:r>
              <a:rPr lang="en-US" sz="2800" dirty="0"/>
              <a:t>Wye-Delta Transformer Bank with a </a:t>
            </a:r>
            <a:r>
              <a:rPr lang="en-US" sz="2800" dirty="0" smtClean="0"/>
              <a:t>center-tapped</a:t>
            </a:r>
            <a:r>
              <a:rPr lang="en-US" sz="2800" b="1" dirty="0"/>
              <a:t> </a:t>
            </a:r>
            <a:r>
              <a:rPr lang="en-US" sz="2800" dirty="0" smtClean="0"/>
              <a:t>Transformer </a:t>
            </a:r>
          </a:p>
          <a:p>
            <a:r>
              <a:rPr lang="en-US" sz="2800" dirty="0" smtClean="0"/>
              <a:t>Leading Open Wye-Open Delta Connection</a:t>
            </a:r>
          </a:p>
          <a:p>
            <a:r>
              <a:rPr lang="en-US" sz="2800" b="1" u="sng" dirty="0" smtClean="0"/>
              <a:t>Lagging Open Wye-Open Delta 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8</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18347687"/>
      </p:ext>
    </p:extLst>
  </p:cSld>
  <p:clrMapOvr>
    <a:masterClrMapping/>
  </p:clrMapOvr>
  <mc:AlternateContent xmlns:mc="http://schemas.openxmlformats.org/markup-compatibility/2006" xmlns:p14="http://schemas.microsoft.com/office/powerpoint/2010/main">
    <mc:Choice Requires="p14">
      <p:transition spd="slow" p14:dur="2000" advTm="11494"/>
    </mc:Choice>
    <mc:Fallback xmlns="">
      <p:transition spd="slow" advTm="114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normAutofit/>
          </a:bodyPr>
          <a:lstStyle/>
          <a:p>
            <a:r>
              <a:rPr lang="en-US" dirty="0" smtClean="0"/>
              <a:t>Lagging </a:t>
            </a:r>
            <a:r>
              <a:rPr lang="en-US" dirty="0"/>
              <a:t>Open Wye-Open Delta </a:t>
            </a:r>
            <a:r>
              <a:rPr lang="en-US" dirty="0" smtClean="0"/>
              <a:t>Connection</a:t>
            </a:r>
            <a:endParaRPr lang="en-US" dirty="0"/>
          </a:p>
        </p:txBody>
      </p:sp>
      <p:sp>
        <p:nvSpPr>
          <p:cNvPr id="9" name="Content Placeholder 8"/>
          <p:cNvSpPr>
            <a:spLocks noGrp="1"/>
          </p:cNvSpPr>
          <p:nvPr>
            <p:ph idx="1"/>
          </p:nvPr>
        </p:nvSpPr>
        <p:spPr/>
        <p:txBody>
          <a:bodyPr/>
          <a:lstStyle/>
          <a:p>
            <a:r>
              <a:rPr lang="en-US" dirty="0" smtClean="0"/>
              <a:t>Similar to the leading Open Wye-Open Delta connection the Lagging </a:t>
            </a:r>
            <a:r>
              <a:rPr lang="en-US" dirty="0"/>
              <a:t>Open Wye-Open Delta connection </a:t>
            </a:r>
            <a:r>
              <a:rPr lang="en-US" dirty="0" smtClean="0"/>
              <a:t>can supply power to single and three phase loads.</a:t>
            </a:r>
          </a:p>
          <a:p>
            <a:endParaRPr lang="en-US" dirty="0"/>
          </a:p>
          <a:p>
            <a:r>
              <a:rPr lang="en-US" dirty="0" smtClean="0"/>
              <a:t>In </a:t>
            </a:r>
            <a:r>
              <a:rPr lang="en-US" dirty="0"/>
              <a:t>the lagging open wye-open delta connection, the transformer serving the single phase load is connected across the voltage that lags the power transformer by 120 degrees.</a:t>
            </a:r>
          </a:p>
          <a:p>
            <a:pPr marL="0" indent="0">
              <a:buNone/>
            </a:pPr>
            <a:endParaRPr lang="en-US" dirty="0"/>
          </a:p>
          <a:p>
            <a:pPr marL="285750" indent="-285750"/>
            <a:r>
              <a:rPr lang="en-US" dirty="0"/>
              <a:t>A number of connections can be used to achieve the lagging open wye-open delta </a:t>
            </a:r>
            <a:r>
              <a:rPr lang="en-US" dirty="0" smtClean="0"/>
              <a:t>connection</a:t>
            </a:r>
            <a:r>
              <a:rPr lang="en-US" dirty="0"/>
              <a:t>.</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39</a:t>
            </a:fld>
            <a:endParaRPr lang="en-US"/>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833336415"/>
      </p:ext>
    </p:extLst>
  </p:cSld>
  <p:clrMapOvr>
    <a:masterClrMapping/>
  </p:clrMapOvr>
  <mc:AlternateContent xmlns:mc="http://schemas.openxmlformats.org/markup-compatibility/2006" xmlns:p14="http://schemas.microsoft.com/office/powerpoint/2010/main">
    <mc:Choice Requires="p14">
      <p:transition spd="slow" p14:dur="2000" advTm="46495"/>
    </mc:Choice>
    <mc:Fallback xmlns="">
      <p:transition spd="slow" advTm="464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457200" y="1515670"/>
            <a:ext cx="8839200" cy="5176087"/>
            <a:chOff x="304800" y="1515670"/>
            <a:chExt cx="8839200" cy="5176087"/>
          </a:xfrm>
        </p:grpSpPr>
        <mc:AlternateContent xmlns:mc="http://schemas.openxmlformats.org/markup-compatibility/2006" xmlns:a14="http://schemas.microsoft.com/office/drawing/2010/main">
          <mc:Choice Requires="a14">
            <p:sp>
              <p:nvSpPr>
                <p:cNvPr id="4" name="TextBox 3"/>
                <p:cNvSpPr txBox="1"/>
                <p:nvPr/>
              </p:nvSpPr>
              <p:spPr>
                <a:xfrm>
                  <a:off x="304800" y="1515670"/>
                  <a:ext cx="8839200" cy="1379930"/>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roximations:        </a:t>
                  </a:r>
                </a:p>
                <a:p>
                  <a:pPr algn="just"/>
                  <a:r>
                    <a:rPr lang="en-US" sz="24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𝑃</m:t>
                          </m:r>
                        </m:e>
                        <m:sub>
                          <m:r>
                            <a:rPr lang="en-US" sz="2000" b="0" i="1" smtClean="0">
                              <a:latin typeface="Cambria Math"/>
                            </a:rPr>
                            <m:t>𝑖𝑗</m:t>
                          </m:r>
                        </m:sub>
                      </m:sSub>
                      <m:r>
                        <a:rPr lang="en-US" sz="2000" b="0" i="1" smtClean="0">
                          <a:latin typeface="Cambria Math"/>
                        </a:rPr>
                        <m:t>= </m:t>
                      </m:r>
                      <m:f>
                        <m:fPr>
                          <m:ctrlPr>
                            <a:rPr lang="en-US" sz="2000" b="0" i="1" smtClean="0">
                              <a:latin typeface="Cambria Math"/>
                            </a:rPr>
                          </m:ctrlPr>
                        </m:fPr>
                        <m:num>
                          <m:r>
                            <a:rPr lang="en-US" sz="2000" b="0" i="1" smtClean="0">
                              <a:latin typeface="Cambria Math"/>
                              <a:ea typeface="Cambria Math"/>
                            </a:rPr>
                            <m:t>𝜋</m:t>
                          </m:r>
                        </m:num>
                        <m:den>
                          <m:r>
                            <a:rPr lang="en-US" sz="2000" b="0" i="1" smtClean="0">
                              <a:latin typeface="Cambria Math"/>
                            </a:rPr>
                            <m:t>8</m:t>
                          </m:r>
                        </m:den>
                      </m:f>
                      <m:r>
                        <a:rPr lang="en-US" sz="2000" b="0" i="1" smtClean="0">
                          <a:latin typeface="Cambria Math"/>
                        </a:rPr>
                        <m:t> </m:t>
                      </m:r>
                    </m:oMath>
                  </a14:m>
                  <a:r>
                    <a:rPr lang="en-US" sz="2000" dirty="0" smtClean="0">
                      <a:latin typeface="Times New Roman" pitchFamily="18" charset="0"/>
                      <a:cs typeface="Times New Roman" pitchFamily="18" charset="0"/>
                    </a:rPr>
                    <a:t>     					(21)       </a:t>
                  </a:r>
                </a:p>
                <a:p>
                  <a:pPr algn="just"/>
                  <a:r>
                    <a:rPr lang="en-US" sz="20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𝑄</m:t>
                          </m:r>
                        </m:e>
                        <m:sub>
                          <m:r>
                            <a:rPr lang="en-US" sz="2000" b="0" i="1" smtClean="0">
                              <a:latin typeface="Cambria Math"/>
                            </a:rPr>
                            <m:t>𝑖𝑗</m:t>
                          </m:r>
                        </m:sub>
                      </m:sSub>
                      <m:r>
                        <a:rPr lang="en-US" sz="2000" b="0" i="1" smtClean="0">
                          <a:latin typeface="Cambria Math"/>
                        </a:rPr>
                        <m:t>=−0.0386+</m:t>
                      </m:r>
                      <m:f>
                        <m:fPr>
                          <m:ctrlPr>
                            <a:rPr lang="en-US" sz="2000" b="0" i="1" smtClean="0">
                              <a:latin typeface="Cambria Math"/>
                            </a:rPr>
                          </m:ctrlPr>
                        </m:fPr>
                        <m:num>
                          <m:r>
                            <a:rPr lang="en-US" sz="2000" b="0" i="1" smtClean="0">
                              <a:latin typeface="Cambria Math"/>
                            </a:rPr>
                            <m:t>1</m:t>
                          </m:r>
                        </m:num>
                        <m:den>
                          <m:r>
                            <a:rPr lang="en-US" sz="2000" b="0" i="1" smtClean="0">
                              <a:latin typeface="Cambria Math"/>
                            </a:rPr>
                            <m:t>2</m:t>
                          </m:r>
                        </m:den>
                      </m:f>
                      <m:r>
                        <a:rPr lang="en-US" sz="2000" b="0" i="1" smtClean="0">
                          <a:latin typeface="Cambria Math"/>
                          <a:ea typeface="Cambria Math"/>
                        </a:rPr>
                        <m:t>∙</m:t>
                      </m:r>
                      <m:func>
                        <m:funcPr>
                          <m:ctrlPr>
                            <a:rPr lang="en-US" sz="2000" b="0" i="1" smtClean="0">
                              <a:latin typeface="Cambria Math"/>
                              <a:ea typeface="Cambria Math"/>
                            </a:rPr>
                          </m:ctrlPr>
                        </m:funcPr>
                        <m:fName>
                          <m:r>
                            <m:rPr>
                              <m:sty m:val="p"/>
                            </m:rPr>
                            <a:rPr lang="en-US" sz="2000" b="0" i="0" smtClean="0">
                              <a:latin typeface="Cambria Math"/>
                              <a:ea typeface="Cambria Math"/>
                            </a:rPr>
                            <m:t>ln</m:t>
                          </m:r>
                        </m:fName>
                        <m:e>
                          <m:f>
                            <m:fPr>
                              <m:ctrlPr>
                                <a:rPr lang="en-US" sz="2000" b="0" i="1" smtClean="0">
                                  <a:latin typeface="Cambria Math"/>
                                  <a:ea typeface="Cambria Math"/>
                                </a:rPr>
                              </m:ctrlPr>
                            </m:fPr>
                            <m:num>
                              <m:r>
                                <a:rPr lang="en-US" sz="2000" b="0" i="1" smtClean="0">
                                  <a:latin typeface="Cambria Math"/>
                                  <a:ea typeface="Cambria Math"/>
                                </a:rPr>
                                <m:t>2</m:t>
                              </m:r>
                            </m:num>
                            <m:den>
                              <m:sSub>
                                <m:sSubPr>
                                  <m:ctrlPr>
                                    <a:rPr lang="en-US" sz="2000" b="0" i="1" smtClean="0">
                                      <a:latin typeface="Cambria Math"/>
                                      <a:ea typeface="Cambria Math"/>
                                    </a:rPr>
                                  </m:ctrlPr>
                                </m:sSubPr>
                                <m:e>
                                  <m:r>
                                    <a:rPr lang="en-US" sz="2000" b="0" i="1" smtClean="0">
                                      <a:latin typeface="Cambria Math"/>
                                      <a:ea typeface="Cambria Math"/>
                                    </a:rPr>
                                    <m:t>𝑘</m:t>
                                  </m:r>
                                </m:e>
                                <m:sub>
                                  <m:r>
                                    <a:rPr lang="en-US" sz="2000" b="0" i="1" smtClean="0">
                                      <a:latin typeface="Cambria Math"/>
                                      <a:ea typeface="Cambria Math"/>
                                    </a:rPr>
                                    <m:t>𝑖𝑗</m:t>
                                  </m:r>
                                </m:sub>
                              </m:sSub>
                            </m:den>
                          </m:f>
                          <m:r>
                            <a:rPr lang="en-US" sz="2000" b="0" i="1" smtClean="0">
                              <a:latin typeface="Cambria Math"/>
                              <a:ea typeface="Cambria Math"/>
                            </a:rPr>
                            <m:t>  </m:t>
                          </m:r>
                        </m:e>
                      </m:func>
                    </m:oMath>
                  </a14:m>
                  <a:r>
                    <a:rPr lang="en-US" sz="2000" dirty="0" smtClean="0">
                      <a:latin typeface="Times New Roman" pitchFamily="18" charset="0"/>
                      <a:cs typeface="Times New Roman" pitchFamily="18" charset="0"/>
                    </a:rPr>
                    <a:t>			(22)</a:t>
                  </a:r>
                  <a:endParaRPr lang="en-US" sz="20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04800" y="1515670"/>
                  <a:ext cx="8839200" cy="1379930"/>
                </a:xfrm>
                <a:prstGeom prst="rect">
                  <a:avLst/>
                </a:prstGeom>
                <a:blipFill rotWithShape="1">
                  <a:blip r:embed="rId4"/>
                  <a:stretch>
                    <a:fillRect l="-897" t="-3540" b="-8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04800" y="2810826"/>
                  <a:ext cx="8839200" cy="1608774"/>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ubstitute Eq. 20 (the value of </a:t>
                  </a:r>
                  <a14:m>
                    <m:oMath xmlns:m="http://schemas.openxmlformats.org/officeDocument/2006/math">
                      <m:sSub>
                        <m:sSubPr>
                          <m:ctrlPr>
                            <a:rPr lang="en-US" sz="2400" i="1" dirty="0" smtClean="0">
                              <a:latin typeface="Cambria Math"/>
                            </a:rPr>
                          </m:ctrlPr>
                        </m:sSubPr>
                        <m:e>
                          <m:r>
                            <a:rPr lang="en-US" sz="2400" b="0" i="1" dirty="0" smtClean="0">
                              <a:latin typeface="Cambria Math"/>
                            </a:rPr>
                            <m:t>𝑘</m:t>
                          </m:r>
                        </m:e>
                        <m:sub>
                          <m:r>
                            <a:rPr lang="en-US" sz="2400" b="0" i="1" dirty="0" smtClean="0">
                              <a:latin typeface="Cambria Math"/>
                            </a:rPr>
                            <m:t>𝑖𝑗</m:t>
                          </m:r>
                        </m:sub>
                      </m:sSub>
                    </m:oMath>
                  </a14:m>
                  <a:r>
                    <a:rPr lang="en-US" sz="2400" dirty="0" smtClean="0">
                      <a:latin typeface="Times New Roman" pitchFamily="18" charset="0"/>
                      <a:cs typeface="Times New Roman" pitchFamily="18" charset="0"/>
                    </a:rPr>
                    <a:t>) into (22) and simplify:</a:t>
                  </a:r>
                </a:p>
                <a:p>
                  <a:pPr marL="342900" indent="-342900">
                    <a:buFont typeface="Wingdings" pitchFamily="2" charset="2"/>
                    <a:buChar char="Ø"/>
                  </a:pPr>
                  <a:endParaRPr lang="en-US" sz="2400" b="0" i="0" dirty="0" smtClean="0">
                    <a:latin typeface="Times New Roman" pitchFamily="18" charset="0"/>
                    <a:cs typeface="Times New Roman" pitchFamily="18" charset="0"/>
                  </a:endParaRPr>
                </a:p>
                <a:p>
                  <a:pPr algn="just"/>
                  <a:r>
                    <a:rPr lang="en-US" sz="2400" dirty="0" smtClean="0"/>
                    <a:t>		</a:t>
                  </a:r>
                  <a14:m>
                    <m:oMath xmlns:m="http://schemas.openxmlformats.org/officeDocument/2006/math">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7.6786−</m:t>
                      </m:r>
                      <m:func>
                        <m:funcPr>
                          <m:ctrlPr>
                            <a:rPr lang="en-US" sz="2000" i="1">
                              <a:latin typeface="Cambria Math"/>
                            </a:rPr>
                          </m:ctrlPr>
                        </m:funcPr>
                        <m:fName>
                          <m:r>
                            <m:rPr>
                              <m:sty m:val="p"/>
                            </m:rPr>
                            <a:rPr lang="en-US" sz="2000">
                              <a:latin typeface="Cambria Math"/>
                            </a:rPr>
                            <m:t>ln</m:t>
                          </m:r>
                        </m:fName>
                        <m:e>
                          <m:sSub>
                            <m:sSubPr>
                              <m:ctrlPr>
                                <a:rPr lang="en-US" sz="2000" i="1">
                                  <a:latin typeface="Cambria Math"/>
                                </a:rPr>
                              </m:ctrlPr>
                            </m:sSubPr>
                            <m:e>
                              <m:r>
                                <a:rPr lang="en-US" sz="2000" i="1">
                                  <a:latin typeface="Cambria Math"/>
                                </a:rPr>
                                <m:t>𝑆</m:t>
                              </m:r>
                            </m:e>
                            <m:sub>
                              <m:r>
                                <a:rPr lang="en-US" sz="2000" i="1">
                                  <a:latin typeface="Cambria Math"/>
                                </a:rPr>
                                <m:t>𝑖𝑗</m:t>
                              </m:r>
                            </m:sub>
                          </m:sSub>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oMath>
                  </a14:m>
                  <a:r>
                    <a:rPr lang="en-US" sz="2000" dirty="0" smtClean="0"/>
                    <a:t>			</a:t>
                  </a:r>
                  <a:r>
                    <a:rPr lang="en-US" sz="2000" dirty="0" smtClean="0">
                      <a:latin typeface="Times New Roman" pitchFamily="18" charset="0"/>
                      <a:cs typeface="Times New Roman" pitchFamily="18" charset="0"/>
                    </a:rPr>
                    <a:t>(23)</a:t>
                  </a:r>
                  <a:endParaRPr lang="en-US" sz="2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04800" y="2810826"/>
                  <a:ext cx="8839200" cy="1608774"/>
                </a:xfrm>
                <a:prstGeom prst="rect">
                  <a:avLst/>
                </a:prstGeom>
                <a:blipFill rotWithShape="1">
                  <a:blip r:embed="rId5"/>
                  <a:stretch>
                    <a:fillRect l="-897" b="-11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219200" y="5181600"/>
                  <a:ext cx="7924800" cy="1510157"/>
                </a:xfrm>
                <a:prstGeom prst="rect">
                  <a:avLst/>
                </a:prstGeom>
                <a:noFill/>
              </p:spPr>
              <p:txBody>
                <a:bodyPr wrap="square" rtlCol="0">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m:rPr>
                          <m:aln/>
                        </m:rP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latin typeface="Cambria Math"/>
                    </a:rPr>
                    <a:t>		</a:t>
                  </a:r>
                  <a:r>
                    <a:rPr lang="en-US" sz="2000" dirty="0" smtClean="0">
                      <a:latin typeface="Times New Roman" pitchFamily="18" charset="0"/>
                      <a:cs typeface="Times New Roman" pitchFamily="18" charset="0"/>
                    </a:rPr>
                    <a:t>(24)</a:t>
                  </a:r>
                </a:p>
                <a:p>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25)</a:t>
                  </a:r>
                </a:p>
              </p:txBody>
            </p:sp>
          </mc:Choice>
          <mc:Fallback xmlns="">
            <p:sp>
              <p:nvSpPr>
                <p:cNvPr id="6" name="TextBox 5"/>
                <p:cNvSpPr txBox="1">
                  <a:spLocks noRot="1" noChangeAspect="1" noMove="1" noResize="1" noEditPoints="1" noAdjustHandles="1" noChangeArrowheads="1" noChangeShapeType="1" noTextEdit="1"/>
                </p:cNvSpPr>
                <p:nvPr/>
              </p:nvSpPr>
              <p:spPr>
                <a:xfrm>
                  <a:off x="1219200" y="5181600"/>
                  <a:ext cx="7924800" cy="1510157"/>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04800" y="4572000"/>
                  <a:ext cx="8839200" cy="461665"/>
                </a:xfrm>
                <a:prstGeom prst="rect">
                  <a:avLst/>
                </a:prstGeom>
                <a:noFill/>
              </p:spPr>
              <p:txBody>
                <a:bodyPr wrap="square" rtlCol="0">
                  <a:spAutoFit/>
                </a:bodyPr>
                <a:lstStyle/>
                <a:p>
                  <a:pPr marL="285750" indent="-285750">
                    <a:buFont typeface="Wingdings" pitchFamily="2" charset="2"/>
                    <a:buChar char="Ø"/>
                  </a:pPr>
                  <a:r>
                    <a:rPr lang="en-US" sz="2400" dirty="0">
                      <a:latin typeface="Times New Roman" pitchFamily="18" charset="0"/>
                      <a:cs typeface="Times New Roman" pitchFamily="18" charset="0"/>
                    </a:rPr>
                    <a:t>Now simplify the Carson’s </a:t>
                  </a:r>
                  <a:r>
                    <a:rPr lang="en-US" sz="2400" dirty="0" err="1" smtClean="0">
                      <a:latin typeface="Times New Roman" pitchFamily="18" charset="0"/>
                      <a:cs typeface="Times New Roman" pitchFamily="18" charset="0"/>
                    </a:rPr>
                    <a:t>Eq’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substituting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𝑖</m:t>
                          </m:r>
                        </m:sub>
                      </m:sSub>
                    </m:oMath>
                  </a14:m>
                  <a:r>
                    <a:rPr lang="en-US" sz="2400" dirty="0">
                      <a:latin typeface="Times New Roman" pitchFamily="18" charset="0"/>
                      <a:cs typeface="Times New Roman" pitchFamily="18" charset="0"/>
                    </a:rPr>
                    <a:t> in the first):</a:t>
                  </a:r>
                </a:p>
              </p:txBody>
            </p:sp>
          </mc:Choice>
          <mc:Fallback xmlns="">
            <p:sp>
              <p:nvSpPr>
                <p:cNvPr id="12" name="TextBox 11"/>
                <p:cNvSpPr txBox="1">
                  <a:spLocks noRot="1" noChangeAspect="1" noMove="1" noResize="1" noEditPoints="1" noAdjustHandles="1" noChangeArrowheads="1" noChangeShapeType="1" noTextEdit="1"/>
                </p:cNvSpPr>
                <p:nvPr/>
              </p:nvSpPr>
              <p:spPr>
                <a:xfrm>
                  <a:off x="304800" y="4572000"/>
                  <a:ext cx="8839200" cy="461665"/>
                </a:xfrm>
                <a:prstGeom prst="rect">
                  <a:avLst/>
                </a:prstGeom>
                <a:blipFill rotWithShape="1">
                  <a:blip r:embed="rId7"/>
                  <a:stretch>
                    <a:fillRect l="-897" t="-10526" b="-28947"/>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24</a:t>
            </a:fld>
            <a:endParaRPr lang="en-US"/>
          </a:p>
        </p:txBody>
      </p:sp>
      <p:sp>
        <p:nvSpPr>
          <p:cNvPr id="8" name="TextBox 7"/>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Modified Carson’s Equations</a:t>
            </a:r>
            <a:endParaRPr lang="en-US" sz="3200" dirty="0">
              <a:latin typeface="Times New Roman" pitchFamily="18" charset="0"/>
              <a:cs typeface="Times New Roman" pitchFamily="18" charset="0"/>
            </a:endParaRPr>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1479127"/>
      </p:ext>
    </p:extLst>
  </p:cSld>
  <p:clrMapOvr>
    <a:masterClrMapping/>
  </p:clrMapOvr>
  <mc:AlternateContent xmlns:mc="http://schemas.openxmlformats.org/markup-compatibility/2006" xmlns:p14="http://schemas.microsoft.com/office/powerpoint/2010/main">
    <mc:Choice Requires="p14">
      <p:transition spd="slow" p14:dur="2000" advTm="92166"/>
    </mc:Choice>
    <mc:Fallback xmlns="">
      <p:transition spd="slow" advTm="921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6426" x="3325813" y="2217738"/>
          <p14:tracePt t="6577" x="3325813" y="2211388"/>
          <p14:tracePt t="6609" x="3325813" y="2206625"/>
          <p14:tracePt t="6617" x="3325813" y="2200275"/>
          <p14:tracePt t="6633" x="3325813" y="2193925"/>
          <p14:tracePt t="6649" x="3325813" y="2182813"/>
          <p14:tracePt t="6665" x="3325813" y="2178050"/>
          <p14:tracePt t="6689" x="3325813" y="2171700"/>
          <p14:tracePt t="6705" x="3325813" y="2165350"/>
          <p14:tracePt t="6717" x="3325813" y="2160588"/>
          <p14:tracePt t="6732" x="3325813" y="2154238"/>
          <p14:tracePt t="6857" x="3332163" y="2154238"/>
          <p14:tracePt t="6993" x="3336925" y="2154238"/>
          <p14:tracePt t="7818" x="3332163" y="2154238"/>
          <p14:tracePt t="7826" x="3332163" y="2160588"/>
          <p14:tracePt t="7840" x="3332163" y="2165350"/>
          <p14:tracePt t="7849" x="3321050" y="2178050"/>
          <p14:tracePt t="7866" x="3297238" y="2193925"/>
          <p14:tracePt t="7883" x="3279775" y="2222500"/>
          <p14:tracePt t="7899" x="3268663" y="2246313"/>
          <p14:tracePt t="7916" x="3251200" y="2274888"/>
          <p14:tracePt t="7933" x="3246438" y="2297113"/>
          <p14:tracePt t="7950" x="3228975" y="2320925"/>
          <p14:tracePt t="7966" x="3194050" y="2343150"/>
          <p14:tracePt t="7983" x="3143250" y="2378075"/>
          <p14:tracePt t="7999" x="3079750" y="2417763"/>
          <p14:tracePt t="8017" x="3028950" y="2468563"/>
          <p14:tracePt t="8033" x="2978150" y="2514600"/>
          <p14:tracePt t="8050" x="2936875" y="2549525"/>
          <p14:tracePt t="8066" x="2874963" y="2589213"/>
          <p14:tracePt t="8083" x="2828925" y="2617788"/>
          <p14:tracePt t="8099" x="2782888" y="2646363"/>
          <p14:tracePt t="8116" x="2736850" y="2674938"/>
          <p14:tracePt t="8133" x="2697163" y="2697163"/>
          <p14:tracePt t="8149" x="2674938" y="2720975"/>
          <p14:tracePt t="8166" x="2657475" y="2743200"/>
          <p14:tracePt t="8183" x="2651125" y="2771775"/>
          <p14:tracePt t="8199" x="2651125" y="2789238"/>
          <p14:tracePt t="8217" x="2646363" y="2806700"/>
          <p14:tracePt t="8233" x="2646363" y="2811463"/>
          <p14:tracePt t="8306" x="2651125" y="2811463"/>
          <p14:tracePt t="8322" x="2657475" y="2811463"/>
          <p14:tracePt t="8362" x="2663825" y="2811463"/>
          <p14:tracePt t="8368" x="2668588" y="2811463"/>
          <p14:tracePt t="8402" x="2674938" y="2811463"/>
          <p14:tracePt t="8825" x="2679700" y="2811463"/>
          <p14:tracePt t="10881" x="2679700" y="2817813"/>
          <p14:tracePt t="10898" x="2679700" y="2822575"/>
          <p14:tracePt t="10905" x="2679700" y="2828925"/>
          <p14:tracePt t="10915" x="2679700" y="2835275"/>
          <p14:tracePt t="11049" x="2679700" y="2840038"/>
          <p14:tracePt t="11057" x="2692400" y="2846388"/>
          <p14:tracePt t="11057" x="2697163" y="2846388"/>
          <p14:tracePt t="11081" x="2703513" y="2851150"/>
          <p14:tracePt t="11082" x="2743200" y="2863850"/>
          <p14:tracePt t="11098" x="2782888" y="2863850"/>
          <p14:tracePt t="11116" x="2822575" y="2863850"/>
          <p14:tracePt t="11131" x="2868613" y="2863850"/>
          <p14:tracePt t="11149" x="2925763" y="2840038"/>
          <p14:tracePt t="11165" x="2982913" y="2794000"/>
          <p14:tracePt t="11182" x="3051175" y="2720975"/>
          <p14:tracePt t="11198" x="3108325" y="2635250"/>
          <p14:tracePt t="11215" x="3160713" y="2536825"/>
          <p14:tracePt t="11231" x="3211513" y="2446338"/>
          <p14:tracePt t="11231" x="3235325" y="2400300"/>
          <p14:tracePt t="11249" x="3268663" y="2325688"/>
          <p14:tracePt t="11265" x="3297238" y="2263775"/>
          <p14:tracePt t="11282" x="3325813" y="2193925"/>
          <p14:tracePt t="11298" x="3349625" y="2136775"/>
          <p14:tracePt t="11315" x="3371850" y="2079625"/>
          <p14:tracePt t="11332" x="3400425" y="2039938"/>
          <p14:tracePt t="11348" x="3422650" y="2011363"/>
          <p14:tracePt t="11365" x="3435350" y="1982788"/>
          <p14:tracePt t="11382" x="3440113" y="1965325"/>
          <p14:tracePt t="11398" x="3446463" y="1949450"/>
          <p14:tracePt t="11415" x="3446463" y="1925638"/>
          <p14:tracePt t="11431" x="3451225" y="1908175"/>
          <p14:tracePt t="11431" x="3451225" y="1892300"/>
          <p14:tracePt t="11449" x="3451225" y="1879600"/>
          <p14:tracePt t="11465" x="3451225" y="1851025"/>
          <p14:tracePt t="11482" x="3440113" y="1828800"/>
          <p14:tracePt t="11498" x="3417888" y="1793875"/>
          <p14:tracePt t="11515" x="3389313" y="1771650"/>
          <p14:tracePt t="11531" x="3371850" y="1749425"/>
          <p14:tracePt t="11548" x="3349625" y="1736725"/>
          <p14:tracePt t="11565" x="3336925" y="1731963"/>
          <p14:tracePt t="11582" x="3321050" y="1725613"/>
          <p14:tracePt t="11598" x="3308350" y="1720850"/>
          <p14:tracePt t="11615" x="3286125" y="1720850"/>
          <p14:tracePt t="11631" x="3275013" y="1720850"/>
          <p14:tracePt t="11631" x="3263900" y="1720850"/>
          <p14:tracePt t="11649" x="3257550" y="1720850"/>
          <p14:tracePt t="11649" x="3251200" y="1720850"/>
          <p14:tracePt t="11689" x="3246438" y="1720850"/>
          <p14:tracePt t="11697" x="3240088" y="1725613"/>
          <p14:tracePt t="11715" x="3228975" y="1736725"/>
          <p14:tracePt t="11731" x="3206750" y="1754188"/>
          <p14:tracePt t="11748" x="3178175" y="1778000"/>
          <p14:tracePt t="11765" x="3136900" y="1811338"/>
          <p14:tracePt t="11782" x="3103563" y="1839913"/>
          <p14:tracePt t="11798" x="3079750" y="1863725"/>
          <p14:tracePt t="11815" x="3068638" y="1879600"/>
          <p14:tracePt t="11831" x="3051175" y="1908175"/>
          <p14:tracePt t="11848" x="3040063" y="1949450"/>
          <p14:tracePt t="11866" x="3028950" y="1978025"/>
          <p14:tracePt t="11881" x="3017838" y="2006600"/>
          <p14:tracePt t="11899" x="3011488" y="2039938"/>
          <p14:tracePt t="11915" x="3011488" y="2063750"/>
          <p14:tracePt t="11932" x="3011488" y="2103438"/>
          <p14:tracePt t="11948" x="3022600" y="2149475"/>
          <p14:tracePt t="11965" x="3028950" y="2182813"/>
          <p14:tracePt t="11981" x="3040063" y="2228850"/>
          <p14:tracePt t="11999" x="3057525" y="2279650"/>
          <p14:tracePt t="12015" x="3092450" y="2332038"/>
          <p14:tracePt t="12032" x="3125788" y="2378075"/>
          <p14:tracePt t="12048" x="3189288" y="2439988"/>
          <p14:tracePt t="12065" x="3222625" y="2463800"/>
          <p14:tracePt t="12081" x="3275013" y="2492375"/>
          <p14:tracePt t="12099" x="3297238" y="2497138"/>
          <p14:tracePt t="12115" x="3332163" y="2508250"/>
          <p14:tracePt t="12132" x="3360738" y="2508250"/>
          <p14:tracePt t="12148" x="3389313" y="2508250"/>
          <p14:tracePt t="12165" x="3429000" y="2479675"/>
          <p14:tracePt t="12181" x="3468688" y="2451100"/>
          <p14:tracePt t="12199" x="3521075" y="2411413"/>
          <p14:tracePt t="12215" x="3543300" y="2389188"/>
          <p14:tracePt t="12232" x="3554413" y="2360613"/>
          <p14:tracePt t="12248" x="3565525" y="2314575"/>
          <p14:tracePt t="12265" x="3571875" y="2279650"/>
          <p14:tracePt t="12282" x="3571875" y="2246313"/>
          <p14:tracePt t="12300" x="3565525" y="2189163"/>
          <p14:tracePt t="12316" x="3536950" y="2132013"/>
          <p14:tracePt t="12333" x="3497263" y="2057400"/>
          <p14:tracePt t="12349" x="3451225" y="2006600"/>
          <p14:tracePt t="12366" x="3422650" y="1960563"/>
          <p14:tracePt t="12382" x="3382963" y="1925638"/>
          <p14:tracePt t="12400" x="3343275" y="1897063"/>
          <p14:tracePt t="12416" x="3303588" y="1863725"/>
          <p14:tracePt t="12433" x="3263900" y="1846263"/>
          <p14:tracePt t="12449" x="3211513" y="1822450"/>
          <p14:tracePt t="12466" x="3178175" y="1817688"/>
          <p14:tracePt t="12482" x="3136900" y="1817688"/>
          <p14:tracePt t="12500" x="3108325" y="1817688"/>
          <p14:tracePt t="12516" x="3086100" y="1817688"/>
          <p14:tracePt t="12533" x="3063875" y="1817688"/>
          <p14:tracePt t="12549" x="3046413" y="1822450"/>
          <p14:tracePt t="12566" x="3040063" y="1822450"/>
          <p14:tracePt t="12582" x="3035300" y="1828800"/>
          <p14:tracePt t="12600" x="3035300" y="1839913"/>
          <p14:tracePt t="12616" x="3022600" y="1851025"/>
          <p14:tracePt t="12633" x="3017838" y="1874838"/>
          <p14:tracePt t="12649" x="3006725" y="1903413"/>
          <p14:tracePt t="12649" x="3000375" y="1925638"/>
          <p14:tracePt t="12666" x="3000375" y="1960563"/>
          <p14:tracePt t="12682" x="3000375" y="2000250"/>
          <p14:tracePt t="12699" x="3000375" y="2039938"/>
          <p14:tracePt t="12716" x="3000375" y="2074863"/>
          <p14:tracePt t="12733" x="3000375" y="2103438"/>
          <p14:tracePt t="12749" x="3011488" y="2125663"/>
          <p14:tracePt t="12766" x="3011488" y="2143125"/>
          <p14:tracePt t="12782" x="3022600" y="2160588"/>
          <p14:tracePt t="12800" x="3035300" y="2182813"/>
          <p14:tracePt t="12816" x="3046413" y="2211388"/>
          <p14:tracePt t="12833" x="3063875" y="2235200"/>
          <p14:tracePt t="12849" x="3086100" y="2274888"/>
          <p14:tracePt t="12867" x="3103563" y="2297113"/>
          <p14:tracePt t="12882" x="3114675" y="2314575"/>
          <p14:tracePt t="12899" x="3121025" y="2332038"/>
          <p14:tracePt t="12916" x="3132138" y="2343150"/>
          <p14:tracePt t="12932" x="3149600" y="2354263"/>
          <p14:tracePt t="12949" x="3165475" y="2360613"/>
          <p14:tracePt t="12966" x="3178175" y="2365375"/>
          <p14:tracePt t="12982" x="3182938" y="2365375"/>
          <p14:tracePt t="12999" x="3194050" y="2371725"/>
          <p14:tracePt t="13016" x="3200400" y="2371725"/>
          <p14:tracePt t="13033" x="3211513" y="2371725"/>
          <p14:tracePt t="13049" x="3228975" y="2371725"/>
          <p14:tracePt t="13066" x="3246438" y="2371725"/>
          <p14:tracePt t="13082" x="3268663" y="2371725"/>
          <p14:tracePt t="13099" x="3292475" y="2371725"/>
          <p14:tracePt t="13116" x="3314700" y="2365375"/>
          <p14:tracePt t="13132" x="3325813" y="2365375"/>
          <p14:tracePt t="13149" x="3332163" y="2365375"/>
          <p14:tracePt t="13166" x="3343275" y="2360613"/>
          <p14:tracePt t="13182" x="3354388" y="2360613"/>
          <p14:tracePt t="13199" x="3354388" y="2354263"/>
          <p14:tracePt t="13234" x="3354388" y="2349500"/>
          <p14:tracePt t="13234" x="3360738" y="2349500"/>
          <p14:tracePt t="13249" x="3365500" y="2349500"/>
          <p14:tracePt t="13266" x="3365500" y="2343150"/>
          <p14:tracePt t="13282" x="3371850" y="2336800"/>
          <p14:tracePt t="13299" x="3378200" y="2336800"/>
          <p14:tracePt t="13316" x="3378200" y="2325688"/>
          <p14:tracePt t="13332" x="3382963" y="2325688"/>
          <p14:tracePt t="15291" x="3394075" y="2325688"/>
          <p14:tracePt t="15298" x="3411538" y="2320925"/>
          <p14:tracePt t="15316" x="3435350" y="2320925"/>
          <p14:tracePt t="15333" x="3451225" y="2320925"/>
          <p14:tracePt t="15349" x="3475038" y="2320925"/>
          <p14:tracePt t="15366" x="3492500" y="2320925"/>
          <p14:tracePt t="15382" x="3508375" y="2320925"/>
          <p14:tracePt t="15399" x="3525838" y="2320925"/>
          <p14:tracePt t="15416" x="3543300" y="2320925"/>
          <p14:tracePt t="15433" x="3560763" y="2320925"/>
          <p14:tracePt t="15449" x="3594100" y="2320925"/>
          <p14:tracePt t="15466" x="3622675" y="2314575"/>
          <p14:tracePt t="15482" x="3640138" y="2314575"/>
          <p14:tracePt t="15499" x="3663950" y="2314575"/>
          <p14:tracePt t="15515" x="3686175" y="2314575"/>
          <p14:tracePt t="15533" x="3714750" y="2314575"/>
          <p14:tracePt t="15549" x="3743325" y="2314575"/>
          <p14:tracePt t="15566" x="3778250" y="2314575"/>
          <p14:tracePt t="15582" x="3806825" y="2314575"/>
          <p14:tracePt t="15599" x="3835400" y="2314575"/>
          <p14:tracePt t="15615" x="3863975" y="2314575"/>
          <p14:tracePt t="15633" x="3897313" y="2314575"/>
          <p14:tracePt t="15649" x="3932238" y="2314575"/>
          <p14:tracePt t="15666" x="3960813" y="2314575"/>
          <p14:tracePt t="15683" x="3971925" y="2314575"/>
          <p14:tracePt t="15700" x="3994150" y="2314575"/>
          <p14:tracePt t="15715" x="4006850" y="2314575"/>
          <p14:tracePt t="15733" x="4022725" y="2314575"/>
          <p14:tracePt t="15749" x="4040188" y="2314575"/>
          <p14:tracePt t="15766" x="4068763" y="2314575"/>
          <p14:tracePt t="15782" x="4092575" y="2314575"/>
          <p14:tracePt t="15799" x="4108450" y="2314575"/>
          <p14:tracePt t="15815" x="4132263" y="2314575"/>
          <p14:tracePt t="15833" x="4160838" y="2314575"/>
          <p14:tracePt t="15849" x="4200525" y="2308225"/>
          <p14:tracePt t="15866" x="4229100" y="2308225"/>
          <p14:tracePt t="15882" x="4268788" y="2303463"/>
          <p14:tracePt t="15899" x="4303713" y="2303463"/>
          <p14:tracePt t="15915" x="4332288" y="2303463"/>
          <p14:tracePt t="15933" x="4371975" y="2303463"/>
          <p14:tracePt t="15949" x="4411663" y="2303463"/>
          <p14:tracePt t="15966" x="4451350" y="2303463"/>
          <p14:tracePt t="15982" x="4497388" y="2303463"/>
          <p14:tracePt t="15999" x="4537075" y="2303463"/>
          <p14:tracePt t="16015" x="4572000" y="2297113"/>
          <p14:tracePt t="16033" x="4606925" y="2297113"/>
          <p14:tracePt t="16049" x="4657725" y="2297113"/>
          <p14:tracePt t="16066" x="4692650" y="2297113"/>
          <p14:tracePt t="16082" x="4721225" y="2297113"/>
          <p14:tracePt t="16099" x="4743450" y="2297113"/>
          <p14:tracePt t="16115" x="4772025" y="2297113"/>
          <p14:tracePt t="16133" x="4794250" y="2297113"/>
          <p14:tracePt t="16149" x="4818063" y="2297113"/>
          <p14:tracePt t="16166" x="4829175" y="2297113"/>
          <p14:tracePt t="16182" x="4846638" y="2297113"/>
          <p14:tracePt t="16199" x="4851400" y="2297113"/>
          <p14:tracePt t="17570" x="4851400" y="2292350"/>
          <p14:tracePt t="17594" x="4851400" y="2286000"/>
          <p14:tracePt t="17598" x="4846638" y="2279650"/>
          <p14:tracePt t="17615" x="4829175" y="2263775"/>
          <p14:tracePt t="17632" x="4811713" y="2246313"/>
          <p14:tracePt t="17649" x="4789488" y="2222500"/>
          <p14:tracePt t="17665" x="4754563" y="2200275"/>
          <p14:tracePt t="17683" x="4732338" y="2189163"/>
          <p14:tracePt t="17683" x="0" y="0"/>
        </p14:tracePtLst>
        <p14:tracePtLst>
          <p14:tracePt t="37675" x="3525838" y="2193925"/>
          <p14:tracePt t="37894" x="3521075" y="2193925"/>
          <p14:tracePt t="38230" x="3521075" y="2200275"/>
          <p14:tracePt t="38233" x="3514725" y="2222500"/>
          <p14:tracePt t="38248" x="3508375" y="2251075"/>
          <p14:tracePt t="38264" x="3503613" y="2292350"/>
          <p14:tracePt t="38281" x="3503613" y="2325688"/>
          <p14:tracePt t="38297" x="3503613" y="2349500"/>
          <p14:tracePt t="38314" x="3497263" y="2371725"/>
          <p14:tracePt t="38331" x="3497263" y="2389188"/>
          <p14:tracePt t="38347" x="3492500" y="2411413"/>
          <p14:tracePt t="38364" x="3492500" y="2435225"/>
          <p14:tracePt t="38381" x="3486150" y="2463800"/>
          <p14:tracePt t="38381" x="3486150" y="2474913"/>
          <p14:tracePt t="38398" x="3486150" y="2503488"/>
          <p14:tracePt t="38414" x="3486150" y="2532063"/>
          <p14:tracePt t="38431" x="3486150" y="2554288"/>
          <p14:tracePt t="38448" x="3486150" y="2571750"/>
          <p14:tracePt t="38465" x="3479800" y="2582863"/>
          <p14:tracePt t="38481" x="3479800" y="2593975"/>
          <p14:tracePt t="38498" x="3479800" y="2611438"/>
          <p14:tracePt t="38514" x="3475038" y="2617788"/>
          <p14:tracePt t="38531" x="3475038" y="2622550"/>
          <p14:tracePt t="38547" x="3475038" y="2628900"/>
          <p14:tracePt t="38646" x="3475038" y="2635250"/>
          <p14:tracePt t="39405" x="3475038" y="2628900"/>
          <p14:tracePt t="39413" x="3475038" y="2606675"/>
          <p14:tracePt t="39430" x="3475038" y="2571750"/>
          <p14:tracePt t="39446" x="3475038" y="2525713"/>
          <p14:tracePt t="39463" x="3475038" y="2457450"/>
          <p14:tracePt t="39480" x="3475038" y="2417763"/>
          <p14:tracePt t="39498" x="3468688" y="2389188"/>
          <p14:tracePt t="39513" x="3468688" y="2365375"/>
          <p14:tracePt t="39531" x="3468688" y="2349500"/>
          <p14:tracePt t="39547" x="3463925" y="2332038"/>
          <p14:tracePt t="39565" x="3463925" y="2325688"/>
          <p14:tracePt t="39580" x="3463925" y="2320925"/>
          <p14:tracePt t="39598" x="3463925" y="2314575"/>
          <p14:tracePt t="39614" x="0" y="0"/>
        </p14:tracePtLst>
        <p14:tracePtLst>
          <p14:tracePt t="65443" x="5732463" y="4343400"/>
          <p14:tracePt t="65613" x="5726113" y="4343400"/>
          <p14:tracePt t="65621" x="5721350" y="4349750"/>
          <p14:tracePt t="65637" x="5715000" y="4349750"/>
          <p14:tracePt t="65653" x="5703888" y="4349750"/>
          <p14:tracePt t="65669" x="5697538" y="4349750"/>
          <p14:tracePt t="65685" x="5686425" y="4354513"/>
          <p14:tracePt t="65709" x="5686425" y="4360863"/>
          <p14:tracePt t="65717" x="5680075" y="4360863"/>
          <p14:tracePt t="66525" x="5686425" y="4360863"/>
          <p14:tracePt t="66541" x="5692775" y="4360863"/>
          <p14:tracePt t="66581" x="5697538" y="4360863"/>
          <p14:tracePt t="66597" x="5697538" y="4354513"/>
          <p14:tracePt t="71118" x="5703888" y="4354513"/>
          <p14:tracePt t="71142" x="5708650" y="4354513"/>
          <p14:tracePt t="71190" x="5715000" y="4354513"/>
          <p14:tracePt t="71214" x="5721350" y="4360863"/>
          <p14:tracePt t="71215" x="5732463" y="4360863"/>
          <p14:tracePt t="71230" x="5737225" y="4365625"/>
          <p14:tracePt t="71270" x="5743575" y="4365625"/>
          <p14:tracePt t="71273" x="5749925" y="4365625"/>
          <p14:tracePt t="71280" x="5754688" y="4371975"/>
          <p14:tracePt t="71326" x="5761038" y="4371975"/>
          <p14:tracePt t="71350" x="5765800" y="4371975"/>
          <p14:tracePt t="71366" x="5772150" y="4371975"/>
          <p14:tracePt t="71390" x="5778500" y="4371975"/>
          <p14:tracePt t="71398" x="5778500" y="4378325"/>
          <p14:tracePt t="71398" x="5783263" y="4378325"/>
          <p14:tracePt t="71414" x="5789613" y="4383088"/>
          <p14:tracePt t="71430" x="5794375" y="4383088"/>
          <p14:tracePt t="71447" x="5800725" y="4383088"/>
          <p14:tracePt t="71464" x="5807075" y="4389438"/>
          <p14:tracePt t="71480" x="5811838" y="4389438"/>
          <p14:tracePt t="71497" x="5818188" y="4389438"/>
          <p14:tracePt t="71582" x="5822950" y="4389438"/>
          <p14:tracePt t="71590" x="5829300" y="4389438"/>
          <p14:tracePt t="72054" x="5835650" y="4389438"/>
          <p14:tracePt t="72166" x="5840413" y="4389438"/>
          <p14:tracePt t="72182" x="5846763" y="4389438"/>
          <p14:tracePt t="72182" x="5851525" y="4389438"/>
          <p14:tracePt t="72213" x="5864225" y="4394200"/>
          <p14:tracePt t="72214" x="5868988" y="4394200"/>
          <p14:tracePt t="72231" x="5875338" y="4400550"/>
          <p14:tracePt t="72247" x="5880100" y="4400550"/>
          <p14:tracePt t="72264" x="5886450" y="4400550"/>
          <p14:tracePt t="72318" x="5892800" y="4400550"/>
          <p14:tracePt t="72350" x="5897563" y="4400550"/>
          <p14:tracePt t="72374" x="5897563" y="4406900"/>
          <p14:tracePt t="72390" x="5903913" y="4406900"/>
          <p14:tracePt t="72438" x="5908675" y="4406900"/>
          <p14:tracePt t="72622" x="5908675" y="4411663"/>
          <p14:tracePt t="72638" x="5908675" y="4418013"/>
          <p14:tracePt t="72646" x="5903913" y="4418013"/>
          <p14:tracePt t="72664" x="5897563" y="4422775"/>
          <p14:tracePt t="72680" x="5892800" y="4429125"/>
          <p14:tracePt t="72697" x="5886450" y="4435475"/>
          <p14:tracePt t="72713" x="5875338" y="4440238"/>
          <p14:tracePt t="72731" x="5864225" y="4451350"/>
          <p14:tracePt t="72747" x="5851525" y="4457700"/>
          <p14:tracePt t="72764" x="5835650" y="4468813"/>
          <p14:tracePt t="72780" x="5822950" y="4486275"/>
          <p14:tracePt t="72797" x="5807075" y="4503738"/>
          <p14:tracePt t="72814" x="5772150" y="4525963"/>
          <p14:tracePt t="72831" x="5732463" y="4549775"/>
          <p14:tracePt t="72847" x="5686425" y="4578350"/>
          <p14:tracePt t="72864" x="5640388" y="4600575"/>
          <p14:tracePt t="72880" x="5600700" y="4622800"/>
          <p14:tracePt t="72898" x="5554663" y="4640263"/>
          <p14:tracePt t="72913" x="5508625" y="4664075"/>
          <p14:tracePt t="72931" x="5435600" y="4686300"/>
          <p14:tracePt t="72947" x="5337175" y="4714875"/>
          <p14:tracePt t="72964" x="5211763" y="4732338"/>
          <p14:tracePt t="72980" x="5068888" y="4754563"/>
          <p14:tracePt t="72997" x="4943475" y="4772025"/>
          <p14:tracePt t="73014" x="4732338" y="4794250"/>
          <p14:tracePt t="73031" x="4583113" y="4811713"/>
          <p14:tracePt t="73047" x="4435475" y="4829175"/>
          <p14:tracePt t="73064" x="4286250" y="4857750"/>
          <p14:tracePt t="73080" x="4114800" y="4892675"/>
          <p14:tracePt t="73097" x="3971925" y="4921250"/>
          <p14:tracePt t="73113" x="3846513" y="4960938"/>
          <p14:tracePt t="73130" x="3725863" y="5000625"/>
          <p14:tracePt t="73147" x="3565525" y="5046663"/>
          <p14:tracePt t="73164" x="3422650" y="5086350"/>
          <p14:tracePt t="73180" x="3292475" y="5121275"/>
          <p14:tracePt t="73197" x="3182938" y="5149850"/>
          <p14:tracePt t="73214" x="3086100" y="5172075"/>
          <p14:tracePt t="73230" x="3057525" y="5178425"/>
          <p14:tracePt t="73247" x="3035300" y="5178425"/>
          <p14:tracePt t="73264" x="3028950" y="5178425"/>
          <p14:tracePt t="73598" x="3028950" y="5183188"/>
          <p14:tracePt t="73605" x="3022600" y="5189538"/>
          <p14:tracePt t="73638" x="3022600" y="5194300"/>
          <p14:tracePt t="73646" x="3017838" y="5194300"/>
          <p14:tracePt t="73664" x="3011488" y="5200650"/>
          <p14:tracePt t="73702" x="3006725" y="5200650"/>
          <p14:tracePt t="73998" x="3011488" y="5200650"/>
          <p14:tracePt t="74021" x="3017838" y="5200650"/>
          <p14:tracePt t="74029" x="3028950" y="5194300"/>
          <p14:tracePt t="74047" x="3057525" y="5189538"/>
          <p14:tracePt t="74063" x="3086100" y="5183188"/>
          <p14:tracePt t="74081" x="3149600" y="5178425"/>
          <p14:tracePt t="74097" x="3228975" y="5172075"/>
          <p14:tracePt t="74114" x="3303588" y="5172075"/>
          <p14:tracePt t="74130" x="3400425" y="5172075"/>
          <p14:tracePt t="74147" x="3514725" y="5172075"/>
          <p14:tracePt t="74163" x="3606800" y="5178425"/>
          <p14:tracePt t="74180" x="3686175" y="5183188"/>
          <p14:tracePt t="74197" x="3765550" y="5189538"/>
          <p14:tracePt t="74214" x="3822700" y="5194300"/>
          <p14:tracePt t="74230" x="3875088" y="5200650"/>
          <p14:tracePt t="74247" x="3914775" y="5207000"/>
          <p14:tracePt t="74263" x="3954463" y="5207000"/>
          <p14:tracePt t="74281" x="3994150" y="5207000"/>
          <p14:tracePt t="74297" x="4051300" y="5211763"/>
          <p14:tracePt t="74314" x="4097338" y="5218113"/>
          <p14:tracePt t="74330" x="4171950" y="5222875"/>
          <p14:tracePt t="74347" x="4251325" y="5229225"/>
          <p14:tracePt t="74363" x="4337050" y="5235575"/>
          <p14:tracePt t="74381" x="4429125" y="5240338"/>
          <p14:tracePt t="74397" x="4532313" y="5251450"/>
          <p14:tracePt t="74414" x="4600575" y="5257800"/>
          <p14:tracePt t="74430" x="4686300" y="5268913"/>
          <p14:tracePt t="74447" x="4754563" y="5275263"/>
          <p14:tracePt t="74463" x="4811713" y="5286375"/>
          <p14:tracePt t="74481" x="4868863" y="5292725"/>
          <p14:tracePt t="74497" x="4908550" y="5297488"/>
          <p14:tracePt t="74514" x="4943475" y="5297488"/>
          <p14:tracePt t="74530" x="4965700" y="5297488"/>
          <p14:tracePt t="74547" x="4994275" y="5303838"/>
          <p14:tracePt t="74563" x="5029200" y="5303838"/>
          <p14:tracePt t="74581" x="5068888" y="5303838"/>
          <p14:tracePt t="74597" x="5149850" y="5314950"/>
          <p14:tracePt t="74614" x="5222875" y="5321300"/>
          <p14:tracePt t="74630" x="5326063" y="5332413"/>
          <p14:tracePt t="74647" x="5440363" y="5337175"/>
          <p14:tracePt t="74663" x="5565775" y="5349875"/>
          <p14:tracePt t="74681" x="5686425" y="5360988"/>
          <p14:tracePt t="74697" x="5818188" y="5365750"/>
          <p14:tracePt t="74714" x="5965825" y="5372100"/>
          <p14:tracePt t="74730" x="6121400" y="5378450"/>
          <p14:tracePt t="74747" x="6275388" y="5383213"/>
          <p14:tracePt t="74763" x="6429375" y="5389563"/>
          <p14:tracePt t="74781" x="6578600" y="5389563"/>
          <p14:tracePt t="74797" x="6783388" y="5400675"/>
          <p14:tracePt t="74814" x="6915150" y="5418138"/>
          <p14:tracePt t="74830" x="7035800" y="5422900"/>
          <p14:tracePt t="74847" x="7126288" y="5429250"/>
          <p14:tracePt t="74863" x="7200900" y="5435600"/>
          <p14:tracePt t="74880" x="7240588" y="5435600"/>
          <p14:tracePt t="74897" x="7264400" y="5435600"/>
          <p14:tracePt t="74914" x="7269163" y="5435600"/>
          <p14:tracePt t="75638" x="7275513" y="5435600"/>
          <p14:tracePt t="75645" x="7286625" y="5446713"/>
          <p14:tracePt t="75664" x="7297738" y="5446713"/>
          <p14:tracePt t="75680" x="7304088" y="5451475"/>
          <p14:tracePt t="75697" x="7315200" y="5457825"/>
          <p14:tracePt t="75713" x="7321550" y="5457825"/>
          <p14:tracePt t="75730" x="7332663" y="5464175"/>
          <p14:tracePt t="75747" x="7332663" y="5468938"/>
          <p14:tracePt t="75764" x="7337425" y="5468938"/>
          <p14:tracePt t="77030" x="7337425" y="5480050"/>
          <p14:tracePt t="77037" x="7337425" y="5497513"/>
          <p14:tracePt t="77047" x="7332663" y="5514975"/>
          <p14:tracePt t="77064" x="7332663" y="5521325"/>
          <p14:tracePt t="77080" x="7332663" y="5537200"/>
          <p14:tracePt t="77097" x="7332663" y="5561013"/>
          <p14:tracePt t="77113" x="7332663" y="5611813"/>
          <p14:tracePt t="77130" x="7332663" y="5675313"/>
          <p14:tracePt t="77146" x="7332663" y="5754688"/>
          <p14:tracePt t="77163" x="7332663" y="5835650"/>
          <p14:tracePt t="77181" x="7332663" y="5897563"/>
          <p14:tracePt t="77197" x="7337425" y="5972175"/>
          <p14:tracePt t="77214" x="7343775" y="6000750"/>
          <p14:tracePt t="77230" x="7343775" y="6022975"/>
          <p14:tracePt t="77247" x="7343775" y="6057900"/>
          <p14:tracePt t="77263" x="7343775" y="6092825"/>
          <p14:tracePt t="77280" x="7343775" y="6108700"/>
          <p14:tracePt t="77296" x="7343775" y="6132513"/>
          <p14:tracePt t="77314" x="7343775" y="6137275"/>
          <p14:tracePt t="77330" x="7343775" y="6143625"/>
          <p14:tracePt t="77347" x="7343775" y="6149975"/>
          <p14:tracePt t="77749" x="7350125" y="6149975"/>
          <p14:tracePt t="79237" x="7343775" y="6149975"/>
          <p14:tracePt t="79245" x="7269163" y="6126163"/>
          <p14:tracePt t="79264" x="7194550" y="6108700"/>
          <p14:tracePt t="79280" x="7092950" y="6086475"/>
          <p14:tracePt t="79297" x="6978650" y="6069013"/>
          <p14:tracePt t="79313" x="6869113" y="6051550"/>
          <p14:tracePt t="79330" x="6772275" y="6040438"/>
          <p14:tracePt t="79346" x="6692900" y="6029325"/>
          <p14:tracePt t="79363" x="6629400" y="6022975"/>
          <p14:tracePt t="79380" x="6578600" y="6018213"/>
          <p14:tracePt t="79397" x="6550025" y="6011863"/>
          <p14:tracePt t="79413" x="6515100" y="6007100"/>
          <p14:tracePt t="79430" x="6503988" y="6007100"/>
          <p14:tracePt t="79446" x="6497638" y="6007100"/>
          <p14:tracePt t="79581" x="6492875" y="6007100"/>
          <p14:tracePt t="79613" x="6486525" y="6007100"/>
          <p14:tracePt t="79837" x="6492875" y="6007100"/>
          <p14:tracePt t="79893" x="6492875" y="6000750"/>
          <p14:tracePt t="79913" x="6492875" y="5994400"/>
          <p14:tracePt t="79934" x="6486525" y="5989638"/>
          <p14:tracePt t="79949" x="6486525" y="5983288"/>
          <p14:tracePt t="79963" x="6480175" y="5978525"/>
          <p14:tracePt t="79964" x="6475413" y="5978525"/>
          <p14:tracePt t="79980" x="6457950" y="5965825"/>
          <p14:tracePt t="79997" x="6435725" y="5954713"/>
          <p14:tracePt t="79997" x="6418263" y="5943600"/>
          <p14:tracePt t="80014" x="6372225" y="5921375"/>
          <p14:tracePt t="80030" x="6297613" y="5886450"/>
          <p14:tracePt t="80046" x="6207125" y="5857875"/>
          <p14:tracePt t="80063" x="6108700" y="5829300"/>
          <p14:tracePt t="80080" x="5989638" y="5794375"/>
          <p14:tracePt t="80096" x="5864225" y="5772150"/>
          <p14:tracePt t="80113" x="5726113" y="5743575"/>
          <p14:tracePt t="80130" x="5594350" y="5726113"/>
          <p14:tracePt t="80146" x="5435600" y="5703888"/>
          <p14:tracePt t="80164" x="5275263" y="5692775"/>
          <p14:tracePt t="80180" x="5097463" y="5675313"/>
          <p14:tracePt t="80197" x="4921250" y="5664200"/>
          <p14:tracePt t="80213" x="4664075" y="5640388"/>
          <p14:tracePt t="80230" x="4479925" y="5635625"/>
          <p14:tracePt t="80246" x="4297363" y="5618163"/>
          <p14:tracePt t="80263" x="4114800" y="5611813"/>
          <p14:tracePt t="80280" x="3937000" y="5611813"/>
          <p14:tracePt t="80296" x="3749675" y="5600700"/>
          <p14:tracePt t="80313" x="3617913" y="5594350"/>
          <p14:tracePt t="80330" x="3549650" y="5583238"/>
          <p14:tracePt t="80346" x="3536950" y="5572125"/>
          <p14:tracePt t="80677" x="3532188" y="5572125"/>
          <p14:tracePt t="80733" x="3525838" y="5572125"/>
          <p14:tracePt t="80749" x="3514725" y="5572125"/>
          <p14:tracePt t="80750" x="3497263" y="5572125"/>
          <p14:tracePt t="80763" x="3463925" y="5565775"/>
          <p14:tracePt t="80780" x="3422650" y="5565775"/>
          <p14:tracePt t="80796" x="3314700" y="5561013"/>
          <p14:tracePt t="80814" x="3211513" y="5554663"/>
          <p14:tracePt t="80830" x="3063875" y="5549900"/>
          <p14:tracePt t="80847" x="2892425" y="5537200"/>
          <p14:tracePt t="80863" x="2725738" y="5537200"/>
          <p14:tracePt t="80880" x="2554288" y="5537200"/>
          <p14:tracePt t="80896" x="2382838" y="5537200"/>
          <p14:tracePt t="80913" x="2211388" y="5532438"/>
          <p14:tracePt t="80930" x="2063750" y="5526088"/>
          <p14:tracePt t="80947" x="1931988" y="5514975"/>
          <p14:tracePt t="80963" x="1811338" y="5508625"/>
          <p14:tracePt t="80980" x="1731963" y="5503863"/>
          <p14:tracePt t="80996" x="1657350" y="5492750"/>
          <p14:tracePt t="81014" x="1635125" y="5492750"/>
          <p14:tracePt t="81030" x="1628775" y="5492750"/>
          <p14:tracePt t="81047" x="1617663" y="5492750"/>
          <p14:tracePt t="81063" x="1611313" y="5486400"/>
          <p14:tracePt t="81080" x="1600200" y="5486400"/>
          <p14:tracePt t="81096" x="1593850" y="5486400"/>
          <p14:tracePt t="81113" x="1582738" y="5486400"/>
          <p14:tracePt t="81130" x="1577975" y="5486400"/>
          <p14:tracePt t="81146" x="1554163" y="5486400"/>
          <p14:tracePt t="81163" x="1531938" y="5480050"/>
          <p14:tracePt t="81180" x="1492250" y="5475288"/>
          <p14:tracePt t="81196" x="1446213" y="5468938"/>
          <p14:tracePt t="81214" x="1422400" y="5464175"/>
          <p14:tracePt t="81230" x="1400175" y="5457825"/>
          <p14:tracePt t="81247" x="1389063" y="5457825"/>
          <p14:tracePt t="81263" x="1377950" y="5457825"/>
          <p14:tracePt t="81280" x="1371600" y="5457825"/>
          <p14:tracePt t="81333" x="1365250" y="5457825"/>
          <p14:tracePt t="81338" x="1360488" y="5457825"/>
          <p14:tracePt t="81365" x="1349375" y="5464175"/>
          <p14:tracePt t="81366" x="1343025" y="5464175"/>
          <p14:tracePt t="81380" x="1325563" y="5468938"/>
          <p14:tracePt t="81396" x="1303338" y="5475288"/>
          <p14:tracePt t="81414" x="1292225" y="5480050"/>
          <p14:tracePt t="81429" x="1279525" y="5486400"/>
          <p14:tracePt t="81446" x="1268413" y="5492750"/>
          <p14:tracePt t="81463" x="1257300" y="5492750"/>
          <p14:tracePt t="81480" x="1246188" y="5497513"/>
          <p14:tracePt t="81565" x="1246188" y="5503863"/>
          <p14:tracePt t="83373" x="1246188" y="5508625"/>
          <p14:tracePt t="83381" x="1235075" y="5543550"/>
          <p14:tracePt t="83396" x="1222375" y="5600700"/>
          <p14:tracePt t="83413" x="1211263" y="5692775"/>
          <p14:tracePt t="83430" x="1211263" y="5726113"/>
          <p14:tracePt t="83446" x="1211263" y="5749925"/>
          <p14:tracePt t="83463" x="1211263" y="5778500"/>
          <p14:tracePt t="83479" x="1211263" y="5818188"/>
          <p14:tracePt t="83496" x="1211263" y="5857875"/>
          <p14:tracePt t="83513" x="1211263" y="5897563"/>
          <p14:tracePt t="83529" x="1211263" y="5932488"/>
          <p14:tracePt t="83546" x="1211263" y="5965825"/>
          <p14:tracePt t="83563" x="1211263" y="6000750"/>
          <p14:tracePt t="83579" x="1211263" y="6018213"/>
          <p14:tracePt t="83596" x="1211263" y="6046788"/>
          <p14:tracePt t="83613" x="1217613" y="6075363"/>
          <p14:tracePt t="83630" x="1222375" y="6103938"/>
          <p14:tracePt t="83646" x="1222375" y="6132513"/>
          <p14:tracePt t="83663" x="1228725" y="6165850"/>
          <p14:tracePt t="83679" x="1239838" y="6211888"/>
          <p14:tracePt t="83696" x="1250950" y="6251575"/>
          <p14:tracePt t="83713" x="1250950" y="6292850"/>
          <p14:tracePt t="83729" x="1257300" y="6321425"/>
          <p14:tracePt t="83747" x="1268413" y="6354763"/>
          <p14:tracePt t="83763" x="1274763" y="6394450"/>
          <p14:tracePt t="83780" x="1279525" y="6418263"/>
          <p14:tracePt t="83796" x="1292225" y="6457950"/>
          <p14:tracePt t="83813" x="1296988" y="6475413"/>
          <p14:tracePt t="83829" x="1303338" y="6480175"/>
          <p14:tracePt t="83846" x="1303338" y="6486525"/>
          <p14:tracePt t="84093" x="1308100" y="6486525"/>
          <p14:tracePt t="84301" x="1314450" y="6486525"/>
          <p14:tracePt t="84357" x="1314450" y="6480175"/>
          <p14:tracePt t="84380" x="1320800" y="6480175"/>
          <p14:tracePt t="84685" x="1325563" y="6480175"/>
          <p14:tracePt t="84699" x="1325563" y="6475413"/>
          <p14:tracePt t="84713" x="1325563" y="6469063"/>
          <p14:tracePt t="84729" x="1331913" y="6469063"/>
          <p14:tracePt t="84746" x="1331913" y="6464300"/>
          <p14:tracePt t="84957" x="1336675" y="6464300"/>
          <p14:tracePt t="84965" x="1336675" y="6457950"/>
          <p14:tracePt t="84997" x="1343025" y="6457950"/>
          <p14:tracePt t="85000" x="1343025" y="6451600"/>
          <p14:tracePt t="85013" x="1343025" y="6446838"/>
          <p14:tracePt t="85149" x="1349375" y="6446838"/>
          <p14:tracePt t="85157" x="1349375" y="6440488"/>
          <p14:tracePt t="85165" x="1354138" y="6440488"/>
          <p14:tracePt t="85179" x="1365250" y="6435725"/>
          <p14:tracePt t="85196" x="1377950" y="6429375"/>
          <p14:tracePt t="85196" x="1377950" y="6423025"/>
          <p14:tracePt t="85213" x="1389063" y="6423025"/>
          <p14:tracePt t="85229" x="1393825" y="6418263"/>
          <p14:tracePt t="85246" x="1393825" y="6411913"/>
          <p14:tracePt t="85263" x="1400175" y="6411913"/>
          <p14:tracePt t="85309" x="1406525" y="6411913"/>
          <p14:tracePt t="85317" x="1406525" y="6407150"/>
          <p14:tracePt t="85349" x="1411288" y="6407150"/>
          <p14:tracePt t="85830" x="1417638" y="6400800"/>
          <p14:tracePt t="85831" x="1422400" y="6394450"/>
          <p14:tracePt t="85847" x="1428750" y="6389688"/>
          <p14:tracePt t="85864" x="1435100" y="6389688"/>
          <p14:tracePt t="85880" x="1439863" y="6383338"/>
          <p14:tracePt t="86062" x="1439863" y="6378575"/>
          <p14:tracePt t="86230" x="1439863" y="6372225"/>
          <p14:tracePt t="86247" x="1435100" y="6372225"/>
          <p14:tracePt t="86318" x="1435100" y="6365875"/>
          <p14:tracePt t="86358" x="1435100" y="6361113"/>
          <p14:tracePt t="86382" x="1435100" y="6354763"/>
          <p14:tracePt t="86462" x="1435100" y="6350000"/>
          <p14:tracePt t="86526" x="1435100" y="6343650"/>
          <p14:tracePt t="86558" x="1435100" y="6337300"/>
          <p14:tracePt t="86566" x="1435100" y="6332538"/>
          <p14:tracePt t="86597" x="1435100" y="6326188"/>
          <p14:tracePt t="86614" x="1435100" y="6321425"/>
          <p14:tracePt t="86615" x="1435100" y="6315075"/>
          <p14:tracePt t="86630" x="1435100" y="6308725"/>
          <p14:tracePt t="87982" x="1428750" y="6308725"/>
          <p14:tracePt t="87997" x="1422400" y="6308725"/>
          <p14:tracePt t="88001" x="1406525" y="6308725"/>
          <p14:tracePt t="88014" x="1389063" y="6303963"/>
          <p14:tracePt t="88030" x="1354138" y="6292850"/>
          <p14:tracePt t="88047" x="1303338" y="6269038"/>
          <p14:tracePt t="88063" x="1246188" y="6240463"/>
          <p14:tracePt t="88080" x="1193800" y="6207125"/>
          <p14:tracePt t="88097" x="1136650" y="6165850"/>
          <p14:tracePt t="88115" x="1092200" y="6137275"/>
          <p14:tracePt t="88130" x="1050925" y="6108700"/>
          <p14:tracePt t="88147" x="1006475" y="6069013"/>
          <p14:tracePt t="88163" x="965200" y="6035675"/>
          <p14:tracePt t="88181" x="925513" y="5983288"/>
          <p14:tracePt t="88197" x="885825" y="5921375"/>
          <p14:tracePt t="88197" x="863600" y="5880100"/>
          <p14:tracePt t="88214" x="817563" y="5794375"/>
          <p14:tracePt t="88230" x="765175" y="5697538"/>
          <p14:tracePt t="88247" x="720725" y="5565775"/>
          <p14:tracePt t="88263" x="679450" y="5422900"/>
          <p14:tracePt t="88280" x="657225" y="5268913"/>
          <p14:tracePt t="88297" x="635000" y="5092700"/>
          <p14:tracePt t="88313" x="628650" y="4914900"/>
          <p14:tracePt t="88330" x="628650" y="4732338"/>
          <p14:tracePt t="88347" x="628650" y="4549775"/>
          <p14:tracePt t="88363" x="650875" y="4354513"/>
          <p14:tracePt t="88381" x="663575" y="4183063"/>
          <p14:tracePt t="88397" x="685800" y="4022725"/>
          <p14:tracePt t="88397" x="696913" y="3925888"/>
          <p14:tracePt t="88414" x="720725" y="3760788"/>
          <p14:tracePt t="88430" x="749300" y="3589338"/>
          <p14:tracePt t="88447" x="777875" y="3446463"/>
          <p14:tracePt t="88463" x="811213" y="3297238"/>
          <p14:tracePt t="88480" x="850900" y="3178175"/>
          <p14:tracePt t="88497" x="879475" y="3057525"/>
          <p14:tracePt t="88513" x="903288" y="2954338"/>
          <p14:tracePt t="88530" x="931863" y="2868613"/>
          <p14:tracePt t="88547" x="965200" y="2794000"/>
          <p14:tracePt t="88563" x="982663" y="2732088"/>
          <p14:tracePt t="88580" x="1006475" y="2686050"/>
          <p14:tracePt t="88597" x="1028700" y="2651125"/>
          <p14:tracePt t="88597" x="1039813" y="2635250"/>
          <p14:tracePt t="88614" x="1063625" y="2611438"/>
          <p14:tracePt t="88630" x="1085850" y="2611438"/>
          <p14:tracePt t="88647" x="1120775" y="2606675"/>
          <p14:tracePt t="88663" x="1177925" y="2606675"/>
          <p14:tracePt t="88680" x="1263650" y="2606675"/>
          <p14:tracePt t="88697" x="1389063" y="2606675"/>
          <p14:tracePt t="88713" x="1536700" y="2606675"/>
          <p14:tracePt t="88731" x="1697038" y="2611438"/>
          <p14:tracePt t="88747" x="1846263" y="2611438"/>
          <p14:tracePt t="88764" x="1978025" y="2617788"/>
          <p14:tracePt t="88780" x="2097088" y="2617788"/>
          <p14:tracePt t="88797" x="2189163" y="2628900"/>
          <p14:tracePt t="88813" x="2246313" y="2640013"/>
          <p14:tracePt t="90549" x="0" y="0"/>
        </p14:tracePtLst>
      </p14:laserTraceLst>
    </p:ext>
  </p:extLst>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10" name="Title 9"/>
          <p:cNvSpPr>
            <a:spLocks noGrp="1"/>
          </p:cNvSpPr>
          <p:nvPr>
            <p:ph type="title"/>
          </p:nvPr>
        </p:nvSpPr>
        <p:spPr/>
        <p:txBody>
          <a:bodyPr/>
          <a:lstStyle/>
          <a:p>
            <a:r>
              <a:rPr lang="en-US" dirty="0" smtClean="0"/>
              <a:t>Lagging </a:t>
            </a:r>
            <a:r>
              <a:rPr lang="en-US" dirty="0"/>
              <a:t>Open Wye-Open Delta Connection</a:t>
            </a:r>
          </a:p>
        </p:txBody>
      </p:sp>
      <p:pic>
        <p:nvPicPr>
          <p:cNvPr id="12" name="Content Placeholder 11"/>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1268777" y="1600200"/>
            <a:ext cx="6606445" cy="4525963"/>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40</a:t>
            </a:fld>
            <a:endParaRPr lang="en-US"/>
          </a:p>
        </p:txBody>
      </p:sp>
      <p:pic>
        <p:nvPicPr>
          <p:cNvPr id="13" name="Audio 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148078680"/>
      </p:ext>
    </p:extLst>
  </p:cSld>
  <p:clrMapOvr>
    <a:masterClrMapping/>
  </p:clrMapOvr>
  <mc:AlternateContent xmlns:mc="http://schemas.openxmlformats.org/markup-compatibility/2006" xmlns:p14="http://schemas.microsoft.com/office/powerpoint/2010/main">
    <mc:Choice Requires="p14">
      <p:transition spd="slow" p14:dur="2000" advTm="82938"/>
    </mc:Choice>
    <mc:Fallback xmlns="">
      <p:transition spd="slow" advTm="829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extLst>
    <p:ext uri="{3A86A75C-4F4B-4683-9AE1-C65F6400EC91}">
      <p14:laserTraceLst xmlns:p14="http://schemas.microsoft.com/office/powerpoint/2010/main">
        <p14:tracePtLst>
          <p14:tracePt t="16434" x="1439863" y="2532063"/>
          <p14:tracePt t="16481" x="1435100" y="2532063"/>
          <p14:tracePt t="16506" x="1428750" y="2532063"/>
          <p14:tracePt t="16530" x="1417638" y="2532063"/>
          <p14:tracePt t="16538" x="1400175" y="2514600"/>
          <p14:tracePt t="16553" x="1382713" y="2497138"/>
          <p14:tracePt t="16569" x="1349375" y="2463800"/>
          <p14:tracePt t="16602" x="1325563" y="2439988"/>
          <p14:tracePt t="16609" x="1308100" y="2417763"/>
          <p14:tracePt t="16619" x="1292225" y="2393950"/>
          <p14:tracePt t="16641" x="1285875" y="2378075"/>
          <p14:tracePt t="16658" x="1279525" y="2371725"/>
          <p14:tracePt t="16674" x="1274763" y="2360613"/>
          <p14:tracePt t="16690" x="1268413" y="2354263"/>
          <p14:tracePt t="16703" x="1263650" y="2336800"/>
          <p14:tracePt t="16722" x="1257300" y="2325688"/>
          <p14:tracePt t="16738" x="1250950" y="2308225"/>
          <p14:tracePt t="16753" x="1246188" y="2303463"/>
          <p14:tracePt t="16769" x="1235075" y="2268538"/>
          <p14:tracePt t="16786" x="1222375" y="2251075"/>
          <p14:tracePt t="16802" x="1211263" y="2222500"/>
          <p14:tracePt t="16819" x="1193800" y="2193925"/>
          <p14:tracePt t="16836" x="1189038" y="2165350"/>
          <p14:tracePt t="16852" x="1171575" y="2149475"/>
          <p14:tracePt t="16869" x="1160463" y="2120900"/>
          <p14:tracePt t="16886" x="1154113" y="2097088"/>
          <p14:tracePt t="16902" x="1136650" y="2074863"/>
          <p14:tracePt t="16920" x="1125538" y="2051050"/>
          <p14:tracePt t="16936" x="1120775" y="2028825"/>
          <p14:tracePt t="16953" x="1108075" y="2017713"/>
          <p14:tracePt t="16969" x="1096963" y="1993900"/>
          <p14:tracePt t="16986" x="1096963" y="1989138"/>
          <p14:tracePt t="17185" x="1096963" y="1982788"/>
          <p14:tracePt t="17193" x="1096963" y="1978025"/>
          <p14:tracePt t="17203" x="1096963" y="1971675"/>
          <p14:tracePt t="17219" x="1096963" y="1960563"/>
          <p14:tracePt t="17257" x="1096963" y="1954213"/>
          <p14:tracePt t="17281" x="1096963" y="1949450"/>
          <p14:tracePt t="17402" x="1096963" y="1943100"/>
          <p14:tracePt t="17402" x="1092200" y="1931988"/>
          <p14:tracePt t="17420" x="1092200" y="1920875"/>
          <p14:tracePt t="17437" x="1092200" y="1914525"/>
          <p14:tracePt t="17482" x="1092200" y="1908175"/>
          <p14:tracePt t="17867" x="1096963" y="1908175"/>
          <p14:tracePt t="17874" x="1103313" y="1908175"/>
          <p14:tracePt t="17886" x="1108075" y="1908175"/>
          <p14:tracePt t="17903" x="1114425" y="1908175"/>
          <p14:tracePt t="17920" x="1125538" y="1908175"/>
          <p14:tracePt t="17937" x="1143000" y="1908175"/>
          <p14:tracePt t="17953" x="1160463" y="1914525"/>
          <p14:tracePt t="17953" x="1165225" y="1914525"/>
          <p14:tracePt t="17971" x="1177925" y="1920875"/>
          <p14:tracePt t="17987" x="1182688" y="1920875"/>
          <p14:tracePt t="18004" x="1193800" y="1920875"/>
          <p14:tracePt t="18362" x="1193800" y="1925638"/>
          <p14:tracePt t="18371" x="1189038" y="1925638"/>
          <p14:tracePt t="18387" x="1171575" y="1960563"/>
          <p14:tracePt t="18403" x="1149350" y="2000250"/>
          <p14:tracePt t="18420" x="1131888" y="2051050"/>
          <p14:tracePt t="18437" x="1108075" y="2125663"/>
          <p14:tracePt t="18453" x="1092200" y="2222500"/>
          <p14:tracePt t="18470" x="1057275" y="2336800"/>
          <p14:tracePt t="18486" x="1035050" y="2468563"/>
          <p14:tracePt t="18504" x="1000125" y="2611438"/>
          <p14:tracePt t="18520" x="982663" y="2771775"/>
          <p14:tracePt t="18537" x="965200" y="2908300"/>
          <p14:tracePt t="18554" x="960438" y="3028950"/>
          <p14:tracePt t="18554" x="960438" y="3079750"/>
          <p14:tracePt t="18571" x="960438" y="3178175"/>
          <p14:tracePt t="18587" x="960438" y="3268663"/>
          <p14:tracePt t="18603" x="965200" y="3360738"/>
          <p14:tracePt t="18620" x="977900" y="3429000"/>
          <p14:tracePt t="18637" x="982663" y="3486150"/>
          <p14:tracePt t="18653" x="982663" y="3536950"/>
          <p14:tracePt t="18670" x="989013" y="3578225"/>
          <p14:tracePt t="18686" x="989013" y="3617913"/>
          <p14:tracePt t="18703" x="1000125" y="3663950"/>
          <p14:tracePt t="18720" x="1006475" y="3703638"/>
          <p14:tracePt t="18737" x="1011238" y="3749675"/>
          <p14:tracePt t="18753" x="1017588" y="3778250"/>
          <p14:tracePt t="18753" x="1017588" y="3800475"/>
          <p14:tracePt t="18771" x="1028700" y="3840163"/>
          <p14:tracePt t="18787" x="1028700" y="3875088"/>
          <p14:tracePt t="18803" x="1039813" y="3908425"/>
          <p14:tracePt t="18820" x="1046163" y="3937000"/>
          <p14:tracePt t="18837" x="1046163" y="3960813"/>
          <p14:tracePt t="18853" x="1050925" y="3978275"/>
          <p14:tracePt t="18870" x="1050925" y="3989388"/>
          <p14:tracePt t="18886" x="1050925" y="4006850"/>
          <p14:tracePt t="18903" x="1057275" y="4022725"/>
          <p14:tracePt t="18920" x="1063625" y="4040188"/>
          <p14:tracePt t="18936" x="1063625" y="4057650"/>
          <p14:tracePt t="18954" x="1074738" y="4068763"/>
          <p14:tracePt t="18970" x="1079500" y="4086225"/>
          <p14:tracePt t="18987" x="1085850" y="4092575"/>
          <p14:tracePt t="19026" x="1092200" y="4092575"/>
          <p14:tracePt t="19053" x="1096963" y="4092575"/>
          <p14:tracePt t="19054" x="1103313" y="4092575"/>
          <p14:tracePt t="19070" x="1108075" y="4092575"/>
          <p14:tracePt t="19087" x="1120775" y="4092575"/>
          <p14:tracePt t="19103" x="1125538" y="4086225"/>
          <p14:tracePt t="19120" x="1131888" y="4086225"/>
          <p14:tracePt t="19136" x="1136650" y="4086225"/>
          <p14:tracePt t="19194" x="1136650" y="4079875"/>
          <p14:tracePt t="20203" x="1136650" y="4068763"/>
          <p14:tracePt t="20208" x="1125538" y="4064000"/>
          <p14:tracePt t="20221" x="1125538" y="4051300"/>
          <p14:tracePt t="20237" x="1120775" y="4035425"/>
          <p14:tracePt t="20254" x="1114425" y="4011613"/>
          <p14:tracePt t="20271" x="1096963" y="3989388"/>
          <p14:tracePt t="20287" x="1092200" y="3971925"/>
          <p14:tracePt t="20304" x="1085850" y="3954463"/>
          <p14:tracePt t="20321" x="1079500" y="3943350"/>
          <p14:tracePt t="20337" x="1074738" y="3932238"/>
          <p14:tracePt t="20355" x="1074738" y="3921125"/>
          <p14:tracePt t="20371" x="1068388" y="3914775"/>
          <p14:tracePt t="20388" x="1063625" y="3908425"/>
          <p14:tracePt t="20404" x="1063625" y="3897313"/>
          <p14:tracePt t="20421" x="1057275" y="3892550"/>
          <p14:tracePt t="20437" x="1050925" y="3875088"/>
          <p14:tracePt t="20454" x="1046163" y="3863975"/>
          <p14:tracePt t="20471" x="1046163" y="3846513"/>
          <p14:tracePt t="20487" x="1035050" y="3835400"/>
          <p14:tracePt t="20503" x="1028700" y="3811588"/>
          <p14:tracePt t="20520" x="1022350" y="3783013"/>
          <p14:tracePt t="20536" x="1011238" y="3754438"/>
          <p14:tracePt t="20553" x="993775" y="3708400"/>
          <p14:tracePt t="20553" x="982663" y="3692525"/>
          <p14:tracePt t="20571" x="965200" y="3640138"/>
          <p14:tracePt t="20587" x="954088" y="3582988"/>
          <p14:tracePt t="20604" x="936625" y="3532188"/>
          <p14:tracePt t="20620" x="925513" y="3468688"/>
          <p14:tracePt t="20637" x="914400" y="3417888"/>
          <p14:tracePt t="20653" x="908050" y="3360738"/>
          <p14:tracePt t="20670" x="903288" y="3297238"/>
          <p14:tracePt t="20686" x="903288" y="3217863"/>
          <p14:tracePt t="20703" x="892175" y="3136900"/>
          <p14:tracePt t="20720" x="874713" y="3046413"/>
          <p14:tracePt t="20737" x="868363" y="2971800"/>
          <p14:tracePt t="20753" x="850900" y="2892425"/>
          <p14:tracePt t="20753" x="850900" y="2863850"/>
          <p14:tracePt t="20770" x="850900" y="2789238"/>
          <p14:tracePt t="20786" x="846138" y="2720975"/>
          <p14:tracePt t="20804" x="839788" y="2663825"/>
          <p14:tracePt t="20820" x="839788" y="2600325"/>
          <p14:tracePt t="20837" x="839788" y="2543175"/>
          <p14:tracePt t="20853" x="835025" y="2492375"/>
          <p14:tracePt t="20870" x="835025" y="2446338"/>
          <p14:tracePt t="20886" x="835025" y="2400300"/>
          <p14:tracePt t="20903" x="835025" y="2365375"/>
          <p14:tracePt t="20920" x="835025" y="2332038"/>
          <p14:tracePt t="20937" x="835025" y="2303463"/>
          <p14:tracePt t="20953" x="835025" y="2274888"/>
          <p14:tracePt t="20970" x="835025" y="2235200"/>
          <p14:tracePt t="20986" x="835025" y="2211388"/>
          <p14:tracePt t="21004" x="835025" y="2189163"/>
          <p14:tracePt t="21020" x="835025" y="2171700"/>
          <p14:tracePt t="21037" x="835025" y="2143125"/>
          <p14:tracePt t="21053" x="835025" y="2125663"/>
          <p14:tracePt t="21071" x="839788" y="2103438"/>
          <p14:tracePt t="21086" x="846138" y="2085975"/>
          <p14:tracePt t="21104" x="846138" y="2079625"/>
          <p14:tracePt t="21120" x="850900" y="2068513"/>
          <p14:tracePt t="21137" x="850900" y="2063750"/>
          <p14:tracePt t="21153" x="850900" y="2051050"/>
          <p14:tracePt t="21153" x="857250" y="2051050"/>
          <p14:tracePt t="21170" x="863600" y="2046288"/>
          <p14:tracePt t="21210" x="863600" y="2039938"/>
          <p14:tracePt t="21218" x="863600" y="2035175"/>
          <p14:tracePt t="21619" x="863600" y="2039938"/>
          <p14:tracePt t="21643" x="857250" y="2039938"/>
          <p14:tracePt t="22051" x="863600" y="2035175"/>
          <p14:tracePt t="22056" x="879475" y="2022475"/>
          <p14:tracePt t="22071" x="885825" y="2011363"/>
          <p14:tracePt t="22087" x="903288" y="2006600"/>
          <p14:tracePt t="22104" x="908050" y="2000250"/>
          <p14:tracePt t="22120" x="914400" y="2000250"/>
          <p14:tracePt t="22137" x="920750" y="1993900"/>
          <p14:tracePt t="22251" x="925513" y="1993900"/>
          <p14:tracePt t="22254" x="931863" y="1993900"/>
          <p14:tracePt t="22271" x="942975" y="1982788"/>
          <p14:tracePt t="22288" x="949325" y="1982788"/>
          <p14:tracePt t="22304" x="954088" y="1982788"/>
          <p14:tracePt t="22523" x="954088" y="1978025"/>
          <p14:tracePt t="22531" x="965200" y="1978025"/>
          <p14:tracePt t="22539" x="993775" y="1960563"/>
          <p14:tracePt t="22555" x="1022350" y="1954213"/>
          <p14:tracePt t="22570" x="1074738" y="1936750"/>
          <p14:tracePt t="22588" x="1096963" y="1936750"/>
          <p14:tracePt t="22604" x="1108075" y="1931988"/>
          <p14:tracePt t="22667" x="1114425" y="1931988"/>
          <p14:tracePt t="22681" x="1120775" y="1931988"/>
          <p14:tracePt t="22688" x="1125538" y="1931988"/>
          <p14:tracePt t="22704" x="1136650" y="1931988"/>
          <p14:tracePt t="22721" x="1149350" y="1931988"/>
          <p14:tracePt t="22737" x="1154113" y="1931988"/>
          <p14:tracePt t="22755" x="1160463" y="1931988"/>
          <p14:tracePt t="23499" x="1160463" y="1936750"/>
          <p14:tracePt t="23515" x="1154113" y="1936750"/>
          <p14:tracePt t="23522" x="1143000" y="1949450"/>
          <p14:tracePt t="23539" x="1125538" y="1954213"/>
          <p14:tracePt t="23554" x="1114425" y="1965325"/>
          <p14:tracePt t="23570" x="1092200" y="1978025"/>
          <p14:tracePt t="23588" x="1074738" y="1989138"/>
          <p14:tracePt t="23604" x="1057275" y="1993900"/>
          <p14:tracePt t="23621" x="1039813" y="2006600"/>
          <p14:tracePt t="23637" x="1028700" y="2017713"/>
          <p14:tracePt t="23654" x="1017588" y="2028825"/>
          <p14:tracePt t="23670" x="1006475" y="2039938"/>
          <p14:tracePt t="23687" x="989013" y="2063750"/>
          <p14:tracePt t="23704" x="971550" y="2085975"/>
          <p14:tracePt t="23721" x="949325" y="2120900"/>
          <p14:tracePt t="23737" x="931863" y="2160588"/>
          <p14:tracePt t="23754" x="908050" y="2200275"/>
          <p14:tracePt t="23770" x="879475" y="2263775"/>
          <p14:tracePt t="23788" x="874713" y="2314575"/>
          <p14:tracePt t="23804" x="863600" y="2371725"/>
          <p14:tracePt t="23821" x="857250" y="2428875"/>
          <p14:tracePt t="23837" x="850900" y="2486025"/>
          <p14:tracePt t="23854" x="850900" y="2549525"/>
          <p14:tracePt t="23870" x="850900" y="2622550"/>
          <p14:tracePt t="23887" x="850900" y="2697163"/>
          <p14:tracePt t="23904" x="857250" y="2778125"/>
          <p14:tracePt t="23920" x="857250" y="2857500"/>
          <p14:tracePt t="23938" x="857250" y="2932113"/>
          <p14:tracePt t="23954" x="857250" y="3006725"/>
          <p14:tracePt t="23954" x="857250" y="3046413"/>
          <p14:tracePt t="23971" x="857250" y="3121025"/>
          <p14:tracePt t="23987" x="857250" y="3194050"/>
          <p14:tracePt t="24004" x="857250" y="3286125"/>
          <p14:tracePt t="24020" x="857250" y="3354388"/>
          <p14:tracePt t="24038" x="857250" y="3435350"/>
          <p14:tracePt t="24054" x="857250" y="3503613"/>
          <p14:tracePt t="24071" x="857250" y="3560763"/>
          <p14:tracePt t="24087" x="863600" y="3617913"/>
          <p14:tracePt t="24104" x="868363" y="3675063"/>
          <p14:tracePt t="24121" x="874713" y="3725863"/>
          <p14:tracePt t="24138" x="885825" y="3783013"/>
          <p14:tracePt t="24154" x="908050" y="3835400"/>
          <p14:tracePt t="24154" x="914400" y="3863975"/>
          <p14:tracePt t="24171" x="931863" y="3908425"/>
          <p14:tracePt t="24187" x="936625" y="3943350"/>
          <p14:tracePt t="24204" x="954088" y="3978275"/>
          <p14:tracePt t="24220" x="971550" y="4022725"/>
          <p14:tracePt t="24238" x="993775" y="4064000"/>
          <p14:tracePt t="24254" x="1017588" y="4103688"/>
          <p14:tracePt t="24271" x="1035050" y="4137025"/>
          <p14:tracePt t="24287" x="1046163" y="4165600"/>
          <p14:tracePt t="24304" x="1063625" y="4189413"/>
          <p14:tracePt t="24320" x="1079500" y="4211638"/>
          <p14:tracePt t="24337" x="1096963" y="4235450"/>
          <p14:tracePt t="24354" x="1114425" y="4246563"/>
          <p14:tracePt t="24371" x="1143000" y="4264025"/>
          <p14:tracePt t="24387" x="1160463" y="4268788"/>
          <p14:tracePt t="24404" x="1171575" y="4268788"/>
          <p14:tracePt t="24420" x="1177925" y="4268788"/>
          <p14:tracePt t="24437" x="1182688" y="4268788"/>
          <p14:tracePt t="24715" x="1189038" y="4268788"/>
          <p14:tracePt t="24763" x="1193800" y="4268788"/>
          <p14:tracePt t="24779" x="1193800" y="4264025"/>
          <p14:tracePt t="25582" x="1193800" y="4257675"/>
          <p14:tracePt t="25587" x="1193800" y="4246563"/>
          <p14:tracePt t="25604" x="1193800" y="4235450"/>
          <p14:tracePt t="25621" x="1200150" y="4222750"/>
          <p14:tracePt t="25637" x="1200150" y="4206875"/>
          <p14:tracePt t="25670" x="1200150" y="4194175"/>
          <p14:tracePt t="25671" x="1206500" y="4178300"/>
          <p14:tracePt t="25687" x="1206500" y="4165600"/>
          <p14:tracePt t="25704" x="1206500" y="4149725"/>
          <p14:tracePt t="25721" x="1206500" y="4121150"/>
          <p14:tracePt t="25737" x="1211263" y="4092575"/>
          <p14:tracePt t="25754" x="1211263" y="4064000"/>
          <p14:tracePt t="25770" x="1211263" y="4035425"/>
          <p14:tracePt t="25788" x="1211263" y="4011613"/>
          <p14:tracePt t="25804" x="1211263" y="3989388"/>
          <p14:tracePt t="25821" x="1211263" y="3965575"/>
          <p14:tracePt t="25837" x="1211263" y="3925888"/>
          <p14:tracePt t="25854" x="1211263" y="3892550"/>
          <p14:tracePt t="25870" x="1211263" y="3846513"/>
          <p14:tracePt t="25887" x="1211263" y="3789363"/>
          <p14:tracePt t="25904" x="1211263" y="3725863"/>
          <p14:tracePt t="25921" x="1211263" y="3651250"/>
          <p14:tracePt t="25937" x="1211263" y="3565525"/>
          <p14:tracePt t="25954" x="1211263" y="3475038"/>
          <p14:tracePt t="25970" x="1228725" y="3321050"/>
          <p14:tracePt t="25987" x="1239838" y="3217863"/>
          <p14:tracePt t="26004" x="1250950" y="3114675"/>
          <p14:tracePt t="26021" x="1257300" y="3028950"/>
          <p14:tracePt t="26037" x="1263650" y="2943225"/>
          <p14:tracePt t="26054" x="1263650" y="2868613"/>
          <p14:tracePt t="26070" x="1263650" y="2817813"/>
          <p14:tracePt t="26088" x="1263650" y="2765425"/>
          <p14:tracePt t="26103" x="1257300" y="2725738"/>
          <p14:tracePt t="26121" x="1246188" y="2697163"/>
          <p14:tracePt t="26137" x="1239838" y="2674938"/>
          <p14:tracePt t="26154" x="1235075" y="2663825"/>
          <p14:tracePt t="26170" x="1228725" y="2657475"/>
          <p14:tracePt t="26187" x="1222375" y="2651125"/>
          <p14:tracePt t="26204" x="1222375" y="2646363"/>
          <p14:tracePt t="26221" x="1217613" y="2640013"/>
          <p14:tracePt t="26363" x="1211263" y="2640013"/>
          <p14:tracePt t="26377" x="1206500" y="2640013"/>
          <p14:tracePt t="26411" x="1206500" y="2635250"/>
          <p14:tracePt t="26427" x="1200150" y="2628900"/>
          <p14:tracePt t="26435" x="1193800" y="2617788"/>
          <p14:tracePt t="26443" x="1182688" y="2582863"/>
          <p14:tracePt t="26454" x="1160463" y="2532063"/>
          <p14:tracePt t="26470" x="1143000" y="2474913"/>
          <p14:tracePt t="26487" x="1136650" y="2428875"/>
          <p14:tracePt t="26503" x="1131888" y="2389188"/>
          <p14:tracePt t="26521" x="1131888" y="2360613"/>
          <p14:tracePt t="26537" x="1131888" y="2336800"/>
          <p14:tracePt t="26554" x="1131888" y="2325688"/>
          <p14:tracePt t="26570" x="1125538" y="2320925"/>
          <p14:tracePt t="26587" x="1125538" y="2308225"/>
          <p14:tracePt t="26604" x="1125538" y="2303463"/>
          <p14:tracePt t="26620" x="1125538" y="2292350"/>
          <p14:tracePt t="26637" x="1125538" y="2286000"/>
          <p14:tracePt t="26654" x="1125538" y="2279650"/>
          <p14:tracePt t="26670" x="1125538" y="2274888"/>
          <p14:tracePt t="26687" x="1125538" y="2268538"/>
          <p14:tracePt t="26704" x="1125538" y="2263775"/>
          <p14:tracePt t="26721" x="1120775" y="2246313"/>
          <p14:tracePt t="26737" x="1120775" y="2228850"/>
          <p14:tracePt t="26754" x="1120775" y="2211388"/>
          <p14:tracePt t="26770" x="1108075" y="2178050"/>
          <p14:tracePt t="26788" x="1108075" y="2160588"/>
          <p14:tracePt t="26803" x="1108075" y="2136775"/>
          <p14:tracePt t="26820" x="1103313" y="2114550"/>
          <p14:tracePt t="26837" x="1103313" y="2092325"/>
          <p14:tracePt t="26854" x="1103313" y="2068513"/>
          <p14:tracePt t="26870" x="1103313" y="2039938"/>
          <p14:tracePt t="26887" x="1103313" y="2017713"/>
          <p14:tracePt t="26903" x="1114425" y="1993900"/>
          <p14:tracePt t="26920" x="1120775" y="1978025"/>
          <p14:tracePt t="26937" x="1131888" y="1960563"/>
          <p14:tracePt t="26954" x="1131888" y="1954213"/>
          <p14:tracePt t="26970" x="1136650" y="1949450"/>
          <p14:tracePt t="26987" x="1136650" y="1943100"/>
          <p14:tracePt t="27243" x="1143000" y="1943100"/>
          <p14:tracePt t="27254" x="1143000" y="1936750"/>
          <p14:tracePt t="27331" x="1149350" y="1936750"/>
          <p14:tracePt t="27395" x="1154113" y="1936750"/>
          <p14:tracePt t="27491" x="1160463" y="1936750"/>
          <p14:tracePt t="27499" x="1165225" y="1936750"/>
          <p14:tracePt t="27504" x="1171575" y="1936750"/>
          <p14:tracePt t="27520" x="1200150" y="1936750"/>
          <p14:tracePt t="27537" x="1222375" y="1936750"/>
          <p14:tracePt t="27553" x="1263650" y="1936750"/>
          <p14:tracePt t="27571" x="1331913" y="1936750"/>
          <p14:tracePt t="27587" x="1365250" y="1936750"/>
          <p14:tracePt t="27604" x="1400175" y="1936750"/>
          <p14:tracePt t="27620" x="1422400" y="1936750"/>
          <p14:tracePt t="27638" x="1446213" y="1936750"/>
          <p14:tracePt t="27653" x="1457325" y="1936750"/>
          <p14:tracePt t="27671" x="1474788" y="1936750"/>
          <p14:tracePt t="27687" x="1492250" y="1936750"/>
          <p14:tracePt t="27704" x="1503363" y="1936750"/>
          <p14:tracePt t="27720" x="1525588" y="1936750"/>
          <p14:tracePt t="27737" x="1549400" y="1936750"/>
          <p14:tracePt t="27753" x="1577975" y="1943100"/>
          <p14:tracePt t="27770" x="1617663" y="1949450"/>
          <p14:tracePt t="27787" x="1646238" y="1949450"/>
          <p14:tracePt t="27804" x="1679575" y="1949450"/>
          <p14:tracePt t="27820" x="1703388" y="1949450"/>
          <p14:tracePt t="27837" x="1731963" y="1949450"/>
          <p14:tracePt t="27853" x="1760538" y="1949450"/>
          <p14:tracePt t="27871" x="1789113" y="1949450"/>
          <p14:tracePt t="27887" x="1811338" y="1943100"/>
          <p14:tracePt t="27904" x="1835150" y="1936750"/>
          <p14:tracePt t="27920" x="1851025" y="1936750"/>
          <p14:tracePt t="27937" x="1879600" y="1936750"/>
          <p14:tracePt t="27953" x="1908175" y="1936750"/>
          <p14:tracePt t="27953" x="1925638" y="1936750"/>
          <p14:tracePt t="27971" x="1960563" y="1936750"/>
          <p14:tracePt t="27987" x="2000250" y="1936750"/>
          <p14:tracePt t="28004" x="2046288" y="1936750"/>
          <p14:tracePt t="28020" x="2092325" y="1936750"/>
          <p14:tracePt t="28037" x="2136775" y="1936750"/>
          <p14:tracePt t="28053" x="2193925" y="1936750"/>
          <p14:tracePt t="28071" x="2257425" y="1936750"/>
          <p14:tracePt t="28087" x="2336800" y="1936750"/>
          <p14:tracePt t="28104" x="2411413" y="1931988"/>
          <p14:tracePt t="28120" x="2492375" y="1925638"/>
          <p14:tracePt t="28137" x="2554288" y="1925638"/>
          <p14:tracePt t="28153" x="2617788" y="1925638"/>
          <p14:tracePt t="28153" x="2640013" y="1925638"/>
          <p14:tracePt t="28171" x="2697163" y="1925638"/>
          <p14:tracePt t="28187" x="2754313" y="1925638"/>
          <p14:tracePt t="28204" x="2800350" y="1925638"/>
          <p14:tracePt t="28220" x="2846388" y="1931988"/>
          <p14:tracePt t="28237" x="2892425" y="1931988"/>
          <p14:tracePt t="28253" x="2936875" y="1936750"/>
          <p14:tracePt t="28271" x="2978150" y="1943100"/>
          <p14:tracePt t="28287" x="3028950" y="1949450"/>
          <p14:tracePt t="28304" x="3079750" y="1960563"/>
          <p14:tracePt t="28320" x="3132138" y="1982788"/>
          <p14:tracePt t="28337" x="3182938" y="2006600"/>
          <p14:tracePt t="28353" x="3240088" y="2028825"/>
          <p14:tracePt t="28371" x="3292475" y="2079625"/>
          <p14:tracePt t="28387" x="3332163" y="2125663"/>
          <p14:tracePt t="28404" x="3365500" y="2171700"/>
          <p14:tracePt t="28420" x="3400425" y="2228850"/>
          <p14:tracePt t="28437" x="3429000" y="2279650"/>
          <p14:tracePt t="28453" x="3451225" y="2332038"/>
          <p14:tracePt t="28470" x="3475038" y="2389188"/>
          <p14:tracePt t="28487" x="3486150" y="2422525"/>
          <p14:tracePt t="28504" x="3503613" y="2474913"/>
          <p14:tracePt t="28520" x="3525838" y="2532063"/>
          <p14:tracePt t="28537" x="3549650" y="2582863"/>
          <p14:tracePt t="28553" x="3560763" y="2628900"/>
          <p14:tracePt t="28570" x="3565525" y="2674938"/>
          <p14:tracePt t="28587" x="3565525" y="2749550"/>
          <p14:tracePt t="28604" x="3565525" y="2794000"/>
          <p14:tracePt t="28620" x="3565525" y="2835275"/>
          <p14:tracePt t="28637" x="3565525" y="2868613"/>
          <p14:tracePt t="28653" x="3565525" y="2892425"/>
          <p14:tracePt t="28670" x="3560763" y="2925763"/>
          <p14:tracePt t="28687" x="3549650" y="2954338"/>
          <p14:tracePt t="28704" x="3543300" y="2989263"/>
          <p14:tracePt t="28720" x="3525838" y="3028950"/>
          <p14:tracePt t="28737" x="3514725" y="3063875"/>
          <p14:tracePt t="28753" x="3497263" y="3097213"/>
          <p14:tracePt t="28770" x="3475038" y="3132138"/>
          <p14:tracePt t="28787" x="3435350" y="3189288"/>
          <p14:tracePt t="28804" x="3400425" y="3228975"/>
          <p14:tracePt t="28820" x="3360738" y="3268663"/>
          <p14:tracePt t="28837" x="3325813" y="3303588"/>
          <p14:tracePt t="28853" x="3297238" y="3325813"/>
          <p14:tracePt t="28870" x="3263900" y="3349625"/>
          <p14:tracePt t="28886" x="3228975" y="3365500"/>
          <p14:tracePt t="28903" x="3206750" y="3378200"/>
          <p14:tracePt t="28920" x="3171825" y="3382963"/>
          <p14:tracePt t="28937" x="3136900" y="3382963"/>
          <p14:tracePt t="28954" x="3103563" y="3382963"/>
          <p14:tracePt t="28970" x="3028950" y="3382963"/>
          <p14:tracePt t="28987" x="2989263" y="3382963"/>
          <p14:tracePt t="29003" x="2936875" y="3382963"/>
          <p14:tracePt t="29020" x="2886075" y="3382963"/>
          <p14:tracePt t="29037" x="2822575" y="3378200"/>
          <p14:tracePt t="29054" x="2749550" y="3378200"/>
          <p14:tracePt t="29070" x="2686050" y="3371850"/>
          <p14:tracePt t="29087" x="2622550" y="3371850"/>
          <p14:tracePt t="29103" x="2571750" y="3365500"/>
          <p14:tracePt t="29120" x="2532063" y="3365500"/>
          <p14:tracePt t="29136" x="2492375" y="3365500"/>
          <p14:tracePt t="29154" x="2468563" y="3365500"/>
          <p14:tracePt t="29170" x="2435225" y="3360738"/>
          <p14:tracePt t="29187" x="2422525" y="3360738"/>
          <p14:tracePt t="29203" x="2406650" y="3360738"/>
          <p14:tracePt t="29220" x="2382838" y="3360738"/>
          <p14:tracePt t="29236" x="2360613" y="3365500"/>
          <p14:tracePt t="29254" x="2325688" y="3371850"/>
          <p14:tracePt t="29270" x="2303463" y="3378200"/>
          <p14:tracePt t="29287" x="2286000" y="3389313"/>
          <p14:tracePt t="29303" x="2274888" y="3394075"/>
          <p14:tracePt t="29320" x="2263775" y="3400425"/>
          <p14:tracePt t="29337" x="2251075" y="3411538"/>
          <p14:tracePt t="29354" x="2239963" y="3422650"/>
          <p14:tracePt t="29370" x="2228850" y="3440113"/>
          <p14:tracePt t="29387" x="2222500" y="3451225"/>
          <p14:tracePt t="29403" x="2217738" y="3457575"/>
          <p14:tracePt t="29420" x="2211388" y="3475038"/>
          <p14:tracePt t="29437" x="2211388" y="3492500"/>
          <p14:tracePt t="29454" x="2200275" y="3503613"/>
          <p14:tracePt t="29470" x="2200275" y="3521075"/>
          <p14:tracePt t="29487" x="2193925" y="3536950"/>
          <p14:tracePt t="29503" x="2193925" y="3543300"/>
          <p14:tracePt t="29520" x="2189163" y="3549650"/>
          <p14:tracePt t="29555" x="2189163" y="3554413"/>
          <p14:tracePt t="29643" x="2189163" y="3560763"/>
          <p14:tracePt t="29675" x="2182813" y="3560763"/>
          <p14:tracePt t="29679" x="2182813" y="3565525"/>
          <p14:tracePt t="29687" x="2182813" y="3571875"/>
          <p14:tracePt t="29703" x="2182813" y="3578225"/>
          <p14:tracePt t="29721" x="2182813" y="3582988"/>
          <p14:tracePt t="29737" x="2182813" y="3594100"/>
          <p14:tracePt t="29754" x="2182813" y="3606800"/>
          <p14:tracePt t="29770" x="2182813" y="3629025"/>
          <p14:tracePt t="29787" x="2182813" y="3657600"/>
          <p14:tracePt t="29803" x="2182813" y="3679825"/>
          <p14:tracePt t="29821" x="2182813" y="3708400"/>
          <p14:tracePt t="29837" x="2182813" y="3743325"/>
          <p14:tracePt t="29854" x="2182813" y="3778250"/>
          <p14:tracePt t="29870" x="2182813" y="3811588"/>
          <p14:tracePt t="29887" x="2189163" y="3851275"/>
          <p14:tracePt t="29903" x="2193925" y="3892550"/>
          <p14:tracePt t="29921" x="2200275" y="3925888"/>
          <p14:tracePt t="29937" x="2200275" y="3960813"/>
          <p14:tracePt t="29954" x="2211388" y="4000500"/>
          <p14:tracePt t="29970" x="2222500" y="4064000"/>
          <p14:tracePt t="29988" x="2222500" y="4097338"/>
          <p14:tracePt t="30003" x="2235200" y="4143375"/>
          <p14:tracePt t="30020" x="2239963" y="4183063"/>
          <p14:tracePt t="30037" x="2246313" y="4222750"/>
          <p14:tracePt t="30053" x="2251075" y="4279900"/>
          <p14:tracePt t="30070" x="2257425" y="4349750"/>
          <p14:tracePt t="30087" x="2257425" y="4411663"/>
          <p14:tracePt t="30103" x="2268538" y="4486275"/>
          <p14:tracePt t="30121" x="2274888" y="4560888"/>
          <p14:tracePt t="30137" x="2279650" y="4640263"/>
          <p14:tracePt t="30153" x="2286000" y="4732338"/>
          <p14:tracePt t="30170" x="2303463" y="4857750"/>
          <p14:tracePt t="30187" x="2314575" y="4932363"/>
          <p14:tracePt t="30204" x="2320925" y="5006975"/>
          <p14:tracePt t="30220" x="2325688" y="5080000"/>
          <p14:tracePt t="30237" x="2332038" y="5160963"/>
          <p14:tracePt t="30253" x="2332038" y="5246688"/>
          <p14:tracePt t="30270" x="2332038" y="5337175"/>
          <p14:tracePt t="30287" x="2314575" y="5407025"/>
          <p14:tracePt t="30303" x="2308225" y="5475288"/>
          <p14:tracePt t="30320" x="2292350" y="5508625"/>
          <p14:tracePt t="30337" x="2286000" y="5537200"/>
          <p14:tracePt t="30353" x="2279650" y="5543550"/>
          <p14:tracePt t="30370" x="2274888" y="5549900"/>
          <p14:tracePt t="30491" x="2274888" y="5554663"/>
          <p14:tracePt t="30504" x="2274888" y="5572125"/>
          <p14:tracePt t="30520" x="2274888" y="5594350"/>
          <p14:tracePt t="30538" x="2274888" y="5600700"/>
          <p14:tracePt t="30553" x="2274888" y="5611813"/>
          <p14:tracePt t="31787" x="2274888" y="5618163"/>
          <p14:tracePt t="31791" x="2274888" y="5629275"/>
          <p14:tracePt t="31803" x="2274888" y="5651500"/>
          <p14:tracePt t="31820" x="2274888" y="5668963"/>
          <p14:tracePt t="31837" x="2274888" y="5692775"/>
          <p14:tracePt t="31853" x="2268538" y="5708650"/>
          <p14:tracePt t="31870" x="2268538" y="5721350"/>
          <p14:tracePt t="31886" x="2268538" y="5732463"/>
          <p14:tracePt t="31903" x="2268538" y="5737225"/>
          <p14:tracePt t="31920" x="2268538" y="5743575"/>
          <p14:tracePt t="32035" x="2268538" y="5737225"/>
          <p14:tracePt t="32051" x="2268538" y="5726113"/>
          <p14:tracePt t="32055" x="2251075" y="5686425"/>
          <p14:tracePt t="32070" x="2239963" y="5629275"/>
          <p14:tracePt t="32087" x="2217738" y="5543550"/>
          <p14:tracePt t="32103" x="2182813" y="5435600"/>
          <p14:tracePt t="32120" x="2143125" y="5303838"/>
          <p14:tracePt t="32137" x="2097088" y="5178425"/>
          <p14:tracePt t="32153" x="2039938" y="5040313"/>
          <p14:tracePt t="32170" x="1965325" y="4903788"/>
          <p14:tracePt t="32186" x="1863725" y="4714875"/>
          <p14:tracePt t="32204" x="1800225" y="4611688"/>
          <p14:tracePt t="32221" x="1743075" y="4521200"/>
          <p14:tracePt t="32236" x="1679575" y="4440238"/>
          <p14:tracePt t="32254" x="1617663" y="4365625"/>
          <p14:tracePt t="32270" x="1554163" y="4308475"/>
          <p14:tracePt t="32287" x="1479550" y="4251325"/>
          <p14:tracePt t="32303" x="1411288" y="4194175"/>
          <p14:tracePt t="32320" x="1343025" y="4149725"/>
          <p14:tracePt t="32336" x="1296988" y="4114800"/>
          <p14:tracePt t="32354" x="1268413" y="4097338"/>
          <p14:tracePt t="32370" x="1257300" y="4075113"/>
          <p14:tracePt t="32387" x="1250950" y="4068763"/>
          <p14:tracePt t="32403" x="1239838" y="4064000"/>
          <p14:tracePt t="32420" x="1235075" y="4057650"/>
          <p14:tracePt t="32436" x="1235075" y="4051300"/>
          <p14:tracePt t="32571" x="1239838" y="4051300"/>
          <p14:tracePt t="32579" x="1246188" y="4051300"/>
          <p14:tracePt t="32587" x="1250950" y="4046538"/>
          <p14:tracePt t="32603" x="1274763" y="4046538"/>
          <p14:tracePt t="32620" x="1308100" y="4046538"/>
          <p14:tracePt t="32637" x="1349375" y="4046538"/>
          <p14:tracePt t="32654" x="1400175" y="4046538"/>
          <p14:tracePt t="32670" x="1479550" y="4051300"/>
          <p14:tracePt t="32687" x="1571625" y="4057650"/>
          <p14:tracePt t="32703" x="1663700" y="4068763"/>
          <p14:tracePt t="32720" x="1749425" y="4068763"/>
          <p14:tracePt t="32736" x="1828800" y="4068763"/>
          <p14:tracePt t="32736" x="1863725" y="4068763"/>
          <p14:tracePt t="32755" x="1897063" y="4068763"/>
          <p14:tracePt t="32770" x="2006600" y="4068763"/>
          <p14:tracePt t="32787" x="2085975" y="4068763"/>
          <p14:tracePt t="32803" x="2160588" y="4068763"/>
          <p14:tracePt t="32820" x="2239963" y="4064000"/>
          <p14:tracePt t="32836" x="2325688" y="4057650"/>
          <p14:tracePt t="32854" x="2406650" y="4057650"/>
          <p14:tracePt t="32870" x="2497138" y="4057650"/>
          <p14:tracePt t="32887" x="2600325" y="4057650"/>
          <p14:tracePt t="32903" x="2703513" y="4051300"/>
          <p14:tracePt t="32920" x="2782888" y="4051300"/>
          <p14:tracePt t="32936" x="2857500" y="4051300"/>
          <p14:tracePt t="32954" x="2936875" y="4057650"/>
          <p14:tracePt t="32970" x="3046413" y="4092575"/>
          <p14:tracePt t="32987" x="3103563" y="4125913"/>
          <p14:tracePt t="33003" x="3143250" y="4149725"/>
          <p14:tracePt t="33020" x="3171825" y="4189413"/>
          <p14:tracePt t="33036" x="3211513" y="4251325"/>
          <p14:tracePt t="33053" x="3263900" y="4325938"/>
          <p14:tracePt t="33070" x="3292475" y="4383088"/>
          <p14:tracePt t="33087" x="3325813" y="4446588"/>
          <p14:tracePt t="33103" x="3349625" y="4492625"/>
          <p14:tracePt t="33120" x="3360738" y="4537075"/>
          <p14:tracePt t="33136" x="3382963" y="4600575"/>
          <p14:tracePt t="33153" x="3400425" y="4657725"/>
          <p14:tracePt t="33170" x="3411538" y="4760913"/>
          <p14:tracePt t="33187" x="3417888" y="4822825"/>
          <p14:tracePt t="33203" x="3417888" y="4897438"/>
          <p14:tracePt t="33220" x="3417888" y="4960938"/>
          <p14:tracePt t="33236" x="3411538" y="5018088"/>
          <p14:tracePt t="33254" x="3406775" y="5064125"/>
          <p14:tracePt t="33270" x="3394075" y="5097463"/>
          <p14:tracePt t="33287" x="3382963" y="5132388"/>
          <p14:tracePt t="33303" x="3365500" y="5149850"/>
          <p14:tracePt t="33320" x="3349625" y="5160963"/>
          <p14:tracePt t="33336" x="3321050" y="5172075"/>
          <p14:tracePt t="33353" x="3286125" y="5183188"/>
          <p14:tracePt t="33370" x="3235325" y="5194300"/>
          <p14:tracePt t="33387" x="3182938" y="5200650"/>
          <p14:tracePt t="33403" x="3108325" y="5200650"/>
          <p14:tracePt t="33420" x="3035300" y="5200650"/>
          <p14:tracePt t="33436" x="2954338" y="5200650"/>
          <p14:tracePt t="33453" x="2868613" y="5200650"/>
          <p14:tracePt t="33470" x="2789238" y="5200650"/>
          <p14:tracePt t="33486" x="2703513" y="5207000"/>
          <p14:tracePt t="33503" x="2635250" y="5218113"/>
          <p14:tracePt t="33520" x="2593975" y="5222875"/>
          <p14:tracePt t="33536" x="2560638" y="5240338"/>
          <p14:tracePt t="33553" x="2536825" y="5251450"/>
          <p14:tracePt t="33570" x="2514600" y="5264150"/>
          <p14:tracePt t="33587" x="2508250" y="5275263"/>
          <p14:tracePt t="33603" x="2503488" y="5292725"/>
          <p14:tracePt t="33620" x="2503488" y="5314950"/>
          <p14:tracePt t="33636" x="2503488" y="5343525"/>
          <p14:tracePt t="33653" x="2492375" y="5389563"/>
          <p14:tracePt t="33670" x="2486025" y="5435600"/>
          <p14:tracePt t="33686" x="2474913" y="5480050"/>
          <p14:tracePt t="33703" x="2468563" y="5526088"/>
          <p14:tracePt t="33720" x="2463800" y="5561013"/>
          <p14:tracePt t="33736" x="2451100" y="5594350"/>
          <p14:tracePt t="33754" x="2446338" y="5618163"/>
          <p14:tracePt t="33770" x="2435225" y="5635625"/>
          <p14:tracePt t="34299" x="2435225" y="5629275"/>
          <p14:tracePt t="34370" x="2435225" y="5622925"/>
          <p14:tracePt t="34378" x="2435225" y="5611813"/>
          <p14:tracePt t="34386" x="2435225" y="5594350"/>
          <p14:tracePt t="34404" x="2439988" y="5572125"/>
          <p14:tracePt t="34420" x="2446338" y="5543550"/>
          <p14:tracePt t="34437" x="2457450" y="5503863"/>
          <p14:tracePt t="34453" x="2468563" y="5451475"/>
          <p14:tracePt t="34470" x="2479675" y="5400675"/>
          <p14:tracePt t="34486" x="2497138" y="5337175"/>
          <p14:tracePt t="34503" x="2520950" y="5268913"/>
          <p14:tracePt t="34520" x="2554288" y="5172075"/>
          <p14:tracePt t="34537" x="2582863" y="5068888"/>
          <p14:tracePt t="34553" x="2611438" y="4954588"/>
          <p14:tracePt t="34570" x="2651125" y="4840288"/>
          <p14:tracePt t="34586" x="2703513" y="4675188"/>
          <p14:tracePt t="34604" x="2732088" y="4578350"/>
          <p14:tracePt t="34620" x="2760663" y="4479925"/>
          <p14:tracePt t="34637" x="2794000" y="4371975"/>
          <p14:tracePt t="34653" x="2817813" y="4268788"/>
          <p14:tracePt t="34670" x="2840038" y="4160838"/>
          <p14:tracePt t="34686" x="2863850" y="4046538"/>
          <p14:tracePt t="34704" x="2892425" y="3943350"/>
          <p14:tracePt t="34720" x="2932113" y="3857625"/>
          <p14:tracePt t="34737" x="2978150" y="3789363"/>
          <p14:tracePt t="34753" x="3017838" y="3732213"/>
          <p14:tracePt t="34753" x="3028950" y="3703638"/>
          <p14:tracePt t="34771" x="3068638" y="3663950"/>
          <p14:tracePt t="34787" x="3097213" y="3635375"/>
          <p14:tracePt t="34803" x="3121025" y="3617913"/>
          <p14:tracePt t="34820" x="3143250" y="3606800"/>
          <p14:tracePt t="34836" x="3171825" y="3594100"/>
          <p14:tracePt t="34853" x="3189288" y="3589338"/>
          <p14:tracePt t="34870" x="3217863" y="3589338"/>
          <p14:tracePt t="34886" x="3240088" y="3589338"/>
          <p14:tracePt t="34905" x="3268663" y="3589338"/>
          <p14:tracePt t="34921" x="3297238" y="3589338"/>
          <p14:tracePt t="34938" x="3332163" y="3589338"/>
          <p14:tracePt t="34954" x="3360738" y="3589338"/>
          <p14:tracePt t="34971" x="3389313" y="3589338"/>
          <p14:tracePt t="34987" x="3440113" y="3589338"/>
          <p14:tracePt t="35004" x="3468688" y="3606800"/>
          <p14:tracePt t="35021" x="3508375" y="3617913"/>
          <p14:tracePt t="35037" x="3536950" y="3629025"/>
          <p14:tracePt t="35054" x="3565525" y="3646488"/>
          <p14:tracePt t="35071" x="3594100" y="3657600"/>
          <p14:tracePt t="35087" x="3617913" y="3668713"/>
          <p14:tracePt t="35104" x="3635375" y="3675063"/>
          <p14:tracePt t="35121" x="3651250" y="3679825"/>
          <p14:tracePt t="35138" x="3663950" y="3692525"/>
          <p14:tracePt t="35154" x="3668713" y="3692525"/>
          <p14:tracePt t="35171" x="3675063" y="3697288"/>
          <p14:tracePt t="35187" x="3686175" y="3703638"/>
          <p14:tracePt t="35205" x="3697288" y="3714750"/>
          <p14:tracePt t="35220" x="3708400" y="3725863"/>
          <p14:tracePt t="35237" x="3725863" y="3732213"/>
          <p14:tracePt t="35254" x="3736975" y="3736975"/>
          <p14:tracePt t="35271" x="3743325" y="3743325"/>
          <p14:tracePt t="35287" x="3754438" y="3749675"/>
          <p14:tracePt t="35304" x="3760788" y="3754438"/>
          <p14:tracePt t="35320" x="3771900" y="3760788"/>
          <p14:tracePt t="35337" x="3783013" y="3760788"/>
          <p14:tracePt t="35354" x="3789363" y="3765550"/>
          <p14:tracePt t="35371" x="3794125" y="3765550"/>
          <p14:tracePt t="35483" x="3800475" y="3765550"/>
          <p14:tracePt t="35487" x="3806825" y="3765550"/>
          <p14:tracePt t="35504" x="3811588" y="3765550"/>
          <p14:tracePt t="35521" x="3817938" y="3765550"/>
          <p14:tracePt t="35537" x="3822700" y="3765550"/>
          <p14:tracePt t="35554" x="3829050" y="3765550"/>
          <p14:tracePt t="35571" x="3835400" y="3765550"/>
          <p14:tracePt t="35659" x="3840163" y="3765550"/>
          <p14:tracePt t="35671" x="3846513" y="3765550"/>
          <p14:tracePt t="35688" x="3851275" y="3765550"/>
          <p14:tracePt t="35704" x="3857625" y="3765550"/>
          <p14:tracePt t="35721" x="3863975" y="3765550"/>
          <p14:tracePt t="35737" x="3868738" y="3765550"/>
          <p14:tracePt t="35754" x="3875088" y="3765550"/>
          <p14:tracePt t="35770" x="3886200" y="3765550"/>
          <p14:tracePt t="35788" x="3892550" y="3765550"/>
          <p14:tracePt t="35804" x="3903663" y="3765550"/>
          <p14:tracePt t="35821" x="3908425" y="3765550"/>
          <p14:tracePt t="35837" x="3921125" y="3765550"/>
          <p14:tracePt t="35988" x="3921125" y="3771900"/>
          <p14:tracePt t="36020" x="3921125" y="3778250"/>
          <p14:tracePt t="36267" x="3921125" y="3783013"/>
          <p14:tracePt t="36275" x="3921125" y="3789363"/>
          <p14:tracePt t="36288" x="3925888" y="3806825"/>
          <p14:tracePt t="36304" x="3937000" y="3835400"/>
          <p14:tracePt t="36321" x="3954463" y="3875088"/>
          <p14:tracePt t="36337" x="3971925" y="3897313"/>
          <p14:tracePt t="36354" x="3989388" y="3925888"/>
          <p14:tracePt t="36370" x="4000500" y="3954463"/>
          <p14:tracePt t="36388" x="4006850" y="3971925"/>
          <p14:tracePt t="36404" x="4011613" y="3971925"/>
          <p14:tracePt t="36539" x="4011613" y="3965575"/>
          <p14:tracePt t="36543" x="4011613" y="3960813"/>
          <p14:tracePt t="36554" x="4006850" y="3954463"/>
          <p14:tracePt t="36643" x="4006850" y="3960813"/>
          <p14:tracePt t="36644" x="4006850" y="3965575"/>
          <p14:tracePt t="36654" x="4000500" y="3978275"/>
          <p14:tracePt t="36670" x="4000500" y="3983038"/>
          <p14:tracePt t="36827" x="4006850" y="3978275"/>
          <p14:tracePt t="36840" x="4011613" y="3978275"/>
          <p14:tracePt t="36854" x="4017963" y="3971925"/>
          <p14:tracePt t="36870" x="4017963" y="3965575"/>
          <p14:tracePt t="36887" x="4011613" y="3949700"/>
          <p14:tracePt t="36904" x="4000500" y="3925888"/>
          <p14:tracePt t="36921" x="3983038" y="3903663"/>
          <p14:tracePt t="36937" x="3960813" y="3879850"/>
          <p14:tracePt t="36954" x="3937000" y="3868738"/>
          <p14:tracePt t="36970" x="3914775" y="3868738"/>
          <p14:tracePt t="36988" x="3897313" y="3868738"/>
          <p14:tracePt t="37004" x="3886200" y="3875088"/>
          <p14:tracePt t="37021" x="3863975" y="3892550"/>
          <p14:tracePt t="37037" x="3840163" y="3914775"/>
          <p14:tracePt t="37054" x="3811588" y="3954463"/>
          <p14:tracePt t="37070" x="3778250" y="4006850"/>
          <p14:tracePt t="37087" x="3749675" y="4057650"/>
          <p14:tracePt t="37104" x="3725863" y="4125913"/>
          <p14:tracePt t="37120" x="3697288" y="4206875"/>
          <p14:tracePt t="37137" x="3675063" y="4292600"/>
          <p14:tracePt t="37154" x="3651250" y="4378325"/>
          <p14:tracePt t="37171" x="3640138" y="4486275"/>
          <p14:tracePt t="37187" x="3640138" y="4618038"/>
          <p14:tracePt t="37204" x="3640138" y="4708525"/>
          <p14:tracePt t="37220" x="3657600" y="4800600"/>
          <p14:tracePt t="37237" x="3679825" y="4879975"/>
          <p14:tracePt t="37254" x="3697288" y="4965700"/>
          <p14:tracePt t="37271" x="3725863" y="5064125"/>
          <p14:tracePt t="37287" x="3765550" y="5165725"/>
          <p14:tracePt t="37304" x="3811588" y="5264150"/>
          <p14:tracePt t="37320" x="3851275" y="5354638"/>
          <p14:tracePt t="37337" x="3886200" y="5435600"/>
          <p14:tracePt t="37354" x="3925888" y="5497513"/>
          <p14:tracePt t="37371" x="3960813" y="5561013"/>
          <p14:tracePt t="37387" x="4022725" y="5635625"/>
          <p14:tracePt t="37404" x="4064000" y="5668963"/>
          <p14:tracePt t="37420" x="4108450" y="5686425"/>
          <p14:tracePt t="37437" x="4132263" y="5692775"/>
          <p14:tracePt t="37454" x="4154488" y="5692775"/>
          <p14:tracePt t="37471" x="4171950" y="5686425"/>
          <p14:tracePt t="37487" x="4183063" y="5675313"/>
          <p14:tracePt t="37504" x="4194175" y="5664200"/>
          <p14:tracePt t="37520" x="4206875" y="5651500"/>
          <p14:tracePt t="37537" x="4235450" y="5618163"/>
          <p14:tracePt t="37554" x="4279900" y="5572125"/>
          <p14:tracePt t="37571" x="4321175" y="5521325"/>
          <p14:tracePt t="37587" x="4365625" y="5446713"/>
          <p14:tracePt t="37604" x="4400550" y="5400675"/>
          <p14:tracePt t="37620" x="4418013" y="5354638"/>
          <p14:tracePt t="37638" x="4440238" y="5308600"/>
          <p14:tracePt t="37654" x="4451350" y="5264150"/>
          <p14:tracePt t="37671" x="4464050" y="5211763"/>
          <p14:tracePt t="37687" x="4475163" y="5160963"/>
          <p14:tracePt t="37704" x="4479925" y="5103813"/>
          <p14:tracePt t="37720" x="4486275" y="5040313"/>
          <p14:tracePt t="37737" x="4497388" y="4960938"/>
          <p14:tracePt t="37754" x="4497388" y="4879975"/>
          <p14:tracePt t="37771" x="4497388" y="4794250"/>
          <p14:tracePt t="37787" x="4497388" y="4675188"/>
          <p14:tracePt t="37804" x="4479925" y="4594225"/>
          <p14:tracePt t="37821" x="4451350" y="4503738"/>
          <p14:tracePt t="37837" x="4429125" y="4422775"/>
          <p14:tracePt t="37854" x="4400550" y="4337050"/>
          <p14:tracePt t="37871" x="4365625" y="4264025"/>
          <p14:tracePt t="37887" x="4325938" y="4194175"/>
          <p14:tracePt t="37904" x="4286250" y="4132263"/>
          <p14:tracePt t="37920" x="4246563" y="4079875"/>
          <p14:tracePt t="37937" x="4200525" y="4040188"/>
          <p14:tracePt t="37954" x="4165600" y="4006850"/>
          <p14:tracePt t="37971" x="4143375" y="3994150"/>
          <p14:tracePt t="37987" x="4121150" y="3983038"/>
          <p14:tracePt t="38004" x="4092575" y="3978275"/>
          <p14:tracePt t="38025" x="4064000" y="3978275"/>
          <p14:tracePt t="38037" x="4022725" y="3978275"/>
          <p14:tracePt t="38054" x="3989388" y="3978275"/>
          <p14:tracePt t="38071" x="3954463" y="3978275"/>
          <p14:tracePt t="38087" x="3925888" y="3989388"/>
          <p14:tracePt t="38104" x="3897313" y="4000500"/>
          <p14:tracePt t="38120" x="3879850" y="4011613"/>
          <p14:tracePt t="38137" x="3863975" y="4035425"/>
          <p14:tracePt t="38154" x="3846513" y="4064000"/>
          <p14:tracePt t="38171" x="3840163" y="4108450"/>
          <p14:tracePt t="38187" x="3835400" y="4235450"/>
          <p14:tracePt t="38204" x="3822700" y="4332288"/>
          <p14:tracePt t="38220" x="3817938" y="4435475"/>
          <p14:tracePt t="38237" x="3811588" y="4521200"/>
          <p14:tracePt t="38254" x="3811588" y="4618038"/>
          <p14:tracePt t="38271" x="3822700" y="4714875"/>
          <p14:tracePt t="38287" x="3840163" y="4800600"/>
          <p14:tracePt t="38304" x="3863975" y="4892675"/>
          <p14:tracePt t="38320" x="3879850" y="4972050"/>
          <p14:tracePt t="38353" x="3903663" y="5051425"/>
          <p14:tracePt t="38354" x="3921125" y="5137150"/>
          <p14:tracePt t="38371" x="3937000" y="5211763"/>
          <p14:tracePt t="38387" x="3971925" y="5308600"/>
          <p14:tracePt t="38404" x="3989388" y="5365750"/>
          <p14:tracePt t="38420" x="4017963" y="5411788"/>
          <p14:tracePt t="38437" x="4040188" y="5451475"/>
          <p14:tracePt t="38454" x="4068763" y="5480050"/>
          <p14:tracePt t="38471" x="4103688" y="5503863"/>
          <p14:tracePt t="38487" x="4132263" y="5526088"/>
          <p14:tracePt t="38504" x="4149725" y="5526088"/>
          <p14:tracePt t="38520" x="4171950" y="5532438"/>
          <p14:tracePt t="38537" x="4189413" y="5537200"/>
          <p14:tracePt t="38553" x="4211638" y="5537200"/>
          <p14:tracePt t="38571" x="4222750" y="5532438"/>
          <p14:tracePt t="38587" x="4240213" y="5508625"/>
          <p14:tracePt t="38604" x="4257675" y="5492750"/>
          <p14:tracePt t="38620" x="4275138" y="5468938"/>
          <p14:tracePt t="38637" x="4297363" y="5435600"/>
          <p14:tracePt t="38653" x="4314825" y="5400675"/>
          <p14:tracePt t="38671" x="4325938" y="5365750"/>
          <p14:tracePt t="38687" x="4343400" y="5337175"/>
          <p14:tracePt t="38704" x="4354513" y="5286375"/>
          <p14:tracePt t="38720" x="4371975" y="5229225"/>
          <p14:tracePt t="38737" x="4383088" y="5165725"/>
          <p14:tracePt t="38753" x="4389438" y="5092700"/>
          <p14:tracePt t="38770" x="4389438" y="4943475"/>
          <p14:tracePt t="38788" x="4383088" y="4835525"/>
          <p14:tracePt t="38803" x="4354513" y="4714875"/>
          <p14:tracePt t="38821" x="4325938" y="4600575"/>
          <p14:tracePt t="38837" x="4292600" y="4492625"/>
          <p14:tracePt t="38854" x="4251325" y="4371975"/>
          <p14:tracePt t="38870" x="4206875" y="4264025"/>
          <p14:tracePt t="38887" x="4154488" y="4165600"/>
          <p14:tracePt t="38903" x="4097338" y="4068763"/>
          <p14:tracePt t="38921" x="4046538" y="3983038"/>
          <p14:tracePt t="38937" x="3989388" y="3921125"/>
          <p14:tracePt t="38954" x="3921125" y="3863975"/>
          <p14:tracePt t="38970" x="3868738" y="3835400"/>
          <p14:tracePt t="38970" x="3851275" y="3829050"/>
          <p14:tracePt t="38987" x="3829050" y="3829050"/>
          <p14:tracePt t="39004" x="3811588" y="3840163"/>
          <p14:tracePt t="39021" x="3778250" y="3897313"/>
          <p14:tracePt t="39037" x="3725863" y="3994150"/>
          <p14:tracePt t="39054" x="3697288" y="4121150"/>
          <p14:tracePt t="39070" x="3675063" y="4264025"/>
          <p14:tracePt t="39087" x="3663950" y="4394200"/>
          <p14:tracePt t="39103" x="3663950" y="4503738"/>
          <p14:tracePt t="39121" x="3663950" y="4606925"/>
          <p14:tracePt t="39137" x="3668713" y="4703763"/>
          <p14:tracePt t="39154" x="3692525" y="4778375"/>
          <p14:tracePt t="39170" x="3721100" y="4840288"/>
          <p14:tracePt t="39170" x="3736975" y="4875213"/>
          <p14:tracePt t="39187" x="3778250" y="4926013"/>
          <p14:tracePt t="39203" x="3811588" y="4978400"/>
          <p14:tracePt t="39221" x="3840163" y="5006975"/>
          <p14:tracePt t="39237" x="3863975" y="5029200"/>
          <p14:tracePt t="39254" x="3868738" y="5035550"/>
          <p14:tracePt t="39499" x="3868738" y="5029200"/>
          <p14:tracePt t="39508" x="3868738" y="5006975"/>
          <p14:tracePt t="39521" x="3875088" y="4932363"/>
          <p14:tracePt t="39537" x="3879850" y="4800600"/>
          <p14:tracePt t="39554" x="3897313" y="4651375"/>
          <p14:tracePt t="39570" x="3903663" y="4406900"/>
          <p14:tracePt t="39588" x="3903663" y="4222750"/>
          <p14:tracePt t="39603" x="3892550" y="3978275"/>
          <p14:tracePt t="39621" x="3892550" y="3800475"/>
          <p14:tracePt t="39637" x="3892550" y="3617913"/>
          <p14:tracePt t="39654" x="3903663" y="3429000"/>
          <p14:tracePt t="39670" x="3908425" y="3275013"/>
          <p14:tracePt t="39687" x="3908425" y="3132138"/>
          <p14:tracePt t="39703" x="3886200" y="2994025"/>
          <p14:tracePt t="39721" x="3875088" y="2868613"/>
          <p14:tracePt t="39737" x="3875088" y="2771775"/>
          <p14:tracePt t="39754" x="3875088" y="2686050"/>
          <p14:tracePt t="39770" x="3892550" y="2549525"/>
          <p14:tracePt t="39788" x="3903663" y="2446338"/>
          <p14:tracePt t="39803" x="3921125" y="2336800"/>
          <p14:tracePt t="39820" x="3932238" y="2235200"/>
          <p14:tracePt t="39837" x="3949700" y="2136775"/>
          <p14:tracePt t="39854" x="3965575" y="2039938"/>
          <p14:tracePt t="39870" x="3978275" y="1954213"/>
          <p14:tracePt t="39887" x="3994150" y="1857375"/>
          <p14:tracePt t="39903" x="4011613" y="1782763"/>
          <p14:tracePt t="39921" x="4022725" y="1725613"/>
          <p14:tracePt t="39937" x="4035425" y="1679575"/>
          <p14:tracePt t="39954" x="4035425" y="1646238"/>
          <p14:tracePt t="39970" x="4035425" y="1622425"/>
          <p14:tracePt t="39987" x="4035425" y="1617663"/>
          <p14:tracePt t="40083" x="4029075" y="1617663"/>
          <p14:tracePt t="40091" x="4022725" y="1617663"/>
          <p14:tracePt t="40104" x="4011613" y="1617663"/>
          <p14:tracePt t="40120" x="4000500" y="1617663"/>
          <p14:tracePt t="40137" x="3983038" y="1617663"/>
          <p14:tracePt t="40154" x="3954463" y="1628775"/>
          <p14:tracePt t="40170" x="3903663" y="1651000"/>
          <p14:tracePt t="40188" x="3879850" y="1679575"/>
          <p14:tracePt t="40204" x="3840163" y="1720850"/>
          <p14:tracePt t="40220" x="3794125" y="1778000"/>
          <p14:tracePt t="40237" x="3754438" y="1839913"/>
          <p14:tracePt t="40254" x="3732213" y="1897063"/>
          <p14:tracePt t="40270" x="3697288" y="1949450"/>
          <p14:tracePt t="40287" x="3679825" y="2011363"/>
          <p14:tracePt t="40303" x="3668713" y="2079625"/>
          <p14:tracePt t="40320" x="3668713" y="2171700"/>
          <p14:tracePt t="40337" x="3668713" y="2263775"/>
          <p14:tracePt t="40354" x="3668713" y="2371725"/>
          <p14:tracePt t="40370" x="3668713" y="2514600"/>
          <p14:tracePt t="40387" x="3668713" y="2582863"/>
          <p14:tracePt t="40403" x="3679825" y="2651125"/>
          <p14:tracePt t="40420" x="3703638" y="2720975"/>
          <p14:tracePt t="40438" x="3732213" y="2794000"/>
          <p14:tracePt t="40453" x="3760788" y="2868613"/>
          <p14:tracePt t="40471" x="3789363" y="2943225"/>
          <p14:tracePt t="40487" x="3817938" y="3017838"/>
          <p14:tracePt t="40504" x="3846513" y="3079750"/>
          <p14:tracePt t="40520" x="3875088" y="3143250"/>
          <p14:tracePt t="40537" x="3908425" y="3194050"/>
          <p14:tracePt t="40553" x="3943350" y="3251200"/>
          <p14:tracePt t="40571" x="3971925" y="3286125"/>
          <p14:tracePt t="40587" x="4006850" y="3314700"/>
          <p14:tracePt t="40604" x="4029075" y="3332163"/>
          <p14:tracePt t="40620" x="4046538" y="3343275"/>
          <p14:tracePt t="40638" x="4068763" y="3354388"/>
          <p14:tracePt t="40653" x="4092575" y="3360738"/>
          <p14:tracePt t="40671" x="4103688" y="3360738"/>
          <p14:tracePt t="40687" x="4114800" y="3360738"/>
          <p14:tracePt t="40704" x="4125913" y="3360738"/>
          <p14:tracePt t="40720" x="4143375" y="3360738"/>
          <p14:tracePt t="40737" x="4154488" y="3360738"/>
          <p14:tracePt t="40753" x="4178300" y="3360738"/>
          <p14:tracePt t="40771" x="4189413" y="3360738"/>
          <p14:tracePt t="40787" x="4194175" y="3360738"/>
          <p14:tracePt t="40804" x="4200525" y="3360738"/>
          <p14:tracePt t="40820" x="4206875" y="3360738"/>
          <p14:tracePt t="40837" x="4211638" y="3360738"/>
          <p14:tracePt t="40853" x="4217988" y="3360738"/>
          <p14:tracePt t="40891" x="4222750" y="3354388"/>
          <p14:tracePt t="40891" x="4229100" y="3349625"/>
          <p14:tracePt t="40907" x="4229100" y="3343275"/>
          <p14:tracePt t="40920" x="4235450" y="3336925"/>
          <p14:tracePt t="40923" x="4240213" y="3321050"/>
          <p14:tracePt t="40937" x="4251325" y="3303588"/>
          <p14:tracePt t="40953" x="4264025" y="3297238"/>
          <p14:tracePt t="40971" x="4268788" y="3286125"/>
          <p14:tracePt t="40987" x="4275138" y="3275013"/>
          <p14:tracePt t="41004" x="4279900" y="3263900"/>
          <p14:tracePt t="41020" x="4286250" y="3246438"/>
          <p14:tracePt t="41037" x="4292600" y="3228975"/>
          <p14:tracePt t="41053" x="4297363" y="3217863"/>
          <p14:tracePt t="41071" x="4297363" y="3211513"/>
          <p14:tracePt t="41087" x="4303713" y="3206750"/>
          <p14:tracePt t="41104" x="4303713" y="3194050"/>
          <p14:tracePt t="41120" x="4308475" y="3182938"/>
          <p14:tracePt t="41137" x="4308475" y="3178175"/>
          <p14:tracePt t="41153" x="4308475" y="3171825"/>
          <p14:tracePt t="41170" x="4314825" y="3160713"/>
          <p14:tracePt t="41187" x="4314825" y="3154363"/>
          <p14:tracePt t="41204" x="4314825" y="3143250"/>
          <p14:tracePt t="41220" x="4314825" y="3136900"/>
          <p14:tracePt t="41259" x="4314825" y="3132138"/>
          <p14:tracePt t="41270" x="4314825" y="3125788"/>
          <p14:tracePt t="41270" x="4314825" y="3121025"/>
          <p14:tracePt t="41287" x="4321175" y="3114675"/>
          <p14:tracePt t="42419" x="4321175" y="3108325"/>
          <p14:tracePt t="42420" x="4325938" y="3086100"/>
          <p14:tracePt t="42437" x="4325938" y="3057525"/>
          <p14:tracePt t="42454" x="4332288" y="3028950"/>
          <p14:tracePt t="42470" x="4332288" y="2989263"/>
          <p14:tracePt t="42487" x="4337050" y="2954338"/>
          <p14:tracePt t="42503" x="4343400" y="2908300"/>
          <p14:tracePt t="42520" x="4349750" y="2874963"/>
          <p14:tracePt t="42537" x="4349750" y="2835275"/>
          <p14:tracePt t="42554" x="4354513" y="2794000"/>
          <p14:tracePt t="42570" x="4354513" y="2743200"/>
          <p14:tracePt t="42570" x="4354513" y="2720975"/>
          <p14:tracePt t="42587" x="4354513" y="2663825"/>
          <p14:tracePt t="42603" x="4354513" y="2617788"/>
          <p14:tracePt t="42620" x="4354513" y="2565400"/>
          <p14:tracePt t="42637" x="4354513" y="2508250"/>
          <p14:tracePt t="42654" x="4349750" y="2446338"/>
          <p14:tracePt t="42670" x="4337050" y="2382838"/>
          <p14:tracePt t="42687" x="4314825" y="2303463"/>
          <p14:tracePt t="42703" x="4292600" y="2239963"/>
          <p14:tracePt t="42721" x="4268788" y="2165350"/>
          <p14:tracePt t="42737" x="4246563" y="2103438"/>
          <p14:tracePt t="42754" x="4200525" y="2022475"/>
          <p14:tracePt t="42770" x="4160838" y="1954213"/>
          <p14:tracePt t="42770" x="4137025" y="1925638"/>
          <p14:tracePt t="42787" x="4086225" y="1868488"/>
          <p14:tracePt t="42803" x="4040188" y="1835150"/>
          <p14:tracePt t="42820" x="4000500" y="1806575"/>
          <p14:tracePt t="42837" x="3978275" y="1793875"/>
          <p14:tracePt t="42854" x="3971925" y="1793875"/>
          <p14:tracePt t="42870" x="3965575" y="1793875"/>
          <p14:tracePt t="42887" x="3965575" y="1800225"/>
          <p14:tracePt t="42903" x="3960813" y="1822450"/>
          <p14:tracePt t="42921" x="3943350" y="1879600"/>
          <p14:tracePt t="42937" x="3925888" y="1971675"/>
          <p14:tracePt t="42954" x="3903663" y="2079625"/>
          <p14:tracePt t="42970" x="3879850" y="2217738"/>
          <p14:tracePt t="42970" x="3875088" y="2286000"/>
          <p14:tracePt t="42987" x="3868738" y="2439988"/>
          <p14:tracePt t="43003" x="3868738" y="2589213"/>
          <p14:tracePt t="43020" x="3892550" y="2732088"/>
          <p14:tracePt t="43037" x="3914775" y="2851150"/>
          <p14:tracePt t="43054" x="3943350" y="2954338"/>
          <p14:tracePt t="43070" x="3978275" y="3063875"/>
          <p14:tracePt t="43087" x="4017963" y="3165475"/>
          <p14:tracePt t="43103" x="4064000" y="3251200"/>
          <p14:tracePt t="43121" x="4097338" y="3314700"/>
          <p14:tracePt t="43137" x="4121150" y="3332163"/>
          <p14:tracePt t="43154" x="4121150" y="3336925"/>
          <p14:tracePt t="43170" x="4125913" y="3336925"/>
          <p14:tracePt t="43187" x="4132263" y="3336925"/>
          <p14:tracePt t="43235" x="4137025" y="3336925"/>
          <p14:tracePt t="43691" x="4137025" y="3332163"/>
          <p14:tracePt t="43722" x="4137025" y="3321050"/>
          <p14:tracePt t="43722" x="4143375" y="3308350"/>
          <p14:tracePt t="43736" x="4149725" y="3292475"/>
          <p14:tracePt t="43752" x="4160838" y="3268663"/>
          <p14:tracePt t="43770" x="4171950" y="3240088"/>
          <p14:tracePt t="43786" x="4189413" y="3171825"/>
          <p14:tracePt t="43803" x="4200525" y="3136900"/>
          <p14:tracePt t="43819" x="4211638" y="3097213"/>
          <p14:tracePt t="43836" x="4217988" y="3074988"/>
          <p14:tracePt t="43852" x="4222750" y="3057525"/>
          <p14:tracePt t="43870" x="4229100" y="3046413"/>
          <p14:tracePt t="45263" x="0" y="0"/>
        </p14:tracePtLst>
        <p14:tracePtLst>
          <p14:tracePt t="56965" x="7915275" y="3622675"/>
          <p14:tracePt t="56987" x="7915275" y="3617913"/>
          <p14:tracePt t="56988" x="7915275" y="3611563"/>
          <p14:tracePt t="57004" x="7915275" y="3606800"/>
          <p14:tracePt t="57020" x="7915275" y="3600450"/>
          <p14:tracePt t="57036" x="7915275" y="3594100"/>
          <p14:tracePt t="57179" x="7908925" y="3594100"/>
          <p14:tracePt t="57187" x="7908925" y="3600450"/>
          <p14:tracePt t="57211" x="7904163" y="3606800"/>
          <p14:tracePt t="57227" x="7897813" y="3617913"/>
          <p14:tracePt t="57237" x="7897813" y="3635375"/>
          <p14:tracePt t="57241" x="7897813" y="3679825"/>
          <p14:tracePt t="57253" x="7897813" y="3743325"/>
          <p14:tracePt t="57270" x="7897813" y="3829050"/>
          <p14:tracePt t="57287" x="7897813" y="3937000"/>
          <p14:tracePt t="57303" x="7897813" y="4051300"/>
          <p14:tracePt t="57320" x="7897813" y="4178300"/>
          <p14:tracePt t="57337" x="7880350" y="4314825"/>
          <p14:tracePt t="57354" x="7880350" y="4457700"/>
          <p14:tracePt t="57370" x="7880350" y="4606925"/>
          <p14:tracePt t="57370" x="7880350" y="4675188"/>
          <p14:tracePt t="57387" x="7880350" y="4800600"/>
          <p14:tracePt t="57403" x="7880350" y="4908550"/>
          <p14:tracePt t="57420" x="7875588" y="5000625"/>
          <p14:tracePt t="57437" x="7875588" y="5064125"/>
          <p14:tracePt t="57453" x="7875588" y="5114925"/>
          <p14:tracePt t="57470" x="7875588" y="5160963"/>
          <p14:tracePt t="57487" x="7875588" y="5189538"/>
          <p14:tracePt t="57503" x="7875588" y="5211763"/>
          <p14:tracePt t="57520" x="7875588" y="5229225"/>
          <p14:tracePt t="57537" x="7875588" y="5251450"/>
          <p14:tracePt t="57553" x="7875588" y="5280025"/>
          <p14:tracePt t="57570" x="7875588" y="5308600"/>
          <p14:tracePt t="57587" x="7875588" y="5349875"/>
          <p14:tracePt t="57603" x="7875588" y="5365750"/>
          <p14:tracePt t="57621" x="7875588" y="5383213"/>
          <p14:tracePt t="57636" x="7875588" y="5394325"/>
          <p14:tracePt t="57654" x="7875588" y="5400675"/>
          <p14:tracePt t="57671" x="7869238" y="5400675"/>
          <p14:tracePt t="57686" x="7869238" y="5407025"/>
          <p14:tracePt t="57704" x="7869238" y="5411788"/>
          <p14:tracePt t="57720" x="7869238" y="5418138"/>
          <p14:tracePt t="57737" x="7869238" y="5435600"/>
          <p14:tracePt t="57753" x="7869238" y="5451475"/>
          <p14:tracePt t="57770" x="7869238" y="5468938"/>
          <p14:tracePt t="57786" x="7869238" y="5492750"/>
          <p14:tracePt t="57804" x="7869238" y="5497513"/>
          <p14:tracePt t="58139" x="7869238" y="5486400"/>
          <p14:tracePt t="58147" x="7869238" y="5464175"/>
          <p14:tracePt t="58155" x="7869238" y="5394325"/>
          <p14:tracePt t="58171" x="7869238" y="5286375"/>
          <p14:tracePt t="58186" x="7869238" y="5080000"/>
          <p14:tracePt t="58204" x="7880350" y="4908550"/>
          <p14:tracePt t="58220" x="7880350" y="4743450"/>
          <p14:tracePt t="58237" x="7886700" y="4572000"/>
          <p14:tracePt t="58253" x="7886700" y="4389438"/>
          <p14:tracePt t="58271" x="7886700" y="4211638"/>
          <p14:tracePt t="58286" x="7869238" y="4040188"/>
          <p14:tracePt t="58304" x="7869238" y="3892550"/>
          <p14:tracePt t="58320" x="7869238" y="3783013"/>
          <p14:tracePt t="58337" x="7875588" y="3692525"/>
          <p14:tracePt t="58353" x="7875588" y="3640138"/>
          <p14:tracePt t="58370" x="7875588" y="3594100"/>
          <p14:tracePt t="58386" x="7875588" y="3554413"/>
          <p14:tracePt t="58404" x="7875588" y="3543300"/>
          <p14:tracePt t="58587" x="7875588" y="3536950"/>
          <p14:tracePt t="58594" x="7875588" y="3525838"/>
          <p14:tracePt t="58604" x="7875588" y="3486150"/>
          <p14:tracePt t="58620" x="7875588" y="3429000"/>
          <p14:tracePt t="58637" x="7875588" y="3349625"/>
          <p14:tracePt t="58653" x="7875588" y="3257550"/>
          <p14:tracePt t="58670" x="7858125" y="3143250"/>
          <p14:tracePt t="58686" x="7851775" y="3035300"/>
          <p14:tracePt t="58703" x="7847013" y="2925763"/>
          <p14:tracePt t="58720" x="7835900" y="2811463"/>
          <p14:tracePt t="58737" x="7835900" y="2714625"/>
          <p14:tracePt t="58753" x="7835900" y="2611438"/>
          <p14:tracePt t="58770" x="7835900" y="2514600"/>
          <p14:tracePt t="58786" x="7823200" y="2382838"/>
          <p14:tracePt t="58804" x="7818438" y="2279650"/>
          <p14:tracePt t="58820" x="7807325" y="2178050"/>
          <p14:tracePt t="58837" x="7800975" y="2079625"/>
          <p14:tracePt t="58853" x="7794625" y="2000250"/>
          <p14:tracePt t="58870" x="7794625" y="1949450"/>
          <p14:tracePt t="58886" x="7794625" y="1897063"/>
          <p14:tracePt t="58903" x="7794625" y="1857375"/>
          <p14:tracePt t="58920" x="7794625" y="1828800"/>
          <p14:tracePt t="58937" x="7794625" y="1811338"/>
          <p14:tracePt t="58953" x="7794625" y="1806575"/>
          <p14:tracePt t="58970" x="7789863" y="1800225"/>
          <p14:tracePt t="59427" x="7783513" y="1800225"/>
          <p14:tracePt t="61019" x="7778750" y="1800225"/>
          <p14:tracePt t="61027" x="7778750" y="1806575"/>
          <p14:tracePt t="61037" x="7772400" y="1806575"/>
          <p14:tracePt t="61053" x="7772400" y="1811338"/>
          <p14:tracePt t="61339" x="7766050" y="1811338"/>
          <p14:tracePt t="61352" x="7750175" y="1811338"/>
          <p14:tracePt t="61370" x="7675563" y="1811338"/>
          <p14:tracePt t="61386" x="7458075" y="1806575"/>
          <p14:tracePt t="61404" x="7269163" y="1806575"/>
          <p14:tracePt t="61420" x="7075488" y="1806575"/>
          <p14:tracePt t="61437" x="6886575" y="1811338"/>
          <p14:tracePt t="61453" x="6750050" y="1822450"/>
          <p14:tracePt t="61470" x="6623050" y="1822450"/>
          <p14:tracePt t="61486" x="6543675" y="1822450"/>
          <p14:tracePt t="61520" x="6492875" y="1822450"/>
          <p14:tracePt t="61520" x="6457950" y="1822450"/>
          <p14:tracePt t="61537" x="6446838" y="1822450"/>
          <p14:tracePt t="61619" x="6446838" y="1828800"/>
          <p14:tracePt t="61659" x="6440488" y="1828800"/>
          <p14:tracePt t="61670" x="6435725" y="1839913"/>
          <p14:tracePt t="61670" x="6407150" y="1863725"/>
          <p14:tracePt t="61686" x="6383338" y="1879600"/>
          <p14:tracePt t="61704" x="6361113" y="1903413"/>
          <p14:tracePt t="61720" x="6332538" y="1925638"/>
          <p14:tracePt t="61737" x="6315075" y="1960563"/>
          <p14:tracePt t="61753" x="6303963" y="1982788"/>
          <p14:tracePt t="61770" x="6292850" y="1989138"/>
          <p14:tracePt t="61786" x="6292850" y="2017713"/>
          <p14:tracePt t="61804" x="6280150" y="2039938"/>
          <p14:tracePt t="61820" x="6275388" y="2085975"/>
          <p14:tracePt t="61837" x="6264275" y="2132013"/>
          <p14:tracePt t="61853" x="6251575" y="2193925"/>
          <p14:tracePt t="61870" x="6240463" y="2251075"/>
          <p14:tracePt t="61886" x="6235700" y="2303463"/>
          <p14:tracePt t="61904" x="6229350" y="2349500"/>
          <p14:tracePt t="61919" x="6223000" y="2406650"/>
          <p14:tracePt t="61937" x="6218238" y="2463800"/>
          <p14:tracePt t="61953" x="6218238" y="2514600"/>
          <p14:tracePt t="61970" x="6218238" y="2549525"/>
          <p14:tracePt t="61986" x="6218238" y="2560638"/>
          <p14:tracePt t="62187" x="6218238" y="2565400"/>
          <p14:tracePt t="62203" x="6218238" y="2582863"/>
          <p14:tracePt t="62204" x="6218238" y="2635250"/>
          <p14:tracePt t="62220" x="6218238" y="2703513"/>
          <p14:tracePt t="62236" x="6223000" y="2782888"/>
          <p14:tracePt t="62253" x="6223000" y="2863850"/>
          <p14:tracePt t="62270" x="6223000" y="2925763"/>
          <p14:tracePt t="62286" x="6229350" y="2982913"/>
          <p14:tracePt t="62303" x="6229350" y="3017838"/>
          <p14:tracePt t="62319" x="6229350" y="3046413"/>
          <p14:tracePt t="62336" x="6235700" y="3079750"/>
          <p14:tracePt t="62353" x="6240463" y="3103563"/>
          <p14:tracePt t="62370" x="6240463" y="3125788"/>
          <p14:tracePt t="62386" x="6246813" y="3136900"/>
          <p14:tracePt t="63129" x="0" y="0"/>
        </p14:tracePtLst>
        <p14:tracePtLst>
          <p14:tracePt t="66770" x="4275138" y="2822575"/>
          <p14:tracePt t="66771" x="4264025" y="2822575"/>
          <p14:tracePt t="66785" x="4240213" y="2817813"/>
          <p14:tracePt t="66802" x="4222750" y="2811463"/>
          <p14:tracePt t="66818" x="4211638" y="2811463"/>
          <p14:tracePt t="66835" x="4200525" y="2800350"/>
          <p14:tracePt t="66852" x="4189413" y="2794000"/>
          <p14:tracePt t="66868" x="4183063" y="2789238"/>
          <p14:tracePt t="66885" x="4171950" y="2778125"/>
          <p14:tracePt t="66902" x="4160838" y="2765425"/>
          <p14:tracePt t="66918" x="4149725" y="2743200"/>
          <p14:tracePt t="66938" x="4143375" y="2725738"/>
          <p14:tracePt t="66954" x="4132263" y="2703513"/>
          <p14:tracePt t="66970" x="4121150" y="2679700"/>
          <p14:tracePt t="66986" x="4108450" y="2640013"/>
          <p14:tracePt t="67009" x="4097338" y="2611438"/>
          <p14:tracePt t="67021" x="4086225" y="2582863"/>
          <p14:tracePt t="67035" x="4079875" y="2554288"/>
          <p14:tracePt t="67051" x="4075113" y="2520950"/>
          <p14:tracePt t="67068" x="4075113" y="2492375"/>
          <p14:tracePt t="67085" x="4068763" y="2463800"/>
          <p14:tracePt t="67102" x="4064000" y="2428875"/>
          <p14:tracePt t="67118" x="4057650" y="2406650"/>
          <p14:tracePt t="67135" x="4057650" y="2378075"/>
          <p14:tracePt t="67151" x="4051300" y="2360613"/>
          <p14:tracePt t="67168" x="4051300" y="2336800"/>
          <p14:tracePt t="67185" x="4051300" y="2314575"/>
          <p14:tracePt t="67202" x="4051300" y="2303463"/>
          <p14:tracePt t="67218" x="4046538" y="2297113"/>
          <p14:tracePt t="67235" x="4046538" y="2286000"/>
          <p14:tracePt t="67842" x="4046538" y="2292350"/>
          <p14:tracePt t="67858" x="4046538" y="2297113"/>
          <p14:tracePt t="67868" x="4046538" y="2308225"/>
          <p14:tracePt t="67885" x="4046538" y="2314575"/>
          <p14:tracePt t="67901" x="4046538" y="2325688"/>
          <p14:tracePt t="67919" x="4046538" y="2343150"/>
          <p14:tracePt t="67935" x="4046538" y="2360613"/>
          <p14:tracePt t="67952" x="4046538" y="2371725"/>
          <p14:tracePt t="67968" x="4046538" y="2382838"/>
          <p14:tracePt t="67985" x="4046538" y="2393950"/>
          <p14:tracePt t="68251" x="4046538" y="2400300"/>
          <p14:tracePt t="68258" x="4046538" y="2406650"/>
          <p14:tracePt t="68275" x="4046538" y="2417763"/>
          <p14:tracePt t="68286" x="4046538" y="2435225"/>
          <p14:tracePt t="68302" x="4046538" y="2457450"/>
          <p14:tracePt t="68320" x="4046538" y="2479675"/>
          <p14:tracePt t="68336" x="4046538" y="2514600"/>
          <p14:tracePt t="68353" x="4046538" y="2549525"/>
          <p14:tracePt t="68369" x="4046538" y="2600325"/>
          <p14:tracePt t="68386" x="4046538" y="2697163"/>
          <p14:tracePt t="68403" x="4046538" y="2754313"/>
          <p14:tracePt t="68419" x="4051300" y="2806700"/>
          <p14:tracePt t="68436" x="4051300" y="2828925"/>
          <p14:tracePt t="68453" x="4051300" y="2846388"/>
          <p14:tracePt t="68469" x="4051300" y="2851150"/>
          <p14:tracePt t="68682" x="4051300" y="2857500"/>
          <p14:tracePt t="68698" x="4051300" y="2868613"/>
          <p14:tracePt t="68705" x="4051300" y="2908300"/>
          <p14:tracePt t="68719" x="4051300" y="2978150"/>
          <p14:tracePt t="68736" x="4051300" y="3063875"/>
          <p14:tracePt t="68753" x="4051300" y="3154363"/>
          <p14:tracePt t="68769" x="4051300" y="3263900"/>
          <p14:tracePt t="68786" x="4040188" y="3378200"/>
          <p14:tracePt t="68802" x="4022725" y="3554413"/>
          <p14:tracePt t="68820" x="4017963" y="3675063"/>
          <p14:tracePt t="68836" x="4006850" y="3794125"/>
          <p14:tracePt t="68853" x="3994150" y="3903663"/>
          <p14:tracePt t="68869" x="3978275" y="4022725"/>
          <p14:tracePt t="68886" x="3978275" y="4137025"/>
          <p14:tracePt t="68902" x="3978275" y="4246563"/>
          <p14:tracePt t="68919" x="3978275" y="4349750"/>
          <p14:tracePt t="68936" x="3978275" y="4451350"/>
          <p14:tracePt t="68953" x="3994150" y="4549775"/>
          <p14:tracePt t="68969" x="4011613" y="4651375"/>
          <p14:tracePt t="68986" x="4046538" y="4800600"/>
          <p14:tracePt t="69003" x="4057650" y="4875213"/>
          <p14:tracePt t="69019" x="4064000" y="4932363"/>
          <p14:tracePt t="69036" x="4075113" y="4972050"/>
          <p14:tracePt t="69052" x="4075113" y="5000625"/>
          <p14:tracePt t="69069" x="4075113" y="5011738"/>
          <p14:tracePt t="69085" x="4075113" y="5018088"/>
          <p14:tracePt t="72011" x="4075113" y="5011738"/>
          <p14:tracePt t="72021" x="4079875" y="4989513"/>
          <p14:tracePt t="72039" x="4079875" y="4965700"/>
          <p14:tracePt t="72053" x="4079875" y="4937125"/>
          <p14:tracePt t="72070" x="4086225" y="4903788"/>
          <p14:tracePt t="72087" x="4086225" y="4864100"/>
          <p14:tracePt t="72103" x="4086225" y="4822825"/>
          <p14:tracePt t="72120" x="4086225" y="4778375"/>
          <p14:tracePt t="72136" x="4075113" y="4725988"/>
          <p14:tracePt t="72153" x="4064000" y="4664075"/>
          <p14:tracePt t="72170" x="4051300" y="4600575"/>
          <p14:tracePt t="72187" x="4035425" y="4532313"/>
          <p14:tracePt t="72203" x="3989388" y="4422775"/>
          <p14:tracePt t="72220" x="3971925" y="4354513"/>
          <p14:tracePt t="72236" x="3949700" y="4286250"/>
          <p14:tracePt t="72253" x="3932238" y="4211638"/>
          <p14:tracePt t="72270" x="3908425" y="4137025"/>
          <p14:tracePt t="72286" x="3875088" y="4057650"/>
          <p14:tracePt t="72304" x="3840163" y="3971925"/>
          <p14:tracePt t="72320" x="3800475" y="3879850"/>
          <p14:tracePt t="72337" x="3749675" y="3783013"/>
          <p14:tracePt t="72353" x="3697288" y="3679825"/>
          <p14:tracePt t="72370" x="3657600" y="3600450"/>
          <p14:tracePt t="72386" x="3582988" y="3457575"/>
          <p14:tracePt t="72404" x="3536950" y="3371850"/>
          <p14:tracePt t="72420" x="3492500" y="3286125"/>
          <p14:tracePt t="72437" x="3446463" y="3211513"/>
          <p14:tracePt t="72453" x="3406775" y="3149600"/>
          <p14:tracePt t="72470" x="3371850" y="3092450"/>
          <p14:tracePt t="72486" x="3343275" y="3057525"/>
          <p14:tracePt t="72503" x="3314700" y="3022600"/>
          <p14:tracePt t="72520" x="3292475" y="3000375"/>
          <p14:tracePt t="72537" x="3268663" y="2978150"/>
          <p14:tracePt t="72553" x="3251200" y="2960688"/>
          <p14:tracePt t="72570" x="3235325" y="2949575"/>
          <p14:tracePt t="72586" x="3211513" y="2936875"/>
          <p14:tracePt t="72604" x="3189288" y="2921000"/>
          <p14:tracePt t="72620" x="3160713" y="2914650"/>
          <p14:tracePt t="72637" x="3132138" y="2897188"/>
          <p14:tracePt t="72653" x="3097213" y="2892425"/>
          <p14:tracePt t="72670" x="3079750" y="2886075"/>
          <p14:tracePt t="72686" x="3051175" y="2879725"/>
          <p14:tracePt t="72704" x="3022600" y="2868613"/>
          <p14:tracePt t="72720" x="3000375" y="2863850"/>
          <p14:tracePt t="72737" x="2982913" y="2863850"/>
          <p14:tracePt t="72753" x="2960688" y="2857500"/>
          <p14:tracePt t="72770" x="2943225" y="2857500"/>
          <p14:tracePt t="72786" x="2921000" y="2851150"/>
          <p14:tracePt t="72804" x="2903538" y="2851150"/>
          <p14:tracePt t="72820" x="2892425" y="2851150"/>
          <p14:tracePt t="72837" x="2886075" y="2851150"/>
          <p14:tracePt t="72853" x="2879725" y="2851150"/>
          <p14:tracePt t="72870" x="2874963" y="2851150"/>
          <p14:tracePt t="72886" x="2863850" y="2851150"/>
          <p14:tracePt t="72931" x="2857500" y="2851150"/>
          <p14:tracePt t="77403" x="2851150" y="2851150"/>
          <p14:tracePt t="77436" x="2851150" y="2846388"/>
          <p14:tracePt t="77459" x="2846388" y="2840038"/>
          <p14:tracePt t="77469" x="2817813" y="2828925"/>
          <p14:tracePt t="77475" x="2765425" y="2806700"/>
          <p14:tracePt t="77487" x="2714625" y="2778125"/>
          <p14:tracePt t="77503" x="2674938" y="2754313"/>
          <p14:tracePt t="77520" x="2640013" y="2736850"/>
          <p14:tracePt t="77536" x="2606675" y="2720975"/>
          <p14:tracePt t="77553" x="2582863" y="2703513"/>
          <p14:tracePt t="77569" x="2560638" y="2679700"/>
          <p14:tracePt t="77587" x="2532063" y="2663825"/>
          <p14:tracePt t="77603" x="2508250" y="2646363"/>
          <p14:tracePt t="77620" x="2486025" y="2635250"/>
          <p14:tracePt t="77636" x="2468563" y="2617788"/>
          <p14:tracePt t="77653" x="2446338" y="2600325"/>
          <p14:tracePt t="77669" x="2411413" y="2582863"/>
          <p14:tracePt t="77686" x="2378075" y="2565400"/>
          <p14:tracePt t="77703" x="2320925" y="2532063"/>
          <p14:tracePt t="77720" x="2257425" y="2503488"/>
          <p14:tracePt t="77736" x="2200275" y="2468563"/>
          <p14:tracePt t="77753" x="2132013" y="2439988"/>
          <p14:tracePt t="77769" x="2063750" y="2411413"/>
          <p14:tracePt t="77786" x="1993900" y="2378075"/>
          <p14:tracePt t="77803" x="1931988" y="2349500"/>
          <p14:tracePt t="77820" x="1914525" y="2336800"/>
          <p14:tracePt t="77836" x="1908175" y="2332038"/>
          <p14:tracePt t="77853" x="1908175" y="2325688"/>
          <p14:tracePt t="77869" x="1903413" y="2320925"/>
          <p14:tracePt t="77887" x="1897063" y="2308225"/>
          <p14:tracePt t="77903" x="1879600" y="2292350"/>
          <p14:tracePt t="77920" x="1868488" y="2279650"/>
          <p14:tracePt t="77936" x="1863725" y="2268538"/>
          <p14:tracePt t="77953" x="1857375" y="2263775"/>
          <p14:tracePt t="77969" x="1846263" y="2257425"/>
          <p14:tracePt t="77987" x="1835150" y="2246313"/>
          <p14:tracePt t="78003" x="1811338" y="2235200"/>
          <p14:tracePt t="78020" x="1800225" y="2228850"/>
          <p14:tracePt t="78036" x="1789113" y="2222500"/>
          <p14:tracePt t="78053" x="1782763" y="2217738"/>
          <p14:tracePt t="78069" x="1778000" y="2217738"/>
          <p14:tracePt t="78086" x="1765300" y="2217738"/>
          <p14:tracePt t="78103" x="1754188" y="2217738"/>
          <p14:tracePt t="78120" x="1749425" y="2217738"/>
          <p14:tracePt t="78163" x="1754188" y="2217738"/>
          <p14:tracePt t="78187" x="1754188" y="2211388"/>
          <p14:tracePt t="78195" x="1760538" y="2211388"/>
          <p14:tracePt t="78227" x="1765300" y="2211388"/>
          <p14:tracePt t="78227" x="1765300" y="2206625"/>
          <p14:tracePt t="78253" x="1771650" y="2206625"/>
          <p14:tracePt t="78253" x="1793875" y="2193925"/>
          <p14:tracePt t="78269" x="1806575" y="2182813"/>
          <p14:tracePt t="78287" x="1817688" y="2178050"/>
          <p14:tracePt t="78303" x="1817688" y="2171700"/>
          <p14:tracePt t="78320" x="1822450" y="2171700"/>
          <p14:tracePt t="78336" x="1835150" y="2165350"/>
          <p14:tracePt t="78353" x="1839913" y="2165350"/>
          <p14:tracePt t="78369" x="1846263" y="2165350"/>
          <p14:tracePt t="78386" x="1851025" y="2160588"/>
          <p14:tracePt t="78427" x="1857375" y="2160588"/>
          <p14:tracePt t="78436" x="1857375" y="2154238"/>
          <p14:tracePt t="78441" x="1863725" y="2154238"/>
          <p14:tracePt t="78453" x="1874838" y="2154238"/>
          <p14:tracePt t="78469" x="1892300" y="2149475"/>
          <p14:tracePt t="78486" x="1903413" y="2143125"/>
          <p14:tracePt t="78503" x="1920875" y="2136775"/>
          <p14:tracePt t="78519" x="1925638" y="2136775"/>
          <p14:tracePt t="78536" x="1936750" y="2136775"/>
          <p14:tracePt t="78553" x="1943100" y="2143125"/>
          <p14:tracePt t="78569" x="1954213" y="2154238"/>
          <p14:tracePt t="78569" x="1965325" y="2160588"/>
          <p14:tracePt t="78587" x="1971675" y="2160588"/>
          <p14:tracePt t="78603" x="2000250" y="2165350"/>
          <p14:tracePt t="78620" x="2011363" y="2165350"/>
          <p14:tracePt t="78875" x="2000250" y="2165350"/>
          <p14:tracePt t="78883" x="1989138" y="2165350"/>
          <p14:tracePt t="78886" x="1960563" y="2165350"/>
          <p14:tracePt t="78904" x="1914525" y="2160588"/>
          <p14:tracePt t="78919" x="1857375" y="2154238"/>
          <p14:tracePt t="78937" x="1800225" y="2143125"/>
          <p14:tracePt t="78953" x="1771650" y="2136775"/>
          <p14:tracePt t="78970" x="1736725" y="2136775"/>
          <p14:tracePt t="78986" x="1692275" y="2132013"/>
          <p14:tracePt t="79003" x="1663700" y="2132013"/>
          <p14:tracePt t="79019" x="1635125" y="2132013"/>
          <p14:tracePt t="79036" x="1600200" y="2132013"/>
          <p14:tracePt t="79052" x="1571625" y="2132013"/>
          <p14:tracePt t="79070" x="1543050" y="2132013"/>
          <p14:tracePt t="79086" x="1508125" y="2132013"/>
          <p14:tracePt t="79103" x="1474788" y="2132013"/>
          <p14:tracePt t="79119" x="1457325" y="2132013"/>
          <p14:tracePt t="79136" x="1435100" y="2132013"/>
          <p14:tracePt t="79152" x="1411288" y="2132013"/>
          <p14:tracePt t="79169" x="1393825" y="2132013"/>
          <p14:tracePt t="79186" x="1377950" y="2132013"/>
          <p14:tracePt t="79186" x="1371600" y="2132013"/>
          <p14:tracePt t="79203" x="1360488" y="2132013"/>
          <p14:tracePt t="79219" x="1354138" y="2132013"/>
          <p14:tracePt t="79259" x="1354138" y="2136775"/>
          <p14:tracePt t="79467" x="1354138" y="2143125"/>
          <p14:tracePt t="79475" x="1354138" y="2149475"/>
          <p14:tracePt t="79483" x="1354138" y="2160588"/>
          <p14:tracePt t="79491" x="1354138" y="2193925"/>
          <p14:tracePt t="79503" x="1360488" y="2263775"/>
          <p14:tracePt t="79519" x="1377950" y="2343150"/>
          <p14:tracePt t="79537" x="1400175" y="2428875"/>
          <p14:tracePt t="79553" x="1406525" y="2508250"/>
          <p14:tracePt t="79570" x="1417638" y="2606675"/>
          <p14:tracePt t="79586" x="1422400" y="2749550"/>
          <p14:tracePt t="79603" x="1435100" y="2857500"/>
          <p14:tracePt t="79619" x="1439863" y="2965450"/>
          <p14:tracePt t="79637" x="1450975" y="3086100"/>
          <p14:tracePt t="79653" x="1463675" y="3194050"/>
          <p14:tracePt t="79670" x="1468438" y="3308350"/>
          <p14:tracePt t="79686" x="1468438" y="3394075"/>
          <p14:tracePt t="79703" x="1468438" y="3475038"/>
          <p14:tracePt t="79719" x="1468438" y="3543300"/>
          <p14:tracePt t="79736" x="1468438" y="3606800"/>
          <p14:tracePt t="79752" x="1463675" y="3675063"/>
          <p14:tracePt t="79770" x="1450975" y="3736975"/>
          <p14:tracePt t="79786" x="1439863" y="3822700"/>
          <p14:tracePt t="79803" x="1428750" y="3875088"/>
          <p14:tracePt t="79819" x="1428750" y="3903663"/>
          <p14:tracePt t="79836" x="1422400" y="3925888"/>
          <p14:tracePt t="79853" x="1422400" y="3943350"/>
          <p14:tracePt t="79870" x="1417638" y="3960813"/>
          <p14:tracePt t="79886" x="1417638" y="3965575"/>
          <p14:tracePt t="80864" x="0" y="0"/>
        </p14:tracePtLst>
      </p14:laserTraceLst>
    </p:ext>
  </p:extLst>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Lagging Open Wye-Open Delta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a:t>Given the general form of the equations above, the matrices below describe the Center-Tapped Single-Phase Transformer </a:t>
            </a:r>
            <a:r>
              <a:rPr lang="en-US" sz="2000" dirty="0" smtClean="0"/>
              <a:t>Lagging </a:t>
            </a:r>
            <a:r>
              <a:rPr lang="en-US" sz="2000" dirty="0"/>
              <a:t>Open Wye-Open Delta when connected across phase </a:t>
            </a:r>
            <a:r>
              <a:rPr lang="en-US" sz="2000" dirty="0" smtClean="0"/>
              <a:t>C </a:t>
            </a:r>
            <a:r>
              <a:rPr lang="en-US" sz="2000" dirty="0"/>
              <a:t>and </a:t>
            </a:r>
            <a:r>
              <a:rPr lang="en-US" sz="2000" dirty="0" smtClean="0"/>
              <a:t>A </a:t>
            </a:r>
            <a:r>
              <a:rPr lang="en-US" sz="2000" dirty="0"/>
              <a:t>on the primary side.</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41</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004110796"/>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20498" name="Equation" r:id="rId7" imgW="1981200" imgH="228600" progId="Equation.3">
                  <p:embed/>
                </p:oleObj>
              </mc:Choice>
              <mc:Fallback>
                <p:oleObj name="Equation" r:id="rId7" imgW="198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408692513"/>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20499" name="Equation" r:id="rId9" imgW="1943100" imgH="228600" progId="Equation.3">
                  <p:embed/>
                </p:oleObj>
              </mc:Choice>
              <mc:Fallback>
                <p:oleObj name="Equation" r:id="rId9" imgW="1943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7" name="Rectangle 16"/>
              <p:cNvSpPr/>
              <p:nvPr/>
            </p:nvSpPr>
            <p:spPr>
              <a:xfrm>
                <a:off x="1066800"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4608114" y="5652094"/>
                <a:ext cx="2506135"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b="0" i="1" smtClean="0">
                                    <a:latin typeface="Cambria Math"/>
                                  </a:rPr>
                                  <m:t>0</m:t>
                                </m:r>
                              </m:e>
                              <m:e>
                                <m:r>
                                  <a:rPr lang="en-US" b="0" i="1" smtClean="0">
                                    <a:latin typeface="Cambria Math"/>
                                  </a:rPr>
                                  <m:t>0</m:t>
                                </m:r>
                              </m:e>
                              <m:e>
                                <m:r>
                                  <a:rPr lang="en-US" b="0" i="1" smtClean="0">
                                    <a:latin typeface="Cambria Math"/>
                                  </a:rPr>
                                  <m:t>−1</m:t>
                                </m:r>
                              </m:e>
                            </m:mr>
                            <m:mr>
                              <m:e>
                                <m:r>
                                  <a:rPr lang="en-US" b="0" i="1" smtClean="0">
                                    <a:latin typeface="Cambria Math"/>
                                  </a:rPr>
                                  <m:t>0</m:t>
                                </m:r>
                              </m:e>
                              <m:e>
                                <m:r>
                                  <a:rPr lang="en-US" b="0" i="1" smtClean="0">
                                    <a:latin typeface="Cambria Math"/>
                                  </a:rPr>
                                  <m:t>0</m:t>
                                </m:r>
                              </m:e>
                              <m:e>
                                <m:r>
                                  <a:rPr lang="en-US" b="0" i="1" smtClean="0">
                                    <a:latin typeface="Cambria Math"/>
                                  </a:rPr>
                                  <m:t>0</m:t>
                                </m:r>
                              </m:e>
                            </m:mr>
                            <m:mr>
                              <m:e>
                                <m:r>
                                  <a:rPr lang="en-US" b="0" i="1" smtClean="0">
                                    <a:latin typeface="Cambria Math"/>
                                  </a:rPr>
                                  <m:t>1</m:t>
                                </m:r>
                              </m:e>
                              <m:e>
                                <m:r>
                                  <a:rPr lang="en-US" b="0" i="1" smtClean="0">
                                    <a:latin typeface="Cambria Math"/>
                                  </a:rPr>
                                  <m:t>0</m:t>
                                </m:r>
                              </m:e>
                              <m:e>
                                <m:r>
                                  <a:rPr lang="en-US" b="0" i="1" smtClean="0">
                                    <a:latin typeface="Cambria Math"/>
                                  </a:rPr>
                                  <m:t>0</m:t>
                                </m:r>
                              </m:e>
                            </m:mr>
                          </m:m>
                        </m:e>
                      </m:d>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4608114" y="5652094"/>
                <a:ext cx="2506135" cy="824906"/>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057977" y="4204294"/>
                <a:ext cx="2980623"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smtClean="0">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b="0" i="1" smtClean="0">
                                  <a:latin typeface="Cambria Math"/>
                                </a:rPr>
                              </m:ctrlPr>
                            </m:mPr>
                            <m:mr>
                              <m:e>
                                <m:r>
                                  <a:rPr lang="en-US" b="0" i="1" smtClean="0">
                                    <a:latin typeface="Cambria Math"/>
                                  </a:rPr>
                                  <m:t>1</m:t>
                                </m:r>
                              </m:e>
                              <m:e>
                                <m:r>
                                  <a:rPr lang="en-US" b="0" i="1" smtClean="0">
                                    <a:latin typeface="Cambria Math"/>
                                  </a:rPr>
                                  <m:t>0</m:t>
                                </m:r>
                              </m:e>
                              <m:e>
                                <m:r>
                                  <a:rPr lang="en-US" b="0" i="1" smtClean="0">
                                    <a:latin typeface="Cambria Math"/>
                                  </a:rPr>
                                  <m:t>2</m:t>
                                </m:r>
                              </m:e>
                            </m:mr>
                            <m:mr>
                              <m:e>
                                <m:r>
                                  <a:rPr lang="en-US" b="0" i="1" smtClean="0">
                                    <a:latin typeface="Cambria Math"/>
                                  </a:rPr>
                                  <m:t>1</m:t>
                                </m:r>
                              </m:e>
                              <m:e>
                                <m:r>
                                  <a:rPr lang="en-US" b="0" i="1" smtClean="0">
                                    <a:latin typeface="Cambria Math"/>
                                  </a:rPr>
                                  <m:t>0</m:t>
                                </m:r>
                              </m:e>
                              <m:e>
                                <m:r>
                                  <a:rPr lang="en-US" b="0" i="1" smtClean="0">
                                    <a:latin typeface="Cambria Math"/>
                                  </a:rPr>
                                  <m:t>−1</m:t>
                                </m:r>
                              </m:e>
                            </m:mr>
                            <m:mr>
                              <m:e>
                                <m:r>
                                  <a:rPr lang="en-US" b="0" i="1" smtClean="0">
                                    <a:latin typeface="Cambria Math"/>
                                  </a:rPr>
                                  <m:t>−2</m:t>
                                </m:r>
                              </m:e>
                              <m:e>
                                <m:r>
                                  <a:rPr lang="en-US" b="0" i="1" smtClean="0">
                                    <a:latin typeface="Cambria Math"/>
                                  </a:rPr>
                                  <m:t>0</m:t>
                                </m:r>
                              </m:e>
                              <m:e>
                                <m:r>
                                  <a:rPr lang="en-US" b="0" i="1" smtClean="0">
                                    <a:latin typeface="Cambria Math"/>
                                  </a:rPr>
                                  <m:t>−1</m:t>
                                </m:r>
                              </m:e>
                            </m:mr>
                          </m:m>
                        </m:e>
                      </m:d>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1057977" y="4204294"/>
                <a:ext cx="2980623" cy="824906"/>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4114800" y="4191000"/>
                <a:ext cx="4114800" cy="97270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b="0" i="1" smtClean="0">
                              <a:latin typeface="Cambria Math"/>
                            </a:rPr>
                            <m:t>3</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b="0" i="1" smtClean="0">
                                        <a:latin typeface="Cambria Math"/>
                                      </a:rPr>
                                      <m:t>2</m:t>
                                    </m:r>
                                    <m:r>
                                      <a:rPr lang="en-US" i="1">
                                        <a:latin typeface="Cambria Math"/>
                                      </a:rPr>
                                      <m:t>𝑍</m:t>
                                    </m:r>
                                    <m:r>
                                      <a:rPr lang="en-US" b="0" i="1" smtClean="0">
                                        <a:latin typeface="Cambria Math"/>
                                      </a:rPr>
                                      <m:t>𝑡</m:t>
                                    </m:r>
                                  </m:e>
                                  <m:sub>
                                    <m:r>
                                      <a:rPr lang="en-US" b="0" i="1" smtClean="0">
                                        <a:latin typeface="Cambria Math"/>
                                      </a:rPr>
                                      <m:t>𝑎𝑏</m:t>
                                    </m:r>
                                  </m:sub>
                                </m:sSub>
                              </m:e>
                              <m:e>
                                <m:r>
                                  <a:rPr lang="en-US" b="0" i="1" smtClean="0">
                                    <a:latin typeface="Cambria Math"/>
                                  </a:rPr>
                                  <m:t>0</m:t>
                                </m:r>
                              </m:e>
                              <m:e>
                                <m:r>
                                  <a:rPr lang="en-US" b="0" i="1" smtClean="0">
                                    <a:latin typeface="Cambria Math"/>
                                  </a:rPr>
                                  <m:t>−</m:t>
                                </m:r>
                                <m:sSub>
                                  <m:sSubPr>
                                    <m:ctrlPr>
                                      <a:rPr lang="en-US" i="1">
                                        <a:latin typeface="Cambria Math"/>
                                      </a:rPr>
                                    </m:ctrlPr>
                                  </m:sSubPr>
                                  <m:e>
                                    <m:r>
                                      <a:rPr lang="en-US" i="1">
                                        <a:latin typeface="Cambria Math"/>
                                      </a:rPr>
                                      <m:t>𝑍𝑡</m:t>
                                    </m:r>
                                  </m:e>
                                  <m:sub>
                                    <m:r>
                                      <a:rPr lang="en-US" b="0" i="1" smtClean="0">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b="0" i="1" smtClean="0">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b="0" i="1" smtClean="0">
                                    <a:latin typeface="Cambria Math"/>
                                  </a:rPr>
                                  <m:t>0</m:t>
                                </m:r>
                              </m:e>
                              <m:e>
                                <m:r>
                                  <a:rPr lang="en-US" b="0" i="1" smtClean="0">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e>
                            </m:mr>
                          </m:m>
                        </m:e>
                      </m:d>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4114800" y="4191000"/>
                <a:ext cx="4114800" cy="972702"/>
              </a:xfrm>
              <a:prstGeom prst="rect">
                <a:avLst/>
              </a:prstGeom>
              <a:blipFill rotWithShape="1">
                <a:blip r:embed="rId14"/>
                <a:stretch>
                  <a:fillRect/>
                </a:stretch>
              </a:blipFill>
            </p:spPr>
            <p:txBody>
              <a:bodyPr/>
              <a:lstStyle/>
              <a:p>
                <a:r>
                  <a:rPr lang="en-US">
                    <a:noFill/>
                  </a:rPr>
                  <a:t> </a:t>
                </a:r>
              </a:p>
            </p:txBody>
          </p:sp>
        </mc:Fallback>
      </mc:AlternateContent>
      <p:pic>
        <p:nvPicPr>
          <p:cNvPr id="2" name="Audio 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0919991"/>
      </p:ext>
    </p:extLst>
  </p:cSld>
  <p:clrMapOvr>
    <a:masterClrMapping/>
  </p:clrMapOvr>
  <mc:AlternateContent xmlns:mc="http://schemas.openxmlformats.org/markup-compatibility/2006" xmlns:p14="http://schemas.microsoft.com/office/powerpoint/2010/main">
    <mc:Choice Requires="p14">
      <p:transition spd="slow" p14:dur="2000" advTm="38266"/>
    </mc:Choice>
    <mc:Fallback xmlns="">
      <p:transition spd="slow" advTm="382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5674" x="2978150" y="2125663"/>
          <p14:tracePt t="15890" x="2982913" y="2125663"/>
          <p14:tracePt t="15906" x="3006725" y="2125663"/>
          <p14:tracePt t="15915" x="3028950" y="2125663"/>
          <p14:tracePt t="15938" x="3051175" y="2125663"/>
          <p14:tracePt t="15949" x="3068638" y="2125663"/>
          <p14:tracePt t="15982" x="3086100" y="2125663"/>
          <p14:tracePt t="15983" x="3097213" y="2125663"/>
          <p14:tracePt t="15998" x="3103563" y="2125663"/>
          <p14:tracePt t="16170" x="3108325" y="2125663"/>
          <p14:tracePt t="16178" x="3114675" y="2125663"/>
          <p14:tracePt t="16182" x="3121025" y="2125663"/>
          <p14:tracePt t="16198" x="3154363" y="2125663"/>
          <p14:tracePt t="16215" x="3206750" y="2120900"/>
          <p14:tracePt t="16232" x="3268663" y="2120900"/>
          <p14:tracePt t="16248" x="3354388" y="2120900"/>
          <p14:tracePt t="16265" x="3514725" y="2120900"/>
          <p14:tracePt t="16282" x="3640138" y="2120900"/>
          <p14:tracePt t="16298" x="3783013" y="2120900"/>
          <p14:tracePt t="16316" x="3925888" y="2120900"/>
          <p14:tracePt t="16331" x="4086225" y="2125663"/>
          <p14:tracePt t="16349" x="4251325" y="2125663"/>
          <p14:tracePt t="16365" x="4435475" y="2125663"/>
          <p14:tracePt t="16382" x="4594225" y="2125663"/>
          <p14:tracePt t="16398" x="4760913" y="2120900"/>
          <p14:tracePt t="16415" x="4892675" y="2108200"/>
          <p14:tracePt t="16432" x="5011738" y="2103438"/>
          <p14:tracePt t="16449" x="5121275" y="2097088"/>
          <p14:tracePt t="16465" x="5264150" y="2092325"/>
          <p14:tracePt t="16482" x="5349875" y="2085975"/>
          <p14:tracePt t="16498" x="5418138" y="2085975"/>
          <p14:tracePt t="16516" x="5468938" y="2085975"/>
          <p14:tracePt t="16531" x="5508625" y="2085975"/>
          <p14:tracePt t="16549" x="5543550" y="2085975"/>
          <p14:tracePt t="16565" x="5578475" y="2085975"/>
          <p14:tracePt t="16582" x="5607050" y="2085975"/>
          <p14:tracePt t="16598" x="5646738" y="2085975"/>
          <p14:tracePt t="16615" x="5675313" y="2085975"/>
          <p14:tracePt t="16632" x="5708650" y="2085975"/>
          <p14:tracePt t="16649" x="5737225" y="2085975"/>
          <p14:tracePt t="16665" x="5789613" y="2085975"/>
          <p14:tracePt t="16682" x="5807075" y="2085975"/>
          <p14:tracePt t="16698" x="5829300" y="2085975"/>
          <p14:tracePt t="16731" x="5851525" y="2085975"/>
          <p14:tracePt t="16732" x="5875338" y="2085975"/>
          <p14:tracePt t="16749" x="5915025" y="2085975"/>
          <p14:tracePt t="16765" x="5954713" y="2092325"/>
          <p14:tracePt t="16782" x="5989638" y="2092325"/>
          <p14:tracePt t="16798" x="6029325" y="2097088"/>
          <p14:tracePt t="16815" x="6069013" y="2097088"/>
          <p14:tracePt t="16831" x="6097588" y="2097088"/>
          <p14:tracePt t="16849" x="6121400" y="2097088"/>
          <p14:tracePt t="16865" x="6137275" y="2097088"/>
          <p14:tracePt t="17426" x="6132513" y="2097088"/>
          <p14:tracePt t="17426" x="6126163" y="2097088"/>
          <p14:tracePt t="17448" x="6121400" y="2097088"/>
          <p14:tracePt t="17449" x="6064250" y="2097088"/>
          <p14:tracePt t="17465" x="5949950" y="2097088"/>
          <p14:tracePt t="17482" x="5851525" y="2097088"/>
          <p14:tracePt t="17498" x="5737225" y="2103438"/>
          <p14:tracePt t="17515" x="5611813" y="2108200"/>
          <p14:tracePt t="17531" x="5480050" y="2125663"/>
          <p14:tracePt t="17548" x="5337175" y="2136775"/>
          <p14:tracePt t="17565" x="5211763" y="2143125"/>
          <p14:tracePt t="17582" x="5080000" y="2154238"/>
          <p14:tracePt t="17598" x="4949825" y="2160588"/>
          <p14:tracePt t="17615" x="4811713" y="2165350"/>
          <p14:tracePt t="17631" x="4692650" y="2165350"/>
          <p14:tracePt t="17648" x="4572000" y="2182813"/>
          <p14:tracePt t="17666" x="4464050" y="2189163"/>
          <p14:tracePt t="17666" x="4406900" y="2193925"/>
          <p14:tracePt t="17682" x="4303713" y="2200275"/>
          <p14:tracePt t="17699" x="4222750" y="2206625"/>
          <p14:tracePt t="17715" x="4154488" y="2211388"/>
          <p14:tracePt t="17732" x="4079875" y="2211388"/>
          <p14:tracePt t="17748" x="4011613" y="2211388"/>
          <p14:tracePt t="17765" x="3937000" y="2211388"/>
          <p14:tracePt t="17781" x="3863975" y="2211388"/>
          <p14:tracePt t="17799" x="3771900" y="2211388"/>
          <p14:tracePt t="17815" x="3675063" y="2217738"/>
          <p14:tracePt t="17832" x="3582988" y="2222500"/>
          <p14:tracePt t="17848" x="3508375" y="2222500"/>
          <p14:tracePt t="17865" x="3435350" y="2228850"/>
          <p14:tracePt t="17881" x="3336925" y="2228850"/>
          <p14:tracePt t="17899" x="3279775" y="2228850"/>
          <p14:tracePt t="17915" x="3228975" y="2228850"/>
          <p14:tracePt t="17932" x="3165475" y="2228850"/>
          <p14:tracePt t="17948" x="3108325" y="2228850"/>
          <p14:tracePt t="17965" x="3051175" y="2235200"/>
          <p14:tracePt t="17981" x="3000375" y="2235200"/>
          <p14:tracePt t="17999" x="2965450" y="2235200"/>
          <p14:tracePt t="18015" x="2943225" y="2239963"/>
          <p14:tracePt t="18032" x="2925763" y="2246313"/>
          <p14:tracePt t="18048" x="2914650" y="2246313"/>
          <p14:tracePt t="18065" x="2908300" y="2246313"/>
          <p14:tracePt t="18162" x="2908300" y="2251075"/>
          <p14:tracePt t="18242" x="2914650" y="2251075"/>
          <p14:tracePt t="18250" x="2921000" y="2257425"/>
          <p14:tracePt t="18250" x="2936875" y="2263775"/>
          <p14:tracePt t="18266" x="2949575" y="2268538"/>
          <p14:tracePt t="18281" x="3022600" y="2279650"/>
          <p14:tracePt t="18299" x="3086100" y="2292350"/>
          <p14:tracePt t="18315" x="3165475" y="2303463"/>
          <p14:tracePt t="18332" x="3228975" y="2314575"/>
          <p14:tracePt t="18348" x="3292475" y="2314575"/>
          <p14:tracePt t="18365" x="3349625" y="2320925"/>
          <p14:tracePt t="18381" x="3389313" y="2320925"/>
          <p14:tracePt t="18399" x="3429000" y="2320925"/>
          <p14:tracePt t="18415" x="3457575" y="2325688"/>
          <p14:tracePt t="18432" x="3479800" y="2325688"/>
          <p14:tracePt t="18448" x="3503613" y="2325688"/>
          <p14:tracePt t="18465" x="3525838" y="2325688"/>
          <p14:tracePt t="18481" x="3571875" y="2325688"/>
          <p14:tracePt t="18499" x="3600450" y="2325688"/>
          <p14:tracePt t="18515" x="3640138" y="2325688"/>
          <p14:tracePt t="18532" x="3686175" y="2325688"/>
          <p14:tracePt t="18548" x="3743325" y="2325688"/>
          <p14:tracePt t="18565" x="3800475" y="2325688"/>
          <p14:tracePt t="18581" x="3863975" y="2325688"/>
          <p14:tracePt t="18599" x="3932238" y="2320925"/>
          <p14:tracePt t="18615" x="4000500" y="2320925"/>
          <p14:tracePt t="18632" x="4086225" y="2320925"/>
          <p14:tracePt t="18648" x="4189413" y="2320925"/>
          <p14:tracePt t="18665" x="4325938" y="2320925"/>
          <p14:tracePt t="18681" x="4606925" y="2325688"/>
          <p14:tracePt t="18699" x="4857750" y="2343150"/>
          <p14:tracePt t="18715" x="5075238" y="2360613"/>
          <p14:tracePt t="18731" x="5268913" y="2365375"/>
          <p14:tracePt t="18748" x="5440363" y="2365375"/>
          <p14:tracePt t="18765" x="5594350" y="2371725"/>
          <p14:tracePt t="18781" x="5726113" y="2371725"/>
          <p14:tracePt t="18798" x="5829300" y="2371725"/>
          <p14:tracePt t="18815" x="5908675" y="2371725"/>
          <p14:tracePt t="18832" x="5972175" y="2371725"/>
          <p14:tracePt t="18848" x="6007100" y="2378075"/>
          <p14:tracePt t="18865" x="6018213" y="2378075"/>
          <p14:tracePt t="19811" x="5994400" y="2378075"/>
          <p14:tracePt t="19819" x="5972175" y="2378075"/>
          <p14:tracePt t="19820" x="5932488" y="2371725"/>
          <p14:tracePt t="19832" x="5840413" y="2360613"/>
          <p14:tracePt t="19849" x="5743575" y="2360613"/>
          <p14:tracePt t="19866" x="5549900" y="2354263"/>
          <p14:tracePt t="19883" x="5389563" y="2354263"/>
          <p14:tracePt t="19899" x="5222875" y="2354263"/>
          <p14:tracePt t="19916" x="5029200" y="2354263"/>
          <p14:tracePt t="19932" x="4811713" y="2360613"/>
          <p14:tracePt t="19950" x="4629150" y="2365375"/>
          <p14:tracePt t="19966" x="4464050" y="2389188"/>
          <p14:tracePt t="19983" x="4286250" y="2417763"/>
          <p14:tracePt t="19999" x="4086225" y="2451100"/>
          <p14:tracePt t="20016" x="3921125" y="2486025"/>
          <p14:tracePt t="20033" x="3760788" y="2525713"/>
          <p14:tracePt t="20050" x="3600450" y="2582863"/>
          <p14:tracePt t="20066" x="3360738" y="2686050"/>
          <p14:tracePt t="20083" x="3211513" y="2760663"/>
          <p14:tracePt t="20099" x="3074988" y="2828925"/>
          <p14:tracePt t="20116" x="2960688" y="2897188"/>
          <p14:tracePt t="20132" x="2851150" y="2960688"/>
          <p14:tracePt t="20149" x="2760663" y="3022600"/>
          <p14:tracePt t="20166" x="2679700" y="3086100"/>
          <p14:tracePt t="20183" x="2617788" y="3143250"/>
          <p14:tracePt t="20199" x="2565400" y="3211513"/>
          <p14:tracePt t="20216" x="2514600" y="3268663"/>
          <p14:tracePt t="20232" x="2474913" y="3332163"/>
          <p14:tracePt t="20250" x="2439988" y="3378200"/>
          <p14:tracePt t="20265" x="2400300" y="3435350"/>
          <p14:tracePt t="20265" x="2382838" y="3451225"/>
          <p14:tracePt t="20283" x="2332038" y="3503613"/>
          <p14:tracePt t="20299" x="2286000" y="3565525"/>
          <p14:tracePt t="20316" x="2235200" y="3646488"/>
          <p14:tracePt t="20332" x="2178050" y="3732213"/>
          <p14:tracePt t="20349" x="2108200" y="3840163"/>
          <p14:tracePt t="20365" x="2035175" y="3954463"/>
          <p14:tracePt t="20383" x="1954213" y="4064000"/>
          <p14:tracePt t="20399" x="1879600" y="4160838"/>
          <p14:tracePt t="20416" x="1817688" y="4246563"/>
          <p14:tracePt t="20432" x="1771650" y="4314825"/>
          <p14:tracePt t="20449" x="1725613" y="4378325"/>
          <p14:tracePt t="20465" x="1692275" y="4435475"/>
          <p14:tracePt t="20465" x="1674813" y="4451350"/>
          <p14:tracePt t="20483" x="1657350" y="4508500"/>
          <p14:tracePt t="20499" x="1651000" y="4543425"/>
          <p14:tracePt t="20516" x="1639888" y="4578350"/>
          <p14:tracePt t="20532" x="1639888" y="4606925"/>
          <p14:tracePt t="20549" x="1639888" y="4629150"/>
          <p14:tracePt t="20565" x="1639888" y="4646613"/>
          <p14:tracePt t="20582" x="1639888" y="4657725"/>
          <p14:tracePt t="20599" x="1639888" y="4675188"/>
          <p14:tracePt t="20616" x="1639888" y="4686300"/>
          <p14:tracePt t="20632" x="1639888" y="4703763"/>
          <p14:tracePt t="20649" x="1628775" y="4732338"/>
          <p14:tracePt t="20665" x="1617663" y="4754563"/>
          <p14:tracePt t="20665" x="1606550" y="4765675"/>
          <p14:tracePt t="20683" x="1600200" y="4789488"/>
          <p14:tracePt t="20698" x="1589088" y="4811713"/>
          <p14:tracePt t="20715" x="1577975" y="4829175"/>
          <p14:tracePt t="20731" x="1565275" y="4835525"/>
          <p14:tracePt t="20748" x="1554163" y="4846638"/>
          <p14:tracePt t="20764" x="1549400" y="4846638"/>
          <p14:tracePt t="20781" x="1549400" y="4851400"/>
          <p14:tracePt t="21203" x="1554163" y="4851400"/>
          <p14:tracePt t="21204" x="1560513" y="4857750"/>
          <p14:tracePt t="21219" x="1600200" y="4875213"/>
          <p14:tracePt t="21233" x="1657350" y="4897438"/>
          <p14:tracePt t="21249" x="1749425" y="4932363"/>
          <p14:tracePt t="21266" x="1863725" y="4965700"/>
          <p14:tracePt t="21282" x="2057400" y="5022850"/>
          <p14:tracePt t="21300" x="2200275" y="5068888"/>
          <p14:tracePt t="21315" x="2371725" y="5108575"/>
          <p14:tracePt t="21333" x="2565400" y="5143500"/>
          <p14:tracePt t="21349" x="2743200" y="5165725"/>
          <p14:tracePt t="21366" x="2936875" y="5194300"/>
          <p14:tracePt t="21382" x="3103563" y="5222875"/>
          <p14:tracePt t="21399" x="3251200" y="5235575"/>
          <p14:tracePt t="21415" x="3382963" y="5246688"/>
          <p14:tracePt t="21433" x="3521075" y="5257800"/>
          <p14:tracePt t="21449" x="3640138" y="5257800"/>
          <p14:tracePt t="21466" x="3749675" y="5257800"/>
          <p14:tracePt t="21482" x="3925888" y="5251450"/>
          <p14:tracePt t="21500" x="4035425" y="5246688"/>
          <p14:tracePt t="21515" x="4160838" y="5240338"/>
          <p14:tracePt t="21533" x="4292600" y="5240338"/>
          <p14:tracePt t="21549" x="4400550" y="5235575"/>
          <p14:tracePt t="21566" x="4486275" y="5229225"/>
          <p14:tracePt t="21582" x="4560888" y="5211763"/>
          <p14:tracePt t="21599" x="4629150" y="5189538"/>
          <p14:tracePt t="21615" x="4697413" y="5172075"/>
          <p14:tracePt t="21633" x="4749800" y="5160963"/>
          <p14:tracePt t="21649" x="4772025" y="5154613"/>
          <p14:tracePt t="21666" x="4783138" y="5149850"/>
          <p14:tracePt t="21682" x="4789488" y="5149850"/>
          <p14:tracePt t="21723" x="4789488" y="5143500"/>
          <p14:tracePt t="21732" x="4794250" y="5143500"/>
          <p14:tracePt t="22115" x="4789488" y="5143500"/>
          <p14:tracePt t="22121" x="4765675" y="5137150"/>
          <p14:tracePt t="22132" x="4692650" y="5126038"/>
          <p14:tracePt t="22149" x="4589463" y="5126038"/>
          <p14:tracePt t="22165" x="4479925" y="5126038"/>
          <p14:tracePt t="22183" x="4343400" y="5143500"/>
          <p14:tracePt t="22200" x="4137025" y="5172075"/>
          <p14:tracePt t="22216" x="3914775" y="5200650"/>
          <p14:tracePt t="22234" x="3686175" y="5240338"/>
          <p14:tracePt t="22250" x="3475038" y="5268913"/>
          <p14:tracePt t="22267" x="3263900" y="5308600"/>
          <p14:tracePt t="22283" x="3006725" y="5349875"/>
          <p14:tracePt t="22300" x="2851150" y="5372100"/>
          <p14:tracePt t="22316" x="2692400" y="5389563"/>
          <p14:tracePt t="22333" x="2536825" y="5418138"/>
          <p14:tracePt t="22350" x="2378075" y="5440363"/>
          <p14:tracePt t="22367" x="2228850" y="5480050"/>
          <p14:tracePt t="22383" x="2085975" y="5526088"/>
          <p14:tracePt t="22400" x="1931988" y="5578475"/>
          <p14:tracePt t="22416" x="1800225" y="5622925"/>
          <p14:tracePt t="22433" x="1679575" y="5664200"/>
          <p14:tracePt t="22450" x="1582738" y="5697538"/>
          <p14:tracePt t="22467" x="1514475" y="5721350"/>
          <p14:tracePt t="22483" x="1468438" y="5737225"/>
          <p14:tracePt t="22500" x="1468438" y="5743575"/>
          <p14:tracePt t="22964" x="1474788" y="5743575"/>
          <p14:tracePt t="22971" x="1485900" y="5737225"/>
          <p14:tracePt t="22984" x="1549400" y="5726113"/>
          <p14:tracePt t="23000" x="1651000" y="5703888"/>
          <p14:tracePt t="23017" x="1789113" y="5675313"/>
          <p14:tracePt t="23033" x="1965325" y="5646738"/>
          <p14:tracePt t="23050" x="2171700" y="5622925"/>
          <p14:tracePt t="23066" x="2525713" y="5594350"/>
          <p14:tracePt t="23085" x="2765425" y="5594350"/>
          <p14:tracePt t="23100" x="3006725" y="5594350"/>
          <p14:tracePt t="23117" x="3228975" y="5594350"/>
          <p14:tracePt t="23133" x="3429000" y="5600700"/>
          <p14:tracePt t="23150" x="3606800" y="5611813"/>
          <p14:tracePt t="23166" x="3743325" y="5635625"/>
          <p14:tracePt t="23184" x="3879850" y="5646738"/>
          <p14:tracePt t="23200" x="3983038" y="5664200"/>
          <p14:tracePt t="23217" x="4086225" y="5686425"/>
          <p14:tracePt t="23233" x="4171950" y="5721350"/>
          <p14:tracePt t="23250" x="4246563" y="5749925"/>
          <p14:tracePt t="23266" x="4360863" y="5794375"/>
          <p14:tracePt t="23284" x="4429125" y="5811838"/>
          <p14:tracePt t="23300" x="4479925" y="5829300"/>
          <p14:tracePt t="23317" x="4525963" y="5835650"/>
          <p14:tracePt t="23333" x="4554538" y="5846763"/>
          <p14:tracePt t="23350" x="4578350" y="5851525"/>
          <p14:tracePt t="23366" x="4589463" y="5857875"/>
          <p14:tracePt t="23384" x="4618038" y="5868988"/>
          <p14:tracePt t="23400" x="4635500" y="5880100"/>
          <p14:tracePt t="23417" x="4668838" y="5892800"/>
          <p14:tracePt t="23433" x="4686300" y="5897563"/>
          <p14:tracePt t="23450" x="4703763" y="5897563"/>
          <p14:tracePt t="23466" x="4708525" y="5897563"/>
          <p14:tracePt t="23756" x="4714875" y="5897563"/>
          <p14:tracePt t="23899" x="4721225" y="5897563"/>
          <p14:tracePt t="23904" x="4725988" y="5897563"/>
          <p14:tracePt t="23947" x="4732338" y="5897563"/>
          <p14:tracePt t="23955" x="4743450" y="5892800"/>
          <p14:tracePt t="23970" x="4749800" y="5886450"/>
          <p14:tracePt t="23983" x="4760913" y="5886450"/>
          <p14:tracePt t="24000" x="4765675" y="5880100"/>
          <p14:tracePt t="24016" x="4778375" y="5875338"/>
          <p14:tracePt t="24033" x="4778375" y="5868988"/>
          <p14:tracePt t="24883" x="4778375" y="5864225"/>
          <p14:tracePt t="24891" x="4783138" y="5864225"/>
          <p14:tracePt t="24987" x="4789488" y="5864225"/>
          <p14:tracePt t="25004" x="4789488" y="5857875"/>
          <p14:tracePt t="25100" x="4794250" y="5857875"/>
          <p14:tracePt t="29491" x="4794250" y="5851525"/>
          <p14:tracePt t="29507" x="4794250" y="5840413"/>
          <p14:tracePt t="29516" x="4794250" y="5835650"/>
          <p14:tracePt t="29517" x="4800600" y="5822950"/>
          <p14:tracePt t="29533" x="4806950" y="5807075"/>
          <p14:tracePt t="29550" x="4806950" y="5783263"/>
          <p14:tracePt t="29566" x="4806950" y="5761038"/>
          <p14:tracePt t="29583" x="4806950" y="5726113"/>
          <p14:tracePt t="29599" x="4806950" y="5708650"/>
          <p14:tracePt t="29616" x="4806950" y="5692775"/>
          <p14:tracePt t="29633" x="4806950" y="5680075"/>
          <p14:tracePt t="29667" x="4806950" y="5675313"/>
          <p14:tracePt t="29755" x="4806950" y="5668963"/>
          <p14:tracePt t="29766" x="4806950" y="5664200"/>
          <p14:tracePt t="29776" x="4806950" y="5657850"/>
          <p14:tracePt t="29783" x="4806950" y="5635625"/>
          <p14:tracePt t="29799" x="4806950" y="5618163"/>
          <p14:tracePt t="29816" x="4806950" y="5600700"/>
          <p14:tracePt t="29833" x="4806950" y="5583238"/>
          <p14:tracePt t="29850" x="4806950" y="5561013"/>
          <p14:tracePt t="29866" x="4806950" y="5543550"/>
          <p14:tracePt t="29883" x="4806950" y="5521325"/>
          <p14:tracePt t="29900" x="4806950" y="5508625"/>
          <p14:tracePt t="29916" x="4806950" y="5503863"/>
          <p14:tracePt t="29932" x="4806950" y="5497513"/>
          <p14:tracePt t="31257" x="0" y="0"/>
        </p14:tracePtLst>
      </p14:laserTraceLst>
    </p:ext>
  </p:extLst>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dirty="0"/>
              <a:t>U</a:t>
            </a:r>
            <a:r>
              <a:rPr lang="en-US" sz="2800" dirty="0" smtClean="0"/>
              <a:t>ngrounded </a:t>
            </a:r>
            <a:r>
              <a:rPr lang="en-US" sz="2800" dirty="0"/>
              <a:t>Wye-Delta Transformer Bank with a </a:t>
            </a:r>
            <a:r>
              <a:rPr lang="en-US" sz="2800" dirty="0" smtClean="0"/>
              <a:t>center-tapped</a:t>
            </a:r>
            <a:r>
              <a:rPr lang="en-US" sz="2800" b="1" dirty="0"/>
              <a:t> </a:t>
            </a:r>
            <a:r>
              <a:rPr lang="en-US" sz="2800" dirty="0" smtClean="0"/>
              <a:t>Transformer </a:t>
            </a:r>
          </a:p>
          <a:p>
            <a:r>
              <a:rPr lang="en-US" sz="2800" dirty="0" smtClean="0"/>
              <a:t>Leading Open Wye-Open Delta Connection</a:t>
            </a:r>
          </a:p>
          <a:p>
            <a:r>
              <a:rPr lang="en-US" sz="2800" dirty="0"/>
              <a:t>Lagging Open Wye-Open Delta Connection</a:t>
            </a:r>
          </a:p>
          <a:p>
            <a:r>
              <a:rPr lang="en-US" sz="2800" b="1" u="sng" dirty="0"/>
              <a:t>Four Wire </a:t>
            </a:r>
            <a:r>
              <a:rPr lang="en-US" sz="2800" b="1" u="sng" dirty="0" smtClean="0"/>
              <a:t>Secondary</a:t>
            </a:r>
            <a:endParaRPr lang="en-US" sz="2800" b="1" u="sng"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42</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3957034"/>
      </p:ext>
    </p:extLst>
  </p:cSld>
  <p:clrMapOvr>
    <a:masterClrMapping/>
  </p:clrMapOvr>
  <mc:AlternateContent xmlns:mc="http://schemas.openxmlformats.org/markup-compatibility/2006" xmlns:p14="http://schemas.microsoft.com/office/powerpoint/2010/main">
    <mc:Choice Requires="p14">
      <p:transition spd="slow" p14:dur="2000" advTm="61222"/>
    </mc:Choice>
    <mc:Fallback xmlns="">
      <p:transition spd="slow" advTm="612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656576"/>
            <a:ext cx="8229600" cy="5201424"/>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ypically a combination of single-phase and three-phase loads will be connected to transformer through a length of four-wire secondary or a </a:t>
            </a:r>
            <a:r>
              <a:rPr lang="en-US" sz="2400" dirty="0" err="1" smtClean="0">
                <a:latin typeface="Times New Roman" pitchFamily="18" charset="0"/>
                <a:cs typeface="Times New Roman" pitchFamily="18" charset="0"/>
              </a:rPr>
              <a:t>quadraplex</a:t>
            </a:r>
            <a:r>
              <a:rPr lang="en-US" sz="2400" dirty="0" smtClean="0">
                <a:latin typeface="Times New Roman" pitchFamily="18" charset="0"/>
                <a:cs typeface="Times New Roman" pitchFamily="18" charset="0"/>
              </a:rPr>
              <a:t> cable secondary.</a:t>
            </a:r>
          </a:p>
          <a:p>
            <a:endParaRPr lang="en-US" dirty="0"/>
          </a:p>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90600" y="2970530"/>
            <a:ext cx="7467600" cy="3049270"/>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243</a:t>
            </a:fld>
            <a:endParaRPr lang="en-US" dirty="0"/>
          </a:p>
        </p:txBody>
      </p:sp>
      <p:sp>
        <p:nvSpPr>
          <p:cNvPr id="9" name="TextBox 8"/>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Four </a:t>
            </a:r>
            <a:r>
              <a:rPr lang="en-US" sz="3200" dirty="0">
                <a:latin typeface="Times New Roman" pitchFamily="18" charset="0"/>
                <a:cs typeface="Times New Roman" pitchFamily="18" charset="0"/>
              </a:rPr>
              <a:t>Wire Secondary</a:t>
            </a: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745796711"/>
      </p:ext>
    </p:extLst>
  </p:cSld>
  <p:clrMapOvr>
    <a:masterClrMapping/>
  </p:clrMapOvr>
  <mc:AlternateContent xmlns:mc="http://schemas.openxmlformats.org/markup-compatibility/2006" xmlns:p14="http://schemas.microsoft.com/office/powerpoint/2010/main">
    <mc:Choice Requires="p14">
      <p:transition spd="slow" p14:dur="2000" advTm="110473"/>
    </mc:Choice>
    <mc:Fallback xmlns="">
      <p:transition spd="slow" advTm="1104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1561" x="2349500" y="3771900"/>
          <p14:tracePt t="11678" x="2349500" y="3760788"/>
          <p14:tracePt t="11686" x="2349500" y="3743325"/>
          <p14:tracePt t="11710" x="2349500" y="3725863"/>
          <p14:tracePt t="11726" x="2349500" y="3714750"/>
          <p14:tracePt t="11742" x="2343150" y="3697288"/>
          <p14:tracePt t="11758" x="2336800" y="3679825"/>
          <p14:tracePt t="11774" x="2332038" y="3663950"/>
          <p14:tracePt t="11790" x="2325688" y="3640138"/>
          <p14:tracePt t="11806" x="2320925" y="3622675"/>
          <p14:tracePt t="11822" x="2308225" y="3606800"/>
          <p14:tracePt t="11838" x="2303463" y="3594100"/>
          <p14:tracePt t="11854" x="2286000" y="3571875"/>
          <p14:tracePt t="11887" x="2279650" y="3560763"/>
          <p14:tracePt t="11887" x="2268538" y="3543300"/>
          <p14:tracePt t="11903" x="2263775" y="3536950"/>
          <p14:tracePt t="11920" x="2257425" y="3532188"/>
          <p14:tracePt t="11937" x="2246313" y="3525838"/>
          <p14:tracePt t="11954" x="2246313" y="3521075"/>
          <p14:tracePt t="11970" x="2239963" y="3521075"/>
          <p14:tracePt t="11987" x="2228850" y="3521075"/>
          <p14:tracePt t="12003" x="2217738" y="3514725"/>
          <p14:tracePt t="12020" x="2200275" y="3514725"/>
          <p14:tracePt t="12037" x="2171700" y="3514725"/>
          <p14:tracePt t="12037" x="2154238" y="3514725"/>
          <p14:tracePt t="12054" x="2125663" y="3514725"/>
          <p14:tracePt t="12070" x="2092325" y="3514725"/>
          <p14:tracePt t="12087" x="2063750" y="3514725"/>
          <p14:tracePt t="12103" x="2039938" y="3521075"/>
          <p14:tracePt t="12120" x="2011363" y="3532188"/>
          <p14:tracePt t="12137" x="1993900" y="3543300"/>
          <p14:tracePt t="12154" x="1982788" y="3549650"/>
          <p14:tracePt t="12170" x="1971675" y="3554413"/>
          <p14:tracePt t="12206" x="1965325" y="3554413"/>
          <p14:tracePt t="12238" x="1965325" y="3560763"/>
          <p14:tracePt t="12266" x="1965325" y="3565525"/>
          <p14:tracePt t="12542" x="1965325" y="3571875"/>
          <p14:tracePt t="12550" x="1965325" y="3594100"/>
          <p14:tracePt t="12558" x="1971675" y="3622675"/>
          <p14:tracePt t="12571" x="1978025" y="3668713"/>
          <p14:tracePt t="12587" x="1989138" y="3714750"/>
          <p14:tracePt t="12604" x="1993900" y="3765550"/>
          <p14:tracePt t="12620" x="2000250" y="3800475"/>
          <p14:tracePt t="12637" x="2006600" y="3835400"/>
          <p14:tracePt t="12653" x="2006600" y="3857625"/>
          <p14:tracePt t="12822" x="2006600" y="3863975"/>
          <p14:tracePt t="13534" x="2006600" y="3857625"/>
          <p14:tracePt t="13553" x="2006600" y="3851275"/>
          <p14:tracePt t="13557" x="2000250" y="3851275"/>
          <p14:tracePt t="13589" x="1993900" y="3846513"/>
          <p14:tracePt t="13614" x="1993900" y="3840163"/>
          <p14:tracePt t="13622" x="1982788" y="3829050"/>
          <p14:tracePt t="13637" x="1965325" y="3817938"/>
          <p14:tracePt t="13653" x="1914525" y="3794125"/>
          <p14:tracePt t="13671" x="1874838" y="3778250"/>
          <p14:tracePt t="13687" x="1846263" y="3760788"/>
          <p14:tracePt t="13703" x="1811338" y="3754438"/>
          <p14:tracePt t="13720" x="1793875" y="3743325"/>
          <p14:tracePt t="13737" x="1778000" y="3736975"/>
          <p14:tracePt t="13753" x="1771650" y="3736975"/>
          <p14:tracePt t="13770" x="1765300" y="3732213"/>
          <p14:tracePt t="13787" x="1760538" y="3732213"/>
          <p14:tracePt t="13878" x="1760538" y="3725863"/>
          <p14:tracePt t="13886" x="1725613" y="3708400"/>
          <p14:tracePt t="13904" x="1692275" y="3703638"/>
          <p14:tracePt t="13921" x="1663700" y="3679825"/>
          <p14:tracePt t="13937" x="1635125" y="3668713"/>
          <p14:tracePt t="13954" x="1606550" y="3657600"/>
          <p14:tracePt t="13970" x="1560513" y="3640138"/>
          <p14:tracePt t="13987" x="1508125" y="3622675"/>
          <p14:tracePt t="14004" x="1457325" y="3611563"/>
          <p14:tracePt t="14020" x="1417638" y="3600450"/>
          <p14:tracePt t="14037" x="1389063" y="3594100"/>
          <p14:tracePt t="14054" x="1314450" y="3589338"/>
          <p14:tracePt t="14070" x="1292225" y="3582988"/>
          <p14:tracePt t="14087" x="1292225" y="3571875"/>
          <p14:tracePt t="14103" x="1285875" y="3565525"/>
          <p14:tracePt t="14120" x="1274763" y="3565525"/>
          <p14:tracePt t="14137" x="1263650" y="3560763"/>
          <p14:tracePt t="14154" x="1250950" y="3554413"/>
          <p14:tracePt t="14170" x="1239838" y="3549650"/>
          <p14:tracePt t="14187" x="1235075" y="3549650"/>
          <p14:tracePt t="14203" x="1222375" y="3543300"/>
          <p14:tracePt t="14220" x="1211263" y="3536950"/>
          <p14:tracePt t="14236" x="1193800" y="3532188"/>
          <p14:tracePt t="14236" x="1189038" y="3532188"/>
          <p14:tracePt t="14254" x="1171575" y="3532188"/>
          <p14:tracePt t="14270" x="1149350" y="3532188"/>
          <p14:tracePt t="14287" x="1125538" y="3525838"/>
          <p14:tracePt t="14303" x="1096963" y="3525838"/>
          <p14:tracePt t="14321" x="1063625" y="3525838"/>
          <p14:tracePt t="14336" x="1035050" y="3525838"/>
          <p14:tracePt t="14354" x="1006475" y="3525838"/>
          <p14:tracePt t="14370" x="977900" y="3525838"/>
          <p14:tracePt t="14387" x="954088" y="3525838"/>
          <p14:tracePt t="14403" x="931863" y="3525838"/>
          <p14:tracePt t="14420" x="920750" y="3525838"/>
          <p14:tracePt t="14436" x="908050" y="3525838"/>
          <p14:tracePt t="14582" x="914400" y="3525838"/>
          <p14:tracePt t="14598" x="920750" y="3525838"/>
          <p14:tracePt t="14606" x="954088" y="3532188"/>
          <p14:tracePt t="14620" x="1000125" y="3543300"/>
          <p14:tracePt t="14636" x="1057275" y="3554413"/>
          <p14:tracePt t="14636" x="1092200" y="3560763"/>
          <p14:tracePt t="14654" x="1171575" y="3565525"/>
          <p14:tracePt t="14670" x="1235075" y="3571875"/>
          <p14:tracePt t="14687" x="1274763" y="3578225"/>
          <p14:tracePt t="14703" x="1292225" y="3578225"/>
          <p14:tracePt t="14878" x="1292225" y="3582988"/>
          <p14:tracePt t="14974" x="1292225" y="3589338"/>
          <p14:tracePt t="14976" x="1292225" y="3594100"/>
          <p14:tracePt t="14987" x="1274763" y="3617913"/>
          <p14:tracePt t="15003" x="1246188" y="3657600"/>
          <p14:tracePt t="15021" x="1217613" y="3692525"/>
          <p14:tracePt t="15037" x="1177925" y="3725863"/>
          <p14:tracePt t="15037" x="1154113" y="3749675"/>
          <p14:tracePt t="15054" x="1125538" y="3771900"/>
          <p14:tracePt t="15070" x="1079500" y="3806825"/>
          <p14:tracePt t="15087" x="1057275" y="3822700"/>
          <p14:tracePt t="15103" x="1028700" y="3840163"/>
          <p14:tracePt t="15120" x="1006475" y="3857625"/>
          <p14:tracePt t="15136" x="993775" y="3875088"/>
          <p14:tracePt t="15153" x="971550" y="3897313"/>
          <p14:tracePt t="15170" x="954088" y="3925888"/>
          <p14:tracePt t="15187" x="942975" y="3949700"/>
          <p14:tracePt t="15203" x="931863" y="3978275"/>
          <p14:tracePt t="15221" x="920750" y="3994150"/>
          <p14:tracePt t="15236" x="914400" y="4006850"/>
          <p14:tracePt t="15253" x="908050" y="4022725"/>
          <p14:tracePt t="15270" x="908050" y="4040188"/>
          <p14:tracePt t="15287" x="908050" y="4068763"/>
          <p14:tracePt t="15303" x="914400" y="4097338"/>
          <p14:tracePt t="15320" x="920750" y="4114800"/>
          <p14:tracePt t="15336" x="931863" y="4125913"/>
          <p14:tracePt t="15353" x="942975" y="4137025"/>
          <p14:tracePt t="15370" x="965200" y="4137025"/>
          <p14:tracePt t="15387" x="989013" y="4149725"/>
          <p14:tracePt t="15403" x="1022350" y="4154488"/>
          <p14:tracePt t="15420" x="1063625" y="4160838"/>
          <p14:tracePt t="15436" x="1103313" y="4165600"/>
          <p14:tracePt t="15453" x="1154113" y="4171950"/>
          <p14:tracePt t="15470" x="1171575" y="4171950"/>
          <p14:tracePt t="15487" x="1177925" y="4171950"/>
          <p14:tracePt t="15582" x="1177925" y="4178300"/>
          <p14:tracePt t="15594" x="1177925" y="4183063"/>
          <p14:tracePt t="15604" x="1160463" y="4200525"/>
          <p14:tracePt t="15620" x="1143000" y="4229100"/>
          <p14:tracePt t="15637" x="1114425" y="4268788"/>
          <p14:tracePt t="15653" x="1063625" y="4349750"/>
          <p14:tracePt t="15670" x="1017588" y="4418013"/>
          <p14:tracePt t="15686" x="993775" y="4503738"/>
          <p14:tracePt t="15704" x="977900" y="4578350"/>
          <p14:tracePt t="15720" x="977900" y="4646613"/>
          <p14:tracePt t="15737" x="1000125" y="4708525"/>
          <p14:tracePt t="15753" x="1035050" y="4754563"/>
          <p14:tracePt t="15770" x="1074738" y="4800600"/>
          <p14:tracePt t="15786" x="1131888" y="4829175"/>
          <p14:tracePt t="15804" x="1193800" y="4864100"/>
          <p14:tracePt t="15820" x="1268413" y="4892675"/>
          <p14:tracePt t="15837" x="1336675" y="4908550"/>
          <p14:tracePt t="15853" x="1393825" y="4921250"/>
          <p14:tracePt t="15871" x="1422400" y="4926013"/>
          <p14:tracePt t="15886" x="1439863" y="4926013"/>
          <p14:tracePt t="16638" x="1446213" y="4926013"/>
          <p14:tracePt t="16662" x="1450975" y="4926013"/>
          <p14:tracePt t="16670" x="1450975" y="4921250"/>
          <p14:tracePt t="16671" x="1468438" y="4897438"/>
          <p14:tracePt t="16692" x="1485900" y="4857750"/>
          <p14:tracePt t="16703" x="1520825" y="4811713"/>
          <p14:tracePt t="16720" x="1554163" y="4760913"/>
          <p14:tracePt t="16737" x="1600200" y="4714875"/>
          <p14:tracePt t="16753" x="1639888" y="4675188"/>
          <p14:tracePt t="16770" x="1685925" y="4635500"/>
          <p14:tracePt t="16786" x="1736725" y="4589463"/>
          <p14:tracePt t="16804" x="1782763" y="4549775"/>
          <p14:tracePt t="16820" x="1835150" y="4508500"/>
          <p14:tracePt t="16837" x="1874838" y="4479925"/>
          <p14:tracePt t="16853" x="1920875" y="4446588"/>
          <p14:tracePt t="16871" x="1949450" y="4422775"/>
          <p14:tracePt t="16886" x="1978025" y="4394200"/>
          <p14:tracePt t="16903" x="2022475" y="4360863"/>
          <p14:tracePt t="16920" x="2074863" y="4321175"/>
          <p14:tracePt t="16937" x="2125663" y="4275138"/>
          <p14:tracePt t="16953" x="2182813" y="4229100"/>
          <p14:tracePt t="16970" x="2246313" y="4178300"/>
          <p14:tracePt t="16986" x="2308225" y="4132263"/>
          <p14:tracePt t="17003" x="2393950" y="4086225"/>
          <p14:tracePt t="17020" x="2463800" y="4040188"/>
          <p14:tracePt t="17037" x="2525713" y="4000500"/>
          <p14:tracePt t="17053" x="2606675" y="3932238"/>
          <p14:tracePt t="17071" x="2651125" y="3879850"/>
          <p14:tracePt t="17086" x="2703513" y="3829050"/>
          <p14:tracePt t="17103" x="2754313" y="3783013"/>
          <p14:tracePt t="17120" x="2794000" y="3732213"/>
          <p14:tracePt t="17136" x="2817813" y="3697288"/>
          <p14:tracePt t="17153" x="2840038" y="3668713"/>
          <p14:tracePt t="17170" x="2851150" y="3640138"/>
          <p14:tracePt t="17186" x="2863850" y="3622675"/>
          <p14:tracePt t="17203" x="2874963" y="3606800"/>
          <p14:tracePt t="17220" x="2879725" y="3594100"/>
          <p14:tracePt t="17236" x="2886075" y="3565525"/>
          <p14:tracePt t="17254" x="2892425" y="3543300"/>
          <p14:tracePt t="17270" x="2892425" y="3521075"/>
          <p14:tracePt t="17287" x="2892425" y="3497263"/>
          <p14:tracePt t="17303" x="2892425" y="3475038"/>
          <p14:tracePt t="17320" x="2892425" y="3446463"/>
          <p14:tracePt t="17336" x="2892425" y="3422650"/>
          <p14:tracePt t="17353" x="2892425" y="3406775"/>
          <p14:tracePt t="17370" x="2892425" y="3394075"/>
          <p14:tracePt t="17387" x="2886075" y="3394075"/>
          <p14:tracePt t="17622" x="2892425" y="3394075"/>
          <p14:tracePt t="17630" x="2897188" y="3394075"/>
          <p14:tracePt t="17638" x="2932113" y="3394075"/>
          <p14:tracePt t="17638" x="2960688" y="3394075"/>
          <p14:tracePt t="17654" x="3035300" y="3394075"/>
          <p14:tracePt t="17670" x="3121025" y="3394075"/>
          <p14:tracePt t="17687" x="3228975" y="3411538"/>
          <p14:tracePt t="17703" x="3349625" y="3422650"/>
          <p14:tracePt t="17720" x="3446463" y="3435350"/>
          <p14:tracePt t="17736" x="3525838" y="3440113"/>
          <p14:tracePt t="17754" x="3578225" y="3440113"/>
          <p14:tracePt t="17770" x="3600450" y="3440113"/>
          <p14:tracePt t="17787" x="3606800" y="3440113"/>
          <p14:tracePt t="17966" x="3606800" y="3446463"/>
          <p14:tracePt t="17974" x="3589338" y="3457575"/>
          <p14:tracePt t="17987" x="3549650" y="3486150"/>
          <p14:tracePt t="18003" x="3486150" y="3521075"/>
          <p14:tracePt t="18020" x="3422650" y="3560763"/>
          <p14:tracePt t="18036" x="3365500" y="3606800"/>
          <p14:tracePt t="18036" x="3336925" y="3622675"/>
          <p14:tracePt t="18054" x="3303588" y="3646488"/>
          <p14:tracePt t="18070" x="3275013" y="3663950"/>
          <p14:tracePt t="18086" x="3257550" y="3663950"/>
          <p14:tracePt t="18103" x="3251200" y="3668713"/>
          <p14:tracePt t="18120" x="3246438" y="3668713"/>
          <p14:tracePt t="18278" x="3251200" y="3668713"/>
          <p14:tracePt t="18302" x="3257550" y="3668713"/>
          <p14:tracePt t="18309" x="3263900" y="3675063"/>
          <p14:tracePt t="18406" x="3263900" y="3679825"/>
          <p14:tracePt t="18422" x="3263900" y="3692525"/>
          <p14:tracePt t="18423" x="3251200" y="3703638"/>
          <p14:tracePt t="18436" x="3235325" y="3725863"/>
          <p14:tracePt t="18453" x="3206750" y="3760788"/>
          <p14:tracePt t="18470" x="3178175" y="3778250"/>
          <p14:tracePt t="18486" x="3160713" y="3789363"/>
          <p14:tracePt t="18503" x="3154363" y="3789363"/>
          <p14:tracePt t="21598" x="3149600" y="3789363"/>
          <p14:tracePt t="21606" x="3121025" y="3771900"/>
          <p14:tracePt t="21621" x="3057525" y="3754438"/>
          <p14:tracePt t="21637" x="2943225" y="3721100"/>
          <p14:tracePt t="21637" x="2868613" y="3703638"/>
          <p14:tracePt t="21655" x="2720975" y="3668713"/>
          <p14:tracePt t="21671" x="2543175" y="3640138"/>
          <p14:tracePt t="21687" x="2365375" y="3611563"/>
          <p14:tracePt t="21704" x="2182813" y="3578225"/>
          <p14:tracePt t="21722" x="2039938" y="3543300"/>
          <p14:tracePt t="21738" x="1914525" y="3521075"/>
          <p14:tracePt t="21755" x="1817688" y="3497263"/>
          <p14:tracePt t="21771" x="1743075" y="3475038"/>
          <p14:tracePt t="21788" x="1679575" y="3457575"/>
          <p14:tracePt t="21805" x="1657350" y="3446463"/>
          <p14:tracePt t="21822" x="1639888" y="3435350"/>
          <p14:tracePt t="21838" x="1635125" y="3435350"/>
          <p14:tracePt t="21855" x="1628775" y="3429000"/>
          <p14:tracePt t="21903" x="1622425" y="3429000"/>
          <p14:tracePt t="21908" x="1617663" y="3429000"/>
          <p14:tracePt t="21921" x="1593850" y="3429000"/>
          <p14:tracePt t="21938" x="1560513" y="3429000"/>
          <p14:tracePt t="21955" x="1520825" y="3429000"/>
          <p14:tracePt t="21971" x="1463675" y="3429000"/>
          <p14:tracePt t="21988" x="1422400" y="3429000"/>
          <p14:tracePt t="22005" x="1382713" y="3429000"/>
          <p14:tracePt t="22021" x="1343025" y="3429000"/>
          <p14:tracePt t="22038" x="1308100" y="3429000"/>
          <p14:tracePt t="22038" x="1296988" y="3429000"/>
          <p14:tracePt t="22056" x="1279525" y="3429000"/>
          <p14:tracePt t="22072" x="1263650" y="3429000"/>
          <p14:tracePt t="22088" x="1257300" y="3429000"/>
          <p14:tracePt t="22223" x="1250950" y="3429000"/>
          <p14:tracePt t="22240" x="1246188" y="3429000"/>
          <p14:tracePt t="22256" x="1246188" y="3435350"/>
          <p14:tracePt t="22256" x="1239838" y="3435350"/>
          <p14:tracePt t="22272" x="1228725" y="3435350"/>
          <p14:tracePt t="22289" x="1211263" y="3440113"/>
          <p14:tracePt t="22305" x="1189038" y="3446463"/>
          <p14:tracePt t="22321" x="1177925" y="3451225"/>
          <p14:tracePt t="22338" x="1154113" y="3451225"/>
          <p14:tracePt t="22354" x="1143000" y="3451225"/>
          <p14:tracePt t="22372" x="1125538" y="3451225"/>
          <p14:tracePt t="22388" x="1103313" y="3457575"/>
          <p14:tracePt t="22405" x="1092200" y="3457575"/>
          <p14:tracePt t="22421" x="1085850" y="3457575"/>
          <p14:tracePt t="22951" x="1085850" y="3451225"/>
          <p14:tracePt t="23103" x="1079500" y="3451225"/>
          <p14:tracePt t="23127" x="1074738" y="3451225"/>
          <p14:tracePt t="23167" x="1068388" y="3451225"/>
          <p14:tracePt t="23391" x="1063625" y="3451225"/>
          <p14:tracePt t="23393" x="1063625" y="3457575"/>
          <p14:tracePt t="23405" x="1057275" y="3457575"/>
          <p14:tracePt t="23421" x="1050925" y="3457575"/>
          <p14:tracePt t="23438" x="1050925" y="3463925"/>
          <p14:tracePt t="23455" x="1022350" y="3468688"/>
          <p14:tracePt t="23472" x="1000125" y="3475038"/>
          <p14:tracePt t="23488" x="977900" y="3486150"/>
          <p14:tracePt t="23505" x="960438" y="3492500"/>
          <p14:tracePt t="23521" x="949325" y="3492500"/>
          <p14:tracePt t="23538" x="942975" y="3497263"/>
          <p14:tracePt t="23703" x="942975" y="3503613"/>
          <p14:tracePt t="23711" x="936625" y="3503613"/>
          <p14:tracePt t="23723" x="925513" y="3503613"/>
          <p14:tracePt t="23919" x="920750" y="3503613"/>
          <p14:tracePt t="23975" x="920750" y="3497263"/>
          <p14:tracePt t="23999" x="920750" y="3492500"/>
          <p14:tracePt t="24015" x="920750" y="3486150"/>
          <p14:tracePt t="24022" x="920750" y="3479800"/>
          <p14:tracePt t="24063" x="920750" y="3475038"/>
          <p14:tracePt t="24135" x="914400" y="3475038"/>
          <p14:tracePt t="24191" x="908050" y="3475038"/>
          <p14:tracePt t="24215" x="903288" y="3475038"/>
          <p14:tracePt t="25143" x="908050" y="3475038"/>
          <p14:tracePt t="25183" x="914400" y="3475038"/>
          <p14:tracePt t="25207" x="920750" y="3475038"/>
          <p14:tracePt t="25231" x="925513" y="3475038"/>
          <p14:tracePt t="25239" x="942975" y="3475038"/>
          <p14:tracePt t="25255" x="960438" y="3475038"/>
          <p14:tracePt t="25271" x="989013" y="3475038"/>
          <p14:tracePt t="25288" x="1022350" y="3475038"/>
          <p14:tracePt t="25304" x="1050925" y="3475038"/>
          <p14:tracePt t="25321" x="1092200" y="3479800"/>
          <p14:tracePt t="25338" x="1108075" y="3479800"/>
          <p14:tracePt t="25355" x="1125538" y="3479800"/>
          <p14:tracePt t="25371" x="1136650" y="3479800"/>
          <p14:tracePt t="25388" x="1149350" y="3479800"/>
          <p14:tracePt t="25404" x="1154113" y="3479800"/>
          <p14:tracePt t="25575" x="1143000" y="3479800"/>
          <p14:tracePt t="25576" x="1136650" y="3486150"/>
          <p14:tracePt t="25591" x="1125538" y="3492500"/>
          <p14:tracePt t="25605" x="1103313" y="3508375"/>
          <p14:tracePt t="25621" x="1092200" y="3514725"/>
          <p14:tracePt t="25638" x="1068388" y="3532188"/>
          <p14:tracePt t="25654" x="1035050" y="3565525"/>
          <p14:tracePt t="25672" x="1011238" y="3594100"/>
          <p14:tracePt t="25688" x="989013" y="3617913"/>
          <p14:tracePt t="25705" x="965200" y="3646488"/>
          <p14:tracePt t="25721" x="925513" y="3697288"/>
          <p14:tracePt t="25738" x="896938" y="3749675"/>
          <p14:tracePt t="25754" x="868363" y="3789363"/>
          <p14:tracePt t="25772" x="846138" y="3835400"/>
          <p14:tracePt t="25788" x="817563" y="3875088"/>
          <p14:tracePt t="25805" x="793750" y="3914775"/>
          <p14:tracePt t="25821" x="777875" y="3954463"/>
          <p14:tracePt t="25838" x="754063" y="4000500"/>
          <p14:tracePt t="25854" x="720725" y="4051300"/>
          <p14:tracePt t="25872" x="708025" y="4079875"/>
          <p14:tracePt t="25888" x="696913" y="4097338"/>
          <p14:tracePt t="25905" x="696913" y="4114800"/>
          <p14:tracePt t="25921" x="696913" y="4125913"/>
          <p14:tracePt t="25938" x="692150" y="4132263"/>
          <p14:tracePt t="25954" x="692150" y="4137025"/>
          <p14:tracePt t="25972" x="692150" y="4143375"/>
          <p14:tracePt t="25988" x="703263" y="4149725"/>
          <p14:tracePt t="26005" x="725488" y="4160838"/>
          <p14:tracePt t="26021" x="777875" y="4165600"/>
          <p14:tracePt t="26038" x="850900" y="4183063"/>
          <p14:tracePt t="26054" x="965200" y="4200525"/>
          <p14:tracePt t="26072" x="1035050" y="4206875"/>
          <p14:tracePt t="26088" x="1108075" y="4217988"/>
          <p14:tracePt t="26105" x="1171575" y="4222750"/>
          <p14:tracePt t="26121" x="1222375" y="4229100"/>
          <p14:tracePt t="26138" x="1250950" y="4229100"/>
          <p14:tracePt t="26154" x="1263650" y="4229100"/>
          <p14:tracePt t="26711" x="1257300" y="4229100"/>
          <p14:tracePt t="26719" x="1257300" y="4235450"/>
          <p14:tracePt t="26738" x="1250950" y="4235450"/>
          <p14:tracePt t="26738" x="1239838" y="4235450"/>
          <p14:tracePt t="26754" x="1235075" y="4240213"/>
          <p14:tracePt t="26771" x="1222375" y="4246563"/>
          <p14:tracePt t="26788" x="1211263" y="4246563"/>
          <p14:tracePt t="26805" x="1206500" y="4246563"/>
          <p14:tracePt t="26821" x="1200150" y="4246563"/>
          <p14:tracePt t="26919" x="1193800" y="4246563"/>
          <p14:tracePt t="26924" x="1189038" y="4246563"/>
          <p14:tracePt t="26938" x="1182688" y="4246563"/>
          <p14:tracePt t="26954" x="1171575" y="4240213"/>
          <p14:tracePt t="26971" x="1154113" y="4240213"/>
          <p14:tracePt t="26988" x="1143000" y="4235450"/>
          <p14:tracePt t="27004" x="1125538" y="4235450"/>
          <p14:tracePt t="27021" x="1114425" y="4235450"/>
          <p14:tracePt t="27038" x="1108075" y="4235450"/>
          <p14:tracePt t="27054" x="1096963" y="4235450"/>
          <p14:tracePt t="27095" x="1096963" y="4240213"/>
          <p14:tracePt t="27103" x="1085850" y="4240213"/>
          <p14:tracePt t="27122" x="1079500" y="4240213"/>
          <p14:tracePt t="27138" x="1079500" y="4246563"/>
          <p14:tracePt t="27711" x="1074738" y="4246563"/>
          <p14:tracePt t="27751" x="1074738" y="4251325"/>
          <p14:tracePt t="28071" x="1074738" y="4246563"/>
          <p14:tracePt t="28079" x="1079500" y="4229100"/>
          <p14:tracePt t="28088" x="1096963" y="4200525"/>
          <p14:tracePt t="28104" x="1108075" y="4160838"/>
          <p14:tracePt t="28121" x="1125538" y="4103688"/>
          <p14:tracePt t="28138" x="1136650" y="4057650"/>
          <p14:tracePt t="28155" x="1143000" y="4006850"/>
          <p14:tracePt t="28171" x="1154113" y="3960813"/>
          <p14:tracePt t="28188" x="1160463" y="3908425"/>
          <p14:tracePt t="28205" x="1165225" y="3868738"/>
          <p14:tracePt t="28221" x="1165225" y="3835400"/>
          <p14:tracePt t="28238" x="1165225" y="3800475"/>
          <p14:tracePt t="28255" x="1154113" y="3778250"/>
          <p14:tracePt t="28271" x="1154113" y="3754438"/>
          <p14:tracePt t="28288" x="1154113" y="3743325"/>
          <p14:tracePt t="28304" x="1154113" y="3736975"/>
          <p14:tracePt t="28321" x="1160463" y="3732213"/>
          <p14:tracePt t="28337" x="1171575" y="3732213"/>
          <p14:tracePt t="28354" x="1177925" y="3732213"/>
          <p14:tracePt t="28503" x="1177925" y="3736975"/>
          <p14:tracePt t="28508" x="1165225" y="3765550"/>
          <p14:tracePt t="28521" x="1136650" y="3817938"/>
          <p14:tracePt t="28538" x="1096963" y="3897313"/>
          <p14:tracePt t="28554" x="1050925" y="3983038"/>
          <p14:tracePt t="28571" x="1000125" y="4064000"/>
          <p14:tracePt t="28588" x="954088" y="4149725"/>
          <p14:tracePt t="28604" x="903288" y="4235450"/>
          <p14:tracePt t="28621" x="868363" y="4308475"/>
          <p14:tracePt t="28637" x="857250" y="4394200"/>
          <p14:tracePt t="28655" x="857250" y="4446588"/>
          <p14:tracePt t="28671" x="885825" y="4532313"/>
          <p14:tracePt t="28688" x="908050" y="4565650"/>
          <p14:tracePt t="28704" x="936625" y="4589463"/>
          <p14:tracePt t="28721" x="960438" y="4606925"/>
          <p14:tracePt t="28737" x="1000125" y="4622800"/>
          <p14:tracePt t="28754" x="1035050" y="4629150"/>
          <p14:tracePt t="28771" x="1074738" y="4646613"/>
          <p14:tracePt t="28788" x="1103313" y="4651375"/>
          <p14:tracePt t="28804" x="1120775" y="4651375"/>
          <p14:tracePt t="28821" x="1131888" y="4651375"/>
          <p14:tracePt t="28837" x="1131888" y="4657725"/>
          <p14:tracePt t="30299" x="0" y="0"/>
        </p14:tracePtLst>
        <p14:tracePtLst>
          <p14:tracePt t="51759" x="2897188" y="3451225"/>
          <p14:tracePt t="51807" x="2892425" y="3451225"/>
          <p14:tracePt t="52087" x="2886075" y="3451225"/>
          <p14:tracePt t="52110" x="2879725" y="3451225"/>
          <p14:tracePt t="52125" x="2874963" y="3451225"/>
          <p14:tracePt t="52126" x="2851150" y="3451225"/>
          <p14:tracePt t="52142" x="2822575" y="3446463"/>
          <p14:tracePt t="52160" x="2794000" y="3446463"/>
          <p14:tracePt t="52175" x="2765425" y="3446463"/>
          <p14:tracePt t="52193" x="2743200" y="3446463"/>
          <p14:tracePt t="52208" x="2732088" y="3446463"/>
          <p14:tracePt t="52226" x="2725738" y="3446463"/>
          <p14:tracePt t="52242" x="2720975" y="3446463"/>
          <p14:tracePt t="52447" x="2732088" y="3446463"/>
          <p14:tracePt t="52455" x="2760663" y="3457575"/>
          <p14:tracePt t="52459" x="2835275" y="3475038"/>
          <p14:tracePt t="52475" x="2936875" y="3492500"/>
          <p14:tracePt t="52492" x="3040063" y="3497263"/>
          <p14:tracePt t="52508" x="3132138" y="3503613"/>
          <p14:tracePt t="52526" x="3228975" y="3508375"/>
          <p14:tracePt t="52542" x="3336925" y="3508375"/>
          <p14:tracePt t="52559" x="3371850" y="3508375"/>
          <p14:tracePt t="52575" x="3378200" y="3508375"/>
          <p14:tracePt t="52695" x="3371850" y="3508375"/>
          <p14:tracePt t="52710" x="3354388" y="3508375"/>
          <p14:tracePt t="52726" x="3321050" y="3508375"/>
          <p14:tracePt t="52742" x="3228975" y="3514725"/>
          <p14:tracePt t="52759" x="3143250" y="3514725"/>
          <p14:tracePt t="52775" x="3040063" y="3514725"/>
          <p14:tracePt t="52792" x="2954338" y="3514725"/>
          <p14:tracePt t="52808" x="2886075" y="3514725"/>
          <p14:tracePt t="52826" x="2828925" y="3514725"/>
          <p14:tracePt t="52842" x="2782888" y="3514725"/>
          <p14:tracePt t="52859" x="2754313" y="3514725"/>
          <p14:tracePt t="52875" x="2743200" y="3514725"/>
          <p14:tracePt t="52892" x="2736850" y="3514725"/>
          <p14:tracePt t="53359" x="2743200" y="3514725"/>
          <p14:tracePt t="53359" x="2771775" y="3514725"/>
          <p14:tracePt t="53380" x="2811463" y="3514725"/>
          <p14:tracePt t="53392" x="2874963" y="3514725"/>
          <p14:tracePt t="53408" x="2960688" y="3514725"/>
          <p14:tracePt t="53425" x="3063875" y="3514725"/>
          <p14:tracePt t="53442" x="3165475" y="3514725"/>
          <p14:tracePt t="53458" x="3268663" y="3514725"/>
          <p14:tracePt t="53475" x="3365500" y="3514725"/>
          <p14:tracePt t="53492" x="3463925" y="3521075"/>
          <p14:tracePt t="53508" x="3525838" y="3521075"/>
          <p14:tracePt t="53526" x="3571875" y="3525838"/>
          <p14:tracePt t="53542" x="3582988" y="3525838"/>
          <p14:tracePt t="53848" x="3582988" y="3532188"/>
          <p14:tracePt t="53855" x="3578225" y="3532188"/>
          <p14:tracePt t="53876" x="3554413" y="3554413"/>
          <p14:tracePt t="53893" x="3521075" y="3589338"/>
          <p14:tracePt t="53910" x="3468688" y="3640138"/>
          <p14:tracePt t="53926" x="3406775" y="3692525"/>
          <p14:tracePt t="53943" x="3325813" y="3783013"/>
          <p14:tracePt t="53960" x="3268663" y="3857625"/>
          <p14:tracePt t="53977" x="3211513" y="3921125"/>
          <p14:tracePt t="53993" x="3154363" y="3983038"/>
          <p14:tracePt t="54010" x="3103563" y="4035425"/>
          <p14:tracePt t="54026" x="3051175" y="4075113"/>
          <p14:tracePt t="54043" x="3011488" y="4097338"/>
          <p14:tracePt t="54059" x="2978150" y="4114800"/>
          <p14:tracePt t="54076" x="2949575" y="4137025"/>
          <p14:tracePt t="54093" x="2932113" y="4149725"/>
          <p14:tracePt t="54110" x="2914650" y="4165600"/>
          <p14:tracePt t="54126" x="2903538" y="4171950"/>
          <p14:tracePt t="54143" x="2892425" y="4183063"/>
          <p14:tracePt t="54160" x="2879725" y="4189413"/>
          <p14:tracePt t="54177" x="2874963" y="4189413"/>
          <p14:tracePt t="54193" x="2868613" y="4194175"/>
          <p14:tracePt t="54210" x="2863850" y="4194175"/>
          <p14:tracePt t="54312" x="2863850" y="4200525"/>
          <p14:tracePt t="54328" x="2892425" y="4206875"/>
          <p14:tracePt t="54328" x="2908300" y="4206875"/>
          <p14:tracePt t="54343" x="2965450" y="4211638"/>
          <p14:tracePt t="54360" x="3035300" y="4211638"/>
          <p14:tracePt t="54377" x="3125788" y="4217988"/>
          <p14:tracePt t="54393" x="3222625" y="4229100"/>
          <p14:tracePt t="54410" x="3325813" y="4235450"/>
          <p14:tracePt t="54426" x="3417888" y="4240213"/>
          <p14:tracePt t="54443" x="3486150" y="4246563"/>
          <p14:tracePt t="54459" x="3532188" y="4246563"/>
          <p14:tracePt t="54477" x="3560763" y="4251325"/>
          <p14:tracePt t="54493" x="3565525" y="4257675"/>
          <p14:tracePt t="54655" x="3560763" y="4268788"/>
          <p14:tracePt t="54663" x="3532188" y="4286250"/>
          <p14:tracePt t="54676" x="3492500" y="4314825"/>
          <p14:tracePt t="54693" x="3446463" y="4343400"/>
          <p14:tracePt t="54710" x="3389313" y="4411663"/>
          <p14:tracePt t="54726" x="3332163" y="4475163"/>
          <p14:tracePt t="54726" x="3303588" y="4508500"/>
          <p14:tracePt t="54744" x="3279775" y="4554538"/>
          <p14:tracePt t="54759" x="3206750" y="4692650"/>
          <p14:tracePt t="54776" x="3165475" y="4778375"/>
          <p14:tracePt t="54793" x="3125788" y="4857750"/>
          <p14:tracePt t="54810" x="3097213" y="4914900"/>
          <p14:tracePt t="54826" x="3068638" y="4954588"/>
          <p14:tracePt t="54843" x="3051175" y="4994275"/>
          <p14:tracePt t="54859" x="3040063" y="5022850"/>
          <p14:tracePt t="54877" x="3022600" y="5046663"/>
          <p14:tracePt t="54893" x="3017838" y="5064125"/>
          <p14:tracePt t="54910" x="3011488" y="5075238"/>
          <p14:tracePt t="54926" x="3006725" y="5086350"/>
          <p14:tracePt t="54926" x="3000375" y="5092700"/>
          <p14:tracePt t="54944" x="2994025" y="5108575"/>
          <p14:tracePt t="54959" x="2982913" y="5132388"/>
          <p14:tracePt t="54976" x="2965450" y="5149850"/>
          <p14:tracePt t="54993" x="2949575" y="5172075"/>
          <p14:tracePt t="55009" x="2936875" y="5189538"/>
          <p14:tracePt t="55026" x="2925763" y="5200650"/>
          <p14:tracePt t="55043" x="2914650" y="5207000"/>
          <p14:tracePt t="55059" x="2908300" y="5211763"/>
          <p14:tracePt t="55077" x="2897188" y="5218113"/>
          <p14:tracePt t="55093" x="2897188" y="5222875"/>
          <p14:tracePt t="55110" x="2897188" y="5229225"/>
          <p14:tracePt t="55199" x="2903538" y="5235575"/>
          <p14:tracePt t="55200" x="2921000" y="5240338"/>
          <p14:tracePt t="55209" x="2965450" y="5246688"/>
          <p14:tracePt t="55226" x="3046413" y="5257800"/>
          <p14:tracePt t="55243" x="3143250" y="5268913"/>
          <p14:tracePt t="55259" x="3246438" y="5275263"/>
          <p14:tracePt t="55276" x="3354388" y="5286375"/>
          <p14:tracePt t="55293" x="3451225" y="5292725"/>
          <p14:tracePt t="55309" x="3532188" y="5297488"/>
          <p14:tracePt t="55326" x="3582988" y="5297488"/>
          <p14:tracePt t="55326" x="3600450" y="5303838"/>
          <p14:tracePt t="55343" x="3622675" y="5308600"/>
          <p14:tracePt t="55360" x="3629025" y="5308600"/>
          <p14:tracePt t="55824" x="3629025" y="5303838"/>
          <p14:tracePt t="55839" x="3629025" y="5286375"/>
          <p14:tracePt t="55847" x="3622675" y="5229225"/>
          <p14:tracePt t="55860" x="3611563" y="5172075"/>
          <p14:tracePt t="55876" x="3594100" y="5114925"/>
          <p14:tracePt t="55893" x="3582988" y="5051425"/>
          <p14:tracePt t="55909" x="3560763" y="5000625"/>
          <p14:tracePt t="55926" x="3543300" y="4954588"/>
          <p14:tracePt t="55942" x="3521075" y="4892675"/>
          <p14:tracePt t="55960" x="3492500" y="4840288"/>
          <p14:tracePt t="55976" x="3463925" y="4778375"/>
          <p14:tracePt t="55993" x="3422650" y="4697413"/>
          <p14:tracePt t="56009" x="3382963" y="4622800"/>
          <p14:tracePt t="56042" x="3349625" y="4554538"/>
          <p14:tracePt t="56043" x="3314700" y="4497388"/>
          <p14:tracePt t="56060" x="3279775" y="4451350"/>
          <p14:tracePt t="56076" x="3246438" y="4394200"/>
          <p14:tracePt t="56093" x="3189288" y="4332288"/>
          <p14:tracePt t="56109" x="3149600" y="4275138"/>
          <p14:tracePt t="56126" x="3103563" y="4229100"/>
          <p14:tracePt t="56142" x="3051175" y="4171950"/>
          <p14:tracePt t="56160" x="3028950" y="4143375"/>
          <p14:tracePt t="56176" x="2994025" y="4114800"/>
          <p14:tracePt t="56193" x="2965450" y="4079875"/>
          <p14:tracePt t="56210" x="2943225" y="4057650"/>
          <p14:tracePt t="56226" x="2925763" y="4029075"/>
          <p14:tracePt t="56243" x="2908300" y="4011613"/>
          <p14:tracePt t="56260" x="2892425" y="3989388"/>
          <p14:tracePt t="56276" x="2874963" y="3971925"/>
          <p14:tracePt t="56293" x="2857500" y="3949700"/>
          <p14:tracePt t="56309" x="2846388" y="3932238"/>
          <p14:tracePt t="56327" x="2828925" y="3908425"/>
          <p14:tracePt t="56342" x="2817813" y="3892550"/>
          <p14:tracePt t="56360" x="2806700" y="3879850"/>
          <p14:tracePt t="56376" x="2806700" y="3875088"/>
          <p14:tracePt t="56393" x="2800350" y="3868738"/>
          <p14:tracePt t="56535" x="2794000" y="3868738"/>
          <p14:tracePt t="57239" x="2800350" y="3868738"/>
          <p14:tracePt t="57279" x="2806700" y="3868738"/>
          <p14:tracePt t="57287" x="2811463" y="3868738"/>
          <p14:tracePt t="57303" x="2817813" y="3868738"/>
          <p14:tracePt t="57309" x="2828925" y="3868738"/>
          <p14:tracePt t="57326" x="2840038" y="3868738"/>
          <p14:tracePt t="57343" x="2851150" y="3868738"/>
          <p14:tracePt t="57359" x="2863850" y="3868738"/>
          <p14:tracePt t="57376" x="2868613" y="3868738"/>
          <p14:tracePt t="57392" x="2874963" y="3868738"/>
          <p14:tracePt t="57409" x="2879725" y="3868738"/>
          <p14:tracePt t="57426" x="2886075" y="3868738"/>
          <p14:tracePt t="57443" x="2892425" y="3868738"/>
          <p14:tracePt t="57459" x="2903538" y="3868738"/>
          <p14:tracePt t="57476" x="2921000" y="3868738"/>
          <p14:tracePt t="57492" x="2949575" y="3868738"/>
          <p14:tracePt t="57509" x="2982913" y="3868738"/>
          <p14:tracePt t="57526" x="3017838" y="3868738"/>
          <p14:tracePt t="57543" x="3057525" y="3868738"/>
          <p14:tracePt t="57543" x="3079750" y="3875088"/>
          <p14:tracePt t="57559" x="3132138" y="3879850"/>
          <p14:tracePt t="57576" x="3182938" y="3879850"/>
          <p14:tracePt t="57592" x="3228975" y="3886200"/>
          <p14:tracePt t="57609" x="3268663" y="3886200"/>
          <p14:tracePt t="57626" x="3314700" y="3892550"/>
          <p14:tracePt t="57643" x="3354388" y="3892550"/>
          <p14:tracePt t="57659" x="3382963" y="3892550"/>
          <p14:tracePt t="57676" x="3411538" y="3892550"/>
          <p14:tracePt t="57692" x="3422650" y="3892550"/>
          <p14:tracePt t="59679" x="3429000" y="3892550"/>
          <p14:tracePt t="59791" x="3435350" y="3892550"/>
          <p14:tracePt t="59799" x="3446463" y="3868738"/>
          <p14:tracePt t="59815" x="3475038" y="3846513"/>
          <p14:tracePt t="59826" x="3497263" y="3829050"/>
          <p14:tracePt t="59842" x="3525838" y="3806825"/>
          <p14:tracePt t="59859" x="3554413" y="3789363"/>
          <p14:tracePt t="59876" x="3571875" y="3771900"/>
          <p14:tracePt t="59893" x="3582988" y="3754438"/>
          <p14:tracePt t="59909" x="3594100" y="3736975"/>
          <p14:tracePt t="59926" x="3600450" y="3725863"/>
          <p14:tracePt t="59942" x="3617913" y="3697288"/>
          <p14:tracePt t="59960" x="3629025" y="3668713"/>
          <p14:tracePt t="59976" x="3646488" y="3646488"/>
          <p14:tracePt t="59992" x="3657600" y="3617913"/>
          <p14:tracePt t="60009" x="3675063" y="3582988"/>
          <p14:tracePt t="60026" x="3692525" y="3560763"/>
          <p14:tracePt t="60042" x="3721100" y="3525838"/>
          <p14:tracePt t="60059" x="3754438" y="3492500"/>
          <p14:tracePt t="60076" x="3794125" y="3463925"/>
          <p14:tracePt t="60093" x="3846513" y="3417888"/>
          <p14:tracePt t="60109" x="3903663" y="3378200"/>
          <p14:tracePt t="60126" x="3960813" y="3332163"/>
          <p14:tracePt t="60142" x="4051300" y="3268663"/>
          <p14:tracePt t="60160" x="4097338" y="3240088"/>
          <p14:tracePt t="60176" x="4149725" y="3211513"/>
          <p14:tracePt t="60192" x="4194175" y="3189288"/>
          <p14:tracePt t="60209" x="4235450" y="3171825"/>
          <p14:tracePt t="60226" x="4257675" y="3165475"/>
          <p14:tracePt t="60242" x="4268788" y="3160713"/>
          <p14:tracePt t="60260" x="4279900" y="3154363"/>
          <p14:tracePt t="60276" x="4286250" y="3154363"/>
          <p14:tracePt t="60292" x="4292600" y="3154363"/>
          <p14:tracePt t="60309" x="4297363" y="3154363"/>
          <p14:tracePt t="60326" x="4303713" y="3154363"/>
          <p14:tracePt t="60342" x="4314825" y="3154363"/>
          <p14:tracePt t="60359" x="4337050" y="3154363"/>
          <p14:tracePt t="60376" x="4371975" y="3154363"/>
          <p14:tracePt t="60392" x="4400550" y="3149600"/>
          <p14:tracePt t="60409" x="4422775" y="3136900"/>
          <p14:tracePt t="60426" x="4440238" y="3132138"/>
          <p14:tracePt t="60572" x="4435475" y="3132138"/>
          <p14:tracePt t="60575" x="4422775" y="3132138"/>
          <p14:tracePt t="60592" x="4394200" y="3125788"/>
          <p14:tracePt t="60609" x="4354513" y="3125788"/>
          <p14:tracePt t="60626" x="4286250" y="3121025"/>
          <p14:tracePt t="60643" x="4206875" y="3114675"/>
          <p14:tracePt t="60659" x="4137025" y="3114675"/>
          <p14:tracePt t="60676" x="4075113" y="3114675"/>
          <p14:tracePt t="60692" x="4022725" y="3114675"/>
          <p14:tracePt t="60709" x="3983038" y="3108325"/>
          <p14:tracePt t="60725" x="3937000" y="3103563"/>
          <p14:tracePt t="60743" x="3903663" y="3097213"/>
          <p14:tracePt t="60759" x="3851275" y="3092450"/>
          <p14:tracePt t="60776" x="3817938" y="3092450"/>
          <p14:tracePt t="60792" x="3771900" y="3086100"/>
          <p14:tracePt t="60809" x="3725863" y="3086100"/>
          <p14:tracePt t="60825" x="3686175" y="3086100"/>
          <p14:tracePt t="60843" x="3646488" y="3086100"/>
          <p14:tracePt t="60859" x="3611563" y="3079750"/>
          <p14:tracePt t="60876" x="3571875" y="3079750"/>
          <p14:tracePt t="60892" x="3532188" y="3074988"/>
          <p14:tracePt t="60909" x="3486150" y="3068638"/>
          <p14:tracePt t="60926" x="3440113" y="3068638"/>
          <p14:tracePt t="60943" x="3400425" y="3068638"/>
          <p14:tracePt t="60959" x="3343275" y="3068638"/>
          <p14:tracePt t="60976" x="3303588" y="3068638"/>
          <p14:tracePt t="60992" x="3263900" y="3063875"/>
          <p14:tracePt t="61009" x="3228975" y="3063875"/>
          <p14:tracePt t="61025" x="3189288" y="3063875"/>
          <p14:tracePt t="61043" x="3143250" y="3063875"/>
          <p14:tracePt t="61059" x="3108325" y="3057525"/>
          <p14:tracePt t="61076" x="3074988" y="3057525"/>
          <p14:tracePt t="61092" x="3057525" y="3057525"/>
          <p14:tracePt t="61109" x="3040063" y="3057525"/>
          <p14:tracePt t="61125" x="3028950" y="3057525"/>
          <p14:tracePt t="61143" x="3017838" y="3057525"/>
          <p14:tracePt t="61159" x="3000375" y="3057525"/>
          <p14:tracePt t="61176" x="2989263" y="3057525"/>
          <p14:tracePt t="61192" x="2978150" y="3063875"/>
          <p14:tracePt t="61209" x="2954338" y="3068638"/>
          <p14:tracePt t="61225" x="2943225" y="3074988"/>
          <p14:tracePt t="61243" x="2932113" y="3079750"/>
          <p14:tracePt t="61259" x="2932113" y="3086100"/>
          <p14:tracePt t="61277" x="2925763" y="3086100"/>
          <p14:tracePt t="61367" x="2925763" y="3092450"/>
          <p14:tracePt t="61383" x="2925763" y="3097213"/>
          <p14:tracePt t="61391" x="2921000" y="3108325"/>
          <p14:tracePt t="61409" x="2914650" y="3121025"/>
          <p14:tracePt t="61425" x="2914650" y="3132138"/>
          <p14:tracePt t="61443" x="2914650" y="3149600"/>
          <p14:tracePt t="61459" x="2914650" y="3165475"/>
          <p14:tracePt t="61476" x="2914650" y="3171825"/>
          <p14:tracePt t="61492" x="2908300" y="3189288"/>
          <p14:tracePt t="61509" x="2908300" y="3211513"/>
          <p14:tracePt t="61525" x="2908300" y="3222625"/>
          <p14:tracePt t="61543" x="2908300" y="3263900"/>
          <p14:tracePt t="61559" x="2914650" y="3286125"/>
          <p14:tracePt t="61576" x="2921000" y="3321050"/>
          <p14:tracePt t="61592" x="2925763" y="3349625"/>
          <p14:tracePt t="61609" x="2932113" y="3378200"/>
          <p14:tracePt t="61625" x="2943225" y="3417888"/>
          <p14:tracePt t="61642" x="2949575" y="3451225"/>
          <p14:tracePt t="61659" x="2954338" y="3492500"/>
          <p14:tracePt t="61676" x="2960688" y="3532188"/>
          <p14:tracePt t="61692" x="2965450" y="3571875"/>
          <p14:tracePt t="61709" x="2971800" y="3606800"/>
          <p14:tracePt t="61725" x="2971800" y="3640138"/>
          <p14:tracePt t="61743" x="2978150" y="3692525"/>
          <p14:tracePt t="61759" x="2978150" y="3725863"/>
          <p14:tracePt t="61776" x="2978150" y="3760788"/>
          <p14:tracePt t="61792" x="2978150" y="3794125"/>
          <p14:tracePt t="61809" x="2978150" y="3817938"/>
          <p14:tracePt t="61825" x="2978150" y="3840163"/>
          <p14:tracePt t="61842" x="2978150" y="3868738"/>
          <p14:tracePt t="61859" x="2978150" y="3892550"/>
          <p14:tracePt t="61876" x="2978150" y="3914775"/>
          <p14:tracePt t="61892" x="2978150" y="3943350"/>
          <p14:tracePt t="61909" x="2978150" y="3978275"/>
          <p14:tracePt t="61925" x="2978150" y="4011613"/>
          <p14:tracePt t="61943" x="2978150" y="4051300"/>
          <p14:tracePt t="61959" x="2978150" y="4108450"/>
          <p14:tracePt t="61976" x="2971800" y="4143375"/>
          <p14:tracePt t="61992" x="2971800" y="4165600"/>
          <p14:tracePt t="62009" x="2971800" y="4194175"/>
          <p14:tracePt t="62025" x="2971800" y="4222750"/>
          <p14:tracePt t="62042" x="2971800" y="4240213"/>
          <p14:tracePt t="62059" x="2971800" y="4268788"/>
          <p14:tracePt t="62076" x="2971800" y="4279900"/>
          <p14:tracePt t="62092" x="2971800" y="4303713"/>
          <p14:tracePt t="62109" x="2971800" y="4314825"/>
          <p14:tracePt t="62125" x="2971800" y="4337050"/>
          <p14:tracePt t="62142" x="2971800" y="4365625"/>
          <p14:tracePt t="62160" x="2971800" y="4383088"/>
          <p14:tracePt t="62175" x="2971800" y="4406900"/>
          <p14:tracePt t="62193" x="2971800" y="4429125"/>
          <p14:tracePt t="62209" x="2971800" y="4457700"/>
          <p14:tracePt t="62226" x="2971800" y="4497388"/>
          <p14:tracePt t="62242" x="2971800" y="4543425"/>
          <p14:tracePt t="62259" x="2971800" y="4589463"/>
          <p14:tracePt t="62275" x="2971800" y="4646613"/>
          <p14:tracePt t="62293" x="2971800" y="4703763"/>
          <p14:tracePt t="62309" x="2978150" y="4783138"/>
          <p14:tracePt t="62326" x="2989263" y="4875213"/>
          <p14:tracePt t="62342" x="3000375" y="5018088"/>
          <p14:tracePt t="62360" x="3000375" y="5103813"/>
          <p14:tracePt t="62375" x="3000375" y="5178425"/>
          <p14:tracePt t="62393" x="3000375" y="5235575"/>
          <p14:tracePt t="62409" x="3000375" y="5292725"/>
          <p14:tracePt t="62426" x="3000375" y="5332413"/>
          <p14:tracePt t="62442" x="3000375" y="5372100"/>
          <p14:tracePt t="62459" x="3000375" y="5422900"/>
          <p14:tracePt t="62475" x="3006725" y="5464175"/>
          <p14:tracePt t="62493" x="3011488" y="5503863"/>
          <p14:tracePt t="62509" x="3011488" y="5537200"/>
          <p14:tracePt t="62526" x="3011488" y="5565775"/>
          <p14:tracePt t="62542" x="3022600" y="5629275"/>
          <p14:tracePt t="62559" x="3028950" y="5657850"/>
          <p14:tracePt t="62575" x="3028950" y="5680075"/>
          <p14:tracePt t="62593" x="3028950" y="5697538"/>
          <p14:tracePt t="62609" x="3035300" y="5708650"/>
          <p14:tracePt t="62783" x="3040063" y="5708650"/>
          <p14:tracePt t="62792" x="3051175" y="5708650"/>
          <p14:tracePt t="62793" x="3092450" y="5708650"/>
          <p14:tracePt t="62809" x="3149600" y="5708650"/>
          <p14:tracePt t="62827" x="3211513" y="5708650"/>
          <p14:tracePt t="62842" x="3297238" y="5708650"/>
          <p14:tracePt t="62859" x="3389313" y="5708650"/>
          <p14:tracePt t="62875" x="3475038" y="5708650"/>
          <p14:tracePt t="62893" x="3571875" y="5708650"/>
          <p14:tracePt t="62909" x="3651250" y="5708650"/>
          <p14:tracePt t="62926" x="3721100" y="5715000"/>
          <p14:tracePt t="62942" x="3822700" y="5721350"/>
          <p14:tracePt t="62960" x="3892550" y="5726113"/>
          <p14:tracePt t="62975" x="3949700" y="5732463"/>
          <p14:tracePt t="62993" x="3994150" y="5732463"/>
          <p14:tracePt t="63009" x="4040188" y="5732463"/>
          <p14:tracePt t="63026" x="4086225" y="5732463"/>
          <p14:tracePt t="63042" x="4125913" y="5737225"/>
          <p14:tracePt t="63059" x="4165600" y="5737225"/>
          <p14:tracePt t="63075" x="4200525" y="5737225"/>
          <p14:tracePt t="63093" x="4235450" y="5737225"/>
          <p14:tracePt t="63109" x="4268788" y="5737225"/>
          <p14:tracePt t="63126" x="4303713" y="5743575"/>
          <p14:tracePt t="63142" x="4337050" y="5743575"/>
          <p14:tracePt t="63142" x="4354513" y="5743575"/>
          <p14:tracePt t="63159" x="4365625" y="5749925"/>
          <p14:tracePt t="63175" x="4378325" y="5749925"/>
          <p14:tracePt t="63367" x="4378325" y="5743575"/>
          <p14:tracePt t="63375" x="4378325" y="5708650"/>
          <p14:tracePt t="63392" x="4378325" y="5680075"/>
          <p14:tracePt t="63409" x="4371975" y="5651500"/>
          <p14:tracePt t="63425" x="4365625" y="5618163"/>
          <p14:tracePt t="63442" x="4360863" y="5565775"/>
          <p14:tracePt t="63459" x="4360863" y="5503863"/>
          <p14:tracePt t="63475" x="4349750" y="5435600"/>
          <p14:tracePt t="63492" x="4332288" y="5372100"/>
          <p14:tracePt t="63509" x="4321175" y="5303838"/>
          <p14:tracePt t="63526" x="4303713" y="5240338"/>
          <p14:tracePt t="63542" x="4286250" y="5132388"/>
          <p14:tracePt t="63559" x="4268788" y="5051425"/>
          <p14:tracePt t="63575" x="4251325" y="4978400"/>
          <p14:tracePt t="63592" x="4246563" y="4903788"/>
          <p14:tracePt t="63609" x="4240213" y="4835525"/>
          <p14:tracePt t="63625" x="4240213" y="4765675"/>
          <p14:tracePt t="63642" x="4240213" y="4692650"/>
          <p14:tracePt t="63659" x="4235450" y="4622800"/>
          <p14:tracePt t="63675" x="4235450" y="4560888"/>
          <p14:tracePt t="63692" x="4229100" y="4497388"/>
          <p14:tracePt t="63709" x="4222750" y="4422775"/>
          <p14:tracePt t="63725" x="4217988" y="4354513"/>
          <p14:tracePt t="63742" x="4211638" y="4235450"/>
          <p14:tracePt t="63759" x="4211638" y="4165600"/>
          <p14:tracePt t="63775" x="4211638" y="4097338"/>
          <p14:tracePt t="63792" x="4222750" y="4040188"/>
          <p14:tracePt t="63809" x="4222750" y="3971925"/>
          <p14:tracePt t="63825" x="4222750" y="3897313"/>
          <p14:tracePt t="63843" x="4222750" y="3835400"/>
          <p14:tracePt t="63859" x="4222750" y="3783013"/>
          <p14:tracePt t="63876" x="4222750" y="3736975"/>
          <p14:tracePt t="63892" x="4222750" y="3703638"/>
          <p14:tracePt t="63909" x="4222750" y="3663950"/>
          <p14:tracePt t="63925" x="4222750" y="3629025"/>
          <p14:tracePt t="63942" x="4222750" y="3594100"/>
          <p14:tracePt t="63959" x="4217988" y="3554413"/>
          <p14:tracePt t="63976" x="4217988" y="3525838"/>
          <p14:tracePt t="63992" x="4217988" y="3497263"/>
          <p14:tracePt t="64009" x="4211638" y="3468688"/>
          <p14:tracePt t="64025" x="4211638" y="3440113"/>
          <p14:tracePt t="64042" x="4211638" y="3406775"/>
          <p14:tracePt t="64059" x="4211638" y="3382963"/>
          <p14:tracePt t="64076" x="4211638" y="3360738"/>
          <p14:tracePt t="64092" x="4206875" y="3332163"/>
          <p14:tracePt t="64109" x="4206875" y="3303588"/>
          <p14:tracePt t="64125" x="4206875" y="3279775"/>
          <p14:tracePt t="64142" x="4200525" y="3246438"/>
          <p14:tracePt t="64159" x="4200525" y="3211513"/>
          <p14:tracePt t="64176" x="4200525" y="3189288"/>
          <p14:tracePt t="64192" x="4200525" y="3178175"/>
          <p14:tracePt t="64209" x="4200525" y="3165475"/>
          <p14:tracePt t="64225" x="4200525" y="3160713"/>
          <p14:tracePt t="64242" x="4200525" y="3149600"/>
          <p14:tracePt t="64259" x="4200525" y="3143250"/>
          <p14:tracePt t="64275" x="4200525" y="3136900"/>
          <p14:tracePt t="64639" x="4194175" y="3136900"/>
          <p14:tracePt t="64647" x="4183063" y="3136900"/>
          <p14:tracePt t="64663" x="4154488" y="3136900"/>
          <p14:tracePt t="64676" x="4121150" y="3136900"/>
          <p14:tracePt t="64692" x="4086225" y="3132138"/>
          <p14:tracePt t="64709" x="4046538" y="3132138"/>
          <p14:tracePt t="64725" x="4011613" y="3132138"/>
          <p14:tracePt t="64725" x="4006850" y="3132138"/>
          <p14:tracePt t="64743" x="4000500" y="3132138"/>
          <p14:tracePt t="64759" x="3978275" y="3132138"/>
          <p14:tracePt t="64776" x="3965575" y="3132138"/>
          <p14:tracePt t="64792" x="3960813" y="3125788"/>
          <p14:tracePt t="64809" x="3949700" y="3125788"/>
          <p14:tracePt t="64825" x="3937000" y="3121025"/>
          <p14:tracePt t="64843" x="3914775" y="3121025"/>
          <p14:tracePt t="64859" x="3892550" y="3121025"/>
          <p14:tracePt t="64876" x="3857625" y="3121025"/>
          <p14:tracePt t="64892" x="3822700" y="3114675"/>
          <p14:tracePt t="64909" x="3794125" y="3114675"/>
          <p14:tracePt t="64925" x="3771900" y="3114675"/>
          <p14:tracePt t="64942" x="3749675" y="3114675"/>
          <p14:tracePt t="64942" x="3736975" y="3114675"/>
          <p14:tracePt t="64959" x="3725863" y="3114675"/>
          <p14:tracePt t="65535" x="3725863" y="3108325"/>
          <p14:tracePt t="67823" x="3725863" y="3103563"/>
          <p14:tracePt t="67835" x="3725863" y="3097213"/>
          <p14:tracePt t="67842" x="3714750" y="3079750"/>
          <p14:tracePt t="67858" x="3703638" y="3068638"/>
          <p14:tracePt t="67876" x="3692525" y="3057525"/>
          <p14:tracePt t="67892" x="3686175" y="3051175"/>
          <p14:tracePt t="67909" x="3686175" y="3046413"/>
          <p14:tracePt t="68103" x="3679825" y="3046413"/>
          <p14:tracePt t="68111" x="3675063" y="3046413"/>
          <p14:tracePt t="68127" x="3663950" y="3046413"/>
          <p14:tracePt t="68142" x="3651250" y="3035300"/>
          <p14:tracePt t="68142" x="3594100" y="3022600"/>
          <p14:tracePt t="68159" x="3543300" y="3006725"/>
          <p14:tracePt t="68175" x="3479800" y="2994025"/>
          <p14:tracePt t="68192" x="3406775" y="2982913"/>
          <p14:tracePt t="68208" x="3332163" y="2971800"/>
          <p14:tracePt t="68225" x="3257550" y="2965450"/>
          <p14:tracePt t="68242" x="3194050" y="2960688"/>
          <p14:tracePt t="68258" x="3136900" y="2960688"/>
          <p14:tracePt t="68276" x="3068638" y="2954338"/>
          <p14:tracePt t="68292" x="3006725" y="2954338"/>
          <p14:tracePt t="68309" x="2936875" y="2954338"/>
          <p14:tracePt t="68325" x="2874963" y="2954338"/>
          <p14:tracePt t="68342" x="2817813" y="2949575"/>
          <p14:tracePt t="68358" x="2749550" y="2949575"/>
          <p14:tracePt t="68376" x="2714625" y="2949575"/>
          <p14:tracePt t="68392" x="2668588" y="2949575"/>
          <p14:tracePt t="68408" x="2635250" y="2949575"/>
          <p14:tracePt t="68425" x="2600325" y="2954338"/>
          <p14:tracePt t="68442" x="2571750" y="2960688"/>
          <p14:tracePt t="68458" x="2536825" y="2965450"/>
          <p14:tracePt t="68475" x="2514600" y="2978150"/>
          <p14:tracePt t="68492" x="2486025" y="2982913"/>
          <p14:tracePt t="68509" x="2474913" y="2989263"/>
          <p14:tracePt t="68525" x="2463800" y="2989263"/>
          <p14:tracePt t="68542" x="2457450" y="2994025"/>
          <p14:tracePt t="68558" x="2457450" y="3000375"/>
          <p14:tracePt t="68576" x="2451100" y="3006725"/>
          <p14:tracePt t="68615" x="2446338" y="3017838"/>
          <p14:tracePt t="68631" x="2439988" y="3022600"/>
          <p14:tracePt t="68646" x="2439988" y="3028950"/>
          <p14:tracePt t="68654" x="2435225" y="3035300"/>
          <p14:tracePt t="68679" x="2435225" y="3040063"/>
          <p14:tracePt t="69311" x="2439988" y="3040063"/>
          <p14:tracePt t="69343" x="2446338" y="3040063"/>
          <p14:tracePt t="69350" x="2451100" y="3040063"/>
          <p14:tracePt t="69383" x="2457450" y="3040063"/>
          <p14:tracePt t="69415" x="2463800" y="3040063"/>
          <p14:tracePt t="69425" x="2463800" y="3046413"/>
          <p14:tracePt t="69425" x="2468563" y="3046413"/>
          <p14:tracePt t="69495" x="2474913" y="3046413"/>
          <p14:tracePt t="69543" x="2479675" y="3046413"/>
          <p14:tracePt t="69567" x="2479675" y="3051175"/>
          <p14:tracePt t="69575" x="2486025" y="3051175"/>
          <p14:tracePt t="69583" x="2492375" y="3051175"/>
          <p14:tracePt t="69592" x="2492375" y="3057525"/>
          <p14:tracePt t="69608" x="2497138" y="3057525"/>
          <p14:tracePt t="69625" x="2508250" y="3057525"/>
          <p14:tracePt t="69641" x="2514600" y="3057525"/>
          <p14:tracePt t="69658" x="2520950" y="3063875"/>
          <p14:tracePt t="73071" x="2525713" y="3063875"/>
          <p14:tracePt t="73092" x="2536825" y="3063875"/>
          <p14:tracePt t="73093" x="2560638" y="3057525"/>
          <p14:tracePt t="73109" x="2593975" y="3057525"/>
          <p14:tracePt t="73126" x="2617788" y="3057525"/>
          <p14:tracePt t="73142" x="2640013" y="3057525"/>
          <p14:tracePt t="73142" x="2657475" y="3057525"/>
          <p14:tracePt t="73160" x="2679700" y="3057525"/>
          <p14:tracePt t="73176" x="2703513" y="3057525"/>
          <p14:tracePt t="73192" x="2725738" y="3057525"/>
          <p14:tracePt t="73209" x="2736850" y="3057525"/>
          <p14:tracePt t="73226" x="2754313" y="3057525"/>
          <p14:tracePt t="73242" x="2765425" y="3057525"/>
          <p14:tracePt t="73259" x="2782888" y="3057525"/>
          <p14:tracePt t="73276" x="2794000" y="3057525"/>
          <p14:tracePt t="73293" x="2822575" y="3057525"/>
          <p14:tracePt t="73309" x="2857500" y="3057525"/>
          <p14:tracePt t="73326" x="2903538" y="3051175"/>
          <p14:tracePt t="73342" x="2994025" y="3051175"/>
          <p14:tracePt t="73360" x="3057525" y="3046413"/>
          <p14:tracePt t="73376" x="3114675" y="3046413"/>
          <p14:tracePt t="73392" x="3165475" y="3046413"/>
          <p14:tracePt t="73409" x="3222625" y="3046413"/>
          <p14:tracePt t="73426" x="3279775" y="3046413"/>
          <p14:tracePt t="73442" x="3325813" y="3046413"/>
          <p14:tracePt t="73460" x="3378200" y="3046413"/>
          <p14:tracePt t="73475" x="3417888" y="3046413"/>
          <p14:tracePt t="73492" x="3475038" y="3046413"/>
          <p14:tracePt t="73509" x="3532188" y="3046413"/>
          <p14:tracePt t="73526" x="3600450" y="3046413"/>
          <p14:tracePt t="73542" x="3675063" y="3046413"/>
          <p14:tracePt t="73542" x="3714750" y="3046413"/>
          <p14:tracePt t="73559" x="3783013" y="3051175"/>
          <p14:tracePt t="73575" x="3846513" y="3051175"/>
          <p14:tracePt t="73592" x="3903663" y="3051175"/>
          <p14:tracePt t="73609" x="3954463" y="3057525"/>
          <p14:tracePt t="73626" x="3989388" y="3057525"/>
          <p14:tracePt t="73642" x="4017963" y="3057525"/>
          <p14:tracePt t="73659" x="4046538" y="3057525"/>
          <p14:tracePt t="73675" x="4079875" y="3057525"/>
          <p14:tracePt t="73692" x="4108450" y="3057525"/>
          <p14:tracePt t="73710" x="4137025" y="3057525"/>
          <p14:tracePt t="73725" x="4178300" y="3057525"/>
          <p14:tracePt t="73743" x="4222750" y="3057525"/>
          <p14:tracePt t="73759" x="4321175" y="3057525"/>
          <p14:tracePt t="73776" x="4394200" y="3057525"/>
          <p14:tracePt t="73792" x="4464050" y="3057525"/>
          <p14:tracePt t="73809" x="4525963" y="3063875"/>
          <p14:tracePt t="73825" x="4583113" y="3063875"/>
          <p14:tracePt t="73843" x="4622800" y="3063875"/>
          <p14:tracePt t="73859" x="4664075" y="3068638"/>
          <p14:tracePt t="73876" x="4697413" y="3068638"/>
          <p14:tracePt t="73892" x="4732338" y="3079750"/>
          <p14:tracePt t="73909" x="4760913" y="3086100"/>
          <p14:tracePt t="73925" x="4778375" y="3092450"/>
          <p14:tracePt t="73943" x="4789488" y="3097213"/>
          <p14:tracePt t="74135" x="4789488" y="3103563"/>
          <p14:tracePt t="74143" x="4789488" y="3108325"/>
          <p14:tracePt t="74159" x="4789488" y="3114675"/>
          <p14:tracePt t="74160" x="4794250" y="3114675"/>
          <p14:tracePt t="74176" x="4794250" y="3121025"/>
          <p14:tracePt t="75351" x="4800600" y="3121025"/>
          <p14:tracePt t="75359" x="4811713" y="3121025"/>
          <p14:tracePt t="75377" x="4818063" y="3121025"/>
          <p14:tracePt t="75393" x="4818063" y="3136900"/>
          <p14:tracePt t="75409" x="4811713" y="3154363"/>
          <p14:tracePt t="75426" x="4800600" y="3171825"/>
          <p14:tracePt t="75442" x="4794250" y="3189288"/>
          <p14:tracePt t="75459" x="4789488" y="3194050"/>
          <p14:tracePt t="75475" x="4789488" y="3200400"/>
          <p14:tracePt t="75493" x="4789488" y="3206750"/>
          <p14:tracePt t="75527" x="4789488" y="3211513"/>
          <p14:tracePt t="75543" x="4794250" y="3211513"/>
          <p14:tracePt t="75559" x="4800600" y="3211513"/>
          <p14:tracePt t="75560" x="4806950" y="3217863"/>
          <p14:tracePt t="75575" x="4811713" y="3217863"/>
          <p14:tracePt t="75592" x="4822825" y="3217863"/>
          <p14:tracePt t="75609" x="4829175" y="3217863"/>
          <p14:tracePt t="75625" x="4835525" y="3217863"/>
          <p14:tracePt t="75642" x="4840288" y="3217863"/>
          <p14:tracePt t="75659" x="4846638" y="3222625"/>
          <p14:tracePt t="76088" x="4846638" y="3228975"/>
          <p14:tracePt t="76095" x="4846638" y="3235325"/>
          <p14:tracePt t="76137" x="4846638" y="3228975"/>
          <p14:tracePt t="76183" x="4851400" y="3228975"/>
          <p14:tracePt t="76192" x="4857750" y="3228975"/>
          <p14:tracePt t="76192" x="4864100" y="3222625"/>
          <p14:tracePt t="76209" x="4875213" y="3217863"/>
          <p14:tracePt t="76226" x="4886325" y="3211513"/>
          <p14:tracePt t="76242" x="4908550" y="3200400"/>
          <p14:tracePt t="76259" x="4926013" y="3200400"/>
          <p14:tracePt t="76275" x="4954588" y="3189288"/>
          <p14:tracePt t="76293" x="4978400" y="3182938"/>
          <p14:tracePt t="76309" x="5000625" y="3178175"/>
          <p14:tracePt t="76326" x="5022850" y="3171825"/>
          <p14:tracePt t="76342" x="5051425" y="3165475"/>
          <p14:tracePt t="76359" x="5080000" y="3160713"/>
          <p14:tracePt t="76376" x="5114925" y="3160713"/>
          <p14:tracePt t="76392" x="5160963" y="3160713"/>
          <p14:tracePt t="76409" x="5218113" y="3160713"/>
          <p14:tracePt t="76426" x="5280025" y="3160713"/>
          <p14:tracePt t="76442" x="5360988" y="3160713"/>
          <p14:tracePt t="76459" x="5440363" y="3160713"/>
          <p14:tracePt t="76475" x="5526088" y="3160713"/>
          <p14:tracePt t="76493" x="5611813" y="3160713"/>
          <p14:tracePt t="76509" x="5692775" y="3165475"/>
          <p14:tracePt t="76526" x="5761038" y="3165475"/>
          <p14:tracePt t="76542" x="5811838" y="3171825"/>
          <p14:tracePt t="76542" x="5835650" y="3171825"/>
          <p14:tracePt t="76559" x="5868988" y="3171825"/>
          <p14:tracePt t="76576" x="5886450" y="3178175"/>
          <p14:tracePt t="76592" x="5908675" y="3178175"/>
          <p14:tracePt t="76609" x="5926138" y="3182938"/>
          <p14:tracePt t="76626" x="5949950" y="3189288"/>
          <p14:tracePt t="76642" x="5965825" y="3189288"/>
          <p14:tracePt t="76659" x="5983288" y="3200400"/>
          <p14:tracePt t="76675" x="6018213" y="3206750"/>
          <p14:tracePt t="76692" x="6040438" y="3217863"/>
          <p14:tracePt t="76709" x="6075363" y="3228975"/>
          <p14:tracePt t="76726" x="6115050" y="3246438"/>
          <p14:tracePt t="76742" x="6154738" y="3257550"/>
          <p14:tracePt t="76742" x="6178550" y="3263900"/>
          <p14:tracePt t="76759" x="6218238" y="3279775"/>
          <p14:tracePt t="76776" x="6240463" y="3292475"/>
          <p14:tracePt t="76792" x="6269038" y="3303588"/>
          <p14:tracePt t="76809" x="6286500" y="3314700"/>
          <p14:tracePt t="76825" x="6303963" y="3325813"/>
          <p14:tracePt t="76842" x="6315075" y="3336925"/>
          <p14:tracePt t="76859" x="6321425" y="3349625"/>
          <p14:tracePt t="76875" x="6326188" y="3360738"/>
          <p14:tracePt t="76892" x="6332538" y="3371850"/>
          <p14:tracePt t="76909" x="6337300" y="3389313"/>
          <p14:tracePt t="76925" x="6343650" y="3400425"/>
          <p14:tracePt t="76942" x="6350000" y="3417888"/>
          <p14:tracePt t="76959" x="6361113" y="3435350"/>
          <p14:tracePt t="76976" x="6365875" y="3451225"/>
          <p14:tracePt t="76992" x="6378575" y="3463925"/>
          <p14:tracePt t="77009" x="6389688" y="3479800"/>
          <p14:tracePt t="77025" x="6394450" y="3486150"/>
          <p14:tracePt t="77239" x="6394450" y="3492500"/>
          <p14:tracePt t="77263" x="6394450" y="3497263"/>
          <p14:tracePt t="77279" x="6394450" y="3503613"/>
          <p14:tracePt t="77327" x="6394450" y="3508375"/>
          <p14:tracePt t="77335" x="6394450" y="3514725"/>
          <p14:tracePt t="77342" x="6394450" y="3536950"/>
          <p14:tracePt t="77359" x="6400800" y="3565525"/>
          <p14:tracePt t="77376" x="6400800" y="3582988"/>
          <p14:tracePt t="77392" x="6400800" y="3589338"/>
          <p14:tracePt t="77447" x="6407150" y="3589338"/>
          <p14:tracePt t="77487" x="6411913" y="3589338"/>
          <p14:tracePt t="77535" x="6418263" y="3589338"/>
          <p14:tracePt t="77567" x="6423025" y="3589338"/>
          <p14:tracePt t="77570" x="6429375" y="3589338"/>
          <p14:tracePt t="77576" x="6435725" y="3589338"/>
          <p14:tracePt t="77592" x="6440488" y="3589338"/>
          <p14:tracePt t="77609" x="6446838" y="3589338"/>
          <p14:tracePt t="77625" x="6451600" y="3589338"/>
          <p14:tracePt t="77642" x="6457950" y="3589338"/>
          <p14:tracePt t="77659" x="6469063" y="3589338"/>
          <p14:tracePt t="77676" x="6475413" y="3589338"/>
          <p14:tracePt t="77692" x="6486525" y="3589338"/>
          <p14:tracePt t="77709" x="6503988" y="3589338"/>
          <p14:tracePt t="77725" x="6521450" y="3589338"/>
          <p14:tracePt t="77743" x="6537325" y="3589338"/>
          <p14:tracePt t="77759" x="6561138" y="3589338"/>
          <p14:tracePt t="77776" x="6578600" y="3589338"/>
          <p14:tracePt t="77792" x="6583363" y="3589338"/>
          <p14:tracePt t="77809" x="6589713" y="3589338"/>
          <p14:tracePt t="77825" x="6594475" y="3589338"/>
          <p14:tracePt t="77842" x="6600825" y="3589338"/>
          <p14:tracePt t="77859" x="6607175" y="3589338"/>
          <p14:tracePt t="77876" x="6611938" y="3589338"/>
          <p14:tracePt t="77892" x="6618288" y="3589338"/>
          <p14:tracePt t="77909" x="6623050" y="3589338"/>
          <p14:tracePt t="77925" x="6629400" y="3589338"/>
          <p14:tracePt t="77983" x="6629400" y="3582988"/>
          <p14:tracePt t="77991" x="6635750" y="3582988"/>
          <p14:tracePt t="78009" x="6640513" y="3582988"/>
          <p14:tracePt t="78055" x="6646863" y="3582988"/>
          <p14:tracePt t="78063" x="6646863" y="3578225"/>
          <p14:tracePt t="78167" x="6651625" y="3578225"/>
          <p14:tracePt t="78191" x="6657975" y="3578225"/>
          <p14:tracePt t="78196" x="6664325" y="3578225"/>
          <p14:tracePt t="78209" x="6675438" y="3578225"/>
          <p14:tracePt t="78225" x="6686550" y="3578225"/>
          <p14:tracePt t="78271" x="6686550" y="3571875"/>
          <p14:tracePt t="78279" x="6692900" y="3571875"/>
          <p14:tracePt t="78591" x="6686550" y="3571875"/>
          <p14:tracePt t="78593" x="6686550" y="3578225"/>
          <p14:tracePt t="78609" x="6680200" y="3582988"/>
          <p14:tracePt t="78625" x="6680200" y="3600450"/>
          <p14:tracePt t="78642" x="6675438" y="3629025"/>
          <p14:tracePt t="78659" x="6675438" y="3657600"/>
          <p14:tracePt t="78675" x="6675438" y="3686175"/>
          <p14:tracePt t="78692" x="6675438" y="3721100"/>
          <p14:tracePt t="78709" x="6680200" y="3754438"/>
          <p14:tracePt t="78725" x="6680200" y="3778250"/>
          <p14:tracePt t="78742" x="6680200" y="3800475"/>
          <p14:tracePt t="78742" x="6680200" y="3811588"/>
          <p14:tracePt t="78759" x="6680200" y="3829050"/>
          <p14:tracePt t="78775" x="6680200" y="3851275"/>
          <p14:tracePt t="78792" x="6680200" y="3863975"/>
          <p14:tracePt t="78808" x="6680200" y="3886200"/>
          <p14:tracePt t="78825" x="6680200" y="3903663"/>
          <p14:tracePt t="78842" x="6680200" y="3908425"/>
          <p14:tracePt t="78859" x="6680200" y="3921125"/>
          <p14:tracePt t="78875" x="6680200" y="3925888"/>
          <p14:tracePt t="78892" x="6680200" y="3932238"/>
          <p14:tracePt t="78927" x="6680200" y="3937000"/>
          <p14:tracePt t="78959" x="6680200" y="3943350"/>
          <p14:tracePt t="79263" x="6686550" y="3943350"/>
          <p14:tracePt t="79279" x="6692900" y="3943350"/>
          <p14:tracePt t="79286" x="6697663" y="3937000"/>
          <p14:tracePt t="79292" x="6743700" y="3921125"/>
          <p14:tracePt t="79308" x="6800850" y="3903663"/>
          <p14:tracePt t="79326" x="6869113" y="3892550"/>
          <p14:tracePt t="79342" x="6954838" y="3875088"/>
          <p14:tracePt t="79359" x="7018338" y="3868738"/>
          <p14:tracePt t="79376" x="7075488" y="3868738"/>
          <p14:tracePt t="79392" x="7126288" y="3863975"/>
          <p14:tracePt t="79408" x="7161213" y="3863975"/>
          <p14:tracePt t="79426" x="7194550" y="3857625"/>
          <p14:tracePt t="79442" x="7218363" y="3857625"/>
          <p14:tracePt t="79459" x="7240588" y="3857625"/>
          <p14:tracePt t="79475" x="7251700" y="3857625"/>
          <p14:tracePt t="79983" x="7246938" y="3857625"/>
          <p14:tracePt t="80191" x="7240588" y="3857625"/>
          <p14:tracePt t="80279" x="7235825" y="3857625"/>
          <p14:tracePt t="80351" x="7229475" y="3857625"/>
          <p14:tracePt t="80359" x="7212013" y="3846513"/>
          <p14:tracePt t="80376" x="7183438" y="3835400"/>
          <p14:tracePt t="80392" x="7154863" y="3817938"/>
          <p14:tracePt t="80409" x="7126288" y="3800475"/>
          <p14:tracePt t="80425" x="7092950" y="3783013"/>
          <p14:tracePt t="80442" x="7069138" y="3760788"/>
          <p14:tracePt t="80458" x="7058025" y="3749675"/>
          <p14:tracePt t="80475" x="7046913" y="3743325"/>
          <p14:tracePt t="80492" x="7035800" y="3736975"/>
          <p14:tracePt t="80509" x="7029450" y="3725863"/>
          <p14:tracePt t="80525" x="7018338" y="3714750"/>
          <p14:tracePt t="80542" x="7000875" y="3703638"/>
          <p14:tracePt t="80542" x="6989763" y="3697288"/>
          <p14:tracePt t="80559" x="6965950" y="3675063"/>
          <p14:tracePt t="80576" x="6943725" y="3651250"/>
          <p14:tracePt t="80592" x="6921500" y="3635375"/>
          <p14:tracePt t="80609" x="6897688" y="3622675"/>
          <p14:tracePt t="80625" x="6875463" y="3606800"/>
          <p14:tracePt t="80642" x="6864350" y="3600450"/>
          <p14:tracePt t="80659" x="6846888" y="3594100"/>
          <p14:tracePt t="80676" x="6840538" y="3594100"/>
          <p14:tracePt t="80692" x="6835775" y="3589338"/>
          <p14:tracePt t="80709" x="6829425" y="3589338"/>
          <p14:tracePt t="80725" x="6823075" y="3582988"/>
          <p14:tracePt t="80742" x="6823075" y="3578225"/>
          <p14:tracePt t="80807" x="6818313" y="3578225"/>
          <p14:tracePt t="80839" x="6811963" y="3578225"/>
          <p14:tracePt t="80847" x="6807200" y="3578225"/>
          <p14:tracePt t="80875" x="6800850" y="3578225"/>
          <p14:tracePt t="80876" x="6794500" y="3571875"/>
          <p14:tracePt t="80892" x="6783388" y="3571875"/>
          <p14:tracePt t="80909" x="6778625" y="3571875"/>
          <p14:tracePt t="80925" x="6772275" y="3571875"/>
          <p14:tracePt t="80942" x="6765925" y="3571875"/>
          <p14:tracePt t="80983" x="6761163" y="3571875"/>
          <p14:tracePt t="81079" x="6761163" y="3565525"/>
          <p14:tracePt t="81092" x="6754813" y="3565525"/>
          <p14:tracePt t="81095" x="6754813" y="3560763"/>
          <p14:tracePt t="81109" x="6743700" y="3560763"/>
          <p14:tracePt t="81151" x="6737350" y="3560763"/>
          <p14:tracePt t="81223" x="6732588" y="3560763"/>
          <p14:tracePt t="81233" x="6726238" y="3560763"/>
          <p14:tracePt t="81271" x="6721475" y="3560763"/>
          <p14:tracePt t="81295" x="6715125" y="3560763"/>
          <p14:tracePt t="81567" x="6708775" y="3560763"/>
          <p14:tracePt t="81575" x="6708775" y="3565525"/>
          <p14:tracePt t="81576" x="6704013" y="3565525"/>
          <p14:tracePt t="81615" x="6704013" y="3571875"/>
          <p14:tracePt t="81629" x="6697663" y="3578225"/>
          <p14:tracePt t="81642" x="6697663" y="3594100"/>
          <p14:tracePt t="81658" x="6692900" y="3622675"/>
          <p14:tracePt t="81675" x="6686550" y="3640138"/>
          <p14:tracePt t="81692" x="6680200" y="3663950"/>
          <p14:tracePt t="81708" x="6680200" y="3679825"/>
          <p14:tracePt t="81725" x="6675438" y="3692525"/>
          <p14:tracePt t="81742" x="6669088" y="3708400"/>
          <p14:tracePt t="81758" x="6664325" y="3725863"/>
          <p14:tracePt t="81776" x="6664325" y="3743325"/>
          <p14:tracePt t="81792" x="6664325" y="3754438"/>
          <p14:tracePt t="81808" x="6664325" y="3771900"/>
          <p14:tracePt t="81825" x="6657975" y="3789363"/>
          <p14:tracePt t="81842" x="6657975" y="3794125"/>
          <p14:tracePt t="81858" x="6657975" y="3800475"/>
          <p14:tracePt t="81875" x="6657975" y="3806825"/>
          <p14:tracePt t="81911" x="6657975" y="3811588"/>
          <p14:tracePt t="81935" x="6657975" y="3817938"/>
          <p14:tracePt t="81951" x="6657975" y="3822700"/>
          <p14:tracePt t="84671" x="6664325" y="3822700"/>
          <p14:tracePt t="86743" x="6669088" y="3817938"/>
          <p14:tracePt t="86767" x="6675438" y="3817938"/>
          <p14:tracePt t="86807" x="6680200" y="3817938"/>
          <p14:tracePt t="86839" x="6680200" y="3811588"/>
          <p14:tracePt t="86879" x="6686550" y="3811588"/>
          <p14:tracePt t="86919" x="6692900" y="3811588"/>
          <p14:tracePt t="86934" x="6704013" y="3806825"/>
          <p14:tracePt t="86942" x="6726238" y="3800475"/>
          <p14:tracePt t="86958" x="6765925" y="3778250"/>
          <p14:tracePt t="86975" x="6811963" y="3765550"/>
          <p14:tracePt t="86991" x="6851650" y="3736975"/>
          <p14:tracePt t="87008" x="6886575" y="3725863"/>
          <p14:tracePt t="87025" x="6908800" y="3714750"/>
          <p14:tracePt t="87042" x="6921500" y="3708400"/>
          <p14:tracePt t="87058" x="6926263" y="3697288"/>
          <p14:tracePt t="87075" x="6932613" y="3697288"/>
          <p14:tracePt t="87127" x="6937375" y="3692525"/>
          <p14:tracePt t="87134" x="6943725" y="3692525"/>
          <p14:tracePt t="87143" x="6943725" y="3679825"/>
          <p14:tracePt t="87158" x="6972300" y="3668713"/>
          <p14:tracePt t="87175" x="6989763" y="3651250"/>
          <p14:tracePt t="87191" x="7011988" y="3635375"/>
          <p14:tracePt t="87208" x="7023100" y="3622675"/>
          <p14:tracePt t="87224" x="7035800" y="3611563"/>
          <p14:tracePt t="87242" x="7040563" y="3606800"/>
          <p14:tracePt t="87258" x="7046913" y="3594100"/>
          <p14:tracePt t="87275" x="7051675" y="3594100"/>
          <p14:tracePt t="87291" x="7058025" y="3589338"/>
          <p14:tracePt t="87308" x="7058025" y="3582988"/>
          <p14:tracePt t="87503" x="7058025" y="3589338"/>
          <p14:tracePt t="87519" x="7058025" y="3594100"/>
          <p14:tracePt t="87526" x="7058025" y="3611563"/>
          <p14:tracePt t="87542" x="7058025" y="3622675"/>
          <p14:tracePt t="87558" x="7058025" y="3640138"/>
          <p14:tracePt t="87576" x="7058025" y="3657600"/>
          <p14:tracePt t="87591" x="7058025" y="3668713"/>
          <p14:tracePt t="87608" x="7058025" y="3679825"/>
          <p14:tracePt t="87624" x="7058025" y="3697288"/>
          <p14:tracePt t="87642" x="7058025" y="3708400"/>
          <p14:tracePt t="87658" x="7058025" y="3714750"/>
          <p14:tracePt t="87675" x="7051675" y="3725863"/>
          <p14:tracePt t="87691" x="7051675" y="3736975"/>
          <p14:tracePt t="87709" x="7051675" y="3754438"/>
          <p14:tracePt t="87724" x="7051675" y="3771900"/>
          <p14:tracePt t="87742" x="7051675" y="3789363"/>
          <p14:tracePt t="87758" x="7051675" y="3817938"/>
          <p14:tracePt t="87775" x="7051675" y="3829050"/>
          <p14:tracePt t="87791" x="7051675" y="3840163"/>
          <p14:tracePt t="87809" x="7051675" y="3846513"/>
          <p14:tracePt t="87825" x="7051675" y="3857625"/>
          <p14:tracePt t="87842" x="7051675" y="3863975"/>
          <p14:tracePt t="92080" x="7058025" y="3863975"/>
          <p14:tracePt t="92111" x="7064375" y="3863975"/>
          <p14:tracePt t="92119" x="7075488" y="3863975"/>
          <p14:tracePt t="92126" x="7115175" y="3863975"/>
          <p14:tracePt t="92142" x="7150100" y="3857625"/>
          <p14:tracePt t="92159" x="7207250" y="3846513"/>
          <p14:tracePt t="92175" x="7246938" y="3829050"/>
          <p14:tracePt t="92192" x="7275513" y="3806825"/>
          <p14:tracePt t="92209" x="7304088" y="3789363"/>
          <p14:tracePt t="92226" x="7326313" y="3760788"/>
          <p14:tracePt t="92242" x="7343775" y="3725863"/>
          <p14:tracePt t="92259" x="7354888" y="3703638"/>
          <p14:tracePt t="92275" x="7361238" y="3675063"/>
          <p14:tracePt t="92292" x="7366000" y="3651250"/>
          <p14:tracePt t="92308" x="7366000" y="3622675"/>
          <p14:tracePt t="92326" x="7372350" y="3606800"/>
          <p14:tracePt t="92342" x="7372350" y="3582988"/>
          <p14:tracePt t="92342" x="7372350" y="3578225"/>
          <p14:tracePt t="92359" x="7372350" y="3560763"/>
          <p14:tracePt t="92376" x="7372350" y="3543300"/>
          <p14:tracePt t="92392" x="7372350" y="3521075"/>
          <p14:tracePt t="92409" x="7372350" y="3514725"/>
          <p14:tracePt t="92426" x="7372350" y="3503613"/>
          <p14:tracePt t="92442" x="7372350" y="3492500"/>
          <p14:tracePt t="92459" x="7378700" y="3486150"/>
          <p14:tracePt t="92495" x="7383463" y="3486150"/>
          <p14:tracePt t="92496" x="7389813" y="3486150"/>
          <p14:tracePt t="92511" x="7394575" y="3479800"/>
          <p14:tracePt t="92525" x="7412038" y="3479800"/>
          <p14:tracePt t="92542" x="7446963" y="3479800"/>
          <p14:tracePt t="92559" x="7526338" y="3479800"/>
          <p14:tracePt t="92576" x="7594600" y="3479800"/>
          <p14:tracePt t="92592" x="7658100" y="3486150"/>
          <p14:tracePt t="92608" x="7708900" y="3497263"/>
          <p14:tracePt t="92626" x="7750175" y="3503613"/>
          <p14:tracePt t="92642" x="7772400" y="3508375"/>
          <p14:tracePt t="92659" x="7783513" y="3514725"/>
          <p14:tracePt t="92675" x="7789863" y="3514725"/>
          <p14:tracePt t="92692" x="7789863" y="3521075"/>
          <p14:tracePt t="92708" x="7800975" y="3532188"/>
          <p14:tracePt t="92726" x="7812088" y="3543300"/>
          <p14:tracePt t="92742" x="7818438" y="3554413"/>
          <p14:tracePt t="92742" x="7818438" y="3560763"/>
          <p14:tracePt t="92759" x="7829550" y="3571875"/>
          <p14:tracePt t="92775" x="7835900" y="3589338"/>
          <p14:tracePt t="92792" x="7847013" y="3611563"/>
          <p14:tracePt t="92808" x="7851775" y="3629025"/>
          <p14:tracePt t="92826" x="7864475" y="3651250"/>
          <p14:tracePt t="92842" x="7875588" y="3679825"/>
          <p14:tracePt t="92859" x="7886700" y="3703638"/>
          <p14:tracePt t="92875" x="7893050" y="3732213"/>
          <p14:tracePt t="92892" x="7897813" y="3765550"/>
          <p14:tracePt t="92908" x="7904163" y="3800475"/>
          <p14:tracePt t="92926" x="7921625" y="3840163"/>
          <p14:tracePt t="92942" x="7926388" y="3879850"/>
          <p14:tracePt t="92959" x="7950200" y="3943350"/>
          <p14:tracePt t="92975" x="7961313" y="3989388"/>
          <p14:tracePt t="92992" x="7978775" y="4040188"/>
          <p14:tracePt t="93008" x="7994650" y="4092575"/>
          <p14:tracePt t="93025" x="8012113" y="4143375"/>
          <p14:tracePt t="93042" x="8023225" y="4194175"/>
          <p14:tracePt t="93059" x="8040688" y="4235450"/>
          <p14:tracePt t="93075" x="8051800" y="4264025"/>
          <p14:tracePt t="93092" x="8064500" y="4292600"/>
          <p14:tracePt t="93108" x="8080375" y="4314825"/>
          <p14:tracePt t="93126" x="8080375" y="4325938"/>
          <p14:tracePt t="93142" x="8093075" y="4332288"/>
          <p14:tracePt t="93159" x="8097838" y="4349750"/>
          <p14:tracePt t="93199" x="8097838" y="4354513"/>
          <p14:tracePt t="93423" x="8097838" y="4349750"/>
          <p14:tracePt t="93431" x="8080375" y="4343400"/>
          <p14:tracePt t="93443" x="8058150" y="4332288"/>
          <p14:tracePt t="93458" x="8012113" y="4314825"/>
          <p14:tracePt t="93475" x="7954963" y="4292600"/>
          <p14:tracePt t="93492" x="7864475" y="4264025"/>
          <p14:tracePt t="93508" x="7766050" y="4246563"/>
          <p14:tracePt t="93525" x="7680325" y="4235450"/>
          <p14:tracePt t="93542" x="7600950" y="4229100"/>
          <p14:tracePt t="93558" x="7526338" y="4229100"/>
          <p14:tracePt t="93576" x="7504113" y="4229100"/>
          <p14:tracePt t="93592" x="7493000" y="4229100"/>
          <p14:tracePt t="93695" x="7493000" y="4240213"/>
          <p14:tracePt t="93703" x="7504113" y="4251325"/>
          <p14:tracePt t="93709" x="7515225" y="4279900"/>
          <p14:tracePt t="93725" x="7543800" y="4314825"/>
          <p14:tracePt t="93743" x="7566025" y="4343400"/>
          <p14:tracePt t="93758" x="7618413" y="4394200"/>
          <p14:tracePt t="93776" x="7640638" y="4422775"/>
          <p14:tracePt t="93792" x="7664450" y="4446588"/>
          <p14:tracePt t="93809" x="7686675" y="4475163"/>
          <p14:tracePt t="93825" x="7708900" y="4497388"/>
          <p14:tracePt t="93842" x="7726363" y="4514850"/>
          <p14:tracePt t="93858" x="7737475" y="4532313"/>
          <p14:tracePt t="93875" x="7743825" y="4537075"/>
          <p14:tracePt t="93892" x="7750175" y="4549775"/>
          <p14:tracePt t="93927" x="7750175" y="4554538"/>
          <p14:tracePt t="94287" x="7750175" y="4560888"/>
          <p14:tracePt t="94294" x="7750175" y="4572000"/>
          <p14:tracePt t="94309" x="7743825" y="4583113"/>
          <p14:tracePt t="94325" x="7737475" y="4611688"/>
          <p14:tracePt t="94342" x="7726363" y="4640263"/>
          <p14:tracePt t="94358" x="7721600" y="4703763"/>
          <p14:tracePt t="94376" x="7715250" y="4754563"/>
          <p14:tracePt t="94392" x="7715250" y="4806950"/>
          <p14:tracePt t="94409" x="7726363" y="4868863"/>
          <p14:tracePt t="94425" x="7737475" y="4921250"/>
          <p14:tracePt t="94442" x="7750175" y="4960938"/>
          <p14:tracePt t="94458" x="7772400" y="5006975"/>
          <p14:tracePt t="94475" x="7794625" y="5057775"/>
          <p14:tracePt t="94492" x="7835900" y="5097463"/>
          <p14:tracePt t="94509" x="7869238" y="5132388"/>
          <p14:tracePt t="94525" x="7904163" y="5154613"/>
          <p14:tracePt t="94542" x="7926388" y="5165725"/>
          <p14:tracePt t="94558" x="7961313" y="5165725"/>
          <p14:tracePt t="94576" x="7994650" y="5172075"/>
          <p14:tracePt t="94592" x="8023225" y="5172075"/>
          <p14:tracePt t="94609" x="8064500" y="5178425"/>
          <p14:tracePt t="94625" x="8093075" y="5178425"/>
          <p14:tracePt t="94642" x="8126413" y="5178425"/>
          <p14:tracePt t="94658" x="8137525" y="5183188"/>
          <p14:tracePt t="94676" x="8143875" y="5183188"/>
          <p14:tracePt t="94815" x="8150225" y="5183188"/>
          <p14:tracePt t="94847" x="8150225" y="5178425"/>
          <p14:tracePt t="94894" x="8150225" y="5172075"/>
          <p14:tracePt t="94911" x="8154988" y="5165725"/>
          <p14:tracePt t="94912" x="8154988" y="5160963"/>
          <p14:tracePt t="94925" x="8154988" y="5154613"/>
          <p14:tracePt t="94942" x="8161338" y="5154613"/>
          <p14:tracePt t="94958" x="8166100" y="5149850"/>
          <p14:tracePt t="95031" x="8172450" y="5149850"/>
          <p14:tracePt t="95039" x="8178800" y="5149850"/>
          <p14:tracePt t="95058" x="8201025" y="5154613"/>
          <p14:tracePt t="95060" x="8229600" y="5154613"/>
          <p14:tracePt t="95075" x="8269288" y="5154613"/>
          <p14:tracePt t="95092" x="8326438" y="5149850"/>
          <p14:tracePt t="95108" x="8378825" y="5126038"/>
          <p14:tracePt t="95125" x="8412163" y="5108575"/>
          <p14:tracePt t="95142" x="8440738" y="5092700"/>
          <p14:tracePt t="95158" x="8464550" y="5064125"/>
          <p14:tracePt t="95175" x="8475663" y="5051425"/>
          <p14:tracePt t="95192" x="8486775" y="5022850"/>
          <p14:tracePt t="95208" x="8493125" y="5000625"/>
          <p14:tracePt t="95226" x="8493125" y="4965700"/>
          <p14:tracePt t="95242" x="8493125" y="4937125"/>
          <p14:tracePt t="95259" x="8493125" y="4908550"/>
          <p14:tracePt t="95276" x="8497888" y="4868863"/>
          <p14:tracePt t="95292" x="8497888" y="4822825"/>
          <p14:tracePt t="95308" x="8504238" y="4783138"/>
          <p14:tracePt t="95326" x="8509000" y="4749800"/>
          <p14:tracePt t="95342" x="8509000" y="4708525"/>
          <p14:tracePt t="95359" x="8497888" y="4657725"/>
          <p14:tracePt t="95375" x="8469313" y="4611688"/>
          <p14:tracePt t="95392" x="8440738" y="4554538"/>
          <p14:tracePt t="95408" x="8407400" y="4508500"/>
          <p14:tracePt t="95425" x="8366125" y="4464050"/>
          <p14:tracePt t="95441" x="8337550" y="4435475"/>
          <p14:tracePt t="95458" x="8280400" y="4400550"/>
          <p14:tracePt t="95475" x="8218488" y="4365625"/>
          <p14:tracePt t="95492" x="8132763" y="4337050"/>
          <p14:tracePt t="95508" x="8035925" y="4308475"/>
          <p14:tracePt t="95525" x="7943850" y="4292600"/>
          <p14:tracePt t="95541" x="7851775" y="4286250"/>
          <p14:tracePt t="95559" x="7783513" y="4286250"/>
          <p14:tracePt t="95575" x="7686675" y="4297363"/>
          <p14:tracePt t="95592" x="7646988" y="4321175"/>
          <p14:tracePt t="95608" x="7618413" y="4349750"/>
          <p14:tracePt t="95625" x="7600950" y="4389438"/>
          <p14:tracePt t="95641" x="7589838" y="4429125"/>
          <p14:tracePt t="95658" x="7583488" y="4479925"/>
          <p14:tracePt t="95675" x="7578725" y="4537075"/>
          <p14:tracePt t="95692" x="7578725" y="4589463"/>
          <p14:tracePt t="95708" x="7578725" y="4664075"/>
          <p14:tracePt t="95725" x="7583488" y="4737100"/>
          <p14:tracePt t="95741" x="7618413" y="4818063"/>
          <p14:tracePt t="95758" x="7651750" y="4886325"/>
          <p14:tracePt t="95758" x="7675563" y="4921250"/>
          <p14:tracePt t="95775" x="7721600" y="4983163"/>
          <p14:tracePt t="95792" x="7772400" y="5051425"/>
          <p14:tracePt t="95808" x="7829550" y="5108575"/>
          <p14:tracePt t="95825" x="7897813" y="5149850"/>
          <p14:tracePt t="95841" x="7966075" y="5183188"/>
          <p14:tracePt t="95859" x="8040688" y="5207000"/>
          <p14:tracePt t="95875" x="8121650" y="5218113"/>
          <p14:tracePt t="95892" x="8201025" y="5218113"/>
          <p14:tracePt t="95908" x="8275638" y="5218113"/>
          <p14:tracePt t="95925" x="8343900" y="5211763"/>
          <p14:tracePt t="95941" x="8412163" y="5189538"/>
          <p14:tracePt t="95958" x="8464550" y="5172075"/>
          <p14:tracePt t="95975" x="8521700" y="5149850"/>
          <p14:tracePt t="95992" x="8543925" y="5126038"/>
          <p14:tracePt t="96008" x="8561388" y="5108575"/>
          <p14:tracePt t="96025" x="8572500" y="5075238"/>
          <p14:tracePt t="96041" x="8578850" y="5040313"/>
          <p14:tracePt t="96059" x="8583613" y="5006975"/>
          <p14:tracePt t="96075" x="8589963" y="4972050"/>
          <p14:tracePt t="96092" x="8594725" y="4937125"/>
          <p14:tracePt t="96108" x="8594725" y="4897438"/>
          <p14:tracePt t="96125" x="8589963" y="4864100"/>
          <p14:tracePt t="96141" x="8583613" y="4835525"/>
          <p14:tracePt t="96158" x="8583613" y="4818063"/>
          <p14:tracePt t="96175" x="8566150" y="4794250"/>
          <p14:tracePt t="96192" x="8566150" y="4789488"/>
          <p14:tracePt t="97151" x="8566150" y="4783138"/>
          <p14:tracePt t="97191" x="8566150" y="4778375"/>
          <p14:tracePt t="97197" x="8566150" y="4772025"/>
          <p14:tracePt t="97209" x="8566150" y="4765675"/>
          <p14:tracePt t="97225" x="8566150" y="4760913"/>
          <p14:tracePt t="97242" x="8561388" y="4760913"/>
          <p14:tracePt t="97258" x="8561388" y="4754563"/>
          <p14:tracePt t="97311" x="8561388" y="4749800"/>
          <p14:tracePt t="97343" x="8561388" y="4743450"/>
          <p14:tracePt t="97344" x="8561388" y="4737100"/>
          <p14:tracePt t="97358" x="8550275" y="4721225"/>
          <p14:tracePt t="97375" x="8537575" y="4703763"/>
          <p14:tracePt t="97392" x="8521700" y="4679950"/>
          <p14:tracePt t="97408" x="8509000" y="4664075"/>
          <p14:tracePt t="97425" x="8497888" y="4646613"/>
          <p14:tracePt t="97442" x="8475663" y="4629150"/>
          <p14:tracePt t="97458" x="8440738" y="4606925"/>
          <p14:tracePt t="97475" x="8401050" y="4583113"/>
          <p14:tracePt t="97491" x="8350250" y="4549775"/>
          <p14:tracePt t="97508" x="8286750" y="4514850"/>
          <p14:tracePt t="97525" x="8240713" y="4492625"/>
          <p14:tracePt t="97542" x="8212138" y="4479925"/>
          <p14:tracePt t="97558" x="8183563" y="4468813"/>
          <p14:tracePt t="97558" x="8166100" y="4457700"/>
          <p14:tracePt t="97575" x="8132763" y="4446588"/>
          <p14:tracePt t="97591" x="8115300" y="4435475"/>
          <p14:tracePt t="97608" x="8104188" y="4429125"/>
          <p14:tracePt t="98047" x="8104188" y="4422775"/>
          <p14:tracePt t="98055" x="8097838" y="4422775"/>
          <p14:tracePt t="98055" x="8080375" y="4406900"/>
          <p14:tracePt t="98063" x="8064500" y="4394200"/>
          <p14:tracePt t="98075" x="8007350" y="4360863"/>
          <p14:tracePt t="98091" x="7954963" y="4332288"/>
          <p14:tracePt t="98109" x="7875588" y="4303713"/>
          <p14:tracePt t="98125" x="7794625" y="4279900"/>
          <p14:tracePt t="98142" x="7726363" y="4264025"/>
          <p14:tracePt t="98158" x="7600950" y="4235450"/>
          <p14:tracePt t="98175" x="7504113" y="4217988"/>
          <p14:tracePt t="98191" x="7400925" y="4189413"/>
          <p14:tracePt t="98208" x="7304088" y="4171950"/>
          <p14:tracePt t="98225" x="7207250" y="4149725"/>
          <p14:tracePt t="98242" x="7108825" y="4132263"/>
          <p14:tracePt t="98258" x="7011988" y="4121150"/>
          <p14:tracePt t="98275" x="6926263" y="4108450"/>
          <p14:tracePt t="98291" x="6835775" y="4097338"/>
          <p14:tracePt t="98309" x="6732588" y="4086225"/>
          <p14:tracePt t="98325" x="6629400" y="4057650"/>
          <p14:tracePt t="98342" x="6532563" y="4035425"/>
          <p14:tracePt t="98358" x="6378575" y="3978275"/>
          <p14:tracePt t="98375" x="6264275" y="3932238"/>
          <p14:tracePt t="98391" x="6143625" y="3892550"/>
          <p14:tracePt t="98408" x="6011863" y="3840163"/>
          <p14:tracePt t="98425" x="5897563" y="3789363"/>
          <p14:tracePt t="98442" x="5794375" y="3736975"/>
          <p14:tracePt t="98458" x="5686425" y="3686175"/>
          <p14:tracePt t="98475" x="5589588" y="3646488"/>
          <p14:tracePt t="98491" x="5497513" y="3606800"/>
          <p14:tracePt t="98508" x="5411788" y="3571875"/>
          <p14:tracePt t="98525" x="5337175" y="3549650"/>
          <p14:tracePt t="98541" x="5286375" y="3525838"/>
          <p14:tracePt t="98541" x="5251450" y="3514725"/>
          <p14:tracePt t="98559" x="5222875" y="3503613"/>
          <p14:tracePt t="98559" x="5189538" y="3492500"/>
          <p14:tracePt t="98575" x="5132388" y="3479800"/>
          <p14:tracePt t="98592" x="5057775" y="3463925"/>
          <p14:tracePt t="98608" x="4989513" y="3446463"/>
          <p14:tracePt t="98625" x="4926013" y="3429000"/>
          <p14:tracePt t="98641" x="4864100" y="3411538"/>
          <p14:tracePt t="98659" x="4800600" y="3394075"/>
          <p14:tracePt t="98675" x="4725988" y="3371850"/>
          <p14:tracePt t="98692" x="4635500" y="3354388"/>
          <p14:tracePt t="98708" x="4554538" y="3332163"/>
          <p14:tracePt t="98725" x="4464050" y="3314700"/>
          <p14:tracePt t="98741" x="4378325" y="3303588"/>
          <p14:tracePt t="98758" x="4286250" y="3286125"/>
          <p14:tracePt t="98775" x="4137025" y="3275013"/>
          <p14:tracePt t="98792" x="4035425" y="3268663"/>
          <p14:tracePt t="98808" x="3949700" y="3263900"/>
          <p14:tracePt t="98825" x="3868738" y="3263900"/>
          <p14:tracePt t="98841" x="3789363" y="3263900"/>
          <p14:tracePt t="98858" x="3721100" y="3263900"/>
          <p14:tracePt t="98875" x="3663950" y="3263900"/>
          <p14:tracePt t="98892" x="3611563" y="3275013"/>
          <p14:tracePt t="98908" x="3578225" y="3279775"/>
          <p14:tracePt t="98925" x="3549650" y="3286125"/>
          <p14:tracePt t="98941" x="3514725" y="3303588"/>
          <p14:tracePt t="98958" x="3479800" y="3314700"/>
          <p14:tracePt t="98974" x="3422650" y="3336925"/>
          <p14:tracePt t="98992" x="3382963" y="3360738"/>
          <p14:tracePt t="99008" x="3336925" y="3371850"/>
          <p14:tracePt t="99025" x="3297238" y="3389313"/>
          <p14:tracePt t="99041" x="3257550" y="3394075"/>
          <p14:tracePt t="99058" x="3222625" y="3400425"/>
          <p14:tracePt t="99074" x="3182938" y="3406775"/>
          <p14:tracePt t="99092" x="3154363" y="3411538"/>
          <p14:tracePt t="99108" x="3121025" y="3411538"/>
          <p14:tracePt t="99125" x="3097213" y="3411538"/>
          <p14:tracePt t="99141" x="3079750" y="3417888"/>
          <p14:tracePt t="99158" x="3063875" y="3417888"/>
          <p14:tracePt t="99174" x="3046413" y="3417888"/>
          <p14:tracePt t="99192" x="3040063" y="3417888"/>
          <p14:tracePt t="99208" x="3035300" y="3417888"/>
          <p14:tracePt t="99335" x="3035300" y="3422650"/>
          <p14:tracePt t="99343" x="3051175" y="3422650"/>
          <p14:tracePt t="99358" x="3121025" y="3422650"/>
          <p14:tracePt t="99375" x="3182938" y="3422650"/>
          <p14:tracePt t="99391" x="3263900" y="3422650"/>
          <p14:tracePt t="99408" x="3332163" y="3422650"/>
          <p14:tracePt t="99425" x="3394075" y="3429000"/>
          <p14:tracePt t="99441" x="3446463" y="3429000"/>
          <p14:tracePt t="99458" x="3492500" y="3429000"/>
          <p14:tracePt t="99475" x="3543300" y="3429000"/>
          <p14:tracePt t="99492" x="3589338" y="3435350"/>
          <p14:tracePt t="99508" x="3646488" y="3435350"/>
          <p14:tracePt t="99525" x="3679825" y="3435350"/>
          <p14:tracePt t="99541" x="3714750" y="3440113"/>
          <p14:tracePt t="99558" x="3736975" y="3440113"/>
          <p14:tracePt t="99574" x="3760788" y="3440113"/>
          <p14:tracePt t="99592" x="3783013" y="3440113"/>
          <p14:tracePt t="99608" x="3806825" y="3440113"/>
          <p14:tracePt t="99625" x="3829050" y="3446463"/>
          <p14:tracePt t="99641" x="3846513" y="3446463"/>
          <p14:tracePt t="99658" x="3851275" y="3451225"/>
          <p14:tracePt t="99674" x="3857625" y="3451225"/>
          <p14:tracePt t="99692" x="3868738" y="3451225"/>
          <p14:tracePt t="99727" x="3875088" y="3451225"/>
          <p14:tracePt t="99743" x="3879850" y="3451225"/>
          <p14:tracePt t="99759" x="3886200" y="3451225"/>
          <p14:tracePt t="99759" x="3892550" y="3451225"/>
          <p14:tracePt t="99775" x="3903663" y="3451225"/>
          <p14:tracePt t="99791" x="3908425" y="3451225"/>
          <p14:tracePt t="99808" x="3914775" y="3451225"/>
          <p14:tracePt t="99825" x="3914775" y="3457575"/>
          <p14:tracePt t="100343" x="3914775" y="3451225"/>
          <p14:tracePt t="100344" x="3903663" y="3446463"/>
          <p14:tracePt t="100358" x="3868738" y="3422650"/>
          <p14:tracePt t="100375" x="3846513" y="3400425"/>
          <p14:tracePt t="100391" x="3806825" y="3378200"/>
          <p14:tracePt t="100408" x="3754438" y="3349625"/>
          <p14:tracePt t="100425" x="3703638" y="3321050"/>
          <p14:tracePt t="100442" x="3651250" y="3297238"/>
          <p14:tracePt t="100458" x="3589338" y="3268663"/>
          <p14:tracePt t="100475" x="3514725" y="3235325"/>
          <p14:tracePt t="100491" x="3429000" y="3200400"/>
          <p14:tracePt t="100508" x="3349625" y="3171825"/>
          <p14:tracePt t="100525" x="3257550" y="3143250"/>
          <p14:tracePt t="100542" x="3165475" y="3121025"/>
          <p14:tracePt t="100558" x="3046413" y="3086100"/>
          <p14:tracePt t="100575" x="2954338" y="3068638"/>
          <p14:tracePt t="100591" x="2863850" y="3046413"/>
          <p14:tracePt t="100609" x="2782888" y="3035300"/>
          <p14:tracePt t="100624" x="2703513" y="3022600"/>
          <p14:tracePt t="100642" x="2622550" y="3011488"/>
          <p14:tracePt t="100658" x="2543175" y="3000375"/>
          <p14:tracePt t="100675" x="2463800" y="2994025"/>
          <p14:tracePt t="100691" x="2393950" y="2989263"/>
          <p14:tracePt t="100708" x="2343150" y="2989263"/>
          <p14:tracePt t="100724" x="2303463" y="2989263"/>
          <p14:tracePt t="100742" x="2263775" y="2989263"/>
          <p14:tracePt t="100758" x="2235200" y="2989263"/>
          <p14:tracePt t="100775" x="2206625" y="2989263"/>
          <p14:tracePt t="100791" x="2193925" y="2989263"/>
          <p14:tracePt t="100808" x="2182813" y="2989263"/>
          <p14:tracePt t="100824" x="2165350" y="2989263"/>
          <p14:tracePt t="100842" x="2154238" y="2989263"/>
          <p14:tracePt t="100858" x="2143125" y="2994025"/>
          <p14:tracePt t="100875" x="2125663" y="3006725"/>
          <p14:tracePt t="100891" x="2103438" y="3017838"/>
          <p14:tracePt t="100909" x="2085975" y="3017838"/>
          <p14:tracePt t="100925" x="2074863" y="3028950"/>
          <p14:tracePt t="100942" x="2068513" y="3028950"/>
          <p14:tracePt t="100958" x="2057400" y="3035300"/>
          <p14:tracePt t="100975" x="2046288" y="3046413"/>
          <p14:tracePt t="100991" x="2039938" y="3051175"/>
          <p14:tracePt t="101008" x="2035175" y="3051175"/>
          <p14:tracePt t="101025" x="2035175" y="3063875"/>
          <p14:tracePt t="101042" x="2028825" y="3063875"/>
          <p14:tracePt t="101058" x="2022475" y="3068638"/>
          <p14:tracePt t="101183" x="2028825" y="3068638"/>
          <p14:tracePt t="101195" x="2035175" y="3068638"/>
          <p14:tracePt t="101208" x="2046288" y="3068638"/>
          <p14:tracePt t="101225" x="2063750" y="3068638"/>
          <p14:tracePt t="101241" x="2074863" y="3068638"/>
          <p14:tracePt t="101258" x="2097088" y="3068638"/>
          <p14:tracePt t="101275" x="2108200" y="3068638"/>
          <p14:tracePt t="101291" x="2114550" y="3068638"/>
          <p14:tracePt t="106151" x="2125663" y="3068638"/>
          <p14:tracePt t="106159" x="2143125" y="3068638"/>
          <p14:tracePt t="106166" x="2165350" y="3068638"/>
          <p14:tracePt t="106175" x="2217738" y="3068638"/>
          <p14:tracePt t="106191" x="2251075" y="3068638"/>
          <p14:tracePt t="106208" x="2268538" y="3074988"/>
          <p14:tracePt t="106225" x="2286000" y="3079750"/>
          <p14:tracePt t="106242" x="2292350" y="3079750"/>
          <p14:tracePt t="106259" x="2297113" y="3086100"/>
          <p14:tracePt t="106275" x="2303463" y="3086100"/>
          <p14:tracePt t="106292" x="2308225" y="3086100"/>
          <p14:tracePt t="106384" x="2314575" y="3086100"/>
          <p14:tracePt t="106400" x="2320925" y="3086100"/>
          <p14:tracePt t="106407" x="2354263" y="3092450"/>
          <p14:tracePt t="106426" x="2393950" y="3092450"/>
          <p14:tracePt t="106442" x="2439988" y="3097213"/>
          <p14:tracePt t="106459" x="2508250" y="3097213"/>
          <p14:tracePt t="106475" x="2578100" y="3097213"/>
          <p14:tracePt t="106492" x="2640013" y="3103563"/>
          <p14:tracePt t="106508" x="2703513" y="3103563"/>
          <p14:tracePt t="106525" x="2765425" y="3103563"/>
          <p14:tracePt t="106542" x="2835275" y="3108325"/>
          <p14:tracePt t="106559" x="2903538" y="3108325"/>
          <p14:tracePt t="106575" x="3006725" y="3114675"/>
          <p14:tracePt t="106592" x="3079750" y="3121025"/>
          <p14:tracePt t="106608" x="3154363" y="3125788"/>
          <p14:tracePt t="106625" x="3222625" y="3125788"/>
          <p14:tracePt t="106642" x="3297238" y="3132138"/>
          <p14:tracePt t="106659" x="3365500" y="3136900"/>
          <p14:tracePt t="106675" x="3440113" y="3143250"/>
          <p14:tracePt t="106692" x="3514725" y="3149600"/>
          <p14:tracePt t="106708" x="3582988" y="3154363"/>
          <p14:tracePt t="106725" x="3663950" y="3165475"/>
          <p14:tracePt t="106742" x="3736975" y="3178175"/>
          <p14:tracePt t="106758" x="3851275" y="3189288"/>
          <p14:tracePt t="106776" x="3932238" y="3200400"/>
          <p14:tracePt t="106792" x="4011613" y="3211513"/>
          <p14:tracePt t="106809" x="4079875" y="3217863"/>
          <p14:tracePt t="106825" x="4137025" y="3222625"/>
          <p14:tracePt t="106842" x="4189413" y="3228975"/>
          <p14:tracePt t="106858" x="4240213" y="3228975"/>
          <p14:tracePt t="106876" x="4297363" y="3235325"/>
          <p14:tracePt t="106892" x="4354513" y="3240088"/>
          <p14:tracePt t="106909" x="4400550" y="3246438"/>
          <p14:tracePt t="106925" x="4457700" y="3246438"/>
          <p14:tracePt t="106942" x="4521200" y="3246438"/>
          <p14:tracePt t="106958" x="4618038" y="3246438"/>
          <p14:tracePt t="106976" x="4668838" y="3246438"/>
          <p14:tracePt t="106992" x="4708525" y="3246438"/>
          <p14:tracePt t="107009" x="4743450" y="3246438"/>
          <p14:tracePt t="107025" x="4778375" y="3246438"/>
          <p14:tracePt t="107042" x="4822825" y="3246438"/>
          <p14:tracePt t="107058" x="4864100" y="3246438"/>
          <p14:tracePt t="107076" x="4886325" y="3246438"/>
          <p14:tracePt t="107092" x="4908550" y="3246438"/>
          <p14:tracePt t="107109" x="4921250" y="3246438"/>
          <p14:tracePt t="107125" x="4932363" y="3246438"/>
          <p14:tracePt t="107142" x="4943475" y="3246438"/>
          <p14:tracePt t="107158" x="4972050" y="3251200"/>
          <p14:tracePt t="107158" x="4994275" y="3251200"/>
          <p14:tracePt t="107176" x="5064125" y="3257550"/>
          <p14:tracePt t="107192" x="5108575" y="3257550"/>
          <p14:tracePt t="107209" x="5160963" y="3263900"/>
          <p14:tracePt t="107225" x="5194300" y="3263900"/>
          <p14:tracePt t="107242" x="5207000" y="3263900"/>
          <p14:tracePt t="107280" x="5211763" y="3263900"/>
          <p14:tracePt t="107519" x="5218113" y="3263900"/>
          <p14:tracePt t="107526" x="5297488" y="3268663"/>
          <p14:tracePt t="107542" x="5400675" y="3279775"/>
          <p14:tracePt t="107558" x="5594350" y="3279775"/>
          <p14:tracePt t="107576" x="5749925" y="3279775"/>
          <p14:tracePt t="107592" x="5903913" y="3279775"/>
          <p14:tracePt t="107609" x="6040438" y="3279775"/>
          <p14:tracePt t="107625" x="6183313" y="3279775"/>
          <p14:tracePt t="107642" x="6308725" y="3279775"/>
          <p14:tracePt t="107658" x="6429375" y="3279775"/>
          <p14:tracePt t="107676" x="6532563" y="3279775"/>
          <p14:tracePt t="107692" x="6611938" y="3286125"/>
          <p14:tracePt t="107709" x="6675438" y="3286125"/>
          <p14:tracePt t="107725" x="6721475" y="3286125"/>
          <p14:tracePt t="107742" x="6743700" y="3292475"/>
          <p14:tracePt t="107758" x="6750050" y="3292475"/>
          <p14:tracePt t="107821" x="6750050" y="3297238"/>
          <p14:tracePt t="107847" x="6750050" y="3303588"/>
          <p14:tracePt t="107858" x="6754813" y="3303588"/>
          <p14:tracePt t="107864" x="6761163" y="3314700"/>
          <p14:tracePt t="107875" x="6761163" y="3325813"/>
          <p14:tracePt t="107892" x="6761163" y="3336925"/>
          <p14:tracePt t="107909" x="6765925" y="3360738"/>
          <p14:tracePt t="107925" x="6772275" y="3389313"/>
          <p14:tracePt t="107942" x="6778625" y="3422650"/>
          <p14:tracePt t="107958" x="6789738" y="3475038"/>
          <p14:tracePt t="107958" x="6800850" y="3497263"/>
          <p14:tracePt t="107976" x="6811963" y="3549650"/>
          <p14:tracePt t="107992" x="6818313" y="3578225"/>
          <p14:tracePt t="108008" x="6829425" y="3600450"/>
          <p14:tracePt t="108025" x="6829425" y="3611563"/>
          <p14:tracePt t="108943" x="0" y="0"/>
        </p14:tracePtLst>
      </p14:laserTraceLst>
    </p:ext>
  </p:extLst>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521797"/>
                <a:ext cx="8153400" cy="4955203"/>
              </a:xfrm>
              <a:prstGeom prst="rect">
                <a:avLst/>
              </a:prstGeom>
            </p:spPr>
            <p:txBody>
              <a:bodyPr wrap="square">
                <a:spAutoFit/>
              </a:bodyPr>
              <a:lstStyle/>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of the four-wire secondary are calculated using Carson’s equations and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hus giving a </a:t>
                </a:r>
                <a:r>
                  <a:rPr lang="en-US" sz="2400" dirty="0" smtClean="0">
                    <a:latin typeface="Times New Roman" pitchFamily="18" charset="0"/>
                    <a:cs typeface="Times New Roman" pitchFamily="18" charset="0"/>
                  </a:rPr>
                  <a:t>3x3 </a:t>
                </a:r>
                <a:r>
                  <a:rPr lang="en-US" sz="2400" dirty="0">
                    <a:latin typeface="Times New Roman" pitchFamily="18" charset="0"/>
                    <a:cs typeface="Times New Roman" pitchFamily="18" charset="0"/>
                  </a:rPr>
                  <a:t>impedance </a:t>
                </a:r>
                <a:r>
                  <a:rPr lang="en-US" sz="2400" dirty="0" smtClean="0">
                    <a:latin typeface="Times New Roman" pitchFamily="18" charset="0"/>
                    <a:cs typeface="Times New Roman" pitchFamily="18" charset="0"/>
                  </a:rPr>
                  <a:t>matrix.</a:t>
                </a:r>
                <a:endParaRPr lang="en-US" sz="2400" dirty="0">
                  <a:latin typeface="Times New Roman" pitchFamily="18" charset="0"/>
                  <a:cs typeface="Times New Roman" pitchFamily="18" charset="0"/>
                </a:endParaRPr>
              </a:p>
              <a:p>
                <a:pPr marL="742950" lvl="5"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voltage drops on the three line conductors are</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88)</a:t>
                </a:r>
                <a:endParaRPr lang="en-US" sz="2000" dirty="0">
                  <a:latin typeface="Times New Roman" pitchFamily="18" charset="0"/>
                  <a:cs typeface="Times New Roman" pitchFamily="18" charset="0"/>
                </a:endParaRPr>
              </a:p>
              <a:p>
                <a:pPr marL="457200" lvl="4"/>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521797"/>
                <a:ext cx="8153400" cy="4955203"/>
              </a:xfrm>
              <a:prstGeom prst="rect">
                <a:avLst/>
              </a:prstGeom>
              <a:blipFill rotWithShape="1">
                <a:blip r:embed="rId5"/>
                <a:stretch>
                  <a:fillRect l="-10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4</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Four </a:t>
            </a:r>
            <a:r>
              <a:rPr lang="en-US" sz="3200" dirty="0">
                <a:latin typeface="Times New Roman" pitchFamily="18" charset="0"/>
                <a:cs typeface="Times New Roman" pitchFamily="18" charset="0"/>
              </a:rPr>
              <a:t>Wire </a:t>
            </a:r>
            <a:r>
              <a:rPr lang="en-US" sz="3200" dirty="0" smtClean="0">
                <a:latin typeface="Times New Roman" pitchFamily="18" charset="0"/>
                <a:cs typeface="Times New Roman" pitchFamily="18" charset="0"/>
              </a:rPr>
              <a:t>Secondary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96348363"/>
      </p:ext>
    </p:extLst>
  </p:cSld>
  <p:clrMapOvr>
    <a:masterClrMapping/>
  </p:clrMapOvr>
  <mc:AlternateContent xmlns:mc="http://schemas.openxmlformats.org/markup-compatibility/2006" xmlns:p14="http://schemas.microsoft.com/office/powerpoint/2010/main">
    <mc:Choice Requires="p14">
      <p:transition spd="slow" p14:dur="2000" advTm="111627"/>
    </mc:Choice>
    <mc:Fallback xmlns="">
      <p:transition spd="slow" advTm="1116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38428" x="2651125" y="5040313"/>
          <p14:tracePt t="38594" x="2646363" y="5040313"/>
          <p14:tracePt t="38634" x="2646363" y="5035550"/>
          <p14:tracePt t="38642" x="2635250" y="5035550"/>
          <p14:tracePt t="38657" x="2628900" y="5029200"/>
          <p14:tracePt t="38671" x="2622550" y="5022850"/>
          <p14:tracePt t="38687" x="2617788" y="5022850"/>
          <p14:tracePt t="40217" x="2622550" y="5022850"/>
          <p14:tracePt t="40249" x="2622550" y="5018088"/>
          <p14:tracePt t="40257" x="2628900" y="5018088"/>
          <p14:tracePt t="40305" x="2635250" y="5018088"/>
          <p14:tracePt t="40409" x="2635250" y="5011738"/>
          <p14:tracePt t="40481" x="2635250" y="5006975"/>
          <p14:tracePt t="40488" x="2622550" y="4994275"/>
          <p14:tracePt t="40504" x="2617788" y="4989513"/>
          <p14:tracePt t="40519" x="2606675" y="4983163"/>
          <p14:tracePt t="40536" x="2589213" y="4972050"/>
          <p14:tracePt t="40553" x="2589213" y="4965700"/>
          <p14:tracePt t="40601" x="2582863" y="4965700"/>
          <p14:tracePt t="40809" x="2582863" y="4972050"/>
          <p14:tracePt t="40820" x="2582863" y="4978400"/>
          <p14:tracePt t="40825" x="2578100" y="4983163"/>
          <p14:tracePt t="40836" x="2578100" y="4994275"/>
          <p14:tracePt t="40853" x="2571750" y="4994275"/>
          <p14:tracePt t="40897" x="2571750" y="5000625"/>
          <p14:tracePt t="41449" x="2578100" y="5011738"/>
          <p14:tracePt t="41465" x="2582863" y="5011738"/>
          <p14:tracePt t="41473" x="2582863" y="5018088"/>
          <p14:tracePt t="41489" x="2589213" y="5018088"/>
          <p14:tracePt t="41505" x="2593975" y="5018088"/>
          <p14:tracePt t="42554" x="0" y="0"/>
        </p14:tracePtLst>
        <p14:tracePtLst>
          <p14:tracePt t="49277" x="3178175" y="4926013"/>
          <p14:tracePt t="49305" x="3171825" y="4926013"/>
          <p14:tracePt t="49337" x="3165475" y="4926013"/>
          <p14:tracePt t="49362" x="3160713" y="4926013"/>
          <p14:tracePt t="49393" x="3154363" y="4926013"/>
          <p14:tracePt t="49412" x="3154363" y="4932363"/>
          <p14:tracePt t="49417" x="3149600" y="4932363"/>
          <p14:tracePt t="49449" x="3149600" y="4937125"/>
          <p14:tracePt t="53015" x="3154363" y="4937125"/>
          <p14:tracePt t="53032" x="3160713" y="4937125"/>
          <p14:tracePt t="53060" x="3165475" y="4937125"/>
          <p14:tracePt t="53320" x="3160713" y="4937125"/>
          <p14:tracePt t="53352" x="3154363" y="4937125"/>
          <p14:tracePt t="54240" x="3160713" y="4937125"/>
          <p14:tracePt t="54295" x="3165475" y="4937125"/>
          <p14:tracePt t="54360" x="3171825" y="4937125"/>
          <p14:tracePt t="54384" x="3178175" y="4937125"/>
          <p14:tracePt t="54393" x="3182938" y="4937125"/>
          <p14:tracePt t="54399" x="3189288" y="4937125"/>
          <p14:tracePt t="54410" x="3200400" y="4937125"/>
          <p14:tracePt t="54427" x="3206750" y="4937125"/>
          <p14:tracePt t="54444" x="3211513" y="4937125"/>
          <p14:tracePt t="54460" x="3217863" y="4937125"/>
          <p14:tracePt t="54477" x="3222625" y="4937125"/>
          <p14:tracePt t="54568" x="3228975" y="4937125"/>
          <p14:tracePt t="54600" x="3235325" y="4937125"/>
          <p14:tracePt t="54623" x="3240088" y="4937125"/>
          <p14:tracePt t="54759" x="3246438" y="4937125"/>
          <p14:tracePt t="54778" x="3246438" y="4932363"/>
          <p14:tracePt t="55217" x="3240088" y="4932363"/>
          <p14:tracePt t="55225" x="3235325" y="4932363"/>
          <p14:tracePt t="55256" x="3228975" y="4932363"/>
          <p14:tracePt t="55272" x="3222625" y="4932363"/>
          <p14:tracePt t="55280" x="3217863" y="4932363"/>
          <p14:tracePt t="55295" x="3211513" y="4932363"/>
          <p14:tracePt t="55311" x="3206750" y="4932363"/>
          <p14:tracePt t="55329" x="3194050" y="4932363"/>
          <p14:tracePt t="55344" x="3189288" y="4932363"/>
          <p14:tracePt t="55361" x="3189288" y="4926013"/>
          <p14:tracePt t="55378" x="3182938" y="4926013"/>
          <p14:tracePt t="55449" x="3178175" y="4926013"/>
          <p14:tracePt t="55461" x="3171825" y="4926013"/>
          <p14:tracePt t="55462" x="3171825" y="4921250"/>
          <p14:tracePt t="55496" x="3165475" y="4921250"/>
          <p14:tracePt t="55544" x="3160713" y="4921250"/>
          <p14:tracePt t="55552" x="3154363" y="4914900"/>
          <p14:tracePt t="55561" x="3154363" y="4908550"/>
          <p14:tracePt t="55608" x="3149600" y="4908550"/>
          <p14:tracePt t="55616" x="3149600" y="4903788"/>
          <p14:tracePt t="55761" x="3154363" y="4903788"/>
          <p14:tracePt t="55762" x="3160713" y="4903788"/>
          <p14:tracePt t="55778" x="3165475" y="4903788"/>
          <p14:tracePt t="55795" x="3171825" y="4903788"/>
          <p14:tracePt t="55811" x="3182938" y="4903788"/>
          <p14:tracePt t="55828" x="3194050" y="4903788"/>
          <p14:tracePt t="55845" x="3200400" y="4903788"/>
          <p14:tracePt t="55861" x="3211513" y="4903788"/>
          <p14:tracePt t="55878" x="3217863" y="4903788"/>
          <p14:tracePt t="55895" x="3228975" y="4903788"/>
          <p14:tracePt t="55911" x="3235325" y="4903788"/>
          <p14:tracePt t="55945" x="3240088" y="4903788"/>
          <p14:tracePt t="56112" x="3246438" y="4903788"/>
          <p14:tracePt t="56409" x="3251200" y="4903788"/>
          <p14:tracePt t="56432" x="3257550" y="4903788"/>
          <p14:tracePt t="56447" x="3263900" y="4908550"/>
          <p14:tracePt t="56461" x="3268663" y="4914900"/>
          <p14:tracePt t="56478" x="3275013" y="4914900"/>
          <p14:tracePt t="56494" x="3279775" y="4921250"/>
          <p14:tracePt t="56511" x="3286125" y="4921250"/>
          <p14:tracePt t="56528" x="3297238" y="4926013"/>
          <p14:tracePt t="56545" x="3303588" y="4926013"/>
          <p14:tracePt t="56561" x="3308350" y="4932363"/>
          <p14:tracePt t="56578" x="3321050" y="4937125"/>
          <p14:tracePt t="56594" x="3325813" y="4937125"/>
          <p14:tracePt t="56611" x="3332163" y="4937125"/>
          <p14:tracePt t="58816" x="3336925" y="4937125"/>
          <p14:tracePt t="58832" x="3349625" y="4943475"/>
          <p14:tracePt t="58840" x="3354388" y="4949825"/>
          <p14:tracePt t="58848" x="3378200" y="4954588"/>
          <p14:tracePt t="58861" x="3394075" y="4960938"/>
          <p14:tracePt t="58877" x="3422650" y="4965700"/>
          <p14:tracePt t="58895" x="3440113" y="4972050"/>
          <p14:tracePt t="58911" x="3463925" y="4978400"/>
          <p14:tracePt t="58928" x="3479800" y="4978400"/>
          <p14:tracePt t="58944" x="3486150" y="4978400"/>
          <p14:tracePt t="58961" x="3497263" y="4978400"/>
          <p14:tracePt t="59000" x="3503613" y="4978400"/>
          <p14:tracePt t="59016" x="3508375" y="4978400"/>
          <p14:tracePt t="59021" x="3514725" y="4978400"/>
          <p14:tracePt t="59027" x="3521075" y="4978400"/>
          <p14:tracePt t="59044" x="3525838" y="4978400"/>
          <p14:tracePt t="59061" x="3532188" y="4978400"/>
          <p14:tracePt t="59077" x="3549650" y="4978400"/>
          <p14:tracePt t="59095" x="3560763" y="4978400"/>
          <p14:tracePt t="59111" x="3565525" y="4978400"/>
          <p14:tracePt t="59360" x="3571875" y="4978400"/>
          <p14:tracePt t="59378" x="3582988" y="4978400"/>
          <p14:tracePt t="59378" x="3589338" y="4978400"/>
          <p14:tracePt t="59394" x="3594100" y="4978400"/>
          <p14:tracePt t="59394" x="3606800" y="4978400"/>
          <p14:tracePt t="59411" x="3617913" y="4978400"/>
          <p14:tracePt t="59880" x="3622675" y="4978400"/>
          <p14:tracePt t="59896" x="3629025" y="4978400"/>
          <p14:tracePt t="59897" x="3640138" y="4978400"/>
          <p14:tracePt t="59897" x="3646488" y="4972050"/>
          <p14:tracePt t="59912" x="3651250" y="4972050"/>
          <p14:tracePt t="60008" x="3657600" y="4972050"/>
          <p14:tracePt t="60011" x="3668713" y="4972050"/>
          <p14:tracePt t="60027" x="3686175" y="4978400"/>
          <p14:tracePt t="60045" x="3692525" y="4978400"/>
          <p14:tracePt t="60061" x="3714750" y="4983163"/>
          <p14:tracePt t="60078" x="3736975" y="4989513"/>
          <p14:tracePt t="60094" x="3754438" y="4989513"/>
          <p14:tracePt t="60111" x="3771900" y="4989513"/>
          <p14:tracePt t="60127" x="3783013" y="4989513"/>
          <p14:tracePt t="60144" x="3789363" y="4989513"/>
          <p14:tracePt t="60192" x="3794125" y="4989513"/>
          <p14:tracePt t="60211" x="3800475" y="4989513"/>
          <p14:tracePt t="60212" x="3811588" y="4989513"/>
          <p14:tracePt t="60227" x="3829050" y="4989513"/>
          <p14:tracePt t="60244" x="3835400" y="4983163"/>
          <p14:tracePt t="61880" x="3846513" y="4983163"/>
          <p14:tracePt t="61888" x="3851275" y="4983163"/>
          <p14:tracePt t="61894" x="3879850" y="4983163"/>
          <p14:tracePt t="61911" x="3914775" y="4989513"/>
          <p14:tracePt t="61911" x="3932238" y="4989513"/>
          <p14:tracePt t="61928" x="3943350" y="4989513"/>
          <p14:tracePt t="61944" x="3978275" y="4989513"/>
          <p14:tracePt t="61961" x="3989388" y="4989513"/>
          <p14:tracePt t="61977" x="4000500" y="4989513"/>
          <p14:tracePt t="61994" x="4011613" y="4989513"/>
          <p14:tracePt t="62010" x="4029075" y="4989513"/>
          <p14:tracePt t="62028" x="4035425" y="4989513"/>
          <p14:tracePt t="62044" x="4046538" y="4994275"/>
          <p14:tracePt t="62104" x="4051300" y="4994275"/>
          <p14:tracePt t="62112" x="4057650" y="5000625"/>
          <p14:tracePt t="62112" x="4064000" y="5000625"/>
          <p14:tracePt t="62128" x="4075113" y="5000625"/>
          <p14:tracePt t="62144" x="4114800" y="5006975"/>
          <p14:tracePt t="62161" x="4132263" y="5011738"/>
          <p14:tracePt t="62216" x="4137025" y="5011738"/>
          <p14:tracePt t="62632" x="4143375" y="5011738"/>
          <p14:tracePt t="62648" x="4149725" y="5011738"/>
          <p14:tracePt t="62651" x="4160838" y="5011738"/>
          <p14:tracePt t="62660" x="4183063" y="5011738"/>
          <p14:tracePt t="62677" x="4206875" y="5011738"/>
          <p14:tracePt t="62695" x="4240213" y="5011738"/>
          <p14:tracePt t="62710" x="4264025" y="5011738"/>
          <p14:tracePt t="62728" x="4286250" y="5011738"/>
          <p14:tracePt t="62744" x="4303713" y="5011738"/>
          <p14:tracePt t="62761" x="4314825" y="5011738"/>
          <p14:tracePt t="62777" x="4321175" y="5011738"/>
          <p14:tracePt t="62976" x="4325938" y="5011738"/>
          <p14:tracePt t="62981" x="4343400" y="5011738"/>
          <p14:tracePt t="62994" x="4354513" y="5018088"/>
          <p14:tracePt t="63010" x="4371975" y="5018088"/>
          <p14:tracePt t="63027" x="4383088" y="5018088"/>
          <p14:tracePt t="63044" x="4389438" y="5018088"/>
          <p14:tracePt t="63061" x="4400550" y="5018088"/>
          <p14:tracePt t="63077" x="4406900" y="5018088"/>
          <p14:tracePt t="63094" x="4411663" y="5018088"/>
          <p14:tracePt t="63110" x="4418013" y="5018088"/>
          <p14:tracePt t="63128" x="4422775" y="5018088"/>
          <p14:tracePt t="63144" x="4440238" y="5018088"/>
          <p14:tracePt t="63161" x="4446588" y="5018088"/>
          <p14:tracePt t="63177" x="4451350" y="5018088"/>
          <p14:tracePt t="63768" x="4446588" y="5018088"/>
          <p14:tracePt t="63784" x="4440238" y="5011738"/>
          <p14:tracePt t="63801" x="4435475" y="5011738"/>
          <p14:tracePt t="63811" x="4429125" y="5006975"/>
          <p14:tracePt t="63880" x="4429125" y="5000625"/>
          <p14:tracePt t="63888" x="4422775" y="5000625"/>
          <p14:tracePt t="63896" x="4422775" y="4994275"/>
          <p14:tracePt t="63928" x="4418013" y="4994275"/>
          <p14:tracePt t="63928" x="4411663" y="4989513"/>
          <p14:tracePt t="63968" x="4411663" y="4983163"/>
          <p14:tracePt t="63977" x="4406900" y="4983163"/>
          <p14:tracePt t="63977" x="4406900" y="4978400"/>
          <p14:tracePt t="63994" x="4400550" y="4978400"/>
          <p14:tracePt t="64011" x="4400550" y="4972050"/>
          <p14:tracePt t="64027" x="4394200" y="4965700"/>
          <p14:tracePt t="64320" x="4389438" y="4965700"/>
          <p14:tracePt t="64327" x="4383088" y="4965700"/>
          <p14:tracePt t="64344" x="4383088" y="4960938"/>
          <p14:tracePt t="64360" x="4371975" y="4954588"/>
          <p14:tracePt t="64397" x="4365625" y="4954588"/>
          <p14:tracePt t="64400" x="4365625" y="4949825"/>
          <p14:tracePt t="64440" x="4360863" y="4949825"/>
          <p14:tracePt t="64528" x="4354513" y="4949825"/>
          <p14:tracePt t="64848" x="4360863" y="4949825"/>
          <p14:tracePt t="64864" x="4365625" y="4949825"/>
          <p14:tracePt t="64880" x="4371975" y="4949825"/>
          <p14:tracePt t="64894" x="4378325" y="4949825"/>
          <p14:tracePt t="64895" x="4389438" y="4949825"/>
          <p14:tracePt t="64910" x="4394200" y="4949825"/>
          <p14:tracePt t="64927" x="4406900" y="4949825"/>
          <p14:tracePt t="65008" x="4411663" y="4949825"/>
          <p14:tracePt t="65208" x="4418013" y="4949825"/>
          <p14:tracePt t="65227" x="4422775" y="4949825"/>
          <p14:tracePt t="65228" x="4435475" y="4960938"/>
          <p14:tracePt t="65244" x="4446588" y="4960938"/>
          <p14:tracePt t="65261" x="4464050" y="4972050"/>
          <p14:tracePt t="65277" x="4475163" y="4972050"/>
          <p14:tracePt t="65294" x="4479925" y="4978400"/>
          <p14:tracePt t="65310" x="4492625" y="4983163"/>
          <p14:tracePt t="65327" x="4503738" y="4983163"/>
          <p14:tracePt t="65344" x="4508500" y="4989513"/>
          <p14:tracePt t="65361" x="4514850" y="4989513"/>
          <p14:tracePt t="66080" x="4508500" y="4989513"/>
          <p14:tracePt t="66096" x="4503738" y="4989513"/>
          <p14:tracePt t="66096" x="4497388" y="4989513"/>
          <p14:tracePt t="66110" x="4479925" y="4983163"/>
          <p14:tracePt t="66127" x="4464050" y="4983163"/>
          <p14:tracePt t="66144" x="4446588" y="4972050"/>
          <p14:tracePt t="66161" x="4440238" y="4972050"/>
          <p14:tracePt t="66177" x="4435475" y="4972050"/>
          <p14:tracePt t="66194" x="4422775" y="4965700"/>
          <p14:tracePt t="66210" x="4418013" y="4960938"/>
          <p14:tracePt t="66227" x="4406900" y="4954588"/>
          <p14:tracePt t="66244" x="4400550" y="4954588"/>
          <p14:tracePt t="66260" x="4400550" y="4949825"/>
          <p14:tracePt t="66424" x="4394200" y="4949825"/>
          <p14:tracePt t="67112" x="4389438" y="4949825"/>
          <p14:tracePt t="67128" x="4383088" y="4949825"/>
          <p14:tracePt t="67152" x="4378325" y="4949825"/>
          <p14:tracePt t="67240" x="4371975" y="4949825"/>
          <p14:tracePt t="67248" x="4365625" y="4943475"/>
          <p14:tracePt t="67256" x="4365625" y="4937125"/>
          <p14:tracePt t="67264" x="4360863" y="4937125"/>
          <p14:tracePt t="67277" x="4354513" y="4932363"/>
          <p14:tracePt t="67312" x="4349750" y="4932363"/>
          <p14:tracePt t="67376" x="4343400" y="4932363"/>
          <p14:tracePt t="67408" x="4337050" y="4932363"/>
          <p14:tracePt t="67427" x="4337050" y="4926013"/>
          <p14:tracePt t="67432" x="4332288" y="4921250"/>
          <p14:tracePt t="67444" x="4325938" y="4914900"/>
          <p14:tracePt t="67488" x="4325938" y="4908550"/>
          <p14:tracePt t="67496" x="4321175" y="4908550"/>
          <p14:tracePt t="67616" x="4321175" y="4903788"/>
          <p14:tracePt t="67624" x="4321175" y="4897438"/>
          <p14:tracePt t="67632" x="4314825" y="4897438"/>
          <p14:tracePt t="67644" x="4308475" y="4892675"/>
          <p14:tracePt t="67660" x="4303713" y="4886325"/>
          <p14:tracePt t="67696" x="4303713" y="4879975"/>
          <p14:tracePt t="67856" x="4303713" y="4875213"/>
          <p14:tracePt t="67888" x="4308475" y="4875213"/>
          <p14:tracePt t="67912" x="4314825" y="4875213"/>
          <p14:tracePt t="67928" x="4325938" y="4875213"/>
          <p14:tracePt t="67943" x="4343400" y="4875213"/>
          <p14:tracePt t="67944" x="4354513" y="4875213"/>
          <p14:tracePt t="67960" x="4365625" y="4875213"/>
          <p14:tracePt t="67977" x="4378325" y="4875213"/>
          <p14:tracePt t="67993" x="4389438" y="4875213"/>
          <p14:tracePt t="68011" x="4394200" y="4875213"/>
          <p14:tracePt t="68504" x="4394200" y="4879975"/>
          <p14:tracePt t="68544" x="4394200" y="4886325"/>
          <p14:tracePt t="68632" x="4394200" y="4892675"/>
          <p14:tracePt t="68640" x="4400550" y="4892675"/>
          <p14:tracePt t="68648" x="4411663" y="4897438"/>
          <p14:tracePt t="68680" x="4418013" y="4897438"/>
          <p14:tracePt t="68688" x="4422775" y="4897438"/>
          <p14:tracePt t="68808" x="4429125" y="4897438"/>
          <p14:tracePt t="68832" x="4435475" y="4897438"/>
          <p14:tracePt t="68848" x="4440238" y="4897438"/>
          <p14:tracePt t="68860" x="4446588" y="4897438"/>
          <p14:tracePt t="68860" x="4451350" y="4897438"/>
          <p14:tracePt t="68877" x="4464050" y="4903788"/>
          <p14:tracePt t="68913" x="4468813" y="4903788"/>
          <p14:tracePt t="68952" x="4475163" y="4903788"/>
          <p14:tracePt t="68953" x="4479925" y="4903788"/>
          <p14:tracePt t="68984" x="4486275" y="4903788"/>
          <p14:tracePt t="69032" x="4492625" y="4903788"/>
          <p14:tracePt t="69169" x="4492625" y="4908550"/>
          <p14:tracePt t="69177" x="4503738" y="4908550"/>
          <p14:tracePt t="69225" x="4508500" y="4908550"/>
          <p14:tracePt t="69233" x="4508500" y="4914900"/>
          <p14:tracePt t="69249" x="4514850" y="4921250"/>
          <p14:tracePt t="69261" x="4521200" y="4921250"/>
          <p14:tracePt t="69433" x="4521200" y="4926013"/>
          <p14:tracePt t="69448" x="4521200" y="4932363"/>
          <p14:tracePt t="69461" x="4514850" y="4937125"/>
          <p14:tracePt t="69478" x="4508500" y="4949825"/>
          <p14:tracePt t="69495" x="4508500" y="4954588"/>
          <p14:tracePt t="69649" x="4503738" y="4954588"/>
          <p14:tracePt t="69817" x="4497388" y="4954588"/>
          <p14:tracePt t="69977" x="4503738" y="4954588"/>
          <p14:tracePt t="70025" x="4508500" y="4954588"/>
          <p14:tracePt t="70044" x="4521200" y="4954588"/>
          <p14:tracePt t="70046" x="4543425" y="4954588"/>
          <p14:tracePt t="70061" x="4565650" y="4954588"/>
          <p14:tracePt t="70078" x="4600575" y="4949825"/>
          <p14:tracePt t="70094" x="4618038" y="4949825"/>
          <p14:tracePt t="70111" x="4640263" y="4949825"/>
          <p14:tracePt t="70128" x="4651375" y="4949825"/>
          <p14:tracePt t="70128" x="4668838" y="4949825"/>
          <p14:tracePt t="70145" x="4686300" y="4949825"/>
          <p14:tracePt t="70161" x="4703763" y="4949825"/>
          <p14:tracePt t="70178" x="4714875" y="4943475"/>
          <p14:tracePt t="70194" x="4732338" y="4937125"/>
          <p14:tracePt t="70211" x="4743450" y="4932363"/>
          <p14:tracePt t="70228" x="4749800" y="4926013"/>
          <p14:tracePt t="70245" x="4754563" y="4926013"/>
          <p14:tracePt t="70345" x="4760913" y="4926013"/>
          <p14:tracePt t="70361" x="4765675" y="4926013"/>
          <p14:tracePt t="70378" x="4789488" y="4926013"/>
          <p14:tracePt t="70394" x="4811713" y="4921250"/>
          <p14:tracePt t="70395" x="4846638" y="4921250"/>
          <p14:tracePt t="70412" x="4864100" y="4921250"/>
          <p14:tracePt t="70427" x="4879975" y="4921250"/>
          <p14:tracePt t="70445" x="4886325" y="4921250"/>
          <p14:tracePt t="70849" x="4879975" y="4921250"/>
          <p14:tracePt t="70880" x="4875213" y="4921250"/>
          <p14:tracePt t="70897" x="4868863" y="4921250"/>
          <p14:tracePt t="70901" x="4864100" y="4921250"/>
          <p14:tracePt t="70911" x="4835525" y="4921250"/>
          <p14:tracePt t="70927" x="4829175" y="4921250"/>
          <p14:tracePt t="70945" x="4818063" y="4921250"/>
          <p14:tracePt t="70961" x="4811713" y="4921250"/>
          <p14:tracePt t="71017" x="4806950" y="4921250"/>
          <p14:tracePt t="71028" x="4806950" y="4926013"/>
          <p14:tracePt t="71056" x="4800600" y="4926013"/>
          <p14:tracePt t="71064" x="4800600" y="4932363"/>
          <p14:tracePt t="71066" x="4789488" y="4932363"/>
          <p14:tracePt t="71078" x="4772025" y="4937125"/>
          <p14:tracePt t="71094" x="4760913" y="4937125"/>
          <p14:tracePt t="71111" x="4737100" y="4943475"/>
          <p14:tracePt t="71127" x="4725988" y="4943475"/>
          <p14:tracePt t="71127" x="4721225" y="4943475"/>
          <p14:tracePt t="71144" x="4703763" y="4943475"/>
          <p14:tracePt t="71161" x="4679950" y="4943475"/>
          <p14:tracePt t="71178" x="4657725" y="4943475"/>
          <p14:tracePt t="71194" x="4622800" y="4949825"/>
          <p14:tracePt t="71211" x="4589463" y="4960938"/>
          <p14:tracePt t="71227" x="4560888" y="4960938"/>
          <p14:tracePt t="71244" x="4525963" y="4965700"/>
          <p14:tracePt t="71261" x="4508500" y="4965700"/>
          <p14:tracePt t="71277" x="4486275" y="4965700"/>
          <p14:tracePt t="71294" x="4475163" y="4965700"/>
          <p14:tracePt t="71311" x="4464050" y="4960938"/>
          <p14:tracePt t="71327" x="4457700" y="4954588"/>
          <p14:tracePt t="71377" x="4451350" y="4954588"/>
          <p14:tracePt t="71465" x="4446588" y="4954588"/>
          <p14:tracePt t="71466" x="4446588" y="4949825"/>
          <p14:tracePt t="71478" x="4422775" y="4949825"/>
          <p14:tracePt t="71494" x="4394200" y="4937125"/>
          <p14:tracePt t="71511" x="4360863" y="4926013"/>
          <p14:tracePt t="71527" x="4332288" y="4914900"/>
          <p14:tracePt t="71545" x="4321175" y="4914900"/>
          <p14:tracePt t="71561" x="4321175" y="4908550"/>
          <p14:tracePt t="71745" x="4314825" y="4908550"/>
          <p14:tracePt t="71761" x="4314825" y="4897438"/>
          <p14:tracePt t="71762" x="4308475" y="4892675"/>
          <p14:tracePt t="71777" x="4303713" y="4892675"/>
          <p14:tracePt t="71795" x="4303713" y="4886325"/>
          <p14:tracePt t="72056" x="4308475" y="4886325"/>
          <p14:tracePt t="72073" x="4314825" y="4886325"/>
          <p14:tracePt t="72088" x="4325938" y="4886325"/>
          <p14:tracePt t="72097" x="4337050" y="4886325"/>
          <p14:tracePt t="72113" x="4349750" y="4886325"/>
          <p14:tracePt t="72120" x="4354513" y="4886325"/>
          <p14:tracePt t="72128" x="4378325" y="4892675"/>
          <p14:tracePt t="72144" x="4400550" y="4903788"/>
          <p14:tracePt t="72161" x="4418013" y="4914900"/>
          <p14:tracePt t="72177" x="4429125" y="4914900"/>
          <p14:tracePt t="72195" x="4435475" y="4914900"/>
          <p14:tracePt t="72546" x="4435475" y="4921250"/>
          <p14:tracePt t="72642" x="4440238" y="4926013"/>
          <p14:tracePt t="72650" x="4446588" y="4932363"/>
          <p14:tracePt t="72662" x="4451350" y="4932363"/>
          <p14:tracePt t="72678" x="4451350" y="4937125"/>
          <p14:tracePt t="72695" x="4457700" y="4937125"/>
          <p14:tracePt t="72712" x="4464050" y="4943475"/>
          <p14:tracePt t="72754" x="4468813" y="4943475"/>
          <p14:tracePt t="73730" x="4475163" y="4943475"/>
          <p14:tracePt t="73865" x="4479925" y="4943475"/>
          <p14:tracePt t="73953" x="4486275" y="4943475"/>
          <p14:tracePt t="74033" x="4492625" y="4943475"/>
          <p14:tracePt t="74241" x="4497388" y="4943475"/>
          <p14:tracePt t="74250" x="4503738" y="4949825"/>
          <p14:tracePt t="74262" x="4503738" y="4954588"/>
          <p14:tracePt t="74279" x="4508500" y="4954588"/>
          <p14:tracePt t="75321" x="4503738" y="4954588"/>
          <p14:tracePt t="75369" x="4497388" y="4954588"/>
          <p14:tracePt t="75433" x="4492625" y="4954588"/>
          <p14:tracePt t="75561" x="4492625" y="4949825"/>
          <p14:tracePt t="75577" x="4486275" y="4949825"/>
          <p14:tracePt t="76137" x="4479925" y="4949825"/>
          <p14:tracePt t="77185" x="4486275" y="4954588"/>
          <p14:tracePt t="77193" x="4532313" y="4960938"/>
          <p14:tracePt t="77212" x="4578350" y="4965700"/>
          <p14:tracePt t="77228" x="4651375" y="4983163"/>
          <p14:tracePt t="77245" x="4737100" y="5000625"/>
          <p14:tracePt t="77261" x="4778375" y="5006975"/>
          <p14:tracePt t="77278" x="4800600" y="5011738"/>
          <p14:tracePt t="77295" x="4806950" y="5011738"/>
          <p14:tracePt t="77721" x="4800600" y="5011738"/>
          <p14:tracePt t="77732" x="4794250" y="5011738"/>
          <p14:tracePt t="77745" x="4778375" y="5006975"/>
          <p14:tracePt t="77762" x="4772025" y="5006975"/>
          <p14:tracePt t="77778" x="4765675" y="5006975"/>
          <p14:tracePt t="77945" x="4772025" y="5006975"/>
          <p14:tracePt t="77953" x="4789488" y="5006975"/>
          <p14:tracePt t="77962" x="4818063" y="5006975"/>
          <p14:tracePt t="77978" x="4857750" y="5006975"/>
          <p14:tracePt t="77995" x="4897438" y="5006975"/>
          <p14:tracePt t="78011" x="4954588" y="5006975"/>
          <p14:tracePt t="78028" x="5018088" y="5006975"/>
          <p14:tracePt t="78045" x="5075238" y="5000625"/>
          <p14:tracePt t="78061" x="5132388" y="5000625"/>
          <p14:tracePt t="78079" x="5165725" y="5000625"/>
          <p14:tracePt t="78095" x="5200650" y="5000625"/>
          <p14:tracePt t="78111" x="5222875" y="5000625"/>
          <p14:tracePt t="78128" x="5246688" y="5000625"/>
          <p14:tracePt t="78145" x="5275263" y="5000625"/>
          <p14:tracePt t="78162" x="5297488" y="5000625"/>
          <p14:tracePt t="78178" x="5326063" y="4994275"/>
          <p14:tracePt t="78195" x="5365750" y="4994275"/>
          <p14:tracePt t="78211" x="5400675" y="4994275"/>
          <p14:tracePt t="78229" x="5440363" y="4994275"/>
          <p14:tracePt t="78245" x="5480050" y="4994275"/>
          <p14:tracePt t="78262" x="5521325" y="4994275"/>
          <p14:tracePt t="78278" x="5554663" y="4994275"/>
          <p14:tracePt t="78295" x="5594350" y="4994275"/>
          <p14:tracePt t="78311" x="5629275" y="4994275"/>
          <p14:tracePt t="78328" x="5651500" y="4994275"/>
          <p14:tracePt t="78345" x="5708650" y="4994275"/>
          <p14:tracePt t="78362" x="5743575" y="4994275"/>
          <p14:tracePt t="78378" x="5772150" y="4989513"/>
          <p14:tracePt t="78395" x="5794375" y="4989513"/>
          <p14:tracePt t="78411" x="5811838" y="4989513"/>
          <p14:tracePt t="78428" x="5829300" y="4989513"/>
          <p14:tracePt t="78445" x="5840413" y="4989513"/>
          <p14:tracePt t="78462" x="5846763" y="4989513"/>
          <p14:tracePt t="78478" x="5851525" y="4989513"/>
          <p14:tracePt t="78495" x="5857875" y="4989513"/>
          <p14:tracePt t="78561" x="5857875" y="4983163"/>
          <p14:tracePt t="78585" x="5864225" y="4983163"/>
          <p14:tracePt t="78601" x="5875338" y="4983163"/>
          <p14:tracePt t="78611" x="5880100" y="4983163"/>
          <p14:tracePt t="78617" x="5903913" y="4983163"/>
          <p14:tracePt t="78629" x="5932488" y="4983163"/>
          <p14:tracePt t="78644" x="5954713" y="4978400"/>
          <p14:tracePt t="78662" x="5978525" y="4978400"/>
          <p14:tracePt t="78694" x="5983288" y="4978400"/>
          <p14:tracePt t="79329" x="5989638" y="4978400"/>
          <p14:tracePt t="83513" x="5983288" y="4978400"/>
          <p14:tracePt t="83593" x="5978525" y="4978400"/>
          <p14:tracePt t="83633" x="5972175" y="4978400"/>
          <p14:tracePt t="83644" x="5961063" y="4978400"/>
          <p14:tracePt t="83645" x="5943600" y="4978400"/>
          <p14:tracePt t="83661" x="5937250" y="4978400"/>
          <p14:tracePt t="83678" x="5926138" y="4978400"/>
          <p14:tracePt t="83694" x="5908675" y="4978400"/>
          <p14:tracePt t="83711" x="5868988" y="4978400"/>
          <p14:tracePt t="83727" x="5800725" y="4978400"/>
          <p14:tracePt t="83727" x="5754688" y="4978400"/>
          <p14:tracePt t="83746" x="5668963" y="4978400"/>
          <p14:tracePt t="83761" x="5565775" y="4978400"/>
          <p14:tracePt t="83778" x="5464175" y="4978400"/>
          <p14:tracePt t="83794" x="5354638" y="4978400"/>
          <p14:tracePt t="83811" x="5246688" y="4972050"/>
          <p14:tracePt t="83827" x="5137150" y="4965700"/>
          <p14:tracePt t="83845" x="5029200" y="4960938"/>
          <p14:tracePt t="83861" x="4926013" y="4954588"/>
          <p14:tracePt t="83878" x="4822825" y="4954588"/>
          <p14:tracePt t="83894" x="4721225" y="4954588"/>
          <p14:tracePt t="83912" x="4618038" y="4954588"/>
          <p14:tracePt t="83927" x="4503738" y="4954588"/>
          <p14:tracePt t="83927" x="4440238" y="4954588"/>
          <p14:tracePt t="83945" x="4314825" y="4949825"/>
          <p14:tracePt t="83961" x="4206875" y="4949825"/>
          <p14:tracePt t="83978" x="4103688" y="4943475"/>
          <p14:tracePt t="83994" x="4011613" y="4943475"/>
          <p14:tracePt t="84011" x="3908425" y="4937125"/>
          <p14:tracePt t="84027" x="3806825" y="4932363"/>
          <p14:tracePt t="84045" x="3692525" y="4932363"/>
          <p14:tracePt t="84061" x="3571875" y="4926013"/>
          <p14:tracePt t="84078" x="3463925" y="4926013"/>
          <p14:tracePt t="84094" x="3360738" y="4926013"/>
          <p14:tracePt t="84112" x="3257550" y="4926013"/>
          <p14:tracePt t="84127" x="3154363" y="4932363"/>
          <p14:tracePt t="84127" x="3103563" y="4932363"/>
          <p14:tracePt t="84145" x="3000375" y="4932363"/>
          <p14:tracePt t="84161" x="2897188" y="4932363"/>
          <p14:tracePt t="84178" x="2828925" y="4926013"/>
          <p14:tracePt t="84194" x="2771775" y="4921250"/>
          <p14:tracePt t="84211" x="2720975" y="4914900"/>
          <p14:tracePt t="84228" x="2663825" y="4914900"/>
          <p14:tracePt t="84244" x="2622550" y="4914900"/>
          <p14:tracePt t="84261" x="2582863" y="4914900"/>
          <p14:tracePt t="84278" x="2549525" y="4914900"/>
          <p14:tracePt t="84294" x="2525713" y="4914900"/>
          <p14:tracePt t="84311" x="2503488" y="4914900"/>
          <p14:tracePt t="84327" x="2479675" y="4914900"/>
          <p14:tracePt t="84344" x="2463800" y="4914900"/>
          <p14:tracePt t="84361" x="2457450" y="4914900"/>
          <p14:tracePt t="84697" x="2457450" y="4921250"/>
          <p14:tracePt t="84713" x="2457450" y="4926013"/>
          <p14:tracePt t="84721" x="2463800" y="4932363"/>
          <p14:tracePt t="84728" x="2468563" y="4943475"/>
          <p14:tracePt t="84744" x="2486025" y="4972050"/>
          <p14:tracePt t="84762" x="2492375" y="4983163"/>
          <p14:tracePt t="84777" x="2497138" y="4989513"/>
          <p14:tracePt t="84795" x="2503488" y="5000625"/>
          <p14:tracePt t="84811" x="2503488" y="5006975"/>
          <p14:tracePt t="84828" x="2508250" y="5006975"/>
          <p14:tracePt t="84844" x="2514600" y="5006975"/>
          <p14:tracePt t="84881" x="2514600" y="5011738"/>
          <p14:tracePt t="84889" x="2520950" y="5011738"/>
          <p14:tracePt t="84894" x="2520950" y="5018088"/>
          <p14:tracePt t="84911" x="2525713" y="5018088"/>
          <p14:tracePt t="84928" x="2532063" y="5018088"/>
          <p14:tracePt t="84944" x="2549525" y="5022850"/>
          <p14:tracePt t="84961" x="2560638" y="5029200"/>
          <p14:tracePt t="84977" x="2571750" y="5035550"/>
          <p14:tracePt t="84995" x="2582863" y="5035550"/>
          <p14:tracePt t="85011" x="2593975" y="5040313"/>
          <p14:tracePt t="85028" x="2606675" y="5040313"/>
          <p14:tracePt t="85044" x="2611438" y="5040313"/>
          <p14:tracePt t="85061" x="2617788" y="5046663"/>
          <p14:tracePt t="85657" x="2622550" y="5046663"/>
          <p14:tracePt t="85678" x="2628900" y="5046663"/>
          <p14:tracePt t="85694" x="2640013" y="5046663"/>
          <p14:tracePt t="85695" x="2657475" y="5046663"/>
          <p14:tracePt t="85711" x="2686050" y="5040313"/>
          <p14:tracePt t="85728" x="2708275" y="5040313"/>
          <p14:tracePt t="85744" x="2749550" y="5040313"/>
          <p14:tracePt t="85762" x="2765425" y="5040313"/>
          <p14:tracePt t="85777" x="2789238" y="5040313"/>
          <p14:tracePt t="85794" x="2806700" y="5040313"/>
          <p14:tracePt t="85811" x="2828925" y="5040313"/>
          <p14:tracePt t="85827" x="2851150" y="5040313"/>
          <p14:tracePt t="85844" x="2874963" y="5040313"/>
          <p14:tracePt t="85861" x="2897188" y="5040313"/>
          <p14:tracePt t="85877" x="2921000" y="5040313"/>
          <p14:tracePt t="85895" x="2949575" y="5040313"/>
          <p14:tracePt t="85911" x="2978150" y="5040313"/>
          <p14:tracePt t="85928" x="3006725" y="5040313"/>
          <p14:tracePt t="85944" x="3051175" y="5040313"/>
          <p14:tracePt t="85961" x="3068638" y="5035550"/>
          <p14:tracePt t="85977" x="3086100" y="5035550"/>
          <p14:tracePt t="85994" x="3097213" y="5035550"/>
          <p14:tracePt t="86011" x="3103563" y="5035550"/>
          <p14:tracePt t="86137" x="3108325" y="5035550"/>
          <p14:tracePt t="86147" x="3132138" y="5035550"/>
          <p14:tracePt t="86161" x="3165475" y="5029200"/>
          <p14:tracePt t="86177" x="3200400" y="5029200"/>
          <p14:tracePt t="86194" x="3235325" y="5029200"/>
          <p14:tracePt t="86211" x="3275013" y="5029200"/>
          <p14:tracePt t="86227" x="3314700" y="5029200"/>
          <p14:tracePt t="86244" x="3343275" y="5029200"/>
          <p14:tracePt t="86261" x="3365500" y="5029200"/>
          <p14:tracePt t="86277" x="3389313" y="5029200"/>
          <p14:tracePt t="86294" x="3400425" y="5029200"/>
          <p14:tracePt t="86311" x="3411538" y="5029200"/>
          <p14:tracePt t="86327" x="3422650" y="5029200"/>
          <p14:tracePt t="86344" x="3429000" y="5029200"/>
          <p14:tracePt t="86361" x="3435350" y="5035550"/>
          <p14:tracePt t="86377" x="3440113" y="5035550"/>
          <p14:tracePt t="86394" x="3446463" y="5035550"/>
          <p14:tracePt t="86411" x="3468688" y="5035550"/>
          <p14:tracePt t="86427" x="3486150" y="5035550"/>
          <p14:tracePt t="86445" x="3514725" y="5035550"/>
          <p14:tracePt t="86461" x="3536950" y="5035550"/>
          <p14:tracePt t="86478" x="3554413" y="5035550"/>
          <p14:tracePt t="86494" x="3578225" y="5035550"/>
          <p14:tracePt t="86511" x="3600450" y="5035550"/>
          <p14:tracePt t="86527" x="3622675" y="5035550"/>
          <p14:tracePt t="86527" x="3629025" y="5035550"/>
          <p14:tracePt t="86545" x="3646488" y="5035550"/>
          <p14:tracePt t="86561" x="3651250" y="5035550"/>
          <p14:tracePt t="86577" x="3663950" y="5035550"/>
          <p14:tracePt t="86594" x="3668713" y="5035550"/>
          <p14:tracePt t="86611" x="3679825" y="5035550"/>
          <p14:tracePt t="86627" x="3708400" y="5035550"/>
          <p14:tracePt t="86644" x="3732213" y="5035550"/>
          <p14:tracePt t="86661" x="3760788" y="5029200"/>
          <p14:tracePt t="86678" x="3794125" y="5029200"/>
          <p14:tracePt t="86694" x="3817938" y="5018088"/>
          <p14:tracePt t="86711" x="3840163" y="5018088"/>
          <p14:tracePt t="86727" x="3851275" y="5011738"/>
          <p14:tracePt t="86727" x="3857625" y="5011738"/>
          <p14:tracePt t="86825" x="3857625" y="5006975"/>
          <p14:tracePt t="86833" x="3863975" y="5006975"/>
          <p14:tracePt t="86844" x="3875088" y="4994275"/>
          <p14:tracePt t="86861" x="3886200" y="4989513"/>
          <p14:tracePt t="86878" x="3908425" y="4978400"/>
          <p14:tracePt t="86894" x="3925888" y="4965700"/>
          <p14:tracePt t="86911" x="3937000" y="4960938"/>
          <p14:tracePt t="86927" x="3943350" y="4949825"/>
          <p14:tracePt t="86944" x="3949700" y="4937125"/>
          <p14:tracePt t="86961" x="3954463" y="4932363"/>
          <p14:tracePt t="86978" x="3954463" y="4921250"/>
          <p14:tracePt t="86994" x="3965575" y="4908550"/>
          <p14:tracePt t="87011" x="3965575" y="4903788"/>
          <p14:tracePt t="87027" x="3971925" y="4886325"/>
          <p14:tracePt t="87044" x="3971925" y="4875213"/>
          <p14:tracePt t="87061" x="3971925" y="4864100"/>
          <p14:tracePt t="87078" x="3978275" y="4846638"/>
          <p14:tracePt t="87094" x="3983038" y="4835525"/>
          <p14:tracePt t="87111" x="3983038" y="4822825"/>
          <p14:tracePt t="87127" x="3983038" y="4811713"/>
          <p14:tracePt t="87144" x="3983038" y="4800600"/>
          <p14:tracePt t="87161" x="3983038" y="4783138"/>
          <p14:tracePt t="87178" x="3983038" y="4765675"/>
          <p14:tracePt t="87194" x="3983038" y="4749800"/>
          <p14:tracePt t="87211" x="3983038" y="4732338"/>
          <p14:tracePt t="87227" x="3983038" y="4714875"/>
          <p14:tracePt t="87244" x="3978275" y="4692650"/>
          <p14:tracePt t="87260" x="3978275" y="4668838"/>
          <p14:tracePt t="87277" x="3965575" y="4651375"/>
          <p14:tracePt t="87294" x="3960813" y="4629150"/>
          <p14:tracePt t="87311" x="3949700" y="4606925"/>
          <p14:tracePt t="87327" x="3925888" y="4572000"/>
          <p14:tracePt t="87344" x="3897313" y="4532313"/>
          <p14:tracePt t="87360" x="3846513" y="4475163"/>
          <p14:tracePt t="87377" x="3806825" y="4440238"/>
          <p14:tracePt t="87394" x="3771900" y="4418013"/>
          <p14:tracePt t="87411" x="3732213" y="4394200"/>
          <p14:tracePt t="87427" x="3686175" y="4383088"/>
          <p14:tracePt t="87444" x="3635375" y="4365625"/>
          <p14:tracePt t="87460" x="3578225" y="4349750"/>
          <p14:tracePt t="87477" x="3514725" y="4332288"/>
          <p14:tracePt t="87494" x="3463925" y="4332288"/>
          <p14:tracePt t="87511" x="3411538" y="4332288"/>
          <p14:tracePt t="87527" x="3354388" y="4325938"/>
          <p14:tracePt t="87544" x="3279775" y="4325938"/>
          <p14:tracePt t="87560" x="3228975" y="4337050"/>
          <p14:tracePt t="87577" x="3182938" y="4354513"/>
          <p14:tracePt t="87594" x="3132138" y="4365625"/>
          <p14:tracePt t="87611" x="3086100" y="4389438"/>
          <p14:tracePt t="87627" x="3051175" y="4406900"/>
          <p14:tracePt t="87644" x="3006725" y="4429125"/>
          <p14:tracePt t="87660" x="2965450" y="4451350"/>
          <p14:tracePt t="87677" x="2932113" y="4486275"/>
          <p14:tracePt t="87694" x="2903538" y="4525963"/>
          <p14:tracePt t="87711" x="2874963" y="4583113"/>
          <p14:tracePt t="87727" x="2846388" y="4635500"/>
          <p14:tracePt t="87744" x="2817813" y="4679950"/>
          <p14:tracePt t="87744" x="2811463" y="4708525"/>
          <p14:tracePt t="87760" x="2806700" y="4749800"/>
          <p14:tracePt t="87777" x="2811463" y="4800600"/>
          <p14:tracePt t="87794" x="2846388" y="4857750"/>
          <p14:tracePt t="87811" x="2886075" y="4903788"/>
          <p14:tracePt t="87827" x="2925763" y="4943475"/>
          <p14:tracePt t="87844" x="2971800" y="4978400"/>
          <p14:tracePt t="87860" x="3028950" y="5018088"/>
          <p14:tracePt t="87877" x="3092450" y="5051425"/>
          <p14:tracePt t="87894" x="3165475" y="5080000"/>
          <p14:tracePt t="87911" x="3257550" y="5097463"/>
          <p14:tracePt t="87927" x="3343275" y="5103813"/>
          <p14:tracePt t="87944" x="3440113" y="5108575"/>
          <p14:tracePt t="87960" x="3554413" y="5108575"/>
          <p14:tracePt t="87977" x="3629025" y="5108575"/>
          <p14:tracePt t="87994" x="3692525" y="5108575"/>
          <p14:tracePt t="88011" x="3743325" y="5103813"/>
          <p14:tracePt t="88027" x="3778250" y="5097463"/>
          <p14:tracePt t="88044" x="3800475" y="5086350"/>
          <p14:tracePt t="88060" x="3817938" y="5080000"/>
          <p14:tracePt t="88077" x="3835400" y="5068888"/>
          <p14:tracePt t="88094" x="3846513" y="5068888"/>
          <p14:tracePt t="88110" x="3857625" y="5057775"/>
          <p14:tracePt t="88127" x="3868738" y="5051425"/>
          <p14:tracePt t="88144" x="3897313" y="5040313"/>
          <p14:tracePt t="88161" x="3914775" y="5029200"/>
          <p14:tracePt t="88177" x="3921125" y="5022850"/>
          <p14:tracePt t="88194" x="3937000" y="5011738"/>
          <p14:tracePt t="88210" x="3943350" y="5011738"/>
          <p14:tracePt t="88227" x="3949700" y="5006975"/>
          <p14:tracePt t="88305" x="3949700" y="5000625"/>
          <p14:tracePt t="88312" x="3954463" y="4994275"/>
          <p14:tracePt t="88328" x="3960813" y="4989513"/>
          <p14:tracePt t="88344" x="3965575" y="4978400"/>
          <p14:tracePt t="88361" x="3965575" y="4972050"/>
          <p14:tracePt t="88377" x="3965575" y="4965700"/>
          <p14:tracePt t="88417" x="3965575" y="4960938"/>
          <p14:tracePt t="88433" x="3965575" y="4954588"/>
          <p14:tracePt t="88451" x="3965575" y="4949825"/>
          <p14:tracePt t="88461" x="3965575" y="4943475"/>
          <p14:tracePt t="88477" x="3965575" y="4937125"/>
          <p14:tracePt t="88494" x="3965575" y="4932363"/>
          <p14:tracePt t="88510" x="3965575" y="4926013"/>
          <p14:tracePt t="88528" x="3965575" y="4914900"/>
          <p14:tracePt t="88544" x="3965575" y="4908550"/>
          <p14:tracePt t="88561" x="3965575" y="4897438"/>
          <p14:tracePt t="88577" x="3965575" y="4886325"/>
          <p14:tracePt t="88594" x="3965575" y="4875213"/>
          <p14:tracePt t="88610" x="3965575" y="4868863"/>
          <p14:tracePt t="88627" x="3965575" y="4857750"/>
          <p14:tracePt t="88644" x="3965575" y="4846638"/>
          <p14:tracePt t="88661" x="3965575" y="4840288"/>
          <p14:tracePt t="88677" x="3965575" y="4822825"/>
          <p14:tracePt t="88695" x="3960813" y="4811713"/>
          <p14:tracePt t="88710" x="3954463" y="4800600"/>
          <p14:tracePt t="88728" x="3954463" y="4783138"/>
          <p14:tracePt t="88744" x="3943350" y="4760913"/>
          <p14:tracePt t="88761" x="3937000" y="4737100"/>
          <p14:tracePt t="88777" x="3925888" y="4721225"/>
          <p14:tracePt t="88794" x="3914775" y="4703763"/>
          <p14:tracePt t="88811" x="3914775" y="4692650"/>
          <p14:tracePt t="88828" x="3908425" y="4692650"/>
          <p14:tracePt t="89433" x="3914775" y="4692650"/>
          <p14:tracePt t="89441" x="3914775" y="4686300"/>
          <p14:tracePt t="89447" x="3925888" y="4668838"/>
          <p14:tracePt t="89460" x="3949700" y="4646613"/>
          <p14:tracePt t="89477" x="3978275" y="4618038"/>
          <p14:tracePt t="89494" x="4011613" y="4583113"/>
          <p14:tracePt t="89510" x="4046538" y="4560888"/>
          <p14:tracePt t="89528" x="4075113" y="4537075"/>
          <p14:tracePt t="89544" x="4121150" y="4508500"/>
          <p14:tracePt t="89561" x="4154488" y="4497388"/>
          <p14:tracePt t="89577" x="4183063" y="4486275"/>
          <p14:tracePt t="89594" x="4217988" y="4475163"/>
          <p14:tracePt t="89610" x="4257675" y="4468813"/>
          <p14:tracePt t="89627" x="4308475" y="4464050"/>
          <p14:tracePt t="89644" x="4371975" y="4457700"/>
          <p14:tracePt t="89661" x="4446588" y="4451350"/>
          <p14:tracePt t="89677" x="4508500" y="4451350"/>
          <p14:tracePt t="89694" x="4583113" y="4446588"/>
          <p14:tracePt t="89710" x="4651375" y="4446588"/>
          <p14:tracePt t="89727" x="4714875" y="4446588"/>
          <p14:tracePt t="89746" x="4794250" y="4446588"/>
          <p14:tracePt t="89762" x="4835525" y="4446588"/>
          <p14:tracePt t="89779" x="4879975" y="4446588"/>
          <p14:tracePt t="89795" x="4914900" y="4446588"/>
          <p14:tracePt t="89812" x="4943475" y="4446588"/>
          <p14:tracePt t="89829" x="4978400" y="4446588"/>
          <p14:tracePt t="89845" x="5035550" y="4440238"/>
          <p14:tracePt t="89861" x="5097463" y="4440238"/>
          <p14:tracePt t="89879" x="5172075" y="4435475"/>
          <p14:tracePt t="89895" x="5251450" y="4429125"/>
          <p14:tracePt t="89912" x="5343525" y="4422775"/>
          <p14:tracePt t="89928" x="5446713" y="4418013"/>
          <p14:tracePt t="89945" x="5618163" y="4418013"/>
          <p14:tracePt t="89961" x="5721350" y="4418013"/>
          <p14:tracePt t="89979" x="5829300" y="4418013"/>
          <p14:tracePt t="89995" x="5915025" y="4418013"/>
          <p14:tracePt t="90012" x="6000750" y="4418013"/>
          <p14:tracePt t="90028" x="6080125" y="4435475"/>
          <p14:tracePt t="90045" x="6126163" y="4451350"/>
          <p14:tracePt t="90061" x="6165850" y="4475163"/>
          <p14:tracePt t="90079" x="6211888" y="4508500"/>
          <p14:tracePt t="90095" x="6251575" y="4549775"/>
          <p14:tracePt t="90112" x="6280150" y="4583113"/>
          <p14:tracePt t="90128" x="6303963" y="4606925"/>
          <p14:tracePt t="90145" x="6326188" y="4640263"/>
          <p14:tracePt t="90162" x="6343650" y="4664075"/>
          <p14:tracePt t="90179" x="6361113" y="4686300"/>
          <p14:tracePt t="90195" x="6372225" y="4714875"/>
          <p14:tracePt t="90212" x="6372225" y="4754563"/>
          <p14:tracePt t="90228" x="6372225" y="4789488"/>
          <p14:tracePt t="90245" x="6361113" y="4822825"/>
          <p14:tracePt t="90261" x="6332538" y="4857750"/>
          <p14:tracePt t="90279" x="6286500" y="4897438"/>
          <p14:tracePt t="90295" x="6211888" y="4932363"/>
          <p14:tracePt t="90312" x="6108700" y="4965700"/>
          <p14:tracePt t="90328" x="5994400" y="4983163"/>
          <p14:tracePt t="90328" x="5932488" y="4994275"/>
          <p14:tracePt t="90346" x="5794375" y="5000625"/>
          <p14:tracePt t="90362" x="5635625" y="5000625"/>
          <p14:tracePt t="90379" x="5475288" y="5000625"/>
          <p14:tracePt t="90395" x="5326063" y="5000625"/>
          <p14:tracePt t="90412" x="5194300" y="5000625"/>
          <p14:tracePt t="90428" x="5075238" y="4989513"/>
          <p14:tracePt t="90445" x="4954588" y="4972050"/>
          <p14:tracePt t="90461" x="4851400" y="4949825"/>
          <p14:tracePt t="90479" x="4760913" y="4921250"/>
          <p14:tracePt t="90495" x="4692650" y="4897438"/>
          <p14:tracePt t="90512" x="4651375" y="4879975"/>
          <p14:tracePt t="90528" x="4629150" y="4868863"/>
          <p14:tracePt t="90528" x="4622800" y="4868863"/>
          <p14:tracePt t="90546" x="4622800" y="4864100"/>
          <p14:tracePt t="90561" x="4618038" y="4864100"/>
          <p14:tracePt t="92345" x="4618038" y="4868863"/>
          <p14:tracePt t="92352" x="4618038" y="4875213"/>
          <p14:tracePt t="92362" x="4622800" y="4879975"/>
          <p14:tracePt t="92409" x="4622800" y="4886325"/>
          <p14:tracePt t="93938" x="4611688" y="4886325"/>
          <p14:tracePt t="93945" x="4594225" y="4886325"/>
          <p14:tracePt t="93946" x="4532313" y="4886325"/>
          <p14:tracePt t="93961" x="4446588" y="4892675"/>
          <p14:tracePt t="93978" x="4332288" y="4892675"/>
          <p14:tracePt t="93994" x="4206875" y="4897438"/>
          <p14:tracePt t="94012" x="4064000" y="4903788"/>
          <p14:tracePt t="94028" x="3932238" y="4908550"/>
          <p14:tracePt t="94045" x="3794125" y="4914900"/>
          <p14:tracePt t="94061" x="3657600" y="4926013"/>
          <p14:tracePt t="94078" x="3532188" y="4932363"/>
          <p14:tracePt t="94094" x="3417888" y="4937125"/>
          <p14:tracePt t="94111" x="3308350" y="4943475"/>
          <p14:tracePt t="94128" x="3211513" y="4954588"/>
          <p14:tracePt t="94145" x="3136900" y="4960938"/>
          <p14:tracePt t="94161" x="3028950" y="4972050"/>
          <p14:tracePt t="94178" x="2960688" y="4978400"/>
          <p14:tracePt t="94194" x="2897188" y="4989513"/>
          <p14:tracePt t="94211" x="2828925" y="5000625"/>
          <p14:tracePt t="94228" x="2771775" y="5006975"/>
          <p14:tracePt t="94245" x="2708275" y="5018088"/>
          <p14:tracePt t="94261" x="2640013" y="5029200"/>
          <p14:tracePt t="94278" x="2560638" y="5040313"/>
          <p14:tracePt t="94295" x="2479675" y="5046663"/>
          <p14:tracePt t="94311" x="2400300" y="5051425"/>
          <p14:tracePt t="94328" x="2325688" y="5064125"/>
          <p14:tracePt t="94328" x="2297113" y="5064125"/>
          <p14:tracePt t="94345" x="2268538" y="5068888"/>
          <p14:tracePt t="94361" x="2171700" y="5080000"/>
          <p14:tracePt t="94378" x="2114550" y="5092700"/>
          <p14:tracePt t="94394" x="2063750" y="5103813"/>
          <p14:tracePt t="94411" x="2022475" y="5108575"/>
          <p14:tracePt t="94428" x="1989138" y="5114925"/>
          <p14:tracePt t="94444" x="1978025" y="5121275"/>
          <p14:tracePt t="94461" x="1971675" y="5121275"/>
          <p14:tracePt t="94478" x="1960563" y="5126038"/>
          <p14:tracePt t="94494" x="1960563" y="5137150"/>
          <p14:tracePt t="94511" x="1949450" y="5149850"/>
          <p14:tracePt t="94528" x="1943100" y="5160963"/>
          <p14:tracePt t="94545" x="1936750" y="5183188"/>
          <p14:tracePt t="94561" x="1920875" y="5235575"/>
          <p14:tracePt t="94578" x="1914525" y="5264150"/>
          <p14:tracePt t="94594" x="1903413" y="5292725"/>
          <p14:tracePt t="94611" x="1903413" y="5321300"/>
          <p14:tracePt t="94628" x="1903413" y="5332413"/>
          <p14:tracePt t="94747" x="1908175" y="5332413"/>
          <p14:tracePt t="94761" x="1914525" y="5332413"/>
          <p14:tracePt t="94778" x="1914525" y="5337175"/>
          <p14:tracePt t="94795" x="1925638" y="5337175"/>
          <p14:tracePt t="94811" x="1931988" y="5343525"/>
          <p14:tracePt t="94828" x="1943100" y="5349875"/>
          <p14:tracePt t="94844" x="1949450" y="5349875"/>
          <p14:tracePt t="94862" x="1954213" y="5349875"/>
          <p14:tracePt t="94878" x="1960563" y="5349875"/>
          <p14:tracePt t="94895" x="1965325" y="5349875"/>
          <p14:tracePt t="94911" x="1971675" y="5354638"/>
          <p14:tracePt t="94928" x="1978025" y="5354638"/>
          <p14:tracePt t="94962" x="1982788" y="5354638"/>
          <p14:tracePt t="94962" x="1989138" y="5354638"/>
          <p14:tracePt t="95057" x="1993900" y="5354638"/>
          <p14:tracePt t="95105" x="2000250" y="5354638"/>
          <p14:tracePt t="95113" x="2006600" y="5354638"/>
          <p14:tracePt t="95128" x="2011363" y="5354638"/>
          <p14:tracePt t="95144" x="2028825" y="5354638"/>
          <p14:tracePt t="95162" x="2046288" y="5360988"/>
          <p14:tracePt t="95178" x="2068513" y="5360988"/>
          <p14:tracePt t="95195" x="2085975" y="5360988"/>
          <p14:tracePt t="95211" x="2097088" y="5360988"/>
          <p14:tracePt t="95737" x="2092325" y="5360988"/>
          <p14:tracePt t="96233" x="2092325" y="5365750"/>
          <p14:tracePt t="96417" x="2097088" y="5365750"/>
          <p14:tracePt t="96425" x="2103438" y="5365750"/>
          <p14:tracePt t="96444" x="2120900" y="5365750"/>
          <p14:tracePt t="96446" x="2143125" y="5365750"/>
          <p14:tracePt t="96461" x="2171700" y="5365750"/>
          <p14:tracePt t="96478" x="2193925" y="5365750"/>
          <p14:tracePt t="96494" x="2211388" y="5365750"/>
          <p14:tracePt t="96511" x="2217738" y="5365750"/>
          <p14:tracePt t="96825" x="2206625" y="5365750"/>
          <p14:tracePt t="96833" x="2189163" y="5378450"/>
          <p14:tracePt t="96845" x="2178050" y="5394325"/>
          <p14:tracePt t="96861" x="2154238" y="5418138"/>
          <p14:tracePt t="96878" x="2108200" y="5451475"/>
          <p14:tracePt t="96894" x="2074863" y="5492750"/>
          <p14:tracePt t="96911" x="2035175" y="5549900"/>
          <p14:tracePt t="96928" x="1993900" y="5611813"/>
          <p14:tracePt t="96945" x="1954213" y="5680075"/>
          <p14:tracePt t="96961" x="1903413" y="5783263"/>
          <p14:tracePt t="96978" x="1879600" y="5857875"/>
          <p14:tracePt t="96994" x="1863725" y="5926138"/>
          <p14:tracePt t="97012" x="1857375" y="5978525"/>
          <p14:tracePt t="97028" x="1857375" y="6011863"/>
          <p14:tracePt t="97045" x="1857375" y="6035675"/>
          <p14:tracePt t="97061" x="1863725" y="6046788"/>
          <p14:tracePt t="97078" x="1874838" y="6057900"/>
          <p14:tracePt t="97094" x="1885950" y="6057900"/>
          <p14:tracePt t="97112" x="1914525" y="6057900"/>
          <p14:tracePt t="97128" x="1943100" y="6057900"/>
          <p14:tracePt t="97145" x="1982788" y="6057900"/>
          <p14:tracePt t="97161" x="2028825" y="6051550"/>
          <p14:tracePt t="97178" x="2057400" y="6051550"/>
          <p14:tracePt t="97194" x="2085975" y="6051550"/>
          <p14:tracePt t="97211" x="2108200" y="6051550"/>
          <p14:tracePt t="97227" x="2136775" y="6051550"/>
          <p14:tracePt t="97245" x="2149475" y="6051550"/>
          <p14:tracePt t="97261" x="2154238" y="6051550"/>
          <p14:tracePt t="97721" x="2154238" y="6040438"/>
          <p14:tracePt t="97729" x="2154238" y="6018213"/>
          <p14:tracePt t="97744" x="2160588" y="5978525"/>
          <p14:tracePt t="97761" x="2171700" y="5880100"/>
          <p14:tracePt t="97778" x="2182813" y="5800725"/>
          <p14:tracePt t="97794" x="2189163" y="5726113"/>
          <p14:tracePt t="97811" x="2189163" y="5664200"/>
          <p14:tracePt t="97827" x="2193925" y="5607050"/>
          <p14:tracePt t="97844" x="2193925" y="5565775"/>
          <p14:tracePt t="97861" x="2200275" y="5521325"/>
          <p14:tracePt t="97878" x="2200275" y="5492750"/>
          <p14:tracePt t="97894" x="2200275" y="5468938"/>
          <p14:tracePt t="97911" x="2200275" y="5464175"/>
          <p14:tracePt t="97927" x="2200275" y="5446713"/>
          <p14:tracePt t="97927" x="2200275" y="5440363"/>
          <p14:tracePt t="98304" x="0" y="0"/>
        </p14:tracePtLst>
      </p14:laserTraceLst>
    </p:ext>
  </p:extLst>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1981200"/>
                <a:ext cx="8382000" cy="3693319"/>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Write </a:t>
                </a:r>
                <a:r>
                  <a:rPr lang="en-US" sz="2400" dirty="0">
                    <a:latin typeface="Times New Roman" pitchFamily="18" charset="0"/>
                    <a:cs typeface="Times New Roman" pitchFamily="18" charset="0"/>
                  </a:rPr>
                  <a:t>the KVL around the three “window” loops and the outside loop </a:t>
                </a:r>
                <a:r>
                  <a:rPr lang="en-US" sz="2400" dirty="0" smtClean="0">
                    <a:latin typeface="Times New Roman" pitchFamily="18" charset="0"/>
                    <a:cs typeface="Times New Roman" pitchFamily="18" charset="0"/>
                  </a:rPr>
                  <a:t>of the quaraplex line, which yields:</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𝑎</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𝑏</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𝑐</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𝑎</m:t>
                        </m:r>
                      </m:sub>
                    </m:sSub>
                  </m:oMath>
                </a14:m>
                <a:r>
                  <a:rPr lang="en-US" sz="2000" dirty="0" smtClean="0">
                    <a:latin typeface="Times New Roman" pitchFamily="18" charset="0"/>
                    <a:cs typeface="Times New Roman" pitchFamily="18" charset="0"/>
                  </a:rPr>
                  <a:t>				(189)</a:t>
                </a:r>
                <a:endParaRPr lang="en-US" sz="2000" dirty="0">
                  <a:latin typeface="Times New Roman" pitchFamily="18" charset="0"/>
                  <a:cs typeface="Times New Roman" pitchFamily="18" charset="0"/>
                </a:endParaRPr>
              </a:p>
              <a:p>
                <a:pPr lvl="1"/>
                <a:endParaRPr lang="en-US" b="1" dirty="0">
                  <a:solidFill>
                    <a:srgbClr val="FF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1981200"/>
                <a:ext cx="8382000" cy="3693319"/>
              </a:xfrm>
              <a:prstGeom prst="rect">
                <a:avLst/>
              </a:prstGeom>
              <a:blipFill rotWithShape="1">
                <a:blip r:embed="rId4"/>
                <a:stretch>
                  <a:fillRect l="-945" t="-13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5</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8039778"/>
      </p:ext>
    </p:extLst>
  </p:cSld>
  <p:clrMapOvr>
    <a:masterClrMapping/>
  </p:clrMapOvr>
  <mc:AlternateContent xmlns:mc="http://schemas.openxmlformats.org/markup-compatibility/2006" xmlns:p14="http://schemas.microsoft.com/office/powerpoint/2010/main">
    <mc:Choice Requires="p14">
      <p:transition spd="slow" p14:dur="2000" advTm="31282"/>
    </mc:Choice>
    <mc:Fallback xmlns="">
      <p:transition spd="slow" advTm="312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8990" x="2743200" y="3736975"/>
          <p14:tracePt t="19046" x="2743200" y="3732213"/>
          <p14:tracePt t="19078" x="2736850" y="3721100"/>
          <p14:tracePt t="19087" x="2732088" y="3714750"/>
          <p14:tracePt t="19094" x="2720975" y="3708400"/>
          <p14:tracePt t="19110" x="2703513" y="3692525"/>
          <p14:tracePt t="19126" x="2679700" y="3679825"/>
          <p14:tracePt t="19142" x="2663825" y="3663950"/>
          <p14:tracePt t="19158" x="2628900" y="3640138"/>
          <p14:tracePt t="19174" x="2606675" y="3629025"/>
          <p14:tracePt t="19190" x="2589213" y="3622675"/>
          <p14:tracePt t="19204" x="2578100" y="3611563"/>
          <p14:tracePt t="19220" x="2565400" y="3611563"/>
          <p14:tracePt t="19237" x="2560638" y="3611563"/>
          <p14:tracePt t="19253" x="2554288" y="3611563"/>
          <p14:tracePt t="19270" x="2549525" y="3611563"/>
          <p14:tracePt t="19287" x="2532063" y="3622675"/>
          <p14:tracePt t="19304" x="2508250" y="3640138"/>
          <p14:tracePt t="19320" x="2492375" y="3657600"/>
          <p14:tracePt t="19337" x="2463800" y="3679825"/>
          <p14:tracePt t="19353" x="2439988" y="3692525"/>
          <p14:tracePt t="19371" x="2417763" y="3703638"/>
          <p14:tracePt t="19387" x="2400300" y="3708400"/>
          <p14:tracePt t="19404" x="2393950" y="3708400"/>
          <p14:tracePt t="19420" x="2389188" y="3708400"/>
          <p14:tracePt t="19486" x="2382838" y="3708400"/>
          <p14:tracePt t="19654" x="2389188" y="3708400"/>
          <p14:tracePt t="19678" x="2393950" y="3708400"/>
          <p14:tracePt t="19689" x="2422525" y="3708400"/>
          <p14:tracePt t="19703" x="2451100" y="3708400"/>
          <p14:tracePt t="19720" x="2479675" y="3708400"/>
          <p14:tracePt t="19737" x="2520950" y="3708400"/>
          <p14:tracePt t="19753" x="2571750" y="3708400"/>
          <p14:tracePt t="19770" x="2606675" y="3708400"/>
          <p14:tracePt t="19787" x="2635250" y="3708400"/>
          <p14:tracePt t="19804" x="2651125" y="3708400"/>
          <p14:tracePt t="19820" x="2657475" y="3708400"/>
          <p14:tracePt t="19837" x="2663825" y="3708400"/>
          <p14:tracePt t="20142" x="2657475" y="3708400"/>
          <p14:tracePt t="20190" x="2651125" y="3708400"/>
          <p14:tracePt t="20220" x="2646363" y="3708400"/>
          <p14:tracePt t="20221" x="2640013" y="3708400"/>
          <p14:tracePt t="20237" x="2622550" y="3708400"/>
          <p14:tracePt t="20254" x="2606675" y="3714750"/>
          <p14:tracePt t="20270" x="2554288" y="3725863"/>
          <p14:tracePt t="20287" x="2514600" y="3743325"/>
          <p14:tracePt t="20303" x="2463800" y="3760788"/>
          <p14:tracePt t="20321" x="2417763" y="3771900"/>
          <p14:tracePt t="20337" x="2371725" y="3794125"/>
          <p14:tracePt t="20354" x="2332038" y="3817938"/>
          <p14:tracePt t="20370" x="2297113" y="3846513"/>
          <p14:tracePt t="20387" x="2263775" y="3892550"/>
          <p14:tracePt t="20404" x="2239963" y="3943350"/>
          <p14:tracePt t="20421" x="2217738" y="3994150"/>
          <p14:tracePt t="20437" x="2206625" y="4051300"/>
          <p14:tracePt t="20454" x="2206625" y="4097338"/>
          <p14:tracePt t="20470" x="2206625" y="4143375"/>
          <p14:tracePt t="20487" x="2206625" y="4165600"/>
          <p14:tracePt t="20504" x="2211388" y="4194175"/>
          <p14:tracePt t="20521" x="2228850" y="4217988"/>
          <p14:tracePt t="20537" x="2246313" y="4246563"/>
          <p14:tracePt t="20554" x="2279650" y="4275138"/>
          <p14:tracePt t="20570" x="2320925" y="4303713"/>
          <p14:tracePt t="20587" x="2365375" y="4325938"/>
          <p14:tracePt t="20603" x="2406650" y="4343400"/>
          <p14:tracePt t="20621" x="2422525" y="4349750"/>
          <p14:tracePt t="20637" x="2428875" y="4349750"/>
          <p14:tracePt t="20998" x="2428875" y="4343400"/>
          <p14:tracePt t="21006" x="2439988" y="4337050"/>
          <p14:tracePt t="21009" x="2446338" y="4332288"/>
          <p14:tracePt t="21020" x="2468563" y="4314825"/>
          <p14:tracePt t="21037" x="2492375" y="4297363"/>
          <p14:tracePt t="21037" x="2503488" y="4286250"/>
          <p14:tracePt t="21054" x="2514600" y="4279900"/>
          <p14:tracePt t="21070" x="2532063" y="4275138"/>
          <p14:tracePt t="21087" x="2532063" y="4268788"/>
          <p14:tracePt t="21262" x="2536825" y="4268788"/>
          <p14:tracePt t="21270" x="2560638" y="4257675"/>
          <p14:tracePt t="21287" x="2589213" y="4257675"/>
          <p14:tracePt t="21303" x="2617788" y="4251325"/>
          <p14:tracePt t="21320" x="2646363" y="4251325"/>
          <p14:tracePt t="21337" x="2663825" y="4251325"/>
          <p14:tracePt t="21354" x="2674938" y="4251325"/>
          <p14:tracePt t="21370" x="2686050" y="4251325"/>
          <p14:tracePt t="21387" x="2692400" y="4257675"/>
          <p14:tracePt t="21670" x="2686050" y="4257675"/>
          <p14:tracePt t="21671" x="2674938" y="4264025"/>
          <p14:tracePt t="21687" x="2657475" y="4275138"/>
          <p14:tracePt t="21704" x="2640013" y="4292600"/>
          <p14:tracePt t="21720" x="2617788" y="4314825"/>
          <p14:tracePt t="21737" x="2582863" y="4349750"/>
          <p14:tracePt t="21753" x="2549525" y="4378325"/>
          <p14:tracePt t="21770" x="2514600" y="4411663"/>
          <p14:tracePt t="21787" x="2492375" y="4435475"/>
          <p14:tracePt t="21804" x="2474913" y="4457700"/>
          <p14:tracePt t="21820" x="2457450" y="4475163"/>
          <p14:tracePt t="21837" x="2439988" y="4492625"/>
          <p14:tracePt t="21853" x="2411413" y="4521200"/>
          <p14:tracePt t="21871" x="2393950" y="4543425"/>
          <p14:tracePt t="21887" x="2378075" y="4565650"/>
          <p14:tracePt t="21904" x="2360613" y="4589463"/>
          <p14:tracePt t="21920" x="2343150" y="4611688"/>
          <p14:tracePt t="21937" x="2332038" y="4635500"/>
          <p14:tracePt t="21953" x="2320925" y="4657725"/>
          <p14:tracePt t="21970" x="2308225" y="4679950"/>
          <p14:tracePt t="21987" x="2297113" y="4697413"/>
          <p14:tracePt t="22004" x="2297113" y="4714875"/>
          <p14:tracePt t="22020" x="2297113" y="4732338"/>
          <p14:tracePt t="22037" x="2297113" y="4743450"/>
          <p14:tracePt t="22053" x="2297113" y="4749800"/>
          <p14:tracePt t="22070" x="2303463" y="4754563"/>
          <p14:tracePt t="22166" x="2308225" y="4754563"/>
          <p14:tracePt t="22278" x="2314575" y="4754563"/>
          <p14:tracePt t="22287" x="2336800" y="4754563"/>
          <p14:tracePt t="22304" x="2371725" y="4754563"/>
          <p14:tracePt t="22320" x="2400300" y="4754563"/>
          <p14:tracePt t="22337" x="2439988" y="4754563"/>
          <p14:tracePt t="22353" x="2468563" y="4760913"/>
          <p14:tracePt t="22371" x="2497138" y="4760913"/>
          <p14:tracePt t="22387" x="2508250" y="4760913"/>
          <p14:tracePt t="22486" x="2514600" y="4760913"/>
          <p14:tracePt t="22494" x="2514600" y="4765675"/>
          <p14:tracePt t="22503" x="2520950" y="4765675"/>
          <p14:tracePt t="22520" x="2525713" y="4765675"/>
          <p14:tracePt t="23078" x="2520950" y="4765675"/>
          <p14:tracePt t="23126" x="2514600" y="4765675"/>
          <p14:tracePt t="23134" x="2514600" y="4772025"/>
          <p14:tracePt t="23142" x="2492375" y="4778375"/>
          <p14:tracePt t="23153" x="2468563" y="4794250"/>
          <p14:tracePt t="23171" x="2451100" y="4811713"/>
          <p14:tracePt t="23187" x="2422525" y="4829175"/>
          <p14:tracePt t="23203" x="2393950" y="4846638"/>
          <p14:tracePt t="23221" x="2365375" y="4868863"/>
          <p14:tracePt t="23236" x="2336800" y="4903788"/>
          <p14:tracePt t="23254" x="2314575" y="4943475"/>
          <p14:tracePt t="23270" x="2286000" y="5022850"/>
          <p14:tracePt t="23287" x="2274888" y="5103813"/>
          <p14:tracePt t="23303" x="2268538" y="5183188"/>
          <p14:tracePt t="23320" x="2268538" y="5264150"/>
          <p14:tracePt t="23336" x="2268538" y="5326063"/>
          <p14:tracePt t="23354" x="2279650" y="5394325"/>
          <p14:tracePt t="23370" x="2297113" y="5446713"/>
          <p14:tracePt t="23387" x="2314575" y="5480050"/>
          <p14:tracePt t="23403" x="2336800" y="5508625"/>
          <p14:tracePt t="23420" x="2349500" y="5532438"/>
          <p14:tracePt t="23436" x="2360613" y="5543550"/>
          <p14:tracePt t="23454" x="2371725" y="5549900"/>
          <p14:tracePt t="23542" x="2378075" y="5549900"/>
          <p14:tracePt t="23782" x="2382838" y="5549900"/>
          <p14:tracePt t="23798" x="2389188" y="5543550"/>
          <p14:tracePt t="23806" x="2411413" y="5526088"/>
          <p14:tracePt t="23820" x="2439988" y="5514975"/>
          <p14:tracePt t="23837" x="2486025" y="5503863"/>
          <p14:tracePt t="23854" x="2514600" y="5492750"/>
          <p14:tracePt t="23870" x="2560638" y="5492750"/>
          <p14:tracePt t="23887" x="2571750" y="5492750"/>
          <p14:tracePt t="23903" x="2578100" y="5492750"/>
          <p14:tracePt t="23942" x="2582863" y="5492750"/>
          <p14:tracePt t="23958" x="2589213" y="5497513"/>
          <p14:tracePt t="23990" x="2593975" y="5497513"/>
          <p14:tracePt t="24003" x="2593975" y="5503863"/>
          <p14:tracePt t="24006" x="2606675" y="5503863"/>
          <p14:tracePt t="24020" x="2606675" y="5508625"/>
          <p14:tracePt t="29247" x="2600325" y="5508625"/>
          <p14:tracePt t="29296" x="0" y="0"/>
        </p14:tracePtLst>
      </p14:laserTraceLst>
    </p:ext>
  </p:extLst>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09599" y="2168506"/>
                <a:ext cx="8077201" cy="262911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9)</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8).</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𝐿</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𝐿</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𝑎</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𝑏</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𝑐</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99)</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599" y="2168506"/>
                <a:ext cx="8077201" cy="2629118"/>
              </a:xfrm>
              <a:prstGeom prst="rect">
                <a:avLst/>
              </a:prstGeom>
              <a:blipFill rotWithShape="1">
                <a:blip r:embed="rId4"/>
                <a:stretch>
                  <a:fillRect l="-981" t="-1856" r="-453" b="-324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6</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588069813"/>
      </p:ext>
    </p:extLst>
  </p:cSld>
  <p:clrMapOvr>
    <a:masterClrMapping/>
  </p:clrMapOvr>
  <mc:AlternateContent xmlns:mc="http://schemas.openxmlformats.org/markup-compatibility/2006" xmlns:p14="http://schemas.microsoft.com/office/powerpoint/2010/main">
    <mc:Choice Requires="p14">
      <p:transition spd="slow" p14:dur="2000" advTm="38776"/>
    </mc:Choice>
    <mc:Fallback xmlns="">
      <p:transition spd="slow" advTm="387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0613" x="1411288" y="3332163"/>
          <p14:tracePt t="10758" x="1411288" y="3325813"/>
          <p14:tracePt t="10766" x="1411288" y="3321050"/>
          <p14:tracePt t="10774" x="1406525" y="3314700"/>
          <p14:tracePt t="10790" x="1400175" y="3303588"/>
          <p14:tracePt t="10806" x="1393825" y="3297238"/>
          <p14:tracePt t="11086" x="1400175" y="3297238"/>
          <p14:tracePt t="11206" x="1406525" y="3297238"/>
          <p14:tracePt t="11230" x="1411288" y="3297238"/>
          <p14:tracePt t="11240" x="1422400" y="3297238"/>
          <p14:tracePt t="11256" x="1428750" y="3297238"/>
          <p14:tracePt t="11273" x="1435100" y="3297238"/>
          <p14:tracePt t="11289" x="1439863" y="3297238"/>
          <p14:tracePt t="11306" x="1446213" y="3292475"/>
          <p14:tracePt t="11323" x="1457325" y="3292475"/>
          <p14:tracePt t="11339" x="1463675" y="3286125"/>
          <p14:tracePt t="13110" x="1468438" y="3286125"/>
          <p14:tracePt t="13150" x="1474788" y="3286125"/>
          <p14:tracePt t="13558" x="1479550" y="3286125"/>
          <p14:tracePt t="13606" x="1485900" y="3286125"/>
          <p14:tracePt t="13608" x="1497013" y="3286125"/>
          <p14:tracePt t="13623" x="1508125" y="3286125"/>
          <p14:tracePt t="13639" x="1525588" y="3286125"/>
          <p14:tracePt t="13656" x="1543050" y="3286125"/>
          <p14:tracePt t="13672" x="1554163" y="3286125"/>
          <p14:tracePt t="13690" x="1560513" y="3286125"/>
          <p14:tracePt t="13706" x="1565275" y="3286125"/>
          <p14:tracePt t="13723" x="1571625" y="3286125"/>
          <p14:tracePt t="13822" x="1577975" y="3286125"/>
          <p14:tracePt t="14102" x="1577975" y="3292475"/>
          <p14:tracePt t="14110" x="1565275" y="3297238"/>
          <p14:tracePt t="14123" x="1554163" y="3303588"/>
          <p14:tracePt t="14139" x="1536700" y="3314700"/>
          <p14:tracePt t="14156" x="1525588" y="3325813"/>
          <p14:tracePt t="14172" x="1514475" y="3332163"/>
          <p14:tracePt t="14254" x="1508125" y="3332163"/>
          <p14:tracePt t="14278" x="1503363" y="3332163"/>
          <p14:tracePt t="14289" x="1503363" y="3336925"/>
          <p14:tracePt t="14310" x="1497013" y="3336925"/>
          <p14:tracePt t="14334" x="1497013" y="3343275"/>
          <p14:tracePt t="14342" x="1492250" y="3343275"/>
          <p14:tracePt t="14356" x="1485900" y="3349625"/>
          <p14:tracePt t="14398" x="1479550" y="3349625"/>
          <p14:tracePt t="14462" x="1474788" y="3349625"/>
          <p14:tracePt t="14486" x="1474788" y="3354388"/>
          <p14:tracePt t="14742" x="1479550" y="3354388"/>
          <p14:tracePt t="14774" x="1485900" y="3354388"/>
          <p14:tracePt t="14774" x="1492250" y="3354388"/>
          <p14:tracePt t="14789" x="1497013" y="3354388"/>
          <p14:tracePt t="14807" x="1508125" y="3354388"/>
          <p14:tracePt t="14822" x="1525588" y="3354388"/>
          <p14:tracePt t="14840" x="1554163" y="3354388"/>
          <p14:tracePt t="14856" x="1565275" y="3354388"/>
          <p14:tracePt t="14873" x="1577975" y="3354388"/>
          <p14:tracePt t="14889" x="1582738" y="3354388"/>
          <p14:tracePt t="15117" x="1582738" y="3360738"/>
          <p14:tracePt t="15125" x="1577975" y="3360738"/>
          <p14:tracePt t="15139" x="1571625" y="3365500"/>
          <p14:tracePt t="15156" x="1554163" y="3378200"/>
          <p14:tracePt t="15173" x="1536700" y="3389313"/>
          <p14:tracePt t="15189" x="1520825" y="3417888"/>
          <p14:tracePt t="15206" x="1514475" y="3435350"/>
          <p14:tracePt t="15222" x="1508125" y="3446463"/>
          <p14:tracePt t="15240" x="1503363" y="3463925"/>
          <p14:tracePt t="15256" x="1497013" y="3479800"/>
          <p14:tracePt t="15273" x="1492250" y="3497263"/>
          <p14:tracePt t="15289" x="1485900" y="3508375"/>
          <p14:tracePt t="15306" x="1485900" y="3525838"/>
          <p14:tracePt t="15322" x="1485900" y="3543300"/>
          <p14:tracePt t="15340" x="1485900" y="3549650"/>
          <p14:tracePt t="15356" x="1485900" y="3560763"/>
          <p14:tracePt t="15373" x="1485900" y="3565525"/>
          <p14:tracePt t="15389" x="1485900" y="3578225"/>
          <p14:tracePt t="15406" x="1485900" y="3582988"/>
          <p14:tracePt t="15422" x="1485900" y="3594100"/>
          <p14:tracePt t="15439" x="1485900" y="3600450"/>
          <p14:tracePt t="15456" x="1485900" y="3611563"/>
          <p14:tracePt t="16254" x="1492250" y="3611563"/>
          <p14:tracePt t="16259" x="1497013" y="3611563"/>
          <p14:tracePt t="16273" x="1503363" y="3611563"/>
          <p14:tracePt t="16290" x="1525588" y="3611563"/>
          <p14:tracePt t="16307" x="1536700" y="3611563"/>
          <p14:tracePt t="16323" x="1549400" y="3611563"/>
          <p14:tracePt t="16340" x="1560513" y="3611563"/>
          <p14:tracePt t="16356" x="1565275" y="3611563"/>
          <p14:tracePt t="16373" x="1571625" y="3611563"/>
          <p14:tracePt t="16390" x="1582738" y="3611563"/>
          <p14:tracePt t="16407" x="1589088" y="3611563"/>
          <p14:tracePt t="16423" x="1600200" y="3611563"/>
          <p14:tracePt t="16440" x="1611313" y="3611563"/>
          <p14:tracePt t="16456" x="1617663" y="3611563"/>
          <p14:tracePt t="16703" x="1611313" y="3611563"/>
          <p14:tracePt t="16723" x="1606550" y="3611563"/>
          <p14:tracePt t="16724" x="1600200" y="3617913"/>
          <p14:tracePt t="16740" x="1589088" y="3622675"/>
          <p14:tracePt t="16757" x="1577975" y="3629025"/>
          <p14:tracePt t="16773" x="1565275" y="3635375"/>
          <p14:tracePt t="16773" x="1554163" y="3646488"/>
          <p14:tracePt t="16791" x="1536700" y="3657600"/>
          <p14:tracePt t="16807" x="1525588" y="3668713"/>
          <p14:tracePt t="16824" x="1514475" y="3692525"/>
          <p14:tracePt t="16840" x="1508125" y="3708400"/>
          <p14:tracePt t="16857" x="1497013" y="3732213"/>
          <p14:tracePt t="16873" x="1497013" y="3760788"/>
          <p14:tracePt t="16890" x="1497013" y="3794125"/>
          <p14:tracePt t="16906" x="1497013" y="3822700"/>
          <p14:tracePt t="16923" x="1497013" y="3851275"/>
          <p14:tracePt t="16940" x="1497013" y="3875088"/>
          <p14:tracePt t="16957" x="1497013" y="3886200"/>
          <p14:tracePt t="16973" x="1497013" y="3892550"/>
          <p14:tracePt t="17006" x="1497013" y="3897313"/>
          <p14:tracePt t="17271" x="1503363" y="3897313"/>
          <p14:tracePt t="17278" x="1514475" y="3886200"/>
          <p14:tracePt t="17290" x="1536700" y="3875088"/>
          <p14:tracePt t="17306" x="1554163" y="3868738"/>
          <p14:tracePt t="17324" x="1577975" y="3868738"/>
          <p14:tracePt t="17340" x="1593850" y="3868738"/>
          <p14:tracePt t="17357" x="1606550" y="3868738"/>
          <p14:tracePt t="17373" x="1611313" y="3868738"/>
          <p14:tracePt t="17390" x="1622425" y="3868738"/>
          <p14:tracePt t="17406" x="1622425" y="3875088"/>
          <p14:tracePt t="17423" x="1628775" y="3875088"/>
          <p14:tracePt t="17440" x="1628775" y="3879850"/>
          <p14:tracePt t="18822" x="1628775" y="3875088"/>
          <p14:tracePt t="18830" x="1663700" y="3846513"/>
          <p14:tracePt t="18840" x="1697038" y="3829050"/>
          <p14:tracePt t="18856" x="1743075" y="3800475"/>
          <p14:tracePt t="18874" x="1782763" y="3778250"/>
          <p14:tracePt t="18889" x="1835150" y="3754438"/>
          <p14:tracePt t="18907" x="1885950" y="3736975"/>
          <p14:tracePt t="18923" x="1931988" y="3732213"/>
          <p14:tracePt t="18940" x="1971675" y="3725863"/>
          <p14:tracePt t="18956" x="2000250" y="3725863"/>
          <p14:tracePt t="18973" x="2022475" y="3725863"/>
          <p14:tracePt t="18989" x="2028825" y="3725863"/>
          <p14:tracePt t="19214" x="2035175" y="3725863"/>
          <p14:tracePt t="19224" x="2035175" y="3721100"/>
          <p14:tracePt t="19260" x="2035175" y="3714750"/>
          <p14:tracePt t="19262" x="2035175" y="3708400"/>
          <p14:tracePt t="19273" x="2039938" y="3703638"/>
          <p14:tracePt t="19290" x="2057400" y="3679825"/>
          <p14:tracePt t="19307" x="2068513" y="3657600"/>
          <p14:tracePt t="19323" x="2085975" y="3622675"/>
          <p14:tracePt t="19340" x="2097088" y="3589338"/>
          <p14:tracePt t="19356" x="2103438" y="3549650"/>
          <p14:tracePt t="19373" x="2108200" y="3514725"/>
          <p14:tracePt t="19390" x="2114550" y="3468688"/>
          <p14:tracePt t="19407" x="2120900" y="3429000"/>
          <p14:tracePt t="19423" x="2125663" y="3394075"/>
          <p14:tracePt t="19440" x="2136775" y="3365500"/>
          <p14:tracePt t="19456" x="2149475" y="3336925"/>
          <p14:tracePt t="19473" x="2165350" y="3314700"/>
          <p14:tracePt t="19490" x="2182813" y="3292475"/>
          <p14:tracePt t="19507" x="2193925" y="3275013"/>
          <p14:tracePt t="19523" x="2200275" y="3257550"/>
          <p14:tracePt t="19540" x="2206625" y="3246438"/>
          <p14:tracePt t="19556" x="2211388" y="3235325"/>
          <p14:tracePt t="19573" x="2211388" y="3222625"/>
          <p14:tracePt t="19590" x="2217738" y="3194050"/>
          <p14:tracePt t="19607" x="2217738" y="3171825"/>
          <p14:tracePt t="19623" x="2222500" y="3149600"/>
          <p14:tracePt t="19640" x="2222500" y="3125788"/>
          <p14:tracePt t="19656" x="2235200" y="3103563"/>
          <p14:tracePt t="19673" x="2246313" y="3079750"/>
          <p14:tracePt t="19689" x="2251075" y="3068638"/>
          <p14:tracePt t="19706" x="2257425" y="3063875"/>
          <p14:tracePt t="19854" x="2263775" y="3063875"/>
          <p14:tracePt t="19856" x="2279650" y="3086100"/>
          <p14:tracePt t="19873" x="2314575" y="3121025"/>
          <p14:tracePt t="19890" x="2360613" y="3171825"/>
          <p14:tracePt t="19906" x="2393950" y="3211513"/>
          <p14:tracePt t="19923" x="2428875" y="3240088"/>
          <p14:tracePt t="19940" x="2451100" y="3257550"/>
          <p14:tracePt t="19957" x="2463800" y="3268663"/>
          <p14:tracePt t="19973" x="2474913" y="3275013"/>
          <p14:tracePt t="19990" x="2479675" y="3279775"/>
          <p14:tracePt t="20007" x="2486025" y="3279775"/>
          <p14:tracePt t="20024" x="2492375" y="3286125"/>
          <p14:tracePt t="20040" x="2497138" y="3286125"/>
          <p14:tracePt t="20057" x="2508250" y="3286125"/>
          <p14:tracePt t="20073" x="2514600" y="3292475"/>
          <p14:tracePt t="20090" x="2520950" y="3292475"/>
          <p14:tracePt t="20106" x="2525713" y="3292475"/>
          <p14:tracePt t="20123" x="2532063" y="3292475"/>
          <p14:tracePt t="20140" x="2543175" y="3286125"/>
          <p14:tracePt t="20157" x="2571750" y="3286125"/>
          <p14:tracePt t="20173" x="2611438" y="3286125"/>
          <p14:tracePt t="20190" x="2679700" y="3279775"/>
          <p14:tracePt t="20207" x="2720975" y="3275013"/>
          <p14:tracePt t="20223" x="2760663" y="3275013"/>
          <p14:tracePt t="20239" x="2794000" y="3275013"/>
          <p14:tracePt t="20257" x="2817813" y="3275013"/>
          <p14:tracePt t="20273" x="2835275" y="3275013"/>
          <p14:tracePt t="20290" x="2840038" y="3275013"/>
          <p14:tracePt t="20630" x="2840038" y="3268663"/>
          <p14:tracePt t="20678" x="2840038" y="3263900"/>
          <p14:tracePt t="20694" x="2840038" y="3257550"/>
          <p14:tracePt t="20702" x="2840038" y="3251200"/>
          <p14:tracePt t="20714" x="2835275" y="3251200"/>
          <p14:tracePt t="20724" x="2835275" y="3246438"/>
          <p14:tracePt t="20740" x="2835275" y="3240088"/>
          <p14:tracePt t="20757" x="2828925" y="3240088"/>
          <p14:tracePt t="20854" x="2828925" y="3235325"/>
          <p14:tracePt t="20894" x="2828925" y="3228975"/>
          <p14:tracePt t="20910" x="2822575" y="3228975"/>
          <p14:tracePt t="20939" x="2822575" y="3222625"/>
          <p14:tracePt t="21006" x="2822575" y="3217863"/>
          <p14:tracePt t="21011" x="2822575" y="3211513"/>
          <p14:tracePt t="21054" x="2822575" y="3206750"/>
          <p14:tracePt t="21086" x="2822575" y="3200400"/>
          <p14:tracePt t="21454" x="2822575" y="3194050"/>
          <p14:tracePt t="21462" x="2822575" y="3189288"/>
          <p14:tracePt t="21473" x="2822575" y="3178175"/>
          <p14:tracePt t="21489" x="2822575" y="3171825"/>
          <p14:tracePt t="21507" x="2822575" y="3165475"/>
          <p14:tracePt t="21870" x="2817813" y="3165475"/>
          <p14:tracePt t="21878" x="2817813" y="3160713"/>
          <p14:tracePt t="21886" x="2811463" y="3154363"/>
          <p14:tracePt t="21906" x="2811463" y="3149600"/>
          <p14:tracePt t="21907" x="2806700" y="3149600"/>
          <p14:tracePt t="21923" x="2806700" y="3136900"/>
          <p14:tracePt t="22151" x="2800350" y="3136900"/>
          <p14:tracePt t="22161" x="2800350" y="3132138"/>
          <p14:tracePt t="22192" x="2794000" y="3132138"/>
          <p14:tracePt t="22319" x="2789238" y="3136900"/>
          <p14:tracePt t="22327" x="2789238" y="3149600"/>
          <p14:tracePt t="22341" x="2782888" y="3160713"/>
          <p14:tracePt t="22357" x="2771775" y="3165475"/>
          <p14:tracePt t="22374" x="2771775" y="3171825"/>
          <p14:tracePt t="22390" x="2771775" y="3178175"/>
          <p14:tracePt t="22551" x="2778125" y="3178175"/>
          <p14:tracePt t="22574" x="2782888" y="3178175"/>
          <p14:tracePt t="22574" x="2789238" y="3178175"/>
          <p14:tracePt t="22590" x="2811463" y="3189288"/>
          <p14:tracePt t="22608" x="2822575" y="3189288"/>
          <p14:tracePt t="22624" x="2828925" y="3194050"/>
          <p14:tracePt t="22743" x="2828925" y="3200400"/>
          <p14:tracePt t="22751" x="2828925" y="3206750"/>
          <p14:tracePt t="22759" x="2828925" y="3217863"/>
          <p14:tracePt t="22774" x="2828925" y="3246438"/>
          <p14:tracePt t="22790" x="2817813" y="3268663"/>
          <p14:tracePt t="22807" x="2817813" y="3286125"/>
          <p14:tracePt t="22825" x="2811463" y="3297238"/>
          <p14:tracePt t="22841" x="2806700" y="3308350"/>
          <p14:tracePt t="22857" x="2800350" y="3314700"/>
          <p14:tracePt t="22873" x="2794000" y="3321050"/>
          <p14:tracePt t="23079" x="2794000" y="3325813"/>
          <p14:tracePt t="23091" x="2789238" y="3325813"/>
          <p14:tracePt t="23107" x="2782888" y="3336925"/>
          <p14:tracePt t="23124" x="2760663" y="3349625"/>
          <p14:tracePt t="23140" x="2736850" y="3360738"/>
          <p14:tracePt t="23158" x="2708275" y="3371850"/>
          <p14:tracePt t="23174" x="2686050" y="3378200"/>
          <p14:tracePt t="23191" x="2668588" y="3389313"/>
          <p14:tracePt t="23207" x="2663825" y="3389313"/>
          <p14:tracePt t="23527" x="2663825" y="3382963"/>
          <p14:tracePt t="23543" x="2663825" y="3378200"/>
          <p14:tracePt t="23557" x="2663825" y="3371850"/>
          <p14:tracePt t="23558" x="2663825" y="3365500"/>
          <p14:tracePt t="23574" x="2663825" y="3354388"/>
          <p14:tracePt t="23591" x="2668588" y="3349625"/>
          <p14:tracePt t="23967" x="2668588" y="3354388"/>
          <p14:tracePt t="23982" x="2668588" y="3365500"/>
          <p14:tracePt t="23990" x="2674938" y="3422650"/>
          <p14:tracePt t="24007" x="2679700" y="3479800"/>
          <p14:tracePt t="24024" x="2686050" y="3536950"/>
          <p14:tracePt t="24040" x="2692400" y="3589338"/>
          <p14:tracePt t="24058" x="2697163" y="3622675"/>
          <p14:tracePt t="24074" x="2697163" y="3646488"/>
          <p14:tracePt t="24091" x="2697163" y="3657600"/>
          <p14:tracePt t="24107" x="2697163" y="3663950"/>
          <p14:tracePt t="24527" x="2697163" y="3668713"/>
          <p14:tracePt t="24540" x="2697163" y="3675063"/>
          <p14:tracePt t="24540" x="2697163" y="3679825"/>
          <p14:tracePt t="24559" x="2697163" y="3692525"/>
          <p14:tracePt t="24573" x="2703513" y="3708400"/>
          <p14:tracePt t="24574" x="2708275" y="3725863"/>
          <p14:tracePt t="24574" x="2708275" y="3736975"/>
          <p14:tracePt t="24591" x="2708275" y="3754438"/>
          <p14:tracePt t="24607" x="2714625" y="3771900"/>
          <p14:tracePt t="24624" x="2714625" y="3778250"/>
          <p14:tracePt t="24640" x="2714625" y="3783013"/>
          <p14:tracePt t="24657" x="2714625" y="3789363"/>
          <p14:tracePt t="24674" x="2714625" y="3794125"/>
          <p14:tracePt t="24690" x="2714625" y="3806825"/>
          <p14:tracePt t="24727" x="2714625" y="3811588"/>
          <p14:tracePt t="24743" x="2714625" y="3817938"/>
          <p14:tracePt t="24759" x="2714625" y="3822700"/>
          <p14:tracePt t="24775" x="2714625" y="3829050"/>
          <p14:tracePt t="25079" x="2720975" y="3829050"/>
          <p14:tracePt t="25135" x="2725738" y="3817938"/>
          <p14:tracePt t="25143" x="2736850" y="3811588"/>
          <p14:tracePt t="25144" x="2743200" y="3800475"/>
          <p14:tracePt t="25157" x="2765425" y="3789363"/>
          <p14:tracePt t="25174" x="2782888" y="3778250"/>
          <p14:tracePt t="25190" x="2806700" y="3765550"/>
          <p14:tracePt t="25351" x="2811463" y="3765550"/>
          <p14:tracePt t="25383" x="2817813" y="3765550"/>
          <p14:tracePt t="25391" x="2828925" y="3760788"/>
          <p14:tracePt t="25399" x="2892425" y="3760788"/>
          <p14:tracePt t="25407" x="2982913" y="3760788"/>
          <p14:tracePt t="25424" x="3079750" y="3754438"/>
          <p14:tracePt t="25441" x="3206750" y="3749675"/>
          <p14:tracePt t="25457" x="3343275" y="3743325"/>
          <p14:tracePt t="25474" x="3503613" y="3743325"/>
          <p14:tracePt t="25490" x="3663950" y="3743325"/>
          <p14:tracePt t="25507" x="3835400" y="3743325"/>
          <p14:tracePt t="25523" x="3978275" y="3743325"/>
          <p14:tracePt t="25541" x="4103688" y="3743325"/>
          <p14:tracePt t="25557" x="4206875" y="3743325"/>
          <p14:tracePt t="25574" x="4286250" y="3743325"/>
          <p14:tracePt t="25591" x="4332288" y="3736975"/>
          <p14:tracePt t="25799" x="4337050" y="3736975"/>
          <p14:tracePt t="25823" x="4343400" y="3736975"/>
          <p14:tracePt t="25830" x="4343400" y="3725863"/>
          <p14:tracePt t="25840" x="4343400" y="3714750"/>
          <p14:tracePt t="25857" x="4349750" y="3679825"/>
          <p14:tracePt t="25874" x="4354513" y="3629025"/>
          <p14:tracePt t="25890" x="4354513" y="3543300"/>
          <p14:tracePt t="25907" x="4343400" y="3457575"/>
          <p14:tracePt t="25923" x="4292600" y="3332163"/>
          <p14:tracePt t="25941" x="4211638" y="3217863"/>
          <p14:tracePt t="25957" x="4114800" y="3103563"/>
          <p14:tracePt t="25974" x="4000500" y="3011488"/>
          <p14:tracePt t="25990" x="3846513" y="2921000"/>
          <p14:tracePt t="26008" x="3771900" y="2897188"/>
          <p14:tracePt t="26024" x="3732213" y="2892425"/>
          <p14:tracePt t="26040" x="3703638" y="2892425"/>
          <p14:tracePt t="26057" x="3697288" y="2892425"/>
          <p14:tracePt t="26207" x="3692525" y="2892425"/>
          <p14:tracePt t="26239" x="3686175" y="2892425"/>
          <p14:tracePt t="26257" x="3657600" y="2892425"/>
          <p14:tracePt t="26259" x="3606800" y="2892425"/>
          <p14:tracePt t="26273" x="3549650" y="2897188"/>
          <p14:tracePt t="26290" x="3479800" y="2897188"/>
          <p14:tracePt t="26307" x="3411538" y="2903538"/>
          <p14:tracePt t="26323" x="3371850" y="2903538"/>
          <p14:tracePt t="26340" x="3354388" y="2903538"/>
          <p14:tracePt t="26357" x="3349625" y="2903538"/>
          <p14:tracePt t="26575" x="3343275" y="2903538"/>
          <p14:tracePt t="26583" x="3343275" y="2908300"/>
          <p14:tracePt t="26727" x="3336925" y="2908300"/>
          <p14:tracePt t="26743" x="3325813" y="2908300"/>
          <p14:tracePt t="26757" x="3321050" y="2908300"/>
          <p14:tracePt t="26758" x="3297238" y="2908300"/>
          <p14:tracePt t="26773" x="3275013" y="2908300"/>
          <p14:tracePt t="26791" x="3246438" y="2908300"/>
          <p14:tracePt t="26807" x="3235325" y="2908300"/>
          <p14:tracePt t="27119" x="3228975" y="2914650"/>
          <p14:tracePt t="27127" x="3228975" y="2921000"/>
          <p14:tracePt t="27140" x="3228975" y="2932113"/>
          <p14:tracePt t="27143" x="3222625" y="2949575"/>
          <p14:tracePt t="27157" x="3222625" y="2982913"/>
          <p14:tracePt t="27173" x="3222625" y="3022600"/>
          <p14:tracePt t="27173" x="3222625" y="3057525"/>
          <p14:tracePt t="27191" x="3222625" y="3092450"/>
          <p14:tracePt t="27207" x="3240088" y="3189288"/>
          <p14:tracePt t="27224" x="3251200" y="3263900"/>
          <p14:tracePt t="27240" x="3251200" y="3321050"/>
          <p14:tracePt t="27257" x="3257550" y="3382963"/>
          <p14:tracePt t="27273" x="3263900" y="3451225"/>
          <p14:tracePt t="27291" x="3268663" y="3521075"/>
          <p14:tracePt t="27307" x="3275013" y="3582988"/>
          <p14:tracePt t="27324" x="3286125" y="3651250"/>
          <p14:tracePt t="27340" x="3297238" y="3708400"/>
          <p14:tracePt t="27357" x="3303588" y="3765550"/>
          <p14:tracePt t="27373" x="3308350" y="3800475"/>
          <p14:tracePt t="27391" x="3308350" y="3835400"/>
          <p14:tracePt t="27407" x="3308350" y="3892550"/>
          <p14:tracePt t="27424" x="3308350" y="3921125"/>
          <p14:tracePt t="27440" x="3308350" y="3949700"/>
          <p14:tracePt t="27457" x="3308350" y="3989388"/>
          <p14:tracePt t="27473" x="3308350" y="4022725"/>
          <p14:tracePt t="27491" x="3308350" y="4057650"/>
          <p14:tracePt t="27507" x="3308350" y="4086225"/>
          <p14:tracePt t="27524" x="3303588" y="4108450"/>
          <p14:tracePt t="27540" x="3297238" y="4137025"/>
          <p14:tracePt t="27557" x="3297238" y="4149725"/>
          <p14:tracePt t="27573" x="3297238" y="4160838"/>
          <p14:tracePt t="27783" x="3303588" y="4160838"/>
          <p14:tracePt t="27789" x="3343275" y="4160838"/>
          <p14:tracePt t="27807" x="3400425" y="4154488"/>
          <p14:tracePt t="27824" x="3457575" y="4154488"/>
          <p14:tracePt t="27840" x="3508375" y="4154488"/>
          <p14:tracePt t="27857" x="3543300" y="4154488"/>
          <p14:tracePt t="27873" x="3554413" y="4154488"/>
          <p14:tracePt t="28207" x="3560763" y="4154488"/>
          <p14:tracePt t="28303" x="3565525" y="4154488"/>
          <p14:tracePt t="28327" x="3571875" y="4154488"/>
          <p14:tracePt t="28343" x="3582988" y="4149725"/>
          <p14:tracePt t="28567" x="3578225" y="4149725"/>
          <p14:tracePt t="28591" x="3571875" y="4149725"/>
          <p14:tracePt t="28719" x="3578225" y="4149725"/>
          <p14:tracePt t="28725" x="3578225" y="4143375"/>
          <p14:tracePt t="28741" x="3582988" y="4137025"/>
          <p14:tracePt t="28757" x="3594100" y="4132263"/>
          <p14:tracePt t="28774" x="3606800" y="4121150"/>
          <p14:tracePt t="29351" x="3611563" y="4121150"/>
          <p14:tracePt t="29399" x="3617913" y="4121150"/>
          <p14:tracePt t="29431" x="3622675" y="4121150"/>
          <p14:tracePt t="29967" x="3622675" y="4125913"/>
          <p14:tracePt t="29975" x="3646488" y="4143375"/>
          <p14:tracePt t="29975" x="3668713" y="4154488"/>
          <p14:tracePt t="29991" x="3692525" y="4165600"/>
          <p14:tracePt t="30006" x="3778250" y="4189413"/>
          <p14:tracePt t="30024" x="3857625" y="4200525"/>
          <p14:tracePt t="30040" x="3954463" y="4200525"/>
          <p14:tracePt t="30057" x="4064000" y="4206875"/>
          <p14:tracePt t="30073" x="4189413" y="4206875"/>
          <p14:tracePt t="30090" x="4337050" y="4217988"/>
          <p14:tracePt t="30106" x="4492625" y="4229100"/>
          <p14:tracePt t="30124" x="4640263" y="4240213"/>
          <p14:tracePt t="30140" x="4772025" y="4251325"/>
          <p14:tracePt t="30157" x="4908550" y="4264025"/>
          <p14:tracePt t="30174" x="5029200" y="4268788"/>
          <p14:tracePt t="30190" x="5143500" y="4268788"/>
          <p14:tracePt t="30206" x="5264150" y="4268788"/>
          <p14:tracePt t="30224" x="5321300" y="4268788"/>
          <p14:tracePt t="30240" x="5354638" y="4268788"/>
          <p14:tracePt t="30257" x="5365750" y="4268788"/>
          <p14:tracePt t="30455" x="5372100" y="4268788"/>
          <p14:tracePt t="30457" x="5400675" y="4268788"/>
          <p14:tracePt t="30473" x="5475288" y="4268788"/>
          <p14:tracePt t="30490" x="5607050" y="4268788"/>
          <p14:tracePt t="30506" x="5875338" y="4268788"/>
          <p14:tracePt t="30524" x="6361113" y="4246563"/>
          <p14:tracePt t="30540" x="6904038" y="4217988"/>
          <p14:tracePt t="30557" x="7451725" y="4171950"/>
          <p14:tracePt t="30573" x="7921625" y="4132263"/>
          <p14:tracePt t="30590" x="8304213" y="4079875"/>
          <p14:tracePt t="30606" x="8686800" y="4057650"/>
          <p14:tracePt t="30624" x="8750300" y="4057650"/>
          <p14:tracePt t="30695" x="8743950" y="4057650"/>
          <p14:tracePt t="30703" x="8737600" y="4057650"/>
          <p14:tracePt t="30799" x="8732838" y="4057650"/>
          <p14:tracePt t="30814" x="8726488" y="4057650"/>
          <p14:tracePt t="30823" x="8721725" y="4057650"/>
          <p14:tracePt t="30824" x="8675688" y="4057650"/>
          <p14:tracePt t="30840" x="8612188" y="4064000"/>
          <p14:tracePt t="30857" x="8532813" y="4068763"/>
          <p14:tracePt t="30873" x="8451850" y="4075113"/>
          <p14:tracePt t="30890" x="8389938" y="4086225"/>
          <p14:tracePt t="30906" x="8337550" y="4092575"/>
          <p14:tracePt t="30923" x="8304213" y="4097338"/>
          <p14:tracePt t="30940" x="8269288" y="4097338"/>
          <p14:tracePt t="30957" x="8247063" y="4097338"/>
          <p14:tracePt t="30973" x="8240713" y="4097338"/>
          <p14:tracePt t="31047" x="8235950" y="4097338"/>
          <p14:tracePt t="31055" x="8229600" y="4097338"/>
          <p14:tracePt t="31063" x="8207375" y="4097338"/>
          <p14:tracePt t="31076" x="8178800" y="4097338"/>
          <p14:tracePt t="31090" x="8137525" y="4097338"/>
          <p14:tracePt t="31106" x="8086725" y="4103688"/>
          <p14:tracePt t="31123" x="8047038" y="4108450"/>
          <p14:tracePt t="31140" x="8023225" y="4121150"/>
          <p14:tracePt t="31156" x="8018463" y="4125913"/>
          <p14:tracePt t="31173" x="8012113" y="4132263"/>
          <p14:tracePt t="31375" x="8012113" y="4125913"/>
          <p14:tracePt t="31391" x="8012113" y="4121150"/>
          <p14:tracePt t="31391" x="8012113" y="4108450"/>
          <p14:tracePt t="31407" x="8012113" y="4086225"/>
          <p14:tracePt t="31423" x="8012113" y="4068763"/>
          <p14:tracePt t="31440" x="8007350" y="4035425"/>
          <p14:tracePt t="31456" x="8007350" y="4000500"/>
          <p14:tracePt t="31474" x="8007350" y="3960813"/>
          <p14:tracePt t="31490" x="8007350" y="3903663"/>
          <p14:tracePt t="31507" x="8001000" y="3846513"/>
          <p14:tracePt t="31523" x="7994650" y="3783013"/>
          <p14:tracePt t="31540" x="7994650" y="3725863"/>
          <p14:tracePt t="31556" x="7994650" y="3663950"/>
          <p14:tracePt t="31573" x="7989888" y="3594100"/>
          <p14:tracePt t="31590" x="7978775" y="3479800"/>
          <p14:tracePt t="31607" x="7966075" y="3406775"/>
          <p14:tracePt t="31623" x="7961313" y="3349625"/>
          <p14:tracePt t="31640" x="7954963" y="3292475"/>
          <p14:tracePt t="31656" x="7943850" y="3257550"/>
          <p14:tracePt t="31674" x="7943850" y="3228975"/>
          <p14:tracePt t="31690" x="7937500" y="3200400"/>
          <p14:tracePt t="31707" x="7937500" y="3189288"/>
          <p14:tracePt t="31723" x="7932738" y="3189288"/>
          <p14:tracePt t="32854" x="7932738" y="3178175"/>
          <p14:tracePt t="32879" x="7926388" y="3171825"/>
          <p14:tracePt t="32887" x="7921625" y="3165475"/>
          <p14:tracePt t="32890" x="7915275" y="3154363"/>
          <p14:tracePt t="32906" x="7904163" y="3136900"/>
          <p14:tracePt t="32923" x="7880350" y="3125788"/>
          <p14:tracePt t="32940" x="7851775" y="3108325"/>
          <p14:tracePt t="32956" x="7812088" y="3092450"/>
          <p14:tracePt t="32973" x="7754938" y="3079750"/>
          <p14:tracePt t="32989" x="7640638" y="3063875"/>
          <p14:tracePt t="33007" x="7554913" y="3057525"/>
          <p14:tracePt t="33024" x="7469188" y="3057525"/>
          <p14:tracePt t="33040" x="7378700" y="3057525"/>
          <p14:tracePt t="33057" x="7286625" y="3057525"/>
          <p14:tracePt t="33073" x="7189788" y="3057525"/>
          <p14:tracePt t="33090" x="7086600" y="3063875"/>
          <p14:tracePt t="33107" x="6972300" y="3074988"/>
          <p14:tracePt t="33124" x="6858000" y="3086100"/>
          <p14:tracePt t="33140" x="6737350" y="3097213"/>
          <p14:tracePt t="33157" x="6611938" y="3121025"/>
          <p14:tracePt t="33174" x="6475413" y="3143250"/>
          <p14:tracePt t="33191" x="6343650" y="3182938"/>
          <p14:tracePt t="33191" x="6269038" y="3194050"/>
          <p14:tracePt t="33208" x="6080125" y="3246438"/>
          <p14:tracePt t="33224" x="5864225" y="3292475"/>
          <p14:tracePt t="33240" x="5664200" y="3336925"/>
          <p14:tracePt t="33258" x="5446713" y="3382963"/>
          <p14:tracePt t="33274" x="5222875" y="3440113"/>
          <p14:tracePt t="33291" x="4989513" y="3503613"/>
          <p14:tracePt t="33307" x="4743450" y="3582988"/>
          <p14:tracePt t="33324" x="4514850" y="3663950"/>
          <p14:tracePt t="33340" x="4279900" y="3754438"/>
          <p14:tracePt t="33358" x="4108450" y="3817938"/>
          <p14:tracePt t="33374" x="3960813" y="3868738"/>
          <p14:tracePt t="33391" x="3817938" y="3914775"/>
          <p14:tracePt t="33407" x="3600450" y="3983038"/>
          <p14:tracePt t="33424" x="3463925" y="4011613"/>
          <p14:tracePt t="33440" x="3349625" y="4057650"/>
          <p14:tracePt t="33458" x="3257550" y="4108450"/>
          <p14:tracePt t="33474" x="3194050" y="4149725"/>
          <p14:tracePt t="33491" x="3132138" y="4189413"/>
          <p14:tracePt t="33507" x="3074988" y="4240213"/>
          <p14:tracePt t="33524" x="3028950" y="4286250"/>
          <p14:tracePt t="33540" x="2978150" y="4337050"/>
          <p14:tracePt t="33558" x="2925763" y="4389438"/>
          <p14:tracePt t="33574" x="2892425" y="4435475"/>
          <p14:tracePt t="33591" x="2868613" y="4468813"/>
          <p14:tracePt t="33607" x="2840038" y="4521200"/>
          <p14:tracePt t="33624" x="2828925" y="4554538"/>
          <p14:tracePt t="33640" x="2811463" y="4589463"/>
          <p14:tracePt t="33658" x="2800350" y="4622800"/>
          <p14:tracePt t="33674" x="2794000" y="4651375"/>
          <p14:tracePt t="33691" x="2782888" y="4675188"/>
          <p14:tracePt t="33707" x="2778125" y="4697413"/>
          <p14:tracePt t="33724" x="2778125" y="4725988"/>
          <p14:tracePt t="33740" x="2771775" y="4749800"/>
          <p14:tracePt t="33758" x="2771775" y="4772025"/>
          <p14:tracePt t="33774" x="2771775" y="4789488"/>
          <p14:tracePt t="33791" x="2771775" y="4818063"/>
          <p14:tracePt t="33807" x="2778125" y="4846638"/>
          <p14:tracePt t="33824" x="2778125" y="4864100"/>
          <p14:tracePt t="33840" x="2782888" y="4886325"/>
          <p14:tracePt t="33858" x="2782888" y="4903788"/>
          <p14:tracePt t="33874" x="2782888" y="4908550"/>
          <p14:tracePt t="33891" x="2782888" y="4914900"/>
          <p14:tracePt t="34087" x="2789238" y="4914900"/>
          <p14:tracePt t="34127" x="2782888" y="4914900"/>
          <p14:tracePt t="34135" x="2778125" y="4914900"/>
          <p14:tracePt t="34143" x="2765425" y="4908550"/>
          <p14:tracePt t="34157" x="2749550" y="4903788"/>
          <p14:tracePt t="34174" x="2732088" y="4886325"/>
          <p14:tracePt t="34191" x="2703513" y="4868863"/>
          <p14:tracePt t="34207" x="2651125" y="4829175"/>
          <p14:tracePt t="34225" x="2617788" y="4800600"/>
          <p14:tracePt t="34240" x="2589213" y="4765675"/>
          <p14:tracePt t="34257" x="2549525" y="4725988"/>
          <p14:tracePt t="34274" x="2514600" y="4679950"/>
          <p14:tracePt t="34291" x="2486025" y="4640263"/>
          <p14:tracePt t="34307" x="2457450" y="4611688"/>
          <p14:tracePt t="34324" x="2422525" y="4583113"/>
          <p14:tracePt t="34340" x="2393950" y="4565650"/>
          <p14:tracePt t="34358" x="2371725" y="4543425"/>
          <p14:tracePt t="34374" x="2349500" y="4532313"/>
          <p14:tracePt t="34391" x="2332038" y="4521200"/>
          <p14:tracePt t="34407" x="2308225" y="4508500"/>
          <p14:tracePt t="34424" x="2292350" y="4503738"/>
          <p14:tracePt t="34440" x="2274888" y="4492625"/>
          <p14:tracePt t="34457" x="2257425" y="4492625"/>
          <p14:tracePt t="34474" x="2251075" y="4486275"/>
          <p14:tracePt t="34491" x="2246313" y="4486275"/>
          <p14:tracePt t="34507" x="2235200" y="4486275"/>
          <p14:tracePt t="34524" x="2228850" y="4486275"/>
          <p14:tracePt t="34559" x="2228850" y="4479925"/>
          <p14:tracePt t="34591" x="2222500" y="4479925"/>
          <p14:tracePt t="34607" x="2217738" y="4479925"/>
          <p14:tracePt t="34743" x="2217738" y="4486275"/>
          <p14:tracePt t="34759" x="2217738" y="4492625"/>
          <p14:tracePt t="34776" x="2217738" y="4503738"/>
          <p14:tracePt t="34792" x="2217738" y="4514850"/>
          <p14:tracePt t="34792" x="2222500" y="4537075"/>
          <p14:tracePt t="34808" x="2235200" y="4560888"/>
          <p14:tracePt t="34824" x="2251075" y="4589463"/>
          <p14:tracePt t="34841" x="2274888" y="4611688"/>
          <p14:tracePt t="34857" x="2303463" y="4635500"/>
          <p14:tracePt t="34874" x="2325688" y="4651375"/>
          <p14:tracePt t="34890" x="2354263" y="4675188"/>
          <p14:tracePt t="34907" x="2382838" y="4692650"/>
          <p14:tracePt t="34924" x="2406650" y="4708525"/>
          <p14:tracePt t="34941" x="2422525" y="4714875"/>
          <p14:tracePt t="34957" x="2428875" y="4721225"/>
          <p14:tracePt t="35215" x="2422525" y="4721225"/>
          <p14:tracePt t="35272" x="2422525" y="4725988"/>
          <p14:tracePt t="35311" x="2422525" y="4732338"/>
          <p14:tracePt t="35324" x="2422525" y="4743450"/>
          <p14:tracePt t="35341" x="2422525" y="4754563"/>
          <p14:tracePt t="35357" x="2422525" y="4765675"/>
          <p14:tracePt t="35374" x="2428875" y="4783138"/>
          <p14:tracePt t="35390" x="2439988" y="4806950"/>
          <p14:tracePt t="35390" x="2451100" y="4818063"/>
          <p14:tracePt t="35408" x="2463800" y="4835525"/>
          <p14:tracePt t="35424" x="2474913" y="4846638"/>
          <p14:tracePt t="35441" x="2486025" y="4851400"/>
          <p14:tracePt t="35457" x="2492375" y="4857750"/>
          <p14:tracePt t="35474" x="2497138" y="4857750"/>
          <p14:tracePt t="35511" x="2497138" y="4864100"/>
          <p14:tracePt t="35631" x="2497138" y="4868863"/>
          <p14:tracePt t="35632" x="2503488" y="4868863"/>
          <p14:tracePt t="35640" x="2508250" y="4868863"/>
          <p14:tracePt t="35657" x="2525713" y="4875213"/>
          <p14:tracePt t="35675" x="2554288" y="4879975"/>
          <p14:tracePt t="35690" x="2593975" y="4886325"/>
          <p14:tracePt t="35708" x="2628900" y="4892675"/>
          <p14:tracePt t="35724" x="2674938" y="4892675"/>
          <p14:tracePt t="35741" x="2732088" y="4897438"/>
          <p14:tracePt t="35757" x="2789238" y="4903788"/>
          <p14:tracePt t="35774" x="2863850" y="4903788"/>
          <p14:tracePt t="35790" x="2925763" y="4903788"/>
          <p14:tracePt t="35790" x="2965450" y="4903788"/>
          <p14:tracePt t="35808" x="3035300" y="4903788"/>
          <p14:tracePt t="35824" x="3114675" y="4908550"/>
          <p14:tracePt t="35840" x="3200400" y="4914900"/>
          <p14:tracePt t="35857" x="3286125" y="4914900"/>
          <p14:tracePt t="35874" x="3382963" y="4914900"/>
          <p14:tracePt t="35890" x="3468688" y="4921250"/>
          <p14:tracePt t="35907" x="3554413" y="4921250"/>
          <p14:tracePt t="35924" x="3657600" y="4926013"/>
          <p14:tracePt t="35941" x="3754438" y="4926013"/>
          <p14:tracePt t="35957" x="3863975" y="4926013"/>
          <p14:tracePt t="35974" x="3960813" y="4926013"/>
          <p14:tracePt t="35990" x="4125913" y="4926013"/>
          <p14:tracePt t="36008" x="4235450" y="4926013"/>
          <p14:tracePt t="36024" x="4360863" y="4921250"/>
          <p14:tracePt t="36040" x="4486275" y="4914900"/>
          <p14:tracePt t="36057" x="4611688" y="4908550"/>
          <p14:tracePt t="36074" x="4737100" y="4903788"/>
          <p14:tracePt t="36090" x="4851400" y="4892675"/>
          <p14:tracePt t="36107" x="4972050" y="4886325"/>
          <p14:tracePt t="36124" x="5064125" y="4879975"/>
          <p14:tracePt t="36140" x="5143500" y="4875213"/>
          <p14:tracePt t="36157" x="5200650" y="4875213"/>
          <p14:tracePt t="36174" x="5235575" y="4875213"/>
          <p14:tracePt t="36190" x="5246688" y="4875213"/>
          <p14:tracePt t="36407" x="5240338" y="4875213"/>
          <p14:tracePt t="37291" x="0" y="0"/>
        </p14:tracePtLst>
      </p14:laserTraceLst>
    </p:ext>
  </p:extLst>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533400" y="1902095"/>
                <a:ext cx="8229600" cy="4193905"/>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00) </a:t>
                </a:r>
                <a:r>
                  <a:rPr lang="en-US" sz="2400" dirty="0">
                    <a:latin typeface="Times New Roman" pitchFamily="18" charset="0"/>
                    <a:cs typeface="Times New Roman" pitchFamily="18" charset="0"/>
                  </a:rPr>
                  <a:t>is in the form of</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
                            </m:e>
                          </m:mr>
                        </m:m>
                      </m:e>
                    </m:d>
                  </m:oMath>
                </a14:m>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𝑎</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𝑏</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𝑐</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e>
                                </m:mr>
                              </m:m>
                            </m:e>
                          </m:mr>
                        </m:m>
                      </m:e>
                    </m:d>
                  </m:oMath>
                </a14:m>
                <a:r>
                  <a:rPr lang="en-US" sz="2000" dirty="0" smtClean="0">
                    <a:latin typeface="Times New Roman" pitchFamily="18" charset="0"/>
                    <a:cs typeface="Times New Roman" pitchFamily="18" charset="0"/>
                  </a:rPr>
                  <a:t>	(20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1902095"/>
                <a:ext cx="8229600" cy="4193905"/>
              </a:xfrm>
              <a:prstGeom prst="rect">
                <a:avLst/>
              </a:prstGeom>
              <a:blipFill rotWithShape="1">
                <a:blip r:embed="rId4"/>
                <a:stretch>
                  <a:fillRect l="-1037" t="-1163"/>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47</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141995538"/>
      </p:ext>
    </p:extLst>
  </p:cSld>
  <p:clrMapOvr>
    <a:masterClrMapping/>
  </p:clrMapOvr>
  <mc:AlternateContent xmlns:mc="http://schemas.openxmlformats.org/markup-compatibility/2006" xmlns:p14="http://schemas.microsoft.com/office/powerpoint/2010/main">
    <mc:Choice Requires="p14">
      <p:transition spd="slow" p14:dur="2000" advTm="25039"/>
    </mc:Choice>
    <mc:Fallback xmlns="">
      <p:transition spd="slow" advTm="250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5317" x="3178175" y="3240088"/>
          <p14:tracePt t="5406" x="3182938" y="3240088"/>
          <p14:tracePt t="5551" x="3182938" y="3235325"/>
          <p14:tracePt t="5630" x="3189288" y="3228975"/>
          <p14:tracePt t="5649" x="3194050" y="3228975"/>
          <p14:tracePt t="5653" x="3200400" y="3228975"/>
          <p14:tracePt t="5665" x="3206750" y="3228975"/>
          <p14:tracePt t="5682" x="3217863" y="3222625"/>
          <p14:tracePt t="5698" x="3222625" y="3222625"/>
          <p14:tracePt t="5715" x="3235325" y="3217863"/>
          <p14:tracePt t="5732" x="3246438" y="3211513"/>
          <p14:tracePt t="5748" x="3263900" y="3200400"/>
          <p14:tracePt t="5766" x="3268663" y="3200400"/>
          <p14:tracePt t="5782" x="3268663" y="3194050"/>
          <p14:tracePt t="5830" x="3263900" y="3194050"/>
          <p14:tracePt t="5838" x="3206750" y="3211513"/>
          <p14:tracePt t="5851" x="3136900" y="3211513"/>
          <p14:tracePt t="6071" x="3132138" y="3211513"/>
          <p14:tracePt t="6083" x="3125788" y="3217863"/>
          <p14:tracePt t="6084" x="3121025" y="3217863"/>
          <p14:tracePt t="6135" x="3125788" y="3217863"/>
          <p14:tracePt t="6149" x="3136900" y="3217863"/>
          <p14:tracePt t="6204" x="3143250" y="3217863"/>
          <p14:tracePt t="6216" x="3149600" y="3217863"/>
          <p14:tracePt t="6233" x="3171825" y="3211513"/>
          <p14:tracePt t="6250" x="3211513" y="3211513"/>
          <p14:tracePt t="6266" x="3263900" y="3211513"/>
          <p14:tracePt t="6284" x="3321050" y="3211513"/>
          <p14:tracePt t="6299" x="3389313" y="3211513"/>
          <p14:tracePt t="6316" x="3451225" y="3211513"/>
          <p14:tracePt t="6333" x="3521075" y="3211513"/>
          <p14:tracePt t="6350" x="3582988" y="3211513"/>
          <p14:tracePt t="6366" x="3646488" y="3211513"/>
          <p14:tracePt t="6366" x="3668713" y="3211513"/>
          <p14:tracePt t="6384" x="3721100" y="3217863"/>
          <p14:tracePt t="6399" x="3771900" y="3222625"/>
          <p14:tracePt t="6416" x="3811588" y="3222625"/>
          <p14:tracePt t="6433" x="3851275" y="3228975"/>
          <p14:tracePt t="6450" x="3886200" y="3235325"/>
          <p14:tracePt t="6466" x="3925888" y="3235325"/>
          <p14:tracePt t="6483" x="3965575" y="3240088"/>
          <p14:tracePt t="6499" x="4006850" y="3240088"/>
          <p14:tracePt t="6516" x="4057650" y="3246438"/>
          <p14:tracePt t="6533" x="4108450" y="3251200"/>
          <p14:tracePt t="6550" x="4154488" y="3251200"/>
          <p14:tracePt t="6566" x="4211638" y="3257550"/>
          <p14:tracePt t="6566" x="4246563" y="3257550"/>
          <p14:tracePt t="6583" x="4314825" y="3263900"/>
          <p14:tracePt t="6600" x="4394200" y="3263900"/>
          <p14:tracePt t="6616" x="4475163" y="3268663"/>
          <p14:tracePt t="6633" x="4554538" y="3268663"/>
          <p14:tracePt t="6650" x="4640263" y="3268663"/>
          <p14:tracePt t="6666" x="4725988" y="3275013"/>
          <p14:tracePt t="6683" x="4811713" y="3275013"/>
          <p14:tracePt t="6699" x="4897438" y="3275013"/>
          <p14:tracePt t="6717" x="4978400" y="3275013"/>
          <p14:tracePt t="6733" x="5051425" y="3279775"/>
          <p14:tracePt t="6750" x="5114925" y="3279775"/>
          <p14:tracePt t="6766" x="5160963" y="3286125"/>
          <p14:tracePt t="6766" x="5189538" y="3292475"/>
          <p14:tracePt t="6783" x="5211763" y="3292475"/>
          <p14:tracePt t="6799" x="5297488" y="3303588"/>
          <p14:tracePt t="6817" x="5349875" y="3303588"/>
          <p14:tracePt t="6833" x="5418138" y="3308350"/>
          <p14:tracePt t="6850" x="5468938" y="3308350"/>
          <p14:tracePt t="6866" x="5526088" y="3308350"/>
          <p14:tracePt t="6883" x="5583238" y="3308350"/>
          <p14:tracePt t="6899" x="5640388" y="3314700"/>
          <p14:tracePt t="6917" x="5692775" y="3314700"/>
          <p14:tracePt t="6933" x="5732463" y="3321050"/>
          <p14:tracePt t="6950" x="5765800" y="3321050"/>
          <p14:tracePt t="6966" x="5807075" y="3321050"/>
          <p14:tracePt t="6983" x="5868988" y="3325813"/>
          <p14:tracePt t="7000" x="5903913" y="3325813"/>
          <p14:tracePt t="7016" x="5943600" y="3325813"/>
          <p14:tracePt t="7033" x="5983288" y="3325813"/>
          <p14:tracePt t="7050" x="6018213" y="3325813"/>
          <p14:tracePt t="7066" x="6051550" y="3325813"/>
          <p14:tracePt t="7083" x="6086475" y="3325813"/>
          <p14:tracePt t="7099" x="6121400" y="3325813"/>
          <p14:tracePt t="7117" x="6165850" y="3325813"/>
          <p14:tracePt t="7133" x="6200775" y="3325813"/>
          <p14:tracePt t="7150" x="6223000" y="3325813"/>
          <p14:tracePt t="7166" x="6246813" y="3325813"/>
          <p14:tracePt t="7183" x="6286500" y="3325813"/>
          <p14:tracePt t="7199" x="6315075" y="3325813"/>
          <p14:tracePt t="7216" x="6343650" y="3325813"/>
          <p14:tracePt t="7233" x="6361113" y="3325813"/>
          <p14:tracePt t="7249" x="6383338" y="3325813"/>
          <p14:tracePt t="7266" x="6394450" y="3325813"/>
          <p14:tracePt t="7283" x="6400800" y="3325813"/>
          <p14:tracePt t="8264" x="6400800" y="3321050"/>
          <p14:tracePt t="8359" x="6407150" y="3321050"/>
          <p14:tracePt t="8487" x="6407150" y="3314700"/>
          <p14:tracePt t="10590" x="6400800" y="3314700"/>
          <p14:tracePt t="10630" x="6394450" y="3314700"/>
          <p14:tracePt t="10662" x="6389688" y="3314700"/>
          <p14:tracePt t="10718" x="6389688" y="3321050"/>
          <p14:tracePt t="10731" x="6383338" y="3321050"/>
          <p14:tracePt t="10774" x="6378575" y="3321050"/>
          <p14:tracePt t="10950" x="6372225" y="3321050"/>
          <p14:tracePt t="10958" x="6365875" y="3321050"/>
          <p14:tracePt t="10966" x="6361113" y="3321050"/>
          <p14:tracePt t="10981" x="6326188" y="3321050"/>
          <p14:tracePt t="10998" x="6297613" y="3321050"/>
          <p14:tracePt t="11015" x="6264275" y="3321050"/>
          <p14:tracePt t="11031" x="6229350" y="3321050"/>
          <p14:tracePt t="11048" x="6200775" y="3321050"/>
          <p14:tracePt t="11064" x="6178550" y="3321050"/>
          <p14:tracePt t="11081" x="6143625" y="3321050"/>
          <p14:tracePt t="11098" x="6115050" y="3321050"/>
          <p14:tracePt t="11114" x="6086475" y="3321050"/>
          <p14:tracePt t="11132" x="6046788" y="3321050"/>
          <p14:tracePt t="11148" x="5994400" y="3321050"/>
          <p14:tracePt t="11165" x="5932488" y="3321050"/>
          <p14:tracePt t="11181" x="5829300" y="3314700"/>
          <p14:tracePt t="11199" x="5749925" y="3314700"/>
          <p14:tracePt t="11214" x="5651500" y="3314700"/>
          <p14:tracePt t="11232" x="5549900" y="3308350"/>
          <p14:tracePt t="11248" x="5440363" y="3297238"/>
          <p14:tracePt t="11265" x="5308600" y="3286125"/>
          <p14:tracePt t="11281" x="5165725" y="3279775"/>
          <p14:tracePt t="11298" x="5011738" y="3268663"/>
          <p14:tracePt t="11314" x="4857750" y="3263900"/>
          <p14:tracePt t="11331" x="4708525" y="3257550"/>
          <p14:tracePt t="11348" x="4572000" y="3257550"/>
          <p14:tracePt t="11365" x="4422775" y="3246438"/>
          <p14:tracePt t="11381" x="4211638" y="3246438"/>
          <p14:tracePt t="11399" x="4079875" y="3246438"/>
          <p14:tracePt t="11414" x="3965575" y="3251200"/>
          <p14:tracePt t="11431" x="3868738" y="3263900"/>
          <p14:tracePt t="11448" x="3817938" y="3268663"/>
          <p14:tracePt t="11465" x="3778250" y="3292475"/>
          <p14:tracePt t="11481" x="3736975" y="3321050"/>
          <p14:tracePt t="11498" x="3679825" y="3365500"/>
          <p14:tracePt t="11514" x="3622675" y="3429000"/>
          <p14:tracePt t="11531" x="3571875" y="3486150"/>
          <p14:tracePt t="11548" x="3543300" y="3525838"/>
          <p14:tracePt t="11565" x="3532188" y="3554413"/>
          <p14:tracePt t="11581" x="3525838" y="3589338"/>
          <p14:tracePt t="11598" x="3521075" y="3600450"/>
          <p14:tracePt t="11614" x="3521075" y="3611563"/>
          <p14:tracePt t="11631" x="3514725" y="3617913"/>
          <p14:tracePt t="11966" x="3508375" y="3617913"/>
          <p14:tracePt t="11974" x="3508375" y="3635375"/>
          <p14:tracePt t="11982" x="3497263" y="3679825"/>
          <p14:tracePt t="11982" x="3486150" y="3714750"/>
          <p14:tracePt t="11998" x="3468688" y="3771900"/>
          <p14:tracePt t="12015" x="3451225" y="3840163"/>
          <p14:tracePt t="12031" x="3429000" y="3908425"/>
          <p14:tracePt t="12048" x="3411538" y="3971925"/>
          <p14:tracePt t="12065" x="3394075" y="4051300"/>
          <p14:tracePt t="12081" x="3378200" y="4137025"/>
          <p14:tracePt t="12098" x="3360738" y="4229100"/>
          <p14:tracePt t="12115" x="3343275" y="4325938"/>
          <p14:tracePt t="12132" x="3332163" y="4406900"/>
          <p14:tracePt t="12148" x="3321050" y="4492625"/>
          <p14:tracePt t="12165" x="3308350" y="4554538"/>
          <p14:tracePt t="12181" x="3303588" y="4651375"/>
          <p14:tracePt t="12199" x="3297238" y="4714875"/>
          <p14:tracePt t="12215" x="3297238" y="4765675"/>
          <p14:tracePt t="12231" x="3292475" y="4806950"/>
          <p14:tracePt t="12248" x="3292475" y="4840288"/>
          <p14:tracePt t="12265" x="3292475" y="4875213"/>
          <p14:tracePt t="12281" x="3292475" y="4897438"/>
          <p14:tracePt t="12298" x="3297238" y="4921250"/>
          <p14:tracePt t="12315" x="3297238" y="4937125"/>
          <p14:tracePt t="12332" x="3297238" y="4954588"/>
          <p14:tracePt t="12348" x="3297238" y="4960938"/>
          <p14:tracePt t="13070" x="3303588" y="4960938"/>
          <p14:tracePt t="13278" x="3308350" y="4960938"/>
          <p14:tracePt t="13334" x="3308350" y="4954588"/>
          <p14:tracePt t="13390" x="3314700" y="4954588"/>
          <p14:tracePt t="14054" x="3314700" y="4949825"/>
          <p14:tracePt t="14102" x="3314700" y="4943475"/>
          <p14:tracePt t="14103" x="3314700" y="4932363"/>
          <p14:tracePt t="14115" x="3314700" y="4921250"/>
          <p14:tracePt t="14131" x="3314700" y="4903788"/>
          <p14:tracePt t="14148" x="3314700" y="4886325"/>
          <p14:tracePt t="14164" x="3314700" y="4879975"/>
          <p14:tracePt t="14294" x="3314700" y="4875213"/>
          <p14:tracePt t="14542" x="3314700" y="4868863"/>
          <p14:tracePt t="14550" x="3308350" y="4846638"/>
          <p14:tracePt t="14565" x="3303588" y="4822825"/>
          <p14:tracePt t="14581" x="3297238" y="4806950"/>
          <p14:tracePt t="14622" x="3297238" y="4800600"/>
          <p14:tracePt t="15966" x="0" y="0"/>
        </p14:tracePtLst>
      </p14:laserTraceLst>
    </p:ext>
  </p:extLst>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06651"/>
                <a:ext cx="8229600" cy="5122749"/>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ince there are no shunt devices between the transformer and the loads, the currents leaving the transformer are equal to the line currents serving the loads. Thus</a:t>
                </a:r>
              </a:p>
              <a:p>
                <a:pPr marL="285750" indent="-285750">
                  <a:buFont typeface="Arial" pitchFamily="34" charset="0"/>
                  <a:buChar char="•"/>
                </a:pP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1</m:t>
                              </m:r>
                            </m:e>
                          </m:mr>
                        </m:m>
                      </m:e>
                    </m:d>
                  </m:oMath>
                </a14:m>
                <a:r>
                  <a:rPr lang="en-US" sz="2000" dirty="0" smtClean="0">
                    <a:latin typeface="Times New Roman" pitchFamily="18" charset="0"/>
                    <a:cs typeface="Times New Roman" pitchFamily="18" charset="0"/>
                  </a:rPr>
                  <a:t>		(201)</a:t>
                </a:r>
                <a:endParaRPr lang="en-US" sz="2000" dirty="0">
                  <a:latin typeface="Times New Roman" pitchFamily="18" charset="0"/>
                  <a:cs typeface="Times New Roman" pitchFamily="18" charset="0"/>
                </a:endParaRPr>
              </a:p>
              <a:p>
                <a:pPr marL="742950" lvl="2"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342900" lvl="1" indent="-342900">
                  <a:buFont typeface="Wingdings" pitchFamily="2" charset="2"/>
                  <a:buChar char="Ø"/>
                </a:pPr>
                <a:r>
                  <a:rPr lang="en-US" sz="2400" dirty="0">
                    <a:latin typeface="Times New Roman" pitchFamily="18" charset="0"/>
                    <a:cs typeface="Times New Roman" pitchFamily="18" charset="0"/>
                  </a:rPr>
                  <a:t>The matrices for the forward sweep are</a:t>
                </a:r>
                <a:r>
                  <a:rPr lang="en-US" sz="2400" dirty="0" smtClean="0">
                    <a:latin typeface="Times New Roman" pitchFamily="18" charset="0"/>
                    <a:cs typeface="Times New Roman" pitchFamily="18" charset="0"/>
                  </a:rPr>
                  <a:t>:</a:t>
                </a:r>
              </a:p>
              <a:p>
                <a:pPr marL="285750" lvl="1"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𝑠</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𝑠</m:t>
                            </m:r>
                          </m:sub>
                        </m:sSub>
                      </m:e>
                    </m:d>
                  </m:oMath>
                </a14:m>
                <a:r>
                  <a:rPr lang="en-US" sz="2000" dirty="0" smtClean="0">
                    <a:latin typeface="Times New Roman" pitchFamily="18" charset="0"/>
                    <a:cs typeface="Times New Roman" pitchFamily="18" charset="0"/>
                  </a:rPr>
                  <a:t>			(202)</a:t>
                </a:r>
                <a:endParaRPr lang="en-US" sz="20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506651"/>
                <a:ext cx="8229600" cy="5122749"/>
              </a:xfrm>
              <a:prstGeom prst="rect">
                <a:avLst/>
              </a:prstGeom>
              <a:blipFill rotWithShape="1">
                <a:blip r:embed="rId6"/>
                <a:stretch>
                  <a:fillRect l="-10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48</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22707238"/>
      </p:ext>
    </p:extLst>
  </p:cSld>
  <p:clrMapOvr>
    <a:masterClrMapping/>
  </p:clrMapOvr>
  <mc:AlternateContent xmlns:mc="http://schemas.openxmlformats.org/markup-compatibility/2006" xmlns:p14="http://schemas.microsoft.com/office/powerpoint/2010/main">
    <mc:Choice Requires="p14">
      <p:transition spd="slow" p14:dur="2000" advTm="40251"/>
    </mc:Choice>
    <mc:Fallback xmlns="">
      <p:transition spd="slow" advTm="402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6667" x="3800475" y="4143375"/>
          <p14:tracePt t="16780" x="3800475" y="4137025"/>
          <p14:tracePt t="16948" x="3806825" y="4137025"/>
          <p14:tracePt t="16964" x="3811588" y="4137025"/>
          <p14:tracePt t="16969" x="3829050" y="4137025"/>
          <p14:tracePt t="16981" x="3857625" y="4149725"/>
          <p14:tracePt t="16997" x="3892550" y="4160838"/>
          <p14:tracePt t="17014" x="3937000" y="4165600"/>
          <p14:tracePt t="17031" x="3978275" y="4165600"/>
          <p14:tracePt t="17047" x="4011613" y="4165600"/>
          <p14:tracePt t="17064" x="4046538" y="4171950"/>
          <p14:tracePt t="17081" x="4079875" y="4171950"/>
          <p14:tracePt t="17097" x="4108450" y="4178300"/>
          <p14:tracePt t="17114" x="4132263" y="4183063"/>
          <p14:tracePt t="17130" x="4154488" y="4183063"/>
          <p14:tracePt t="17147" x="4194175" y="4183063"/>
          <p14:tracePt t="17164" x="4222750" y="4183063"/>
          <p14:tracePt t="17180" x="4251325" y="4183063"/>
          <p14:tracePt t="17197" x="4279900" y="4183063"/>
          <p14:tracePt t="17214" x="4314825" y="4183063"/>
          <p14:tracePt t="17230" x="4360863" y="4183063"/>
          <p14:tracePt t="17247" x="4411663" y="4183063"/>
          <p14:tracePt t="17264" x="4468813" y="4183063"/>
          <p14:tracePt t="17280" x="4525963" y="4183063"/>
          <p14:tracePt t="17297" x="4583113" y="4183063"/>
          <p14:tracePt t="17314" x="4629150" y="4183063"/>
          <p14:tracePt t="17330" x="4679950" y="4183063"/>
          <p14:tracePt t="17347" x="4725988" y="4183063"/>
          <p14:tracePt t="17363" x="4789488" y="4183063"/>
          <p14:tracePt t="17380" x="4822825" y="4183063"/>
          <p14:tracePt t="17397" x="4851400" y="4189413"/>
          <p14:tracePt t="17413" x="4868863" y="4189413"/>
          <p14:tracePt t="17430" x="4879975" y="4189413"/>
          <p14:tracePt t="17756" x="4886325" y="4189413"/>
          <p14:tracePt t="18180" x="4886325" y="4194175"/>
          <p14:tracePt t="18188" x="4897438" y="4194175"/>
          <p14:tracePt t="18197" x="4965700" y="4200525"/>
          <p14:tracePt t="18231" x="5006975" y="4206875"/>
          <p14:tracePt t="18247" x="5035550" y="4211638"/>
          <p14:tracePt t="18264" x="5057775" y="4211638"/>
          <p14:tracePt t="18280" x="5075238" y="4217988"/>
          <p14:tracePt t="19147" x="0" y="0"/>
        </p14:tracePtLst>
      </p14:laserTraceLst>
    </p:ext>
  </p:extLst>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Four Wire Secondary Cont.</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a:t>Given the general form of the equations above, the matrices below describe the </a:t>
            </a:r>
            <a:r>
              <a:rPr lang="en-US" sz="2000" dirty="0" err="1" smtClean="0"/>
              <a:t>Quadraplex</a:t>
            </a:r>
            <a:r>
              <a:rPr lang="en-US" sz="2000" dirty="0" smtClean="0"/>
              <a:t> cable for the 4 wire secondary.</a:t>
            </a:r>
            <a:endParaRPr lang="en-US" sz="2000"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24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501093388"/>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21508" name="Equation" r:id="rId7" imgW="1981200" imgH="228600" progId="Equation.3">
                  <p:embed/>
                </p:oleObj>
              </mc:Choice>
              <mc:Fallback>
                <p:oleObj name="Equation" r:id="rId7" imgW="198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582758384"/>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21509" name="Equation" r:id="rId9" imgW="1943100" imgH="228600" progId="Equation.3">
                  <p:embed/>
                </p:oleObj>
              </mc:Choice>
              <mc:Fallback>
                <p:oleObj name="Equation" r:id="rId9" imgW="1943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7" name="Rectangle 16"/>
              <p:cNvSpPr/>
              <p:nvPr/>
            </p:nvSpPr>
            <p:spPr>
              <a:xfrm>
                <a:off x="1066800"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3657600" y="5652094"/>
                <a:ext cx="1951880"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1</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1</m:t>
                                </m:r>
                              </m:e>
                            </m:mr>
                          </m:m>
                        </m:e>
                      </m:d>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3657600" y="5652094"/>
                <a:ext cx="1951880" cy="824906"/>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838200" y="4204294"/>
                <a:ext cx="2334164" cy="11128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4"/>
                                    <m:mcJc m:val="center"/>
                                  </m:mcPr>
                                </m:mc>
                              </m:mcs>
                              <m:ctrlPr>
                                <a:rPr lang="en-US" b="0" i="1" smtClean="0">
                                  <a:latin typeface="Cambria Math"/>
                                </a:rPr>
                              </m:ctrlPr>
                            </m:mPr>
                            <m:mr>
                              <m:e>
                                <m:r>
                                  <m:rPr>
                                    <m:brk m:alnAt="7"/>
                                  </m:rPr>
                                  <a:rPr lang="en-US" b="0" i="1" smtClean="0">
                                    <a:latin typeface="Cambria Math"/>
                                  </a:rPr>
                                  <m:t>1</m:t>
                                </m:r>
                              </m:e>
                              <m:e>
                                <m:r>
                                  <a:rPr lang="en-US" b="0" i="1" smtClean="0">
                                    <a:latin typeface="Cambria Math"/>
                                  </a:rPr>
                                  <m:t>0</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1</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0</m:t>
                                </m:r>
                              </m:e>
                              <m:e>
                                <m:r>
                                  <a:rPr lang="en-US" b="0" i="1" smtClean="0">
                                    <a:latin typeface="Cambria Math"/>
                                  </a:rPr>
                                  <m:t>1</m:t>
                                </m:r>
                              </m:e>
                            </m:mr>
                          </m:m>
                        </m:e>
                      </m:d>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838200" y="4204294"/>
                <a:ext cx="2334164" cy="1112805"/>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3352800" y="4191000"/>
                <a:ext cx="5410200" cy="115666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𝑎𝑎</m:t>
                                    </m:r>
                                  </m:sub>
                                </m:sSub>
                              </m:e>
                            </m:mr>
                            <m:mr>
                              <m:e>
                                <m:sSub>
                                  <m:sSubPr>
                                    <m:ctrlPr>
                                      <a:rPr lang="en-US" i="1">
                                        <a:latin typeface="Cambria Math"/>
                                      </a:rPr>
                                    </m:ctrlPr>
                                  </m:sSubPr>
                                  <m:e>
                                    <m:r>
                                      <a:rPr lang="en-US" i="1">
                                        <a:latin typeface="Cambria Math"/>
                                      </a:rPr>
                                      <m:t>−</m:t>
                                    </m:r>
                                    <m:r>
                                      <a:rPr lang="en-US" i="1">
                                        <a:latin typeface="Cambria Math"/>
                                      </a:rPr>
                                      <m:t>𝑍𝑠</m:t>
                                    </m:r>
                                  </m:e>
                                  <m:sub>
                                    <m:r>
                                      <a:rPr lang="en-US" i="1">
                                        <a:latin typeface="Cambria Math"/>
                                      </a:rPr>
                                      <m:t>𝑏𝑎</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𝑏𝑎</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𝑐𝑎</m:t>
                                          </m:r>
                                        </m:sub>
                                      </m:sSub>
                                    </m:e>
                                  </m:mr>
                                  <m:mr>
                                    <m:e>
                                      <m:sSub>
                                        <m:sSubPr>
                                          <m:ctrlPr>
                                            <a:rPr lang="en-US" i="1">
                                              <a:latin typeface="Cambria Math"/>
                                            </a:rPr>
                                          </m:ctrlPr>
                                        </m:sSubPr>
                                        <m:e>
                                          <m:r>
                                            <a:rPr lang="en-US" i="1">
                                              <a:latin typeface="Cambria Math"/>
                                            </a:rPr>
                                            <m:t>𝑍𝑠</m:t>
                                          </m:r>
                                        </m:e>
                                        <m:sub>
                                          <m:r>
                                            <a:rPr lang="en-US" i="1">
                                              <a:latin typeface="Cambria Math"/>
                                            </a:rPr>
                                            <m:t>𝑐𝑎</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𝑎𝑎</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𝑎𝑏</m:t>
                                    </m:r>
                                  </m:sub>
                                </m:sSub>
                              </m:e>
                            </m:mr>
                            <m:mr>
                              <m:e>
                                <m:sSub>
                                  <m:sSubPr>
                                    <m:ctrlPr>
                                      <a:rPr lang="en-US" i="1">
                                        <a:latin typeface="Cambria Math"/>
                                      </a:rPr>
                                    </m:ctrlPr>
                                  </m:sSubPr>
                                  <m:e>
                                    <m:r>
                                      <a:rPr lang="en-US" i="1">
                                        <a:latin typeface="Cambria Math"/>
                                      </a:rPr>
                                      <m:t>−</m:t>
                                    </m:r>
                                    <m:r>
                                      <a:rPr lang="en-US" i="1">
                                        <a:latin typeface="Cambria Math"/>
                                      </a:rPr>
                                      <m:t>𝑍𝑠</m:t>
                                    </m:r>
                                  </m:e>
                                  <m:sub>
                                    <m:r>
                                      <a:rPr lang="en-US" i="1">
                                        <a:latin typeface="Cambria Math"/>
                                      </a:rPr>
                                      <m:t>𝑏𝑏</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𝑏𝑏</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𝑐𝑏</m:t>
                                          </m:r>
                                        </m:sub>
                                      </m:sSub>
                                    </m:e>
                                  </m:mr>
                                  <m:mr>
                                    <m:e>
                                      <m:sSub>
                                        <m:sSubPr>
                                          <m:ctrlPr>
                                            <a:rPr lang="en-US" i="1">
                                              <a:latin typeface="Cambria Math"/>
                                            </a:rPr>
                                          </m:ctrlPr>
                                        </m:sSubPr>
                                        <m:e>
                                          <m:r>
                                            <a:rPr lang="en-US" i="1">
                                              <a:latin typeface="Cambria Math"/>
                                            </a:rPr>
                                            <m:t>𝑍𝑠</m:t>
                                          </m:r>
                                        </m:e>
                                        <m:sub>
                                          <m:r>
                                            <a:rPr lang="en-US" i="1">
                                              <a:latin typeface="Cambria Math"/>
                                            </a:rPr>
                                            <m:t>𝑐𝑏</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𝑎𝑏</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𝑎𝑐</m:t>
                                    </m:r>
                                  </m:sub>
                                </m:sSub>
                              </m:e>
                            </m:mr>
                            <m:mr>
                              <m:e>
                                <m:sSub>
                                  <m:sSubPr>
                                    <m:ctrlPr>
                                      <a:rPr lang="en-US" i="1">
                                        <a:latin typeface="Cambria Math"/>
                                      </a:rPr>
                                    </m:ctrlPr>
                                  </m:sSubPr>
                                  <m:e>
                                    <m:r>
                                      <a:rPr lang="en-US" i="1">
                                        <a:latin typeface="Cambria Math"/>
                                      </a:rPr>
                                      <m:t>−</m:t>
                                    </m:r>
                                    <m:r>
                                      <a:rPr lang="en-US" i="1">
                                        <a:latin typeface="Cambria Math"/>
                                      </a:rPr>
                                      <m:t>𝑍𝑠</m:t>
                                    </m:r>
                                  </m:e>
                                  <m:sub>
                                    <m:r>
                                      <a:rPr lang="en-US" i="1">
                                        <a:latin typeface="Cambria Math"/>
                                      </a:rPr>
                                      <m:t>𝑏𝑐</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𝑏𝑐</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𝑐𝑐</m:t>
                                          </m:r>
                                        </m:sub>
                                      </m:sSub>
                                    </m:e>
                                  </m:mr>
                                  <m:mr>
                                    <m:e>
                                      <m:sSub>
                                        <m:sSubPr>
                                          <m:ctrlPr>
                                            <a:rPr lang="en-US" i="1">
                                              <a:latin typeface="Cambria Math"/>
                                            </a:rPr>
                                          </m:ctrlPr>
                                        </m:sSubPr>
                                        <m:e>
                                          <m:r>
                                            <a:rPr lang="en-US" i="1">
                                              <a:latin typeface="Cambria Math"/>
                                            </a:rPr>
                                            <m:t>𝑍𝑠</m:t>
                                          </m:r>
                                        </m:e>
                                        <m:sub>
                                          <m:r>
                                            <a:rPr lang="en-US" i="1">
                                              <a:latin typeface="Cambria Math"/>
                                            </a:rPr>
                                            <m:t>𝑐𝑐</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𝑎𝑐</m:t>
                                          </m:r>
                                        </m:sub>
                                      </m:sSub>
                                    </m:e>
                                  </m:mr>
                                </m:m>
                              </m:e>
                            </m:mr>
                          </m:m>
                        </m:e>
                      </m:d>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3352800" y="4191000"/>
                <a:ext cx="5410200" cy="1156663"/>
              </a:xfrm>
              <a:prstGeom prst="rect">
                <a:avLst/>
              </a:prstGeom>
              <a:blipFill rotWithShape="1">
                <a:blip r:embed="rId14"/>
                <a:stretch>
                  <a:fillRect/>
                </a:stretch>
              </a:blipFill>
            </p:spPr>
            <p:txBody>
              <a:bodyPr/>
              <a:lstStyle/>
              <a:p>
                <a:r>
                  <a:rPr lang="en-US">
                    <a:noFill/>
                  </a:rPr>
                  <a:t> </a:t>
                </a:r>
              </a:p>
            </p:txBody>
          </p:sp>
        </mc:Fallback>
      </mc:AlternateContent>
      <p:pic>
        <p:nvPicPr>
          <p:cNvPr id="2" name="Audio 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399608459"/>
      </p:ext>
    </p:extLst>
  </p:cSld>
  <p:clrMapOvr>
    <a:masterClrMapping/>
  </p:clrMapOvr>
  <mc:AlternateContent xmlns:mc="http://schemas.openxmlformats.org/markup-compatibility/2006" xmlns:p14="http://schemas.microsoft.com/office/powerpoint/2010/main">
    <mc:Choice Requires="p14">
      <p:transition spd="slow" p14:dur="2000" advTm="34580"/>
    </mc:Choice>
    <mc:Fallback xmlns="">
      <p:transition spd="slow" advTm="345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7511" x="1279525" y="4835525"/>
          <p14:tracePt t="17836" x="1285875" y="4835525"/>
          <p14:tracePt t="17860" x="1292225" y="4835525"/>
          <p14:tracePt t="17862" x="1320800" y="4835525"/>
          <p14:tracePt t="17877" x="1377950" y="4835525"/>
          <p14:tracePt t="17893" x="1457325" y="4835525"/>
          <p14:tracePt t="17910" x="1549400" y="4835525"/>
          <p14:tracePt t="17926" x="1657350" y="4829175"/>
          <p14:tracePt t="17943" x="1782763" y="4818063"/>
          <p14:tracePt t="17960" x="1908175" y="4818063"/>
          <p14:tracePt t="17976" x="2046288" y="4818063"/>
          <p14:tracePt t="17994" x="2200275" y="4818063"/>
          <p14:tracePt t="18010" x="2365375" y="4822825"/>
          <p14:tracePt t="18026" x="2532063" y="4829175"/>
          <p14:tracePt t="18043" x="2674938" y="4835525"/>
          <p14:tracePt t="18060" x="2817813" y="4840288"/>
          <p14:tracePt t="18076" x="3017838" y="4851400"/>
          <p14:tracePt t="18094" x="3154363" y="4857750"/>
          <p14:tracePt t="18110" x="3275013" y="4864100"/>
          <p14:tracePt t="18127" x="3378200" y="4868863"/>
          <p14:tracePt t="18143" x="3468688" y="4886325"/>
          <p14:tracePt t="18160" x="3549650" y="4897438"/>
          <p14:tracePt t="18176" x="3611563" y="4897438"/>
          <p14:tracePt t="18193" x="3663950" y="4908550"/>
          <p14:tracePt t="18210" x="3708400" y="4921250"/>
          <p14:tracePt t="18227" x="3736975" y="4926013"/>
          <p14:tracePt t="18243" x="3765550" y="4937125"/>
          <p14:tracePt t="18260" x="3789363" y="4943475"/>
          <p14:tracePt t="18277" x="3806825" y="4954588"/>
          <p14:tracePt t="18293" x="3811588" y="4954588"/>
          <p14:tracePt t="18612" x="3806825" y="4954588"/>
          <p14:tracePt t="18626" x="3783013" y="4954588"/>
          <p14:tracePt t="18627" x="3721100" y="4954588"/>
          <p14:tracePt t="18643" x="3629025" y="4960938"/>
          <p14:tracePt t="18643" x="3565525" y="4965700"/>
          <p14:tracePt t="18661" x="3440113" y="4994275"/>
          <p14:tracePt t="18677" x="3286125" y="5018088"/>
          <p14:tracePt t="18694" x="3079750" y="5057775"/>
          <p14:tracePt t="18709" x="2903538" y="5086350"/>
          <p14:tracePt t="18727" x="2703513" y="5121275"/>
          <p14:tracePt t="18743" x="2543175" y="5154613"/>
          <p14:tracePt t="18760" x="2389188" y="5189538"/>
          <p14:tracePt t="18776" x="2246313" y="5229225"/>
          <p14:tracePt t="18793" x="2132013" y="5264150"/>
          <p14:tracePt t="18809" x="2035175" y="5308600"/>
          <p14:tracePt t="18826" x="1971675" y="5349875"/>
          <p14:tracePt t="18843" x="1920875" y="5378450"/>
          <p14:tracePt t="18843" x="1903413" y="5394325"/>
          <p14:tracePt t="18861" x="1879600" y="5407025"/>
          <p14:tracePt t="18876" x="1839913" y="5446713"/>
          <p14:tracePt t="18893" x="1817688" y="5464175"/>
          <p14:tracePt t="18909" x="1793875" y="5486400"/>
          <p14:tracePt t="18927" x="1771650" y="5497513"/>
          <p14:tracePt t="18943" x="1749425" y="5514975"/>
          <p14:tracePt t="18960" x="1736725" y="5532438"/>
          <p14:tracePt t="18976" x="1720850" y="5543550"/>
          <p14:tracePt t="18993" x="1708150" y="5554663"/>
          <p14:tracePt t="19009" x="1703388" y="5572125"/>
          <p14:tracePt t="19027" x="1692275" y="5583238"/>
          <p14:tracePt t="19043" x="1679575" y="5600700"/>
          <p14:tracePt t="19060" x="1674813" y="5611813"/>
          <p14:tracePt t="19076" x="1668463" y="5618163"/>
          <p14:tracePt t="19372" x="1674813" y="5618163"/>
          <p14:tracePt t="19379" x="1679575" y="5618163"/>
          <p14:tracePt t="19393" x="1692275" y="5618163"/>
          <p14:tracePt t="19409" x="1725613" y="5607050"/>
          <p14:tracePt t="19426" x="1771650" y="5594350"/>
          <p14:tracePt t="19443" x="1828800" y="5583238"/>
          <p14:tracePt t="19460" x="1943100" y="5565775"/>
          <p14:tracePt t="19476" x="2017713" y="5561013"/>
          <p14:tracePt t="19493" x="2079625" y="5554663"/>
          <p14:tracePt t="19509" x="2125663" y="5554663"/>
          <p14:tracePt t="19526" x="2171700" y="5554663"/>
          <p14:tracePt t="19543" x="2211388" y="5554663"/>
          <p14:tracePt t="19560" x="2246313" y="5554663"/>
          <p14:tracePt t="19576" x="2297113" y="5554663"/>
          <p14:tracePt t="19593" x="2349500" y="5554663"/>
          <p14:tracePt t="19609" x="2428875" y="5554663"/>
          <p14:tracePt t="19626" x="2525713" y="5554663"/>
          <p14:tracePt t="19643" x="2622550" y="5554663"/>
          <p14:tracePt t="19659" x="2794000" y="5554663"/>
          <p14:tracePt t="19677" x="2914650" y="5554663"/>
          <p14:tracePt t="19693" x="3028950" y="5554663"/>
          <p14:tracePt t="19710" x="3149600" y="5561013"/>
          <p14:tracePt t="19726" x="3257550" y="5565775"/>
          <p14:tracePt t="19743" x="3336925" y="5583238"/>
          <p14:tracePt t="19759" x="3417888" y="5600700"/>
          <p14:tracePt t="19777" x="3492500" y="5618163"/>
          <p14:tracePt t="19793" x="3560763" y="5646738"/>
          <p14:tracePt t="19810" x="3640138" y="5680075"/>
          <p14:tracePt t="19826" x="3732213" y="5715000"/>
          <p14:tracePt t="19843" x="3811588" y="5743575"/>
          <p14:tracePt t="19859" x="3925888" y="5783263"/>
          <p14:tracePt t="19877" x="3983038" y="5800725"/>
          <p14:tracePt t="19893" x="4011613" y="5818188"/>
          <p14:tracePt t="19910" x="4035425" y="5829300"/>
          <p14:tracePt t="19926" x="4057650" y="5846763"/>
          <p14:tracePt t="19943" x="4064000" y="5857875"/>
          <p14:tracePt t="21038" x="4064000" y="5851525"/>
          <p14:tracePt t="21045" x="4068763" y="5835650"/>
          <p14:tracePt t="21061" x="4068763" y="5778500"/>
          <p14:tracePt t="21061" x="4068763" y="5743575"/>
          <p14:tracePt t="21077" x="4068763" y="5646738"/>
          <p14:tracePt t="21094" x="4068763" y="5532438"/>
          <p14:tracePt t="21110" x="4068763" y="5389563"/>
          <p14:tracePt t="21127" x="4064000" y="5240338"/>
          <p14:tracePt t="21144" x="4040188" y="5086350"/>
          <p14:tracePt t="21160" x="4022725" y="4937125"/>
          <p14:tracePt t="21177" x="3994150" y="4778375"/>
          <p14:tracePt t="21194" x="3954463" y="4594225"/>
          <p14:tracePt t="21210" x="3903663" y="4418013"/>
          <p14:tracePt t="21227" x="3840163" y="4251325"/>
          <p14:tracePt t="21244" x="3765550" y="4064000"/>
          <p14:tracePt t="21260" x="3646488" y="3811588"/>
          <p14:tracePt t="21277" x="3560763" y="3663950"/>
          <p14:tracePt t="21294" x="3492500" y="3532188"/>
          <p14:tracePt t="21310" x="3411538" y="3400425"/>
          <p14:tracePt t="21328" x="3332163" y="3286125"/>
          <p14:tracePt t="21344" x="3235325" y="3171825"/>
          <p14:tracePt t="21361" x="3125788" y="3063875"/>
          <p14:tracePt t="21377" x="3006725" y="2965450"/>
          <p14:tracePt t="21394" x="2892425" y="2886075"/>
          <p14:tracePt t="21411" x="2782888" y="2822575"/>
          <p14:tracePt t="21428" x="2686050" y="2765425"/>
          <p14:tracePt t="21444" x="2593975" y="2720975"/>
          <p14:tracePt t="21461" x="2463800" y="2651125"/>
          <p14:tracePt t="21477" x="2371725" y="2611438"/>
          <p14:tracePt t="21494" x="2292350" y="2571750"/>
          <p14:tracePt t="21510" x="2211388" y="2536825"/>
          <p14:tracePt t="21528" x="2136775" y="2503488"/>
          <p14:tracePt t="21544" x="2074863" y="2468563"/>
          <p14:tracePt t="21561" x="2011363" y="2428875"/>
          <p14:tracePt t="21577" x="1971675" y="2393950"/>
          <p14:tracePt t="21594" x="1936750" y="2360613"/>
          <p14:tracePt t="21610" x="1914525" y="2332038"/>
          <p14:tracePt t="21627" x="1908175" y="2308225"/>
          <p14:tracePt t="21644" x="1908175" y="2279650"/>
          <p14:tracePt t="21644" x="1908175" y="2274888"/>
          <p14:tracePt t="21661" x="1914525" y="2257425"/>
          <p14:tracePt t="21677" x="1925638" y="2239963"/>
          <p14:tracePt t="21694" x="1943100" y="2228850"/>
          <p14:tracePt t="21710" x="1982788" y="2211388"/>
          <p14:tracePt t="21728" x="2022475" y="2193925"/>
          <p14:tracePt t="21744" x="2068513" y="2182813"/>
          <p14:tracePt t="21761" x="2120900" y="2178050"/>
          <p14:tracePt t="21777" x="2171700" y="2189163"/>
          <p14:tracePt t="21794" x="2246313" y="2217738"/>
          <p14:tracePt t="21810" x="2332038" y="2257425"/>
          <p14:tracePt t="21827" x="2428875" y="2286000"/>
          <p14:tracePt t="21844" x="2525713" y="2303463"/>
          <p14:tracePt t="21861" x="2617788" y="2314575"/>
          <p14:tracePt t="21877" x="2657475" y="2314575"/>
          <p14:tracePt t="21894" x="2674938" y="2314575"/>
          <p14:tracePt t="21911" x="2686050" y="2314575"/>
          <p14:tracePt t="22181" x="2692400" y="2314575"/>
          <p14:tracePt t="22197" x="2697163" y="2308225"/>
          <p14:tracePt t="22198" x="2703513" y="2308225"/>
          <p14:tracePt t="22210" x="2725738" y="2308225"/>
          <p14:tracePt t="22228" x="2754313" y="2308225"/>
          <p14:tracePt t="22244" x="2778125" y="2308225"/>
          <p14:tracePt t="22244" x="2794000" y="2308225"/>
          <p14:tracePt t="22261" x="2811463" y="2320925"/>
          <p14:tracePt t="22277" x="2835275" y="2336800"/>
          <p14:tracePt t="22294" x="2846388" y="2371725"/>
          <p14:tracePt t="22310" x="2851150" y="2389188"/>
          <p14:tracePt t="22589" x="2846388" y="2389188"/>
          <p14:tracePt t="22597" x="2828925" y="2389188"/>
          <p14:tracePt t="22627" x="2817813" y="2378075"/>
          <p14:tracePt t="22628" x="2811463" y="2360613"/>
          <p14:tracePt t="22644" x="2806700" y="2343150"/>
          <p14:tracePt t="22644" x="2800350" y="2336800"/>
          <p14:tracePt t="22661" x="2789238" y="2314575"/>
          <p14:tracePt t="22677" x="2778125" y="2292350"/>
          <p14:tracePt t="22694" x="2765425" y="2268538"/>
          <p14:tracePt t="22710" x="2754313" y="2246313"/>
          <p14:tracePt t="22727" x="2743200" y="2228850"/>
          <p14:tracePt t="22744" x="2725738" y="2211388"/>
          <p14:tracePt t="22760" x="2714625" y="2200275"/>
          <p14:tracePt t="22777" x="2708275" y="2189163"/>
          <p14:tracePt t="22821" x="2708275" y="2182813"/>
          <p14:tracePt t="23141" x="2714625" y="2182813"/>
          <p14:tracePt t="23245" x="2720975" y="2182813"/>
          <p14:tracePt t="23246" x="2732088" y="2182813"/>
          <p14:tracePt t="23260" x="2789238" y="2182813"/>
          <p14:tracePt t="23277" x="2846388" y="2182813"/>
          <p14:tracePt t="23293" x="2914650" y="2182813"/>
          <p14:tracePt t="23311" x="2982913" y="2182813"/>
          <p14:tracePt t="23327" x="3046413" y="2182813"/>
          <p14:tracePt t="23344" x="3103563" y="2189163"/>
          <p14:tracePt t="23360" x="3165475" y="2189163"/>
          <p14:tracePt t="23377" x="3228975" y="2193925"/>
          <p14:tracePt t="23393" x="3286125" y="2200275"/>
          <p14:tracePt t="23411" x="3343275" y="2200275"/>
          <p14:tracePt t="23427" x="3400425" y="2200275"/>
          <p14:tracePt t="23444" x="3457575" y="2200275"/>
          <p14:tracePt t="23460" x="3549650" y="2206625"/>
          <p14:tracePt t="23477" x="3617913" y="2206625"/>
          <p14:tracePt t="23493" x="3692525" y="2206625"/>
          <p14:tracePt t="23511" x="3771900" y="2206625"/>
          <p14:tracePt t="23527" x="3857625" y="2206625"/>
          <p14:tracePt t="23544" x="3954463" y="2206625"/>
          <p14:tracePt t="23560" x="4051300" y="2206625"/>
          <p14:tracePt t="23577" x="4154488" y="2206625"/>
          <p14:tracePt t="23593" x="4257675" y="2211388"/>
          <p14:tracePt t="23611" x="4343400" y="2211388"/>
          <p14:tracePt t="23627" x="4429125" y="2211388"/>
          <p14:tracePt t="23644" x="4525963" y="2217738"/>
          <p14:tracePt t="23660" x="4651375" y="2217738"/>
          <p14:tracePt t="23678" x="4721225" y="2217738"/>
          <p14:tracePt t="23693" x="4794250" y="2217738"/>
          <p14:tracePt t="23711" x="4864100" y="2217738"/>
          <p14:tracePt t="23727" x="4943475" y="2217738"/>
          <p14:tracePt t="23744" x="5035550" y="2217738"/>
          <p14:tracePt t="23760" x="5132388" y="2217738"/>
          <p14:tracePt t="23777" x="5222875" y="2217738"/>
          <p14:tracePt t="23793" x="5326063" y="2211388"/>
          <p14:tracePt t="23811" x="5440363" y="2206625"/>
          <p14:tracePt t="23827" x="5561013" y="2200275"/>
          <p14:tracePt t="23844" x="5697538" y="2193925"/>
          <p14:tracePt t="23860" x="5880100" y="2189163"/>
          <p14:tracePt t="23878" x="6000750" y="2189163"/>
          <p14:tracePt t="23893" x="6115050" y="2182813"/>
          <p14:tracePt t="23910" x="6218238" y="2182813"/>
          <p14:tracePt t="23927" x="6297613" y="2182813"/>
          <p14:tracePt t="23944" x="6361113" y="2178050"/>
          <p14:tracePt t="23960" x="6389688" y="2178050"/>
          <p14:tracePt t="23977" x="6407150" y="2171700"/>
          <p14:tracePt t="23993" x="6411913" y="2171700"/>
          <p14:tracePt t="24461" x="6407150" y="2171700"/>
          <p14:tracePt t="24478" x="6400800" y="2171700"/>
          <p14:tracePt t="24479" x="6394450" y="2171700"/>
          <p14:tracePt t="24494" x="6383338" y="2165350"/>
          <p14:tracePt t="24510" x="6303963" y="2154238"/>
          <p14:tracePt t="24527" x="6178550" y="2149475"/>
          <p14:tracePt t="24544" x="5994400" y="2143125"/>
          <p14:tracePt t="24560" x="5754688" y="2132013"/>
          <p14:tracePt t="24577" x="5418138" y="2132013"/>
          <p14:tracePt t="24593" x="5018088" y="2132013"/>
          <p14:tracePt t="24610" x="4622800" y="2132013"/>
          <p14:tracePt t="24628" x="4178300" y="2132013"/>
          <p14:tracePt t="24643" x="3749675" y="2132013"/>
          <p14:tracePt t="24643" x="3543300" y="2132013"/>
          <p14:tracePt t="24661" x="3336925" y="2132013"/>
          <p14:tracePt t="24677" x="2817813" y="2149475"/>
          <p14:tracePt t="24694" x="2593975" y="2178050"/>
          <p14:tracePt t="24710" x="2457450" y="2206625"/>
          <p14:tracePt t="24727" x="2354263" y="2257425"/>
          <p14:tracePt t="24744" x="2274888" y="2308225"/>
          <p14:tracePt t="24760" x="2211388" y="2349500"/>
          <p14:tracePt t="24777" x="2154238" y="2382838"/>
          <p14:tracePt t="24794" x="2108200" y="2411413"/>
          <p14:tracePt t="24810" x="2068513" y="2439988"/>
          <p14:tracePt t="24827" x="2028825" y="2474913"/>
          <p14:tracePt t="24843" x="1993900" y="2503488"/>
          <p14:tracePt t="24861" x="1971675" y="2520950"/>
          <p14:tracePt t="24877" x="1949450" y="2560638"/>
          <p14:tracePt t="24894" x="1943100" y="2589213"/>
          <p14:tracePt t="24910" x="1936750" y="2617788"/>
          <p14:tracePt t="24927" x="1936750" y="2646363"/>
          <p14:tracePt t="24944" x="1949450" y="2686050"/>
          <p14:tracePt t="24961" x="1965325" y="2732088"/>
          <p14:tracePt t="24977" x="1982788" y="2771775"/>
          <p14:tracePt t="24994" x="2011363" y="2800350"/>
          <p14:tracePt t="25010" x="2063750" y="2846388"/>
          <p14:tracePt t="25027" x="2136775" y="2886075"/>
          <p14:tracePt t="25043" x="2222500" y="2932113"/>
          <p14:tracePt t="25060" x="2308225" y="2960688"/>
          <p14:tracePt t="25077" x="2428875" y="2982913"/>
          <p14:tracePt t="25094" x="2503488" y="2989263"/>
          <p14:tracePt t="25110" x="2554288" y="2989263"/>
          <p14:tracePt t="25127" x="2606675" y="2989263"/>
          <p14:tracePt t="25143" x="2646363" y="2982913"/>
          <p14:tracePt t="25160" x="2674938" y="2982913"/>
          <p14:tracePt t="25177" x="2686050" y="2982913"/>
          <p14:tracePt t="25194" x="2692400" y="2982913"/>
          <p14:tracePt t="25210" x="2692400" y="2978150"/>
          <p14:tracePt t="25245" x="2692400" y="2971800"/>
          <p14:tracePt t="25245" x="2697163" y="2971800"/>
          <p14:tracePt t="25260" x="2703513" y="2971800"/>
          <p14:tracePt t="25613" x="2720975" y="2971800"/>
          <p14:tracePt t="25617" x="2743200" y="2978150"/>
          <p14:tracePt t="25627" x="2822575" y="2989263"/>
          <p14:tracePt t="25643" x="2949575" y="3000375"/>
          <p14:tracePt t="25643" x="3022600" y="3000375"/>
          <p14:tracePt t="25661" x="3200400" y="3000375"/>
          <p14:tracePt t="25677" x="3411538" y="3000375"/>
          <p14:tracePt t="25693" x="3668713" y="3000375"/>
          <p14:tracePt t="25710" x="3932238" y="2989263"/>
          <p14:tracePt t="25727" x="4160838" y="2982913"/>
          <p14:tracePt t="25743" x="4400550" y="2982913"/>
          <p14:tracePt t="25760" x="4611688" y="2982913"/>
          <p14:tracePt t="25777" x="4783138" y="3000375"/>
          <p14:tracePt t="25794" x="4943475" y="3006725"/>
          <p14:tracePt t="25810" x="5092700" y="3006725"/>
          <p14:tracePt t="25827" x="5211763" y="3011488"/>
          <p14:tracePt t="25843" x="5321300" y="3011488"/>
          <p14:tracePt t="25843" x="5360988" y="3011488"/>
          <p14:tracePt t="25861" x="5407025" y="3011488"/>
          <p14:tracePt t="25861" x="5446713" y="3011488"/>
          <p14:tracePt t="25877" x="5526088" y="3011488"/>
          <p14:tracePt t="25893" x="5611813" y="3011488"/>
          <p14:tracePt t="25910" x="5697538" y="3011488"/>
          <p14:tracePt t="25927" x="5778500" y="3011488"/>
          <p14:tracePt t="25943" x="5857875" y="3011488"/>
          <p14:tracePt t="25961" x="5932488" y="3017838"/>
          <p14:tracePt t="25977" x="6011863" y="3017838"/>
          <p14:tracePt t="25993" x="6092825" y="3022600"/>
          <p14:tracePt t="26010" x="6172200" y="3022600"/>
          <p14:tracePt t="26027" x="6251575" y="3022600"/>
          <p14:tracePt t="26043" x="6315075" y="3022600"/>
          <p14:tracePt t="26043" x="6343650" y="3022600"/>
          <p14:tracePt t="26061" x="6372225" y="3022600"/>
          <p14:tracePt t="26077" x="6435725" y="3022600"/>
          <p14:tracePt t="26094" x="6464300" y="3022600"/>
          <p14:tracePt t="26110" x="6475413" y="3017838"/>
          <p14:tracePt t="26127" x="6480175" y="3017838"/>
          <p14:tracePt t="28077" x="6475413" y="3017838"/>
          <p14:tracePt t="28109" x="6469063" y="3017838"/>
          <p14:tracePt t="28117" x="6418263" y="3017838"/>
          <p14:tracePt t="28127" x="6269038" y="3017838"/>
          <p14:tracePt t="28143" x="6097588" y="3017838"/>
          <p14:tracePt t="28160" x="5868988" y="3028950"/>
          <p14:tracePt t="28176" x="5589588" y="3046413"/>
          <p14:tracePt t="28194" x="5229225" y="3074988"/>
          <p14:tracePt t="28210" x="4806950" y="3114675"/>
          <p14:tracePt t="28227" x="4349750" y="3165475"/>
          <p14:tracePt t="28243" x="3921125" y="3217863"/>
          <p14:tracePt t="28260" x="3549650" y="3286125"/>
          <p14:tracePt t="28277" x="3160713" y="3382963"/>
          <p14:tracePt t="28294" x="2932113" y="3457575"/>
          <p14:tracePt t="28310" x="2765425" y="3508375"/>
          <p14:tracePt t="28327" x="2646363" y="3565525"/>
          <p14:tracePt t="28343" x="2571750" y="3617913"/>
          <p14:tracePt t="28360" x="2525713" y="3679825"/>
          <p14:tracePt t="28376" x="2497138" y="3725863"/>
          <p14:tracePt t="28393" x="2474913" y="3765550"/>
          <p14:tracePt t="28410" x="2468563" y="3794125"/>
          <p14:tracePt t="28427" x="2463800" y="3829050"/>
          <p14:tracePt t="28443" x="2463800" y="3846513"/>
          <p14:tracePt t="28460" x="2463800" y="3863975"/>
          <p14:tracePt t="28477" x="2463800" y="3879850"/>
          <p14:tracePt t="28494" x="2463800" y="3892550"/>
          <p14:tracePt t="28510" x="2463800" y="3897313"/>
          <p14:tracePt t="28527" x="2468563" y="3908425"/>
          <p14:tracePt t="28543" x="2468563" y="3914775"/>
          <p14:tracePt t="28637" x="2474913" y="3914775"/>
          <p14:tracePt t="28645" x="2479675" y="3914775"/>
          <p14:tracePt t="28660" x="2554288" y="3914775"/>
          <p14:tracePt t="28676" x="2749550" y="3908425"/>
          <p14:tracePt t="28694" x="2914650" y="3892550"/>
          <p14:tracePt t="28710" x="3160713" y="3868738"/>
          <p14:tracePt t="28727" x="3400425" y="3868738"/>
          <p14:tracePt t="28743" x="3675063" y="3868738"/>
          <p14:tracePt t="28760" x="3932238" y="3868738"/>
          <p14:tracePt t="28776" x="4108450" y="3868738"/>
          <p14:tracePt t="28793" x="4257675" y="3879850"/>
          <p14:tracePt t="28810" x="4365625" y="3908425"/>
          <p14:tracePt t="28827" x="4435475" y="3937000"/>
          <p14:tracePt t="28843" x="4468813" y="3949700"/>
          <p14:tracePt t="28860" x="4479925" y="3960813"/>
          <p14:tracePt t="33248" x="0" y="0"/>
        </p14:tracePtLst>
      </p14:laserTraceLst>
    </p:ext>
  </p:extLs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extBox 6"/>
              <p:cNvSpPr txBox="1"/>
              <p:nvPr/>
            </p:nvSpPr>
            <p:spPr>
              <a:xfrm>
                <a:off x="304800" y="1870783"/>
                <a:ext cx="76200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expressions for </a:t>
                </a:r>
                <a14:m>
                  <m:oMath xmlns:m="http://schemas.openxmlformats.org/officeDocument/2006/math">
                    <m:sSub>
                      <m:sSubPr>
                        <m:ctrlPr>
                          <a:rPr lang="en-US" sz="2400" i="1">
                            <a:latin typeface="Cambria Math"/>
                          </a:rPr>
                        </m:ctrlPr>
                      </m:sSubPr>
                      <m:e>
                        <m:r>
                          <a:rPr lang="en-US" sz="2400" i="1">
                            <a:latin typeface="Cambria Math"/>
                          </a:rPr>
                          <m:t> </m:t>
                        </m:r>
                        <m:r>
                          <a:rPr lang="en-US" sz="2400" i="1">
                            <a:latin typeface="Cambria Math"/>
                          </a:rPr>
                          <m:t>𝑃</m:t>
                        </m:r>
                      </m:e>
                      <m:sub>
                        <m:r>
                          <a:rPr lang="en-US" sz="2400" i="1">
                            <a:latin typeface="Cambria Math"/>
                          </a:rPr>
                          <m:t>𝑖𝑗</m:t>
                        </m:r>
                      </m:sub>
                    </m:sSub>
                  </m:oMath>
                </a14:m>
                <a:r>
                  <a:rPr lang="en-US" sz="2400" dirty="0" smtClean="0">
                    <a:latin typeface="Times New Roman" pitchFamily="18" charset="0"/>
                    <a:cs typeface="Times New Roman" pitchFamily="18" charset="0"/>
                  </a:rPr>
                  <a:t> and</a:t>
                </a:r>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𝜔</m:t>
                    </m:r>
                    <m:r>
                      <a:rPr lang="en-US" sz="2400" i="1">
                        <a:latin typeface="Cambria Math"/>
                      </a:rPr>
                      <m:t>=2</m:t>
                    </m:r>
                    <m:r>
                      <a:rPr lang="en-US" sz="2400" i="1">
                        <a:latin typeface="Cambria Math"/>
                      </a:rPr>
                      <m:t>𝜋</m:t>
                    </m:r>
                    <m:r>
                      <a:rPr lang="en-US" sz="2400" i="1">
                        <a:latin typeface="Cambria Math"/>
                      </a:rPr>
                      <m:t>𝑓</m:t>
                    </m:r>
                    <m:r>
                      <a:rPr lang="en-US" sz="2400" b="0" i="1" smtClean="0">
                        <a:latin typeface="Cambria Math"/>
                      </a:rPr>
                      <m:t>:</m:t>
                    </m:r>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04800" y="1870783"/>
                <a:ext cx="7620000" cy="491417"/>
              </a:xfrm>
              <a:prstGeom prst="rect">
                <a:avLst/>
              </a:prstGeom>
              <a:blipFill rotWithShape="1">
                <a:blip r:embed="rId5"/>
                <a:stretch>
                  <a:fillRect l="-1040" t="-9877" b="-209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990600" y="2455220"/>
                <a:ext cx="7924800" cy="1202380"/>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t>			</a:t>
                </a:r>
                <a:r>
                  <a:rPr lang="en-US" sz="2000" dirty="0" smtClean="0">
                    <a:latin typeface="Times New Roman" pitchFamily="18" charset="0"/>
                    <a:cs typeface="Times New Roman" pitchFamily="18" charset="0"/>
                  </a:rPr>
                  <a:t>(26)</a:t>
                </a:r>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27)</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990600" y="2455220"/>
                <a:ext cx="7924800" cy="1202380"/>
              </a:xfrm>
              <a:prstGeom prst="rect">
                <a:avLst/>
              </a:prstGeom>
              <a:blipFill rotWithShape="1">
                <a:blip r:embed="rId6"/>
                <a:stretch>
                  <a:fillRect r="-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04800" y="4004383"/>
                <a:ext cx="88392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Now substitute our expression for </a:t>
                </a:r>
                <a14:m>
                  <m:oMath xmlns:m="http://schemas.openxmlformats.org/officeDocument/2006/math">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b="0" i="0" smtClean="0">
                        <a:latin typeface="Cambria Math"/>
                      </a:rPr>
                      <m:t> </m:t>
                    </m:r>
                  </m:oMath>
                </a14:m>
                <a:r>
                  <a:rPr lang="en-US" sz="2400" dirty="0" smtClean="0">
                    <a:latin typeface="Times New Roman" pitchFamily="18" charset="0"/>
                    <a:cs typeface="Times New Roman" pitchFamily="18" charset="0"/>
                  </a:rPr>
                  <a:t>and values </a:t>
                </a:r>
                <a14:m>
                  <m:oMath xmlns:m="http://schemas.openxmlformats.org/officeDocument/2006/math">
                    <m:r>
                      <a:rPr lang="en-US" sz="2400" i="1">
                        <a:latin typeface="Cambria Math"/>
                      </a:rPr>
                      <m:t>𝜋</m:t>
                    </m:r>
                    <m:r>
                      <a:rPr lang="en-US" sz="2400" b="0" i="1" smtClean="0">
                        <a:latin typeface="Cambria Math"/>
                      </a:rPr>
                      <m:t> </m:t>
                    </m:r>
                  </m:oMath>
                </a14:m>
                <a:r>
                  <a:rPr lang="en-US" sz="2400" dirty="0" smtClean="0">
                    <a:latin typeface="Times New Roman" pitchFamily="18" charset="0"/>
                    <a:cs typeface="Times New Roman" pitchFamily="18" charset="0"/>
                  </a:rPr>
                  <a:t>and </a:t>
                </a:r>
                <a14:m>
                  <m:oMath xmlns:m="http://schemas.openxmlformats.org/officeDocument/2006/math">
                    <m:r>
                      <a:rPr lang="en-US" sz="2400" i="1">
                        <a:latin typeface="Cambria Math"/>
                      </a:rPr>
                      <m:t>𝐺</m:t>
                    </m:r>
                  </m:oMath>
                </a14:m>
                <a:r>
                  <a:rPr lang="en-US" sz="2400" dirty="0" smtClean="0"/>
                  <a:t>: </a:t>
                </a:r>
                <a:endParaRPr lang="en-US"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304800" y="4004383"/>
                <a:ext cx="8839200" cy="491417"/>
              </a:xfrm>
              <a:prstGeom prst="rect">
                <a:avLst/>
              </a:prstGeom>
              <a:blipFill rotWithShape="1">
                <a:blip r:embed="rId7"/>
                <a:stretch>
                  <a:fillRect l="-897" t="-9877"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57200" y="4648200"/>
                <a:ext cx="8610600" cy="1510157"/>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latin typeface="Times New Roman" pitchFamily="18" charset="0"/>
                    <a:cs typeface="Times New Roman" pitchFamily="18" charset="0"/>
                  </a:rPr>
                  <a:t>    (28)</a:t>
                </a:r>
              </a:p>
              <a:p>
                <a:pPr algn="just"/>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29)</a:t>
                </a:r>
                <a:endParaRPr lang="en-US" sz="2000" dirty="0">
                  <a:latin typeface="Times New Roman"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57200" y="4648200"/>
                <a:ext cx="8610600" cy="1510157"/>
              </a:xfrm>
              <a:prstGeom prst="rect">
                <a:avLst/>
              </a:prstGeom>
              <a:blipFill rotWithShape="1">
                <a:blip r:embed="rId8"/>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5</a:t>
            </a:fld>
            <a:endParaRPr lang="en-US" dirty="0"/>
          </a:p>
        </p:txBody>
      </p:sp>
      <p:sp>
        <p:nvSpPr>
          <p:cNvPr id="11" name="TextBox 10"/>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Modified Carson’s </a:t>
            </a:r>
            <a:r>
              <a:rPr lang="en-US" sz="3200" dirty="0" smtClean="0">
                <a:latin typeface="Times New Roman" pitchFamily="18" charset="0"/>
                <a:cs typeface="Times New Roman" pitchFamily="18" charset="0"/>
              </a:rPr>
              <a:t>Equations Cont</a:t>
            </a:r>
            <a:r>
              <a:rPr lang="en-US" sz="3200" dirty="0">
                <a:latin typeface="Times New Roman" pitchFamily="18" charset="0"/>
                <a:cs typeface="Times New Roman" pitchFamily="18" charset="0"/>
              </a:rPr>
              <a: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17055308"/>
      </p:ext>
    </p:extLst>
  </p:cSld>
  <p:clrMapOvr>
    <a:masterClrMapping/>
  </p:clrMapOvr>
  <mc:AlternateContent xmlns:mc="http://schemas.openxmlformats.org/markup-compatibility/2006" xmlns:p14="http://schemas.microsoft.com/office/powerpoint/2010/main">
    <mc:Choice Requires="p14">
      <p:transition spd="slow" p14:dur="2000" advTm="39163"/>
    </mc:Choice>
    <mc:Fallback xmlns="">
      <p:transition spd="slow" advTm="391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1255" x="6721475" y="2806700"/>
          <p14:tracePt t="11310" x="6721475" y="2800350"/>
          <p14:tracePt t="11328" x="6715125" y="2800350"/>
          <p14:tracePt t="11333" x="6715125" y="2794000"/>
          <p14:tracePt t="11361" x="6715125" y="2782888"/>
          <p14:tracePt t="11378" x="6715125" y="2778125"/>
          <p14:tracePt t="11382" x="6708775" y="2771775"/>
          <p14:tracePt t="11405" x="6708775" y="2765425"/>
          <p14:tracePt t="11542" x="6708775" y="2760663"/>
          <p14:tracePt t="11543" x="6708775" y="2754313"/>
          <p14:tracePt t="11581" x="6708775" y="2749550"/>
          <p14:tracePt t="11598" x="6708775" y="2743200"/>
          <p14:tracePt t="11622" x="6704013" y="2743200"/>
          <p14:tracePt t="11646" x="6704013" y="2736850"/>
          <p14:tracePt t="12493" x="6704013" y="2743200"/>
          <p14:tracePt t="12494" x="6704013" y="2760663"/>
          <p14:tracePt t="12511" x="6697663" y="2782888"/>
          <p14:tracePt t="12528" x="6697663" y="2817813"/>
          <p14:tracePt t="12544" x="6692900" y="2851150"/>
          <p14:tracePt t="12562" x="6692900" y="2892425"/>
          <p14:tracePt t="12578" x="6686550" y="2921000"/>
          <p14:tracePt t="12595" x="6680200" y="2954338"/>
          <p14:tracePt t="12611" x="6675438" y="2982913"/>
          <p14:tracePt t="12628" x="6675438" y="3006725"/>
          <p14:tracePt t="12644" x="6675438" y="3022600"/>
          <p14:tracePt t="12644" x="6669088" y="3028950"/>
          <p14:tracePt t="12662" x="6664325" y="3046413"/>
          <p14:tracePt t="12678" x="6664325" y="3063875"/>
          <p14:tracePt t="12695" x="6664325" y="3092450"/>
          <p14:tracePt t="12711" x="6664325" y="3114675"/>
          <p14:tracePt t="12728" x="6657975" y="3143250"/>
          <p14:tracePt t="12744" x="6651625" y="3178175"/>
          <p14:tracePt t="12761" x="6646863" y="3200400"/>
          <p14:tracePt t="12778" x="6646863" y="3222625"/>
          <p14:tracePt t="12795" x="6640513" y="3246438"/>
          <p14:tracePt t="12811" x="6640513" y="3268663"/>
          <p14:tracePt t="12828" x="6635750" y="3286125"/>
          <p14:tracePt t="12844" x="6635750" y="3297238"/>
          <p14:tracePt t="12844" x="6635750" y="3303588"/>
          <p14:tracePt t="12861" x="6635750" y="3308350"/>
          <p14:tracePt t="14877" x="6635750" y="3303588"/>
          <p14:tracePt t="14885" x="6640513" y="3286125"/>
          <p14:tracePt t="14901" x="6651625" y="3240088"/>
          <p14:tracePt t="14911" x="6657975" y="3178175"/>
          <p14:tracePt t="14927" x="6664325" y="3108325"/>
          <p14:tracePt t="14945" x="6669088" y="3046413"/>
          <p14:tracePt t="14961" x="6669088" y="2982913"/>
          <p14:tracePt t="14978" x="6669088" y="2925763"/>
          <p14:tracePt t="14994" x="6669088" y="2886075"/>
          <p14:tracePt t="15011" x="6669088" y="2857500"/>
          <p14:tracePt t="15027" x="6669088" y="2840038"/>
          <p14:tracePt t="15045" x="6669088" y="2828925"/>
          <p14:tracePt t="15061" x="6669088" y="2817813"/>
          <p14:tracePt t="16557" x="6669088" y="2811463"/>
          <p14:tracePt t="16589" x="6669088" y="2806700"/>
          <p14:tracePt t="16605" x="6675438" y="2806700"/>
          <p14:tracePt t="16613" x="6675438" y="2794000"/>
          <p14:tracePt t="16628" x="6680200" y="2794000"/>
          <p14:tracePt t="16644" x="6680200" y="2789238"/>
          <p14:tracePt t="16781" x="6680200" y="2782888"/>
          <p14:tracePt t="16797" x="6680200" y="2778125"/>
          <p14:tracePt t="16837" x="6680200" y="2771775"/>
          <p14:tracePt t="17101" x="6686550" y="2771775"/>
          <p14:tracePt t="17229" x="6686550" y="2782888"/>
          <p14:tracePt t="17237" x="6686550" y="2794000"/>
          <p14:tracePt t="17245" x="6680200" y="2822575"/>
          <p14:tracePt t="17261" x="6669088" y="2892425"/>
          <p14:tracePt t="17278" x="6657975" y="2949575"/>
          <p14:tracePt t="17294" x="6646863" y="3017838"/>
          <p14:tracePt t="17311" x="6629400" y="3086100"/>
          <p14:tracePt t="17327" x="6618288" y="3143250"/>
          <p14:tracePt t="17344" x="6611938" y="3182938"/>
          <p14:tracePt t="17361" x="6607175" y="3222625"/>
          <p14:tracePt t="17377" x="6607175" y="3246438"/>
          <p14:tracePt t="17394" x="6607175" y="3263900"/>
          <p14:tracePt t="17411" x="6607175" y="3275013"/>
          <p14:tracePt t="17427" x="6600825" y="3286125"/>
          <p14:tracePt t="17444" x="6600825" y="3297238"/>
          <p14:tracePt t="17461" x="6600825" y="3303588"/>
          <p14:tracePt t="18086" x="0" y="0"/>
        </p14:tracePtLst>
      </p14:laserTraceLst>
    </p:ext>
  </p:extLst>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ubstation and Distribution Automation</a:t>
            </a:r>
            <a:r>
              <a:rPr lang="en-US" dirty="0" smtClean="0"/>
              <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smtClean="0"/>
              <a:t>Conclusion of Module 2: </a:t>
            </a:r>
            <a:r>
              <a:rPr lang="en-US" dirty="0"/>
              <a:t>Modeling of distribution level components</a:t>
            </a:r>
          </a:p>
          <a:p>
            <a:r>
              <a:rPr lang="en-US" dirty="0"/>
              <a:t/>
            </a:r>
            <a:br>
              <a:rPr lang="en-US" dirty="0"/>
            </a:b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50</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94927091"/>
      </p:ext>
    </p:extLst>
  </p:cSld>
  <p:clrMapOvr>
    <a:masterClrMapping/>
  </p:clrMapOvr>
  <mc:AlternateContent xmlns:mc="http://schemas.openxmlformats.org/markup-compatibility/2006">
    <mc:Choice xmlns:p14="http://schemas.microsoft.com/office/powerpoint/2010/main" Requires="p14">
      <p:transition spd="slow" p14:dur="2000" advTm="6195"/>
    </mc:Choice>
    <mc:Fallback>
      <p:transition spd="slow" advTm="61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1828800"/>
                <a:ext cx="8763000" cy="4403257"/>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ssume:</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𝑓</m:t>
                    </m:r>
                    <m:r>
                      <a:rPr lang="en-US" sz="2400" i="1">
                        <a:latin typeface="Cambria Math"/>
                      </a:rPr>
                      <m:t>=</m:t>
                    </m:r>
                  </m:oMath>
                </a14:m>
                <a:r>
                  <a:rPr lang="en-US" sz="2400" dirty="0">
                    <a:latin typeface="Times New Roman" pitchFamily="18" charset="0"/>
                    <a:cs typeface="Times New Roman" pitchFamily="18" charset="0"/>
                  </a:rPr>
                  <a:t>  frequency = 60 Hertz</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𝜌</m:t>
                    </m:r>
                    <m:r>
                      <a:rPr lang="en-US" sz="2400" i="1">
                        <a:latin typeface="Cambria Math"/>
                      </a:rPr>
                      <m:t>=</m:t>
                    </m:r>
                  </m:oMath>
                </a14:m>
                <a:r>
                  <a:rPr lang="en-US" sz="2400" dirty="0">
                    <a:latin typeface="Times New Roman" pitchFamily="18" charset="0"/>
                    <a:cs typeface="Times New Roman" pitchFamily="18" charset="0"/>
                  </a:rPr>
                  <a:t>  earth resistivity = </a:t>
                </a:r>
                <a:r>
                  <a:rPr lang="en-US" sz="2400" dirty="0" smtClean="0">
                    <a:latin typeface="Times New Roman" pitchFamily="18" charset="0"/>
                    <a:cs typeface="Times New Roman" pitchFamily="18" charset="0"/>
                  </a:rPr>
                  <a:t>100 Ohm-meters</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the Modified Carson’s equations are:</a:t>
                </a:r>
                <a:endParaRPr lang="en-US" sz="2400" dirty="0">
                  <a:latin typeface="Times New Roman" pitchFamily="18" charset="0"/>
                  <a:cs typeface="Times New Roman" pitchFamily="18" charset="0"/>
                </a:endParaRPr>
              </a:p>
              <a:p>
                <a:endParaRPr lang="en-US" sz="2400" dirty="0"/>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r>
                              <a:rPr lang="en-US" sz="2000" i="1">
                                <a:latin typeface="Cambria Math"/>
                              </a:rPr>
                              <m:t>+7.93402</m:t>
                            </m:r>
                          </m:e>
                        </m:func>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30)</a:t>
                </a:r>
              </a:p>
              <a:p>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b="0" i="1" smtClean="0">
                                    <a:latin typeface="Cambria Math"/>
                                  </a:rPr>
                                  <m:t>1</m:t>
                                </m:r>
                              </m:num>
                              <m:den>
                                <m:sSub>
                                  <m:sSubPr>
                                    <m:ctrlPr>
                                      <a:rPr lang="en-US" sz="2000" i="1">
                                        <a:latin typeface="Cambria Math"/>
                                      </a:rPr>
                                    </m:ctrlPr>
                                  </m:sSubPr>
                                  <m:e>
                                    <m:r>
                                      <a:rPr lang="en-US" sz="2000" b="0" i="1" smtClean="0">
                                        <a:latin typeface="Cambria Math"/>
                                      </a:rPr>
                                      <m:t>𝐷</m:t>
                                    </m:r>
                                  </m:e>
                                  <m:sub>
                                    <m:r>
                                      <a:rPr lang="en-US" sz="2000" b="0" i="1" smtClean="0">
                                        <a:latin typeface="Cambria Math"/>
                                      </a:rPr>
                                      <m:t>𝑖𝑗</m:t>
                                    </m:r>
                                  </m:sub>
                                </m:sSub>
                              </m:den>
                            </m:f>
                          </m:e>
                        </m:func>
                        <m:r>
                          <a:rPr lang="en-US" sz="2000" i="1">
                            <a:latin typeface="Cambria Math"/>
                          </a:rPr>
                          <m:t>+7.93402</m:t>
                        </m:r>
                      </m:e>
                    </m:d>
                  </m:oMath>
                </a14:m>
                <a:r>
                  <a:rPr lang="en-US" sz="2000" dirty="0">
                    <a:latin typeface="Times New Roman" pitchFamily="18" charset="0"/>
                    <a:cs typeface="Times New Roman" pitchFamily="18" charset="0"/>
                  </a:rPr>
                  <a:t>  Ω/mile	</a:t>
                </a:r>
                <a:r>
                  <a:rPr lang="en-US" sz="2000" dirty="0" smtClean="0">
                    <a:latin typeface="Times New Roman" pitchFamily="18" charset="0"/>
                    <a:cs typeface="Times New Roman" pitchFamily="18" charset="0"/>
                  </a:rPr>
                  <a:t>          (31)</a:t>
                </a:r>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1828800"/>
                <a:ext cx="8763000" cy="4403257"/>
              </a:xfrm>
              <a:prstGeom prst="rect">
                <a:avLst/>
              </a:prstGeom>
              <a:blipFill rotWithShape="1">
                <a:blip r:embed="rId6"/>
                <a:stretch>
                  <a:fillRect l="-974" t="-110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6</a:t>
            </a:fld>
            <a:endParaRPr lang="en-US" dirty="0"/>
          </a:p>
        </p:txBody>
      </p:sp>
      <p:sp>
        <p:nvSpPr>
          <p:cNvPr id="6" name="TextBox 5"/>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Modified Carson’s Equations Cont</a:t>
            </a: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73357791"/>
      </p:ext>
    </p:extLst>
  </p:cSld>
  <p:clrMapOvr>
    <a:masterClrMapping/>
  </p:clrMapOvr>
  <mc:AlternateContent xmlns:mc="http://schemas.openxmlformats.org/markup-compatibility/2006" xmlns:p14="http://schemas.microsoft.com/office/powerpoint/2010/main">
    <mc:Choice Requires="p14">
      <p:transition spd="slow" p14:dur="2000" advTm="151241"/>
    </mc:Choice>
    <mc:Fallback xmlns="">
      <p:transition spd="slow" advTm="1512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29122" x="2743200" y="3171825"/>
          <p14:tracePt t="29210" x="2743200" y="3165475"/>
          <p14:tracePt t="29226" x="2743200" y="3160713"/>
          <p14:tracePt t="29385" x="2749550" y="3160713"/>
          <p14:tracePt t="29394" x="2822575" y="3160713"/>
          <p14:tracePt t="29407" x="2949575" y="3160713"/>
          <p14:tracePt t="29425" x="3097213" y="3160713"/>
          <p14:tracePt t="29442" x="3279775" y="3160713"/>
          <p14:tracePt t="29457" x="3475038" y="3160713"/>
          <p14:tracePt t="29473" x="3736975" y="3143250"/>
          <p14:tracePt t="29491" x="3908425" y="3136900"/>
          <p14:tracePt t="29507" x="4040188" y="3132138"/>
          <p14:tracePt t="29523" x="4165600" y="3132138"/>
          <p14:tracePt t="29540" x="4275138" y="3132138"/>
          <p14:tracePt t="29557" x="4365625" y="3132138"/>
          <p14:tracePt t="29573" x="4440238" y="3132138"/>
          <p14:tracePt t="29590" x="4508500" y="3132138"/>
          <p14:tracePt t="29606" x="4549775" y="3132138"/>
          <p14:tracePt t="29624" x="4583113" y="3132138"/>
          <p14:tracePt t="29640" x="4606925" y="3136900"/>
          <p14:tracePt t="29657" x="4635500" y="3143250"/>
          <p14:tracePt t="29673" x="4675188" y="3143250"/>
          <p14:tracePt t="29691" x="4697413" y="3143250"/>
          <p14:tracePt t="29706" x="4721225" y="3143250"/>
          <p14:tracePt t="29723" x="4743450" y="3143250"/>
          <p14:tracePt t="29740" x="4760913" y="3143250"/>
          <p14:tracePt t="29757" x="4778375" y="3143250"/>
          <p14:tracePt t="29773" x="4789488" y="3143250"/>
          <p14:tracePt t="29790" x="4818063" y="3143250"/>
          <p14:tracePt t="29806" x="4840288" y="3143250"/>
          <p14:tracePt t="29823" x="4868863" y="3143250"/>
          <p14:tracePt t="29840" x="4897438" y="3143250"/>
          <p14:tracePt t="29857" x="4908550" y="3143250"/>
          <p14:tracePt t="29873" x="4926013" y="3143250"/>
          <p14:tracePt t="29890" x="4937125" y="3143250"/>
          <p14:tracePt t="29906" x="4960938" y="3143250"/>
          <p14:tracePt t="29923" x="4994275" y="3143250"/>
          <p14:tracePt t="29940" x="5035550" y="3143250"/>
          <p14:tracePt t="29956" x="5080000" y="3143250"/>
          <p14:tracePt t="29974" x="5126038" y="3136900"/>
          <p14:tracePt t="29990" x="5154613" y="3136900"/>
          <p14:tracePt t="30007" x="5183188" y="3132138"/>
          <p14:tracePt t="30023" x="5200650" y="3132138"/>
          <p14:tracePt t="30041" x="5222875" y="3125788"/>
          <p14:tracePt t="30056" x="5246688" y="3125788"/>
          <p14:tracePt t="30056" x="5264150" y="3125788"/>
          <p14:tracePt t="30074" x="5303838" y="3125788"/>
          <p14:tracePt t="30090" x="5349875" y="3125788"/>
          <p14:tracePt t="30107" x="5378450" y="3125788"/>
          <p14:tracePt t="30123" x="5400675" y="3125788"/>
          <p14:tracePt t="30140" x="5407025" y="3125788"/>
          <p14:tracePt t="30402" x="5411788" y="3125788"/>
          <p14:tracePt t="30410" x="5418138" y="3125788"/>
          <p14:tracePt t="30410" x="5429250" y="3125788"/>
          <p14:tracePt t="30425" x="5468938" y="3125788"/>
          <p14:tracePt t="30440" x="5526088" y="3125788"/>
          <p14:tracePt t="30456" x="5594350" y="3125788"/>
          <p14:tracePt t="30456" x="5622925" y="3125788"/>
          <p14:tracePt t="30474" x="5703888" y="3121025"/>
          <p14:tracePt t="30490" x="5772150" y="3121025"/>
          <p14:tracePt t="30507" x="5829300" y="3121025"/>
          <p14:tracePt t="30523" x="5868988" y="3121025"/>
          <p14:tracePt t="30540" x="5903913" y="3121025"/>
          <p14:tracePt t="30557" x="5915025" y="3121025"/>
          <p14:tracePt t="30574" x="5921375" y="3121025"/>
          <p14:tracePt t="30590" x="5926138" y="3121025"/>
          <p14:tracePt t="31129" x="0" y="0"/>
        </p14:tracePtLst>
        <p14:tracePtLst>
          <p14:tracePt t="95788" x="8264525" y="4921250"/>
          <p14:tracePt t="96178" x="8264525" y="4926013"/>
          <p14:tracePt t="96194" x="8264525" y="4932363"/>
          <p14:tracePt t="96202" x="8264525" y="4943475"/>
          <p14:tracePt t="96210" x="8258175" y="4978400"/>
          <p14:tracePt t="96223" x="8247063" y="5035550"/>
          <p14:tracePt t="96239" x="8240713" y="5103813"/>
          <p14:tracePt t="96256" x="8235950" y="5183188"/>
          <p14:tracePt t="96272" x="8223250" y="5275263"/>
          <p14:tracePt t="96289" x="8218488" y="5360988"/>
          <p14:tracePt t="96305" x="8207375" y="5497513"/>
          <p14:tracePt t="96323" x="8201025" y="5578475"/>
          <p14:tracePt t="96339" x="8194675" y="5657850"/>
          <p14:tracePt t="96356" x="8189913" y="5737225"/>
          <p14:tracePt t="96372" x="8189913" y="5811838"/>
          <p14:tracePt t="96389" x="8189913" y="5892800"/>
          <p14:tracePt t="96405" x="8183563" y="5965825"/>
          <p14:tracePt t="96422" x="8183563" y="6011863"/>
          <p14:tracePt t="96439" x="8183563" y="6057900"/>
          <p14:tracePt t="96456" x="8183563" y="6086475"/>
          <p14:tracePt t="96473" x="8183563" y="6103938"/>
          <p14:tracePt t="96489" x="8183563" y="6115050"/>
          <p14:tracePt t="96505" x="8183563" y="6132513"/>
          <p14:tracePt t="98827" x="8183563" y="6126163"/>
          <p14:tracePt t="98875" x="8183563" y="6121400"/>
          <p14:tracePt t="98891" x="8172450" y="6103938"/>
          <p14:tracePt t="98892" x="8154988" y="6080125"/>
          <p14:tracePt t="98907" x="8080375" y="5983288"/>
          <p14:tracePt t="98923" x="7954963" y="5840413"/>
          <p14:tracePt t="98940" x="7732713" y="5646738"/>
          <p14:tracePt t="98956" x="7504113" y="5480050"/>
          <p14:tracePt t="98973" x="7275513" y="5354638"/>
          <p14:tracePt t="98990" x="7108825" y="5268913"/>
          <p14:tracePt t="99007" x="6932613" y="5200650"/>
          <p14:tracePt t="99023" x="6732588" y="5132388"/>
          <p14:tracePt t="99040" x="6492875" y="5057775"/>
          <p14:tracePt t="99056" x="6235700" y="4983163"/>
          <p14:tracePt t="99073" x="5908675" y="4908550"/>
          <p14:tracePt t="99090" x="5565775" y="4851400"/>
          <p14:tracePt t="99106" x="5114925" y="4789488"/>
          <p14:tracePt t="99124" x="4829175" y="4754563"/>
          <p14:tracePt t="99140" x="4549775" y="4737100"/>
          <p14:tracePt t="99157" x="4229100" y="4725988"/>
          <p14:tracePt t="99173" x="3892550" y="4725988"/>
          <p14:tracePt t="99190" x="3536950" y="4714875"/>
          <p14:tracePt t="99206" x="3149600" y="4697413"/>
          <p14:tracePt t="99223" x="2782888" y="4686300"/>
          <p14:tracePt t="99240" x="2435225" y="4686300"/>
          <p14:tracePt t="99257" x="2336800" y="4686300"/>
          <p14:tracePt t="99379" x="2332038" y="4686300"/>
          <p14:tracePt t="99395" x="2325688" y="4686300"/>
          <p14:tracePt t="99411" x="2320925" y="4692650"/>
          <p14:tracePt t="99423" x="2314575" y="4697413"/>
          <p14:tracePt t="99424" x="2308225" y="4703763"/>
          <p14:tracePt t="99458" x="2303463" y="4703763"/>
          <p14:tracePt t="99499" x="2303463" y="4708525"/>
          <p14:tracePt t="99523" x="2320925" y="4708525"/>
          <p14:tracePt t="99525" x="2325688" y="4708525"/>
          <p14:tracePt t="99579" x="2332038" y="4708525"/>
          <p14:tracePt t="99595" x="2336800" y="4714875"/>
          <p14:tracePt t="99603" x="2343150" y="4714875"/>
          <p14:tracePt t="99610" x="2371725" y="4732338"/>
          <p14:tracePt t="100090" x="2378075" y="4732338"/>
          <p14:tracePt t="100111" x="2378075" y="4737100"/>
          <p14:tracePt t="100123" x="2371725" y="4737100"/>
          <p14:tracePt t="100140" x="2365375" y="4737100"/>
          <p14:tracePt t="100156" x="2360613" y="4743450"/>
          <p14:tracePt t="100173" x="2349500" y="4749800"/>
          <p14:tracePt t="100190" x="2325688" y="4754563"/>
          <p14:tracePt t="100206" x="2286000" y="4765675"/>
          <p14:tracePt t="100223" x="2251075" y="4778375"/>
          <p14:tracePt t="100239" x="2206625" y="4800600"/>
          <p14:tracePt t="100257" x="2165350" y="4811713"/>
          <p14:tracePt t="100273" x="2120900" y="4829175"/>
          <p14:tracePt t="100290" x="2079625" y="4840288"/>
          <p14:tracePt t="100306" x="2028825" y="4857750"/>
          <p14:tracePt t="100323" x="2006600" y="4864100"/>
          <p14:tracePt t="100339" x="1978025" y="4868863"/>
          <p14:tracePt t="100356" x="1954213" y="4875213"/>
          <p14:tracePt t="100373" x="1943100" y="4879975"/>
          <p14:tracePt t="100390" x="1920875" y="4892675"/>
          <p14:tracePt t="100406" x="1903413" y="4892675"/>
          <p14:tracePt t="100423" x="1885950" y="4897438"/>
          <p14:tracePt t="100439" x="1868488" y="4903788"/>
          <p14:tracePt t="100457" x="1846263" y="4903788"/>
          <p14:tracePt t="100473" x="1822450" y="4914900"/>
          <p14:tracePt t="100490" x="1800225" y="4921250"/>
          <p14:tracePt t="100506" x="1754188" y="4943475"/>
          <p14:tracePt t="100523" x="1720850" y="4954588"/>
          <p14:tracePt t="100540" x="1703388" y="4960938"/>
          <p14:tracePt t="100556" x="1697038" y="4960938"/>
          <p14:tracePt t="100573" x="1692275" y="4965700"/>
          <p14:tracePt t="100590" x="1685925" y="4965700"/>
          <p14:tracePt t="100658" x="1679575" y="4965700"/>
          <p14:tracePt t="100667" x="1674813" y="4972050"/>
          <p14:tracePt t="100674" x="1663700" y="4978400"/>
          <p14:tracePt t="100689" x="1657350" y="4978400"/>
          <p14:tracePt t="100706" x="1646238" y="4983163"/>
          <p14:tracePt t="100723" x="1635125" y="4983163"/>
          <p14:tracePt t="100739" x="1628775" y="4983163"/>
          <p14:tracePt t="100756" x="1628775" y="4989513"/>
          <p14:tracePt t="100794" x="1622425" y="4989513"/>
          <p14:tracePt t="100806" x="1622425" y="4994275"/>
          <p14:tracePt t="100823" x="1617663" y="4994275"/>
          <p14:tracePt t="100874" x="1611313" y="4994275"/>
          <p14:tracePt t="100891" x="1606550" y="4994275"/>
          <p14:tracePt t="100914" x="1600200" y="4994275"/>
          <p14:tracePt t="100923" x="1593850" y="4994275"/>
          <p14:tracePt t="100940" x="1589088" y="5000625"/>
          <p14:tracePt t="101003" x="1582738" y="5000625"/>
          <p14:tracePt t="101122" x="1577975" y="5000625"/>
          <p14:tracePt t="101162" x="1571625" y="5000625"/>
          <p14:tracePt t="101186" x="1565275" y="5000625"/>
          <p14:tracePt t="101194" x="1565275" y="5006975"/>
          <p14:tracePt t="102346" x="1571625" y="5006975"/>
          <p14:tracePt t="102357" x="1589088" y="5006975"/>
          <p14:tracePt t="102373" x="1617663" y="5000625"/>
          <p14:tracePt t="102389" x="1651000" y="4994275"/>
          <p14:tracePt t="102406" x="1679575" y="4989513"/>
          <p14:tracePt t="102423" x="1708150" y="4989513"/>
          <p14:tracePt t="102439" x="1731963" y="4983163"/>
          <p14:tracePt t="102457" x="1754188" y="4983163"/>
          <p14:tracePt t="102473" x="1782763" y="4983163"/>
          <p14:tracePt t="102490" x="1806575" y="4983163"/>
          <p14:tracePt t="102506" x="1822450" y="4983163"/>
          <p14:tracePt t="102523" x="1835150" y="4983163"/>
          <p14:tracePt t="102539" x="1846263" y="4983163"/>
          <p14:tracePt t="102557" x="1857375" y="4983163"/>
          <p14:tracePt t="102573" x="1868488" y="4983163"/>
          <p14:tracePt t="102590" x="1879600" y="4983163"/>
          <p14:tracePt t="102606" x="1903413" y="4983163"/>
          <p14:tracePt t="102623" x="1931988" y="4983163"/>
          <p14:tracePt t="102639" x="1954213" y="4983163"/>
          <p14:tracePt t="102656" x="1971675" y="4983163"/>
          <p14:tracePt t="102672" x="1989138" y="4983163"/>
          <p14:tracePt t="102689" x="2006600" y="4983163"/>
          <p14:tracePt t="102706" x="2028825" y="4983163"/>
          <p14:tracePt t="102723" x="2039938" y="4983163"/>
          <p14:tracePt t="102978" x="2046288" y="4983163"/>
          <p14:tracePt t="103066" x="2051050" y="4983163"/>
          <p14:tracePt t="103082" x="2063750" y="4983163"/>
          <p14:tracePt t="103091" x="2068513" y="4983163"/>
          <p14:tracePt t="103091" x="2074863" y="4983163"/>
          <p14:tracePt t="103106" x="2079625" y="4983163"/>
          <p14:tracePt t="105674" x="2085975" y="4983163"/>
          <p14:tracePt t="105689" x="2103438" y="4983163"/>
          <p14:tracePt t="105706" x="2125663" y="4983163"/>
          <p14:tracePt t="105724" x="2136775" y="4983163"/>
          <p14:tracePt t="105739" x="2143125" y="4983163"/>
          <p14:tracePt t="105757" x="2149475" y="4983163"/>
          <p14:tracePt t="105802" x="2154238" y="4983163"/>
          <p14:tracePt t="105810" x="2160588" y="4983163"/>
          <p14:tracePt t="105823" x="2165350" y="4983163"/>
          <p14:tracePt t="105839" x="2189163" y="4983163"/>
          <p14:tracePt t="105856" x="2206625" y="4983163"/>
          <p14:tracePt t="105872" x="2222500" y="4983163"/>
          <p14:tracePt t="105890" x="2239963" y="4983163"/>
          <p14:tracePt t="105906" x="2263775" y="4989513"/>
          <p14:tracePt t="105923" x="2279650" y="4989513"/>
          <p14:tracePt t="105939" x="2303463" y="4989513"/>
          <p14:tracePt t="105956" x="2320925" y="4989513"/>
          <p14:tracePt t="105972" x="2343150" y="4989513"/>
          <p14:tracePt t="105990" x="2354263" y="4989513"/>
          <p14:tracePt t="106006" x="2365375" y="4989513"/>
          <p14:tracePt t="106023" x="2378075" y="4989513"/>
          <p14:tracePt t="106039" x="2389188" y="4989513"/>
          <p14:tracePt t="106056" x="2406650" y="4989513"/>
          <p14:tracePt t="106072" x="2439988" y="4989513"/>
          <p14:tracePt t="106089" x="2474913" y="4989513"/>
          <p14:tracePt t="106089" x="2503488" y="4989513"/>
          <p14:tracePt t="106107" x="2543175" y="4989513"/>
          <p14:tracePt t="106123" x="2589213" y="4989513"/>
          <p14:tracePt t="106139" x="2651125" y="4989513"/>
          <p14:tracePt t="106156" x="2708275" y="4989513"/>
          <p14:tracePt t="106172" x="2771775" y="4989513"/>
          <p14:tracePt t="106190" x="2828925" y="4989513"/>
          <p14:tracePt t="106206" x="2868613" y="4989513"/>
          <p14:tracePt t="106223" x="2903538" y="4989513"/>
          <p14:tracePt t="106239" x="2936875" y="4989513"/>
          <p14:tracePt t="106256" x="2978150" y="4989513"/>
          <p14:tracePt t="106272" x="3011488" y="4994275"/>
          <p14:tracePt t="106289" x="3035300" y="4994275"/>
          <p14:tracePt t="106306" x="3079750" y="4994275"/>
          <p14:tracePt t="106323" x="3103563" y="4994275"/>
          <p14:tracePt t="106339" x="3114675" y="4994275"/>
          <p14:tracePt t="106356" x="3121025" y="4994275"/>
          <p14:tracePt t="106450" x="3125788" y="4994275"/>
          <p14:tracePt t="106466" x="3132138" y="4994275"/>
          <p14:tracePt t="106478" x="3136900" y="4994275"/>
          <p14:tracePt t="108450" x="3143250" y="4994275"/>
          <p14:tracePt t="108458" x="3182938" y="4994275"/>
          <p14:tracePt t="108473" x="3257550" y="4994275"/>
          <p14:tracePt t="108489" x="3354388" y="4994275"/>
          <p14:tracePt t="108489" x="3406775" y="4994275"/>
          <p14:tracePt t="108506" x="3508375" y="4994275"/>
          <p14:tracePt t="108522" x="3629025" y="4983163"/>
          <p14:tracePt t="108539" x="3732213" y="4978400"/>
          <p14:tracePt t="108555" x="3829050" y="4978400"/>
          <p14:tracePt t="108573" x="3908425" y="4978400"/>
          <p14:tracePt t="108589" x="3965575" y="4972050"/>
          <p14:tracePt t="108606" x="3989388" y="4972050"/>
          <p14:tracePt t="108622" x="3994150" y="4972050"/>
          <p14:tracePt t="108898" x="4000500" y="4972050"/>
          <p14:tracePt t="108906" x="4017963" y="4965700"/>
          <p14:tracePt t="108924" x="4022725" y="4960938"/>
          <p14:tracePt t="108939" x="4029075" y="4960938"/>
          <p14:tracePt t="108955" x="4035425" y="4960938"/>
          <p14:tracePt t="108972" x="4040188" y="4960938"/>
          <p14:tracePt t="108989" x="4057650" y="4960938"/>
          <p14:tracePt t="109006" x="4086225" y="4960938"/>
          <p14:tracePt t="109022" x="4121150" y="4960938"/>
          <p14:tracePt t="109039" x="4154488" y="4960938"/>
          <p14:tracePt t="109056" x="4183063" y="4960938"/>
          <p14:tracePt t="109072" x="4217988" y="4960938"/>
          <p14:tracePt t="109089" x="4246563" y="4949825"/>
          <p14:tracePt t="109105" x="4279900" y="4949825"/>
          <p14:tracePt t="109123" x="4303713" y="4937125"/>
          <p14:tracePt t="109139" x="4325938" y="4937125"/>
          <p14:tracePt t="109156" x="4337050" y="4932363"/>
          <p14:tracePt t="109172" x="4371975" y="4932363"/>
          <p14:tracePt t="109189" x="4411663" y="4949825"/>
          <p14:tracePt t="109205" x="4422775" y="4954588"/>
          <p14:tracePt t="109586" x="4418013" y="4954588"/>
          <p14:tracePt t="109626" x="4418013" y="4949825"/>
          <p14:tracePt t="109638" x="4422775" y="4949825"/>
          <p14:tracePt t="109656" x="4429125" y="4949825"/>
          <p14:tracePt t="109672" x="4435475" y="4943475"/>
          <p14:tracePt t="109714" x="4440238" y="4943475"/>
          <p14:tracePt t="109730" x="4446588" y="4943475"/>
          <p14:tracePt t="109738" x="4468813" y="4943475"/>
          <p14:tracePt t="109756" x="4492625" y="4937125"/>
          <p14:tracePt t="109772" x="4525963" y="4937125"/>
          <p14:tracePt t="109789" x="4554538" y="4937125"/>
          <p14:tracePt t="109805" x="4600575" y="4937125"/>
          <p14:tracePt t="109823" x="4646613" y="4937125"/>
          <p14:tracePt t="109839" x="4697413" y="4937125"/>
          <p14:tracePt t="109856" x="4743450" y="4937125"/>
          <p14:tracePt t="109872" x="4794250" y="4937125"/>
          <p14:tracePt t="109889" x="4829175" y="4937125"/>
          <p14:tracePt t="109905" x="4886325" y="4937125"/>
          <p14:tracePt t="109923" x="4914900" y="4937125"/>
          <p14:tracePt t="109939" x="4932363" y="4937125"/>
          <p14:tracePt t="109956" x="4937125" y="4937125"/>
          <p14:tracePt t="110082" x="4943475" y="4937125"/>
          <p14:tracePt t="110762" x="4949825" y="4937125"/>
          <p14:tracePt t="110770" x="4954588" y="4937125"/>
          <p14:tracePt t="110773" x="4954588" y="4932363"/>
          <p14:tracePt t="110789" x="4960938" y="4932363"/>
          <p14:tracePt t="110806" x="4960938" y="4926013"/>
          <p14:tracePt t="110822" x="4965700" y="4926013"/>
          <p14:tracePt t="110839" x="4972050" y="4914900"/>
          <p14:tracePt t="110855" x="4978400" y="4903788"/>
          <p14:tracePt t="110873" x="4994275" y="4879975"/>
          <p14:tracePt t="110889" x="5006975" y="4864100"/>
          <p14:tracePt t="110889" x="5018088" y="4851400"/>
          <p14:tracePt t="110906" x="5029200" y="4835525"/>
          <p14:tracePt t="110922" x="5040313" y="4818063"/>
          <p14:tracePt t="110939" x="5046663" y="4811713"/>
          <p14:tracePt t="111178" x="5046663" y="4822825"/>
          <p14:tracePt t="111189" x="5051425" y="4835525"/>
          <p14:tracePt t="111194" x="5057775" y="4857750"/>
          <p14:tracePt t="111206" x="5057775" y="4879975"/>
          <p14:tracePt t="111222" x="5057775" y="4908550"/>
          <p14:tracePt t="111239" x="5064125" y="4943475"/>
          <p14:tracePt t="111255" x="5064125" y="4965700"/>
          <p14:tracePt t="111272" x="5068888" y="4983163"/>
          <p14:tracePt t="111289" x="5068888" y="4994275"/>
          <p14:tracePt t="111289" x="5075238" y="4994275"/>
          <p14:tracePt t="111483" x="5080000" y="4994275"/>
          <p14:tracePt t="111493" x="5108575" y="4989513"/>
          <p14:tracePt t="111507" x="5154613" y="4972050"/>
          <p14:tracePt t="111523" x="5200650" y="4960938"/>
          <p14:tracePt t="111540" x="5264150" y="4949825"/>
          <p14:tracePt t="111556" x="5337175" y="4943475"/>
          <p14:tracePt t="111574" x="5407025" y="4943475"/>
          <p14:tracePt t="111590" x="5464175" y="4943475"/>
          <p14:tracePt t="111607" x="5497513" y="4943475"/>
          <p14:tracePt t="111623" x="5521325" y="4943475"/>
          <p14:tracePt t="111640" x="5526088" y="4943475"/>
          <p14:tracePt t="112171" x="5532438" y="4943475"/>
          <p14:tracePt t="112190" x="5543550" y="4943475"/>
          <p14:tracePt t="112190" x="5572125" y="4926013"/>
          <p14:tracePt t="112207" x="5607050" y="4914900"/>
          <p14:tracePt t="112223" x="5640388" y="4897438"/>
          <p14:tracePt t="112240" x="5680075" y="4875213"/>
          <p14:tracePt t="112256" x="5726113" y="4857750"/>
          <p14:tracePt t="112273" x="5749925" y="4846638"/>
          <p14:tracePt t="112290" x="5761038" y="4840288"/>
          <p14:tracePt t="112306" x="5778500" y="4835525"/>
          <p14:tracePt t="112323" x="5794375" y="4829175"/>
          <p14:tracePt t="112340" x="5807075" y="4822825"/>
          <p14:tracePt t="112356" x="5829300" y="4818063"/>
          <p14:tracePt t="112373" x="5851525" y="4811713"/>
          <p14:tracePt t="112390" x="5880100" y="4806950"/>
          <p14:tracePt t="112406" x="5903913" y="4800600"/>
          <p14:tracePt t="112423" x="5932488" y="4800600"/>
          <p14:tracePt t="112440" x="5954713" y="4800600"/>
          <p14:tracePt t="112457" x="5989638" y="4800600"/>
          <p14:tracePt t="112473" x="6022975" y="4800600"/>
          <p14:tracePt t="112490" x="6046788" y="4806950"/>
          <p14:tracePt t="112506" x="6069013" y="4818063"/>
          <p14:tracePt t="112524" x="6075363" y="4822825"/>
          <p14:tracePt t="112539" x="6086475" y="4829175"/>
          <p14:tracePt t="112557" x="6108700" y="4840288"/>
          <p14:tracePt t="112573" x="6126163" y="4846638"/>
          <p14:tracePt t="112590" x="6137275" y="4851400"/>
          <p14:tracePt t="112606" x="6143625" y="4851400"/>
          <p14:tracePt t="115723" x="6137275" y="4851400"/>
          <p14:tracePt t="115723" x="6132513" y="4851400"/>
          <p14:tracePt t="115803" x="6132513" y="4857750"/>
          <p14:tracePt t="116235" x="6126163" y="4857750"/>
          <p14:tracePt t="116251" x="6121400" y="4864100"/>
          <p14:tracePt t="116259" x="6115050" y="4868863"/>
          <p14:tracePt t="116267" x="6108700" y="4868863"/>
          <p14:tracePt t="116289" x="6103938" y="4875213"/>
          <p14:tracePt t="116290" x="6092825" y="4879975"/>
          <p14:tracePt t="116306" x="6080125" y="4879975"/>
          <p14:tracePt t="116323" x="6057900" y="4886325"/>
          <p14:tracePt t="116339" x="6046788" y="4886325"/>
          <p14:tracePt t="116356" x="6040438" y="4886325"/>
          <p14:tracePt t="116373" x="6022975" y="4886325"/>
          <p14:tracePt t="116390" x="6007100" y="4892675"/>
          <p14:tracePt t="116406" x="5989638" y="4892675"/>
          <p14:tracePt t="116423" x="5972175" y="4897438"/>
          <p14:tracePt t="116439" x="5949950" y="4908550"/>
          <p14:tracePt t="116456" x="5926138" y="4908550"/>
          <p14:tracePt t="116473" x="5903913" y="4921250"/>
          <p14:tracePt t="116490" x="5880100" y="4932363"/>
          <p14:tracePt t="116506" x="5840413" y="4937125"/>
          <p14:tracePt t="116523" x="5818188" y="4949825"/>
          <p14:tracePt t="116539" x="5807075" y="4954588"/>
          <p14:tracePt t="116557" x="5789613" y="4954588"/>
          <p14:tracePt t="116573" x="5778500" y="4954588"/>
          <p14:tracePt t="116589" x="5765800" y="4954588"/>
          <p14:tracePt t="116606" x="5761038" y="4954588"/>
          <p14:tracePt t="116723" x="5754688" y="4954588"/>
          <p14:tracePt t="116730" x="5749925" y="4954588"/>
          <p14:tracePt t="116745" x="5737225" y="4954588"/>
          <p14:tracePt t="116757" x="5721350" y="4960938"/>
          <p14:tracePt t="116773" x="5708650" y="4965700"/>
          <p14:tracePt t="116789" x="5686425" y="4965700"/>
          <p14:tracePt t="116806" x="5668963" y="4972050"/>
          <p14:tracePt t="116823" x="5657850" y="4978400"/>
          <p14:tracePt t="116839" x="5651500" y="4978400"/>
          <p14:tracePt t="116856" x="5640388" y="4978400"/>
          <p14:tracePt t="116873" x="5640388" y="4983163"/>
          <p14:tracePt t="116890" x="5635625" y="4994275"/>
          <p14:tracePt t="116906" x="5629275" y="5000625"/>
          <p14:tracePt t="116923" x="5629275" y="5006975"/>
          <p14:tracePt t="116939" x="5622925" y="5006975"/>
          <p14:tracePt t="116956" x="5618163" y="5018088"/>
          <p14:tracePt t="116973" x="5618163" y="5022850"/>
          <p14:tracePt t="116989" x="5618163" y="5035550"/>
          <p14:tracePt t="117006" x="5607050" y="5046663"/>
          <p14:tracePt t="117023" x="5600700" y="5051425"/>
          <p14:tracePt t="117039" x="5594350" y="5064125"/>
          <p14:tracePt t="117056" x="5589588" y="5068888"/>
          <p14:tracePt t="117073" x="5583238" y="5080000"/>
          <p14:tracePt t="117090" x="5578475" y="5086350"/>
          <p14:tracePt t="117106" x="5572125" y="5092700"/>
          <p14:tracePt t="117123" x="5565775" y="5092700"/>
          <p14:tracePt t="118442" x="5572125" y="5092700"/>
          <p14:tracePt t="118450" x="5572125" y="5086350"/>
          <p14:tracePt t="118459" x="5589588" y="5075238"/>
          <p14:tracePt t="118473" x="5611813" y="5064125"/>
          <p14:tracePt t="118489" x="5629275" y="5057775"/>
          <p14:tracePt t="118489" x="5640388" y="5046663"/>
          <p14:tracePt t="118507" x="5651500" y="5040313"/>
          <p14:tracePt t="118523" x="5664200" y="5035550"/>
          <p14:tracePt t="118539" x="5668963" y="5035550"/>
          <p14:tracePt t="118556" x="5668963" y="5029200"/>
          <p14:tracePt t="118573" x="5668963" y="5022850"/>
          <p14:tracePt t="118589" x="5675313" y="5022850"/>
          <p14:tracePt t="118606" x="5675313" y="5018088"/>
          <p14:tracePt t="118622" x="5680075" y="5018088"/>
          <p14:tracePt t="118639" x="5686425" y="5006975"/>
          <p14:tracePt t="118656" x="5692775" y="5000625"/>
          <p14:tracePt t="118673" x="5692775" y="4989513"/>
          <p14:tracePt t="118689" x="5697538" y="4983163"/>
          <p14:tracePt t="118706" x="5703888" y="4965700"/>
          <p14:tracePt t="118722" x="5703888" y="4954588"/>
          <p14:tracePt t="118739" x="5703888" y="4943475"/>
          <p14:tracePt t="118756" x="5703888" y="4932363"/>
          <p14:tracePt t="118773" x="5703888" y="4921250"/>
          <p14:tracePt t="118789" x="5692775" y="4903788"/>
          <p14:tracePt t="118806" x="5686425" y="4892675"/>
          <p14:tracePt t="118822" x="5668963" y="4875213"/>
          <p14:tracePt t="118839" x="5651500" y="4857750"/>
          <p14:tracePt t="118856" x="5635625" y="4846638"/>
          <p14:tracePt t="118872" x="5618163" y="4829175"/>
          <p14:tracePt t="118889" x="5607050" y="4822825"/>
          <p14:tracePt t="118906" x="5578475" y="4806950"/>
          <p14:tracePt t="118922" x="5561013" y="4794250"/>
          <p14:tracePt t="118939" x="5537200" y="4789488"/>
          <p14:tracePt t="118956" x="5508625" y="4778375"/>
          <p14:tracePt t="118972" x="5475288" y="4765675"/>
          <p14:tracePt t="118989" x="5435600" y="4754563"/>
          <p14:tracePt t="119006" x="5383213" y="4749800"/>
          <p14:tracePt t="119023" x="5326063" y="4743450"/>
          <p14:tracePt t="119039" x="5268913" y="4737100"/>
          <p14:tracePt t="119056" x="5222875" y="4737100"/>
          <p14:tracePt t="119072" x="5189538" y="4737100"/>
          <p14:tracePt t="119089" x="5143500" y="4737100"/>
          <p14:tracePt t="119106" x="5080000" y="4737100"/>
          <p14:tracePt t="119123" x="5046663" y="4737100"/>
          <p14:tracePt t="119139" x="5011738" y="4749800"/>
          <p14:tracePt t="119156" x="4972050" y="4765675"/>
          <p14:tracePt t="119172" x="4943475" y="4778375"/>
          <p14:tracePt t="119189" x="4921250" y="4794250"/>
          <p14:tracePt t="119206" x="4897438" y="4811713"/>
          <p14:tracePt t="119223" x="4868863" y="4835525"/>
          <p14:tracePt t="119239" x="4851400" y="4851400"/>
          <p14:tracePt t="119256" x="4829175" y="4879975"/>
          <p14:tracePt t="119272" x="4811713" y="4914900"/>
          <p14:tracePt t="119289" x="4800600" y="4949825"/>
          <p14:tracePt t="119306" x="4794250" y="4994275"/>
          <p14:tracePt t="119323" x="4794250" y="5022850"/>
          <p14:tracePt t="119339" x="4811713" y="5057775"/>
          <p14:tracePt t="119356" x="4851400" y="5097463"/>
          <p14:tracePt t="119372" x="4926013" y="5143500"/>
          <p14:tracePt t="119389" x="5011738" y="5165725"/>
          <p14:tracePt t="119406" x="5114925" y="5172075"/>
          <p14:tracePt t="119422" x="5211763" y="5172075"/>
          <p14:tracePt t="119439" x="5314950" y="5160963"/>
          <p14:tracePt t="119456" x="5407025" y="5132388"/>
          <p14:tracePt t="119472" x="5486400" y="5097463"/>
          <p14:tracePt t="119489" x="5549900" y="5064125"/>
          <p14:tracePt t="119506" x="5607050" y="5006975"/>
          <p14:tracePt t="119523" x="5618163" y="4978400"/>
          <p14:tracePt t="119539" x="5629275" y="4949825"/>
          <p14:tracePt t="119556" x="5629275" y="4914900"/>
          <p14:tracePt t="119572" x="5618163" y="4875213"/>
          <p14:tracePt t="119589" x="5607050" y="4851400"/>
          <p14:tracePt t="119606" x="5578475" y="4818063"/>
          <p14:tracePt t="119623" x="5543550" y="4789488"/>
          <p14:tracePt t="119639" x="5492750" y="4760913"/>
          <p14:tracePt t="119656" x="5429250" y="4732338"/>
          <p14:tracePt t="119672" x="5360988" y="4721225"/>
          <p14:tracePt t="119689" x="5297488" y="4721225"/>
          <p14:tracePt t="119706" x="5207000" y="4725988"/>
          <p14:tracePt t="119723" x="5160963" y="4749800"/>
          <p14:tracePt t="119739" x="5114925" y="4760913"/>
          <p14:tracePt t="119756" x="5080000" y="4778375"/>
          <p14:tracePt t="119772" x="5035550" y="4794250"/>
          <p14:tracePt t="119789" x="4972050" y="4806950"/>
          <p14:tracePt t="119806" x="4903788" y="4811713"/>
          <p14:tracePt t="119823" x="4811713" y="4818063"/>
          <p14:tracePt t="119839" x="4708525" y="4822825"/>
          <p14:tracePt t="119856" x="4594225" y="4822825"/>
          <p14:tracePt t="119872" x="4440238" y="4822825"/>
          <p14:tracePt t="119889" x="4257675" y="4818063"/>
          <p14:tracePt t="119906" x="3914775" y="4800600"/>
          <p14:tracePt t="119923" x="3668713" y="4794250"/>
          <p14:tracePt t="119939" x="3429000" y="4794250"/>
          <p14:tracePt t="119956" x="3200400" y="4794250"/>
          <p14:tracePt t="119972" x="2994025" y="4794250"/>
          <p14:tracePt t="119989" x="2811463" y="4794250"/>
          <p14:tracePt t="120006" x="2657475" y="4794250"/>
          <p14:tracePt t="120023" x="2508250" y="4794250"/>
          <p14:tracePt t="120039" x="2378075" y="4800600"/>
          <p14:tracePt t="120056" x="2279650" y="4811713"/>
          <p14:tracePt t="120072" x="2222500" y="4818063"/>
          <p14:tracePt t="120089" x="2200275" y="4818063"/>
          <p14:tracePt t="120105" x="2193925" y="4818063"/>
          <p14:tracePt t="120259" x="2193925" y="4822825"/>
          <p14:tracePt t="120315" x="2206625" y="4829175"/>
          <p14:tracePt t="120322" x="2222500" y="4857750"/>
          <p14:tracePt t="120342" x="2239963" y="4879975"/>
          <p14:tracePt t="120356" x="2251075" y="4892675"/>
          <p14:tracePt t="120372" x="2257425" y="4897438"/>
          <p14:tracePt t="120389" x="2257425" y="4903788"/>
          <p14:tracePt t="120451" x="2257425" y="4908550"/>
          <p14:tracePt t="120658" x="2251075" y="4908550"/>
          <p14:tracePt t="120674" x="2246313" y="4908550"/>
          <p14:tracePt t="120675" x="2246313" y="4903788"/>
          <p14:tracePt t="120714" x="2239963" y="4903788"/>
          <p14:tracePt t="121098" x="2235200" y="4903788"/>
          <p14:tracePt t="121106" x="2235200" y="4897438"/>
          <p14:tracePt t="121107" x="2228850" y="4892675"/>
          <p14:tracePt t="121147" x="2222500" y="4892675"/>
          <p14:tracePt t="121156" x="2222500" y="4886325"/>
          <p14:tracePt t="122987" x="2217738" y="4886325"/>
          <p14:tracePt t="122998" x="2211388" y="4892675"/>
          <p14:tracePt t="123010" x="2193925" y="4897438"/>
          <p14:tracePt t="123022" x="2178050" y="4903788"/>
          <p14:tracePt t="123039" x="2149475" y="4921250"/>
          <p14:tracePt t="123056" x="2108200" y="4932363"/>
          <p14:tracePt t="123072" x="2063750" y="4954588"/>
          <p14:tracePt t="123089" x="2022475" y="4965700"/>
          <p14:tracePt t="123105" x="1978025" y="4983163"/>
          <p14:tracePt t="123123" x="1954213" y="4994275"/>
          <p14:tracePt t="123139" x="1936750" y="5011738"/>
          <p14:tracePt t="123156" x="1914525" y="5029200"/>
          <p14:tracePt t="123172" x="1892300" y="5046663"/>
          <p14:tracePt t="123189" x="1879600" y="5064125"/>
          <p14:tracePt t="123205" x="1868488" y="5075238"/>
          <p14:tracePt t="123223" x="1868488" y="5086350"/>
          <p14:tracePt t="123239" x="1863725" y="5097463"/>
          <p14:tracePt t="123256" x="1863725" y="5103813"/>
          <p14:tracePt t="123272" x="1857375" y="5114925"/>
          <p14:tracePt t="123289" x="1851025" y="5132388"/>
          <p14:tracePt t="123305" x="1835150" y="5165725"/>
          <p14:tracePt t="123323" x="1822450" y="5194300"/>
          <p14:tracePt t="123339" x="1806575" y="5229225"/>
          <p14:tracePt t="123356" x="1793875" y="5257800"/>
          <p14:tracePt t="123372" x="1782763" y="5292725"/>
          <p14:tracePt t="123389" x="1778000" y="5314950"/>
          <p14:tracePt t="123405" x="1771650" y="5337175"/>
          <p14:tracePt t="123423" x="1771650" y="5354638"/>
          <p14:tracePt t="123439" x="1760538" y="5378450"/>
          <p14:tracePt t="123456" x="1760538" y="5400675"/>
          <p14:tracePt t="123472" x="1754188" y="5418138"/>
          <p14:tracePt t="123489" x="1749425" y="5446713"/>
          <p14:tracePt t="123505" x="1749425" y="5475288"/>
          <p14:tracePt t="123523" x="1749425" y="5497513"/>
          <p14:tracePt t="123539" x="1743075" y="5521325"/>
          <p14:tracePt t="123556" x="1743075" y="5549900"/>
          <p14:tracePt t="123572" x="1743075" y="5578475"/>
          <p14:tracePt t="123589" x="1743075" y="5600700"/>
          <p14:tracePt t="123606" x="1743075" y="5629275"/>
          <p14:tracePt t="123622" x="1743075" y="5651500"/>
          <p14:tracePt t="123639" x="1743075" y="5675313"/>
          <p14:tracePt t="123656" x="1743075" y="5697538"/>
          <p14:tracePt t="123672" x="1749425" y="5721350"/>
          <p14:tracePt t="123689" x="1749425" y="5743575"/>
          <p14:tracePt t="123705" x="1749425" y="5765800"/>
          <p14:tracePt t="123723" x="1749425" y="5778500"/>
          <p14:tracePt t="123739" x="1749425" y="5783263"/>
          <p14:tracePt t="123756" x="1749425" y="5794375"/>
          <p14:tracePt t="123772" x="1749425" y="5807075"/>
          <p14:tracePt t="123789" x="1749425" y="5811838"/>
          <p14:tracePt t="123805" x="1749425" y="5822950"/>
          <p14:tracePt t="123822" x="1754188" y="5835650"/>
          <p14:tracePt t="123839" x="1754188" y="5846763"/>
          <p14:tracePt t="123856" x="1754188" y="5857875"/>
          <p14:tracePt t="123872" x="1754188" y="5864225"/>
          <p14:tracePt t="123889" x="1754188" y="5875338"/>
          <p14:tracePt t="124442" x="1749425" y="5875338"/>
          <p14:tracePt t="124457" x="1743075" y="5875338"/>
          <p14:tracePt t="124473" x="1736725" y="5880100"/>
          <p14:tracePt t="124489" x="1731963" y="5880100"/>
          <p14:tracePt t="124650" x="1736725" y="5880100"/>
          <p14:tracePt t="124682" x="1743075" y="5880100"/>
          <p14:tracePt t="124706" x="1749425" y="5880100"/>
          <p14:tracePt t="124707" x="1754188" y="5875338"/>
          <p14:tracePt t="124866" x="1754188" y="5868988"/>
          <p14:tracePt t="124874" x="1760538" y="5868988"/>
          <p14:tracePt t="124898" x="1765300" y="5868988"/>
          <p14:tracePt t="124994" x="1765300" y="5864225"/>
          <p14:tracePt t="124995" x="1771650" y="5864225"/>
          <p14:tracePt t="125005" x="1778000" y="5851525"/>
          <p14:tracePt t="125022" x="1793875" y="5840413"/>
          <p14:tracePt t="125039" x="1800225" y="5829300"/>
          <p14:tracePt t="125055" x="1806575" y="5829300"/>
          <p14:tracePt t="125072" x="1811338" y="5829300"/>
          <p14:tracePt t="125298" x="1811338" y="5822950"/>
          <p14:tracePt t="125314" x="1822450" y="5811838"/>
          <p14:tracePt t="125323" x="1839913" y="5807075"/>
          <p14:tracePt t="125339" x="1851025" y="5794375"/>
          <p14:tracePt t="125355" x="1857375" y="5789613"/>
          <p14:tracePt t="125372" x="1863725" y="5783263"/>
          <p14:tracePt t="125389" x="1868488" y="5778500"/>
          <p14:tracePt t="125405" x="1874838" y="5772150"/>
          <p14:tracePt t="125422" x="1874838" y="5765800"/>
          <p14:tracePt t="125439" x="1879600" y="5765800"/>
          <p14:tracePt t="125455" x="1885950" y="5761038"/>
          <p14:tracePt t="125472" x="1885950" y="5754688"/>
          <p14:tracePt t="125489" x="1892300" y="5749925"/>
          <p14:tracePt t="125522" x="1892300" y="5743575"/>
          <p14:tracePt t="125522" x="1903413" y="5737225"/>
          <p14:tracePt t="125539" x="1925638" y="5721350"/>
          <p14:tracePt t="125555" x="1949450" y="5708650"/>
          <p14:tracePt t="125572" x="1971675" y="5697538"/>
          <p14:tracePt t="125589" x="1982788" y="5697538"/>
          <p14:tracePt t="125605" x="1989138" y="5692775"/>
          <p14:tracePt t="125906" x="1993900" y="5692775"/>
          <p14:tracePt t="125922" x="2000250" y="5692775"/>
          <p14:tracePt t="125923" x="2006600" y="5692775"/>
          <p14:tracePt t="125939" x="2017713" y="5692775"/>
          <p14:tracePt t="125956" x="2039938" y="5692775"/>
          <p14:tracePt t="125972" x="2063750" y="5692775"/>
          <p14:tracePt t="125989" x="2085975" y="5692775"/>
          <p14:tracePt t="126005" x="2120900" y="5692775"/>
          <p14:tracePt t="126023" x="2165350" y="5692775"/>
          <p14:tracePt t="126038" x="2206625" y="5692775"/>
          <p14:tracePt t="126056" x="2251075" y="5692775"/>
          <p14:tracePt t="126072" x="2297113" y="5692775"/>
          <p14:tracePt t="126089" x="2336800" y="5692775"/>
          <p14:tracePt t="126105" x="2382838" y="5692775"/>
          <p14:tracePt t="126122" x="2411413" y="5692775"/>
          <p14:tracePt t="126138" x="2446338" y="5692775"/>
          <p14:tracePt t="126156" x="2479675" y="5692775"/>
          <p14:tracePt t="126172" x="2514600" y="5692775"/>
          <p14:tracePt t="126189" x="2543175" y="5692775"/>
          <p14:tracePt t="126205" x="2571750" y="5692775"/>
          <p14:tracePt t="126222" x="2611438" y="5697538"/>
          <p14:tracePt t="126239" x="2651125" y="5697538"/>
          <p14:tracePt t="126256" x="2692400" y="5703888"/>
          <p14:tracePt t="126272" x="2749550" y="5708650"/>
          <p14:tracePt t="126289" x="2822575" y="5715000"/>
          <p14:tracePt t="126305" x="2943225" y="5726113"/>
          <p14:tracePt t="126323" x="3022600" y="5732463"/>
          <p14:tracePt t="126339" x="3125788" y="5737225"/>
          <p14:tracePt t="126356" x="3240088" y="5737225"/>
          <p14:tracePt t="126372" x="3360738" y="5743575"/>
          <p14:tracePt t="126389" x="3475038" y="5749925"/>
          <p14:tracePt t="126405" x="3578225" y="5749925"/>
          <p14:tracePt t="126423" x="3697288" y="5754688"/>
          <p14:tracePt t="126439" x="3829050" y="5765800"/>
          <p14:tracePt t="126456" x="3943350" y="5765800"/>
          <p14:tracePt t="126472" x="4051300" y="5772150"/>
          <p14:tracePt t="126489" x="4154488" y="5772150"/>
          <p14:tracePt t="126505" x="4268788" y="5772150"/>
          <p14:tracePt t="126523" x="4321175" y="5772150"/>
          <p14:tracePt t="126538" x="4354513" y="5772150"/>
          <p14:tracePt t="126555" x="4383088" y="5772150"/>
          <p14:tracePt t="126572" x="4400550" y="5778500"/>
          <p14:tracePt t="126589" x="4411663" y="5783263"/>
          <p14:tracePt t="126626" x="4418013" y="5783263"/>
          <p14:tracePt t="126634" x="4418013" y="5789613"/>
          <p14:tracePt t="126642" x="4429125" y="5789613"/>
          <p14:tracePt t="126655" x="4435475" y="5794375"/>
          <p14:tracePt t="126672" x="4440238" y="5794375"/>
          <p14:tracePt t="126689" x="4451350" y="5800725"/>
          <p14:tracePt t="126705" x="4492625" y="5818188"/>
          <p14:tracePt t="126723" x="4543425" y="5835650"/>
          <p14:tracePt t="126738" x="4594225" y="5840413"/>
          <p14:tracePt t="126755" x="4646613" y="5857875"/>
          <p14:tracePt t="126772" x="4679950" y="5864225"/>
          <p14:tracePt t="126789" x="4697413" y="5864225"/>
          <p14:tracePt t="126805" x="4703763" y="5864225"/>
          <p14:tracePt t="127010" x="4708525" y="5864225"/>
          <p14:tracePt t="127082" x="4714875" y="5864225"/>
          <p14:tracePt t="130971" x="0" y="0"/>
        </p14:tracePtLst>
      </p14:laserTraceLst>
    </p:ext>
  </p:extLs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b="1" u="sng"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Parallel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7</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521607351"/>
      </p:ext>
    </p:extLst>
  </p:cSld>
  <p:clrMapOvr>
    <a:masterClrMapping/>
  </p:clrMapOvr>
  <mc:AlternateContent xmlns:mc="http://schemas.openxmlformats.org/markup-compatibility/2006" xmlns:p14="http://schemas.microsoft.com/office/powerpoint/2010/main">
    <mc:Choice Requires="p14">
      <p:transition spd="slow" p14:dur="2000" advTm="19110"/>
    </mc:Choice>
    <mc:Fallback xmlns="">
      <p:transition spd="slow" advTm="191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809452"/>
            <a:ext cx="8534400" cy="1938992"/>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Modified Carson’s Equations (30 &amp; 31) are used to compute the elements of the “primitiv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itive impedance matrix for a three-phase underground cable with concentric neutrals will be of the form:</a:t>
            </a:r>
            <a:endParaRPr lang="en-US" sz="2400" dirty="0">
              <a:latin typeface="Times New Roman" pitchFamily="18" charset="0"/>
              <a:cs typeface="Times New Roman" pitchFamily="18" charset="0"/>
            </a:endParaRPr>
          </a:p>
        </p:txBody>
      </p:sp>
      <p:grpSp>
        <p:nvGrpSpPr>
          <p:cNvPr id="16" name="Group 15"/>
          <p:cNvGrpSpPr/>
          <p:nvPr/>
        </p:nvGrpSpPr>
        <p:grpSpPr>
          <a:xfrm>
            <a:off x="609600" y="4226218"/>
            <a:ext cx="9144000" cy="1945982"/>
            <a:chOff x="762000" y="3962400"/>
            <a:chExt cx="9144000" cy="1945982"/>
          </a:xfrm>
        </p:grpSpPr>
        <mc:AlternateContent xmlns:mc="http://schemas.openxmlformats.org/markup-compatibility/2006" xmlns:a14="http://schemas.microsoft.com/office/drawing/2010/main">
          <mc:Choice Requires="a14">
            <p:sp>
              <p:nvSpPr>
                <p:cNvPr id="4" name="Rectangle 3"/>
                <p:cNvSpPr/>
                <p:nvPr/>
              </p:nvSpPr>
              <p:spPr>
                <a:xfrm>
                  <a:off x="762000" y="3962400"/>
                  <a:ext cx="9144000" cy="1945982"/>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1</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2</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𝑚</m:t>
                                                </m:r>
                                              </m:sub>
                                            </m:sSub>
                                          </m:e>
                                        </m:mr>
                                      </m:m>
                                    </m:e>
                                  </m:mr>
                                </m:m>
                              </m:e>
                            </m:mr>
                          </m:m>
                        </m:e>
                      </m:d>
                    </m:oMath>
                  </a14:m>
                  <a:r>
                    <a:rPr lang="en-US" sz="2000" dirty="0" smtClean="0">
                      <a:latin typeface="Times New Roman" pitchFamily="18" charset="0"/>
                      <a:cs typeface="Times New Roman" pitchFamily="18" charset="0"/>
                    </a:rPr>
                    <a:t>	  (32)</a:t>
                  </a:r>
                  <a:r>
                    <a:rPr lang="en-US" sz="2000" dirty="0" smtClean="0"/>
                    <a:t>	</a:t>
                  </a:r>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762000" y="3962400"/>
                  <a:ext cx="9144000" cy="1945982"/>
                </a:xfrm>
                <a:prstGeom prst="rect">
                  <a:avLst/>
                </a:prstGeom>
                <a:blipFill rotWithShape="1">
                  <a:blip r:embed="rId6"/>
                  <a:stretch>
                    <a:fillRect/>
                  </a:stretch>
                </a:blipFill>
              </p:spPr>
              <p:txBody>
                <a:bodyPr/>
                <a:lstStyle/>
                <a:p>
                  <a:r>
                    <a:rPr lang="en-US">
                      <a:noFill/>
                    </a:rPr>
                    <a:t> </a:t>
                  </a:r>
                </a:p>
              </p:txBody>
            </p:sp>
          </mc:Fallback>
        </mc:AlternateContent>
        <p:cxnSp>
          <p:nvCxnSpPr>
            <p:cNvPr id="8" name="Straight Connector 7"/>
            <p:cNvCxnSpPr/>
            <p:nvPr/>
          </p:nvCxnSpPr>
          <p:spPr>
            <a:xfrm>
              <a:off x="4572000" y="4114800"/>
              <a:ext cx="0" cy="16764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2514600" y="4953000"/>
              <a:ext cx="4648200" cy="0"/>
            </a:xfrm>
            <a:prstGeom prst="line">
              <a:avLst/>
            </a:prstGeom>
            <a:noFill/>
            <a:ln w="9525" cap="flat" cmpd="sng" algn="ctr">
              <a:solidFill>
                <a:sysClr val="windowText" lastClr="000000"/>
              </a:solidFill>
              <a:prstDash val="dash"/>
            </a:ln>
            <a:effectLst/>
          </p:spPr>
        </p:cxnSp>
      </p:grpSp>
      <p:sp>
        <p:nvSpPr>
          <p:cNvPr id="10" name="Rectangle 2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Rectangle 22"/>
          <p:cNvSpPr>
            <a:spLocks noChangeArrowheads="1"/>
          </p:cNvSpPr>
          <p:nvPr/>
        </p:nvSpPr>
        <p:spPr bwMode="auto">
          <a:xfrm>
            <a:off x="0" y="457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8</a:t>
            </a:fld>
            <a:endParaRPr lang="en-US"/>
          </a:p>
        </p:txBody>
      </p:sp>
      <p:sp>
        <p:nvSpPr>
          <p:cNvPr id="12" name="TextBox 11"/>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Primitive </a:t>
            </a:r>
            <a:r>
              <a:rPr lang="en-US" sz="3200" dirty="0">
                <a:latin typeface="Times New Roman" pitchFamily="18" charset="0"/>
                <a:cs typeface="Times New Roman" pitchFamily="18" charset="0"/>
              </a:rPr>
              <a:t>Impedance Matrix for Overhead Lines</a:t>
            </a: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64789200"/>
      </p:ext>
    </p:extLst>
  </p:cSld>
  <p:clrMapOvr>
    <a:masterClrMapping/>
  </p:clrMapOvr>
  <mc:AlternateContent xmlns:mc="http://schemas.openxmlformats.org/markup-compatibility/2006" xmlns:p14="http://schemas.microsoft.com/office/powerpoint/2010/main">
    <mc:Choice Requires="p14">
      <p:transition spd="slow" p14:dur="2000" advTm="76494"/>
    </mc:Choice>
    <mc:Fallback xmlns="">
      <p:transition spd="slow" advTm="764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34274" x="2571750" y="4668838"/>
          <p14:tracePt t="34290" x="2571750" y="4664075"/>
          <p14:tracePt t="34314" x="2571750" y="4651375"/>
          <p14:tracePt t="34330" x="2571750" y="4640263"/>
          <p14:tracePt t="34339" x="2565400" y="4629150"/>
          <p14:tracePt t="34372" x="2565400" y="4622800"/>
          <p14:tracePt t="34378" x="2565400" y="4618038"/>
          <p14:tracePt t="34402" x="2560638" y="4618038"/>
          <p14:tracePt t="34418" x="2560638" y="4611688"/>
          <p14:tracePt t="34442" x="2560638" y="4606925"/>
          <p14:tracePt t="34458" x="2554288" y="4606925"/>
          <p14:tracePt t="34610" x="2549525" y="4611688"/>
          <p14:tracePt t="34618" x="2543175" y="4618038"/>
          <p14:tracePt t="34624" x="2543175" y="4629150"/>
          <p14:tracePt t="34639" x="2543175" y="4635500"/>
          <p14:tracePt t="34656" x="2543175" y="4640263"/>
          <p14:tracePt t="34672" x="2549525" y="4640263"/>
          <p14:tracePt t="34689" x="2554288" y="4640263"/>
          <p14:tracePt t="35626" x="2560638" y="4640263"/>
          <p14:tracePt t="35641" x="2565400" y="4640263"/>
          <p14:tracePt t="35706" x="2565400" y="4635500"/>
          <p14:tracePt t="35786" x="2565400" y="4629150"/>
          <p14:tracePt t="35922" x="2565400" y="4622800"/>
          <p14:tracePt t="36066" x="2560638" y="4622800"/>
          <p14:tracePt t="36074" x="2554288" y="4622800"/>
          <p14:tracePt t="36089" x="2549525" y="4622800"/>
          <p14:tracePt t="36106" x="2549525" y="4618038"/>
          <p14:tracePt t="36226" x="2554288" y="4618038"/>
          <p14:tracePt t="36239" x="2560638" y="4618038"/>
          <p14:tracePt t="36241" x="2593975" y="4618038"/>
          <p14:tracePt t="36256" x="2628900" y="4618038"/>
          <p14:tracePt t="36272" x="2657475" y="4611688"/>
          <p14:tracePt t="36289" x="2686050" y="4611688"/>
          <p14:tracePt t="36306" x="2703513" y="4600575"/>
          <p14:tracePt t="36323" x="2714625" y="4600575"/>
          <p14:tracePt t="36339" x="2720975" y="4600575"/>
          <p14:tracePt t="36356" x="2725738" y="4594225"/>
          <p14:tracePt t="36372" x="2732088" y="4594225"/>
          <p14:tracePt t="36389" x="2732088" y="4589463"/>
          <p14:tracePt t="36406" x="2736850" y="4578350"/>
          <p14:tracePt t="36422" x="2743200" y="4572000"/>
          <p14:tracePt t="36441" x="2743200" y="4560888"/>
          <p14:tracePt t="36456" x="2743200" y="4554538"/>
          <p14:tracePt t="36473" x="2743200" y="4537075"/>
          <p14:tracePt t="36489" x="2743200" y="4521200"/>
          <p14:tracePt t="36506" x="2736850" y="4508500"/>
          <p14:tracePt t="36523" x="2736850" y="4503738"/>
          <p14:tracePt t="36539" x="2720975" y="4475163"/>
          <p14:tracePt t="36556" x="2708275" y="4457700"/>
          <p14:tracePt t="36573" x="2692400" y="4440238"/>
          <p14:tracePt t="36589" x="2674938" y="4422775"/>
          <p14:tracePt t="36606" x="2651125" y="4394200"/>
          <p14:tracePt t="36622" x="2628900" y="4378325"/>
          <p14:tracePt t="36639" x="2593975" y="4354513"/>
          <p14:tracePt t="36655" x="2571750" y="4337050"/>
          <p14:tracePt t="36673" x="2536825" y="4325938"/>
          <p14:tracePt t="36689" x="2514600" y="4314825"/>
          <p14:tracePt t="36689" x="2497138" y="4308475"/>
          <p14:tracePt t="36706" x="2479675" y="4308475"/>
          <p14:tracePt t="36722" x="2446338" y="4308475"/>
          <p14:tracePt t="36739" x="2400300" y="4308475"/>
          <p14:tracePt t="36755" x="2371725" y="4314825"/>
          <p14:tracePt t="36773" x="2349500" y="4325938"/>
          <p14:tracePt t="36789" x="2325688" y="4337050"/>
          <p14:tracePt t="36806" x="2303463" y="4349750"/>
          <p14:tracePt t="36822" x="2292350" y="4365625"/>
          <p14:tracePt t="36840" x="2286000" y="4378325"/>
          <p14:tracePt t="36855" x="2286000" y="4394200"/>
          <p14:tracePt t="36873" x="2314575" y="4422775"/>
          <p14:tracePt t="36889" x="2360613" y="4464050"/>
          <p14:tracePt t="36889" x="2389188" y="4475163"/>
          <p14:tracePt t="36906" x="2422525" y="4497388"/>
          <p14:tracePt t="36922" x="2451100" y="4514850"/>
          <p14:tracePt t="36940" x="2492375" y="4525963"/>
          <p14:tracePt t="36955" x="2525713" y="4537075"/>
          <p14:tracePt t="36972" x="2565400" y="4543425"/>
          <p14:tracePt t="36989" x="2589213" y="4543425"/>
          <p14:tracePt t="37006" x="2611438" y="4543425"/>
          <p14:tracePt t="37022" x="2646363" y="4532313"/>
          <p14:tracePt t="37039" x="2679700" y="4514850"/>
          <p14:tracePt t="37055" x="2708275" y="4492625"/>
          <p14:tracePt t="37073" x="2725738" y="4479925"/>
          <p14:tracePt t="37089" x="2743200" y="4457700"/>
          <p14:tracePt t="37106" x="2743200" y="4440238"/>
          <p14:tracePt t="37122" x="2743200" y="4429125"/>
          <p14:tracePt t="37139" x="2743200" y="4422775"/>
          <p14:tracePt t="37155" x="2743200" y="4406900"/>
          <p14:tracePt t="37173" x="2736850" y="4394200"/>
          <p14:tracePt t="37189" x="2720975" y="4378325"/>
          <p14:tracePt t="37206" x="2708275" y="4365625"/>
          <p14:tracePt t="37222" x="2692400" y="4349750"/>
          <p14:tracePt t="37239" x="2674938" y="4343400"/>
          <p14:tracePt t="37255" x="2651125" y="4337050"/>
          <p14:tracePt t="37273" x="2640013" y="4332288"/>
          <p14:tracePt t="37289" x="2622550" y="4332288"/>
          <p14:tracePt t="37289" x="2617788" y="4332288"/>
          <p14:tracePt t="37306" x="2600325" y="4332288"/>
          <p14:tracePt t="37322" x="2578100" y="4349750"/>
          <p14:tracePt t="37339" x="2549525" y="4371975"/>
          <p14:tracePt t="37355" x="2514600" y="4400550"/>
          <p14:tracePt t="37372" x="2497138" y="4418013"/>
          <p14:tracePt t="37389" x="2486025" y="4446588"/>
          <p14:tracePt t="37406" x="2479675" y="4468813"/>
          <p14:tracePt t="37422" x="2479675" y="4486275"/>
          <p14:tracePt t="37439" x="2492375" y="4497388"/>
          <p14:tracePt t="37456" x="2508250" y="4508500"/>
          <p14:tracePt t="37473" x="2525713" y="4514850"/>
          <p14:tracePt t="37489" x="2536825" y="4525963"/>
          <p14:tracePt t="37489" x="2543175" y="4525963"/>
          <p14:tracePt t="37506" x="2549525" y="4525963"/>
          <p14:tracePt t="38034" x="2554288" y="4525963"/>
          <p14:tracePt t="38106" x="2560638" y="4525963"/>
          <p14:tracePt t="38114" x="2565400" y="4525963"/>
          <p14:tracePt t="38122" x="2578100" y="4525963"/>
          <p14:tracePt t="38139" x="2582863" y="4525963"/>
          <p14:tracePt t="38156" x="2589213" y="4525963"/>
          <p14:tracePt t="38172" x="2600325" y="4525963"/>
          <p14:tracePt t="38189" x="2635250" y="4532313"/>
          <p14:tracePt t="38205" x="2679700" y="4537075"/>
          <p14:tracePt t="38223" x="2732088" y="4543425"/>
          <p14:tracePt t="38239" x="2789238" y="4560888"/>
          <p14:tracePt t="38256" x="2851150" y="4578350"/>
          <p14:tracePt t="38272" x="2921000" y="4606925"/>
          <p14:tracePt t="38289" x="2978150" y="4635500"/>
          <p14:tracePt t="38306" x="3074988" y="4675188"/>
          <p14:tracePt t="38323" x="3143250" y="4703763"/>
          <p14:tracePt t="38339" x="3211513" y="4721225"/>
          <p14:tracePt t="38356" x="3275013" y="4732338"/>
          <p14:tracePt t="38372" x="3325813" y="4743450"/>
          <p14:tracePt t="38389" x="3354388" y="4754563"/>
          <p14:tracePt t="38405" x="3371850" y="4754563"/>
          <p14:tracePt t="38423" x="3394075" y="4765675"/>
          <p14:tracePt t="38439" x="3406775" y="4765675"/>
          <p14:tracePt t="38456" x="3411538" y="4772025"/>
          <p14:tracePt t="38473" x="3417888" y="4772025"/>
          <p14:tracePt t="38489" x="3422650" y="4778375"/>
          <p14:tracePt t="38505" x="3440113" y="4778375"/>
          <p14:tracePt t="38523" x="3468688" y="4783138"/>
          <p14:tracePt t="38539" x="3503613" y="4783138"/>
          <p14:tracePt t="38556" x="3543300" y="4783138"/>
          <p14:tracePt t="38572" x="3578225" y="4783138"/>
          <p14:tracePt t="38589" x="3600450" y="4783138"/>
          <p14:tracePt t="38605" x="3617913" y="4772025"/>
          <p14:tracePt t="38623" x="3622675" y="4765675"/>
          <p14:tracePt t="38639" x="3622675" y="4760913"/>
          <p14:tracePt t="38656" x="3622675" y="4754563"/>
          <p14:tracePt t="38672" x="3622675" y="4743450"/>
          <p14:tracePt t="38689" x="3622675" y="4737100"/>
          <p14:tracePt t="38705" x="3617913" y="4725988"/>
          <p14:tracePt t="38723" x="3606800" y="4714875"/>
          <p14:tracePt t="38739" x="3594100" y="4703763"/>
          <p14:tracePt t="38756" x="3578225" y="4692650"/>
          <p14:tracePt t="38772" x="3571875" y="4686300"/>
          <p14:tracePt t="38789" x="3565525" y="4679950"/>
          <p14:tracePt t="38898" x="3560763" y="4679950"/>
          <p14:tracePt t="38922" x="3554413" y="4679950"/>
          <p14:tracePt t="38923" x="3543300" y="4675188"/>
          <p14:tracePt t="38939" x="3536950" y="4675188"/>
          <p14:tracePt t="38956" x="3532188" y="4675188"/>
          <p14:tracePt t="38972" x="3525838" y="4668838"/>
          <p14:tracePt t="38989" x="3521075" y="4668838"/>
          <p14:tracePt t="39005" x="3514725" y="4668838"/>
          <p14:tracePt t="39023" x="3503613" y="4668838"/>
          <p14:tracePt t="39058" x="3497263" y="4668838"/>
          <p14:tracePt t="39059" x="3497263" y="4664075"/>
          <p14:tracePt t="39072" x="3486150" y="4664075"/>
          <p14:tracePt t="39089" x="3479800" y="4657725"/>
          <p14:tracePt t="39105" x="3468688" y="4651375"/>
          <p14:tracePt t="39122" x="3463925" y="4651375"/>
          <p14:tracePt t="39562" x="3457575" y="4651375"/>
          <p14:tracePt t="39674" x="3451225" y="4651375"/>
          <p14:tracePt t="39746" x="3446463" y="4651375"/>
          <p14:tracePt t="39755" x="3440113" y="4651375"/>
          <p14:tracePt t="39773" x="3435350" y="4646613"/>
          <p14:tracePt t="39789" x="3429000" y="4646613"/>
          <p14:tracePt t="39806" x="3422650" y="4646613"/>
          <p14:tracePt t="39822" x="3417888" y="4646613"/>
          <p14:tracePt t="39839" x="3411538" y="4646613"/>
          <p14:tracePt t="39890" x="3406775" y="4646613"/>
          <p14:tracePt t="39970" x="3400425" y="4646613"/>
          <p14:tracePt t="39994" x="3394075" y="4646613"/>
          <p14:tracePt t="40002" x="3389313" y="4646613"/>
          <p14:tracePt t="40005" x="3382963" y="4640263"/>
          <p14:tracePt t="40042" x="3378200" y="4640263"/>
          <p14:tracePt t="40210" x="3371850" y="4640263"/>
          <p14:tracePt t="40625" x="3365500" y="4640263"/>
          <p14:tracePt t="40649" x="3360738" y="4640263"/>
          <p14:tracePt t="40672" x="3354388" y="4640263"/>
          <p14:tracePt t="40673" x="3349625" y="4640263"/>
          <p14:tracePt t="40689" x="3336925" y="4635500"/>
          <p14:tracePt t="40737" x="3332163" y="4635500"/>
          <p14:tracePt t="40754" x="3325813" y="4635500"/>
          <p14:tracePt t="41090" x="3321050" y="4635500"/>
          <p14:tracePt t="41106" x="3314700" y="4635500"/>
          <p14:tracePt t="41107" x="3308350" y="4635500"/>
          <p14:tracePt t="41122" x="3297238" y="4635500"/>
          <p14:tracePt t="41139" x="3279775" y="4635500"/>
          <p14:tracePt t="41156" x="3268663" y="4635500"/>
          <p14:tracePt t="41172" x="3257550" y="4635500"/>
          <p14:tracePt t="41188" x="3246438" y="4635500"/>
          <p14:tracePt t="41205" x="3240088" y="4635500"/>
          <p14:tracePt t="41222" x="3235325" y="4635500"/>
          <p14:tracePt t="41305" x="3228975" y="4635500"/>
          <p14:tracePt t="41354" x="3222625" y="4635500"/>
          <p14:tracePt t="41356" x="3217863" y="4635500"/>
          <p14:tracePt t="41372" x="3200400" y="4640263"/>
          <p14:tracePt t="41389" x="3182938" y="4646613"/>
          <p14:tracePt t="41405" x="3160713" y="4651375"/>
          <p14:tracePt t="41423" x="3149600" y="4664075"/>
          <p14:tracePt t="41439" x="3143250" y="4664075"/>
          <p14:tracePt t="41456" x="3136900" y="4668838"/>
          <p14:tracePt t="41472" x="3136900" y="4675188"/>
          <p14:tracePt t="41489" x="3132138" y="4679950"/>
          <p14:tracePt t="41506" x="3125788" y="4692650"/>
          <p14:tracePt t="41522" x="3125788" y="4708525"/>
          <p14:tracePt t="41539" x="3125788" y="4721225"/>
          <p14:tracePt t="41556" x="3125788" y="4737100"/>
          <p14:tracePt t="41572" x="3125788" y="4749800"/>
          <p14:tracePt t="41589" x="3125788" y="4754563"/>
          <p14:tracePt t="41605" x="3125788" y="4760913"/>
          <p14:tracePt t="41622" x="3125788" y="4765675"/>
          <p14:tracePt t="41639" x="3132138" y="4772025"/>
          <p14:tracePt t="41656" x="3132138" y="4778375"/>
          <p14:tracePt t="41672" x="3136900" y="4783138"/>
          <p14:tracePt t="41689" x="3136900" y="4794250"/>
          <p14:tracePt t="41705" x="3143250" y="4800600"/>
          <p14:tracePt t="41722" x="3149600" y="4800600"/>
          <p14:tracePt t="41739" x="3154363" y="4800600"/>
          <p14:tracePt t="41755" x="3154363" y="4806950"/>
          <p14:tracePt t="41825" x="3160713" y="4806950"/>
          <p14:tracePt t="41842" x="3160713" y="4811713"/>
          <p14:tracePt t="41855" x="3165475" y="4811713"/>
          <p14:tracePt t="41856" x="3171825" y="4818063"/>
          <p14:tracePt t="41872" x="3182938" y="4822825"/>
          <p14:tracePt t="41889" x="3200400" y="4829175"/>
          <p14:tracePt t="41905" x="3217863" y="4835525"/>
          <p14:tracePt t="41923" x="3228975" y="4835525"/>
          <p14:tracePt t="41939" x="3240088" y="4840288"/>
          <p14:tracePt t="41956" x="3246438" y="4846638"/>
          <p14:tracePt t="41972" x="3257550" y="4846638"/>
          <p14:tracePt t="42026" x="3263900" y="4846638"/>
          <p14:tracePt t="42057" x="3268663" y="4846638"/>
          <p14:tracePt t="42065" x="3268663" y="4851400"/>
          <p14:tracePt t="42074" x="3275013" y="4851400"/>
          <p14:tracePt t="42089" x="3279775" y="4851400"/>
          <p14:tracePt t="42105" x="3292475" y="4851400"/>
          <p14:tracePt t="42122" x="3297238" y="4857750"/>
          <p14:tracePt t="42233" x="3303588" y="4857750"/>
          <p14:tracePt t="42241" x="3303588" y="4864100"/>
          <p14:tracePt t="42255" x="3314700" y="4864100"/>
          <p14:tracePt t="42272" x="3321050" y="4864100"/>
          <p14:tracePt t="42289" x="3332163" y="4868863"/>
          <p14:tracePt t="42305" x="3349625" y="4875213"/>
          <p14:tracePt t="42322" x="3354388" y="4875213"/>
          <p14:tracePt t="42339" x="3365500" y="4875213"/>
          <p14:tracePt t="42356" x="3371850" y="4879975"/>
          <p14:tracePt t="42372" x="3378200" y="4886325"/>
          <p14:tracePt t="42389" x="3382963" y="4886325"/>
          <p14:tracePt t="42405" x="3389313" y="4886325"/>
          <p14:tracePt t="42422" x="3394075" y="4892675"/>
          <p14:tracePt t="42438" x="3400425" y="4892675"/>
          <p14:tracePt t="42455" x="3406775" y="4892675"/>
          <p14:tracePt t="42472" x="3406775" y="4897438"/>
          <p14:tracePt t="42488" x="3411538" y="4897438"/>
          <p14:tracePt t="42505" x="3417888" y="4897438"/>
          <p14:tracePt t="42523" x="3429000" y="4897438"/>
          <p14:tracePt t="42538" x="3435350" y="4897438"/>
          <p14:tracePt t="42555" x="3435350" y="4903788"/>
          <p14:tracePt t="42572" x="3446463" y="4903788"/>
          <p14:tracePt t="42589" x="3451225" y="4903788"/>
          <p14:tracePt t="42605" x="3457575" y="4903788"/>
          <p14:tracePt t="42642" x="3463925" y="4903788"/>
          <p14:tracePt t="42642" x="3468688" y="4903788"/>
          <p14:tracePt t="42656" x="3475038" y="4903788"/>
          <p14:tracePt t="42690" x="3479800" y="4903788"/>
          <p14:tracePt t="42706" x="3486150" y="4903788"/>
          <p14:tracePt t="42738" x="3492500" y="4903788"/>
          <p14:tracePt t="42769" x="3497263" y="4903788"/>
          <p14:tracePt t="42801" x="3503613" y="4903788"/>
          <p14:tracePt t="42897" x="3508375" y="4903788"/>
          <p14:tracePt t="42961" x="3514725" y="4903788"/>
          <p14:tracePt t="43017" x="3514725" y="4897438"/>
          <p14:tracePt t="43049" x="3521075" y="4897438"/>
          <p14:tracePt t="43081" x="3525838" y="4897438"/>
          <p14:tracePt t="43137" x="3525838" y="4892675"/>
          <p14:tracePt t="43289" x="3532188" y="4892675"/>
          <p14:tracePt t="43305" x="3532188" y="4886325"/>
          <p14:tracePt t="43306" x="3532188" y="4879975"/>
          <p14:tracePt t="43345" x="3536950" y="4879975"/>
          <p14:tracePt t="43361" x="3536950" y="4875213"/>
          <p14:tracePt t="43441" x="3536950" y="4868863"/>
          <p14:tracePt t="43457" x="3543300" y="4868863"/>
          <p14:tracePt t="43490" x="3543300" y="4864100"/>
          <p14:tracePt t="43506" x="3543300" y="4857750"/>
          <p14:tracePt t="43506" x="3549650" y="4857750"/>
          <p14:tracePt t="43569" x="3549650" y="4851400"/>
          <p14:tracePt t="43601" x="3549650" y="4846638"/>
          <p14:tracePt t="43625" x="3549650" y="4840288"/>
          <p14:tracePt t="43729" x="3549650" y="4835525"/>
          <p14:tracePt t="43753" x="3543300" y="4835525"/>
          <p14:tracePt t="43761" x="3543300" y="4829175"/>
          <p14:tracePt t="43794" x="3543300" y="4822825"/>
          <p14:tracePt t="43809" x="3543300" y="4818063"/>
          <p14:tracePt t="43825" x="3536950" y="4818063"/>
          <p14:tracePt t="43937" x="3536950" y="4811713"/>
          <p14:tracePt t="43969" x="3536950" y="4806950"/>
          <p14:tracePt t="43977" x="3532188" y="4800600"/>
          <p14:tracePt t="44361" x="3536950" y="4800600"/>
          <p14:tracePt t="44585" x="3543300" y="4800600"/>
          <p14:tracePt t="44590" x="3549650" y="4800600"/>
          <p14:tracePt t="44673" x="3554413" y="4800600"/>
          <p14:tracePt t="46097" x="3549650" y="4800600"/>
          <p14:tracePt t="46129" x="3543300" y="4800600"/>
          <p14:tracePt t="46139" x="3543300" y="4806950"/>
          <p14:tracePt t="46155" x="3536950" y="4806950"/>
          <p14:tracePt t="46329" x="3536950" y="4811713"/>
          <p14:tracePt t="46338" x="3554413" y="4822825"/>
          <p14:tracePt t="46355" x="3589338" y="4840288"/>
          <p14:tracePt t="46372" x="3635375" y="4864100"/>
          <p14:tracePt t="46388" x="3686175" y="4886325"/>
          <p14:tracePt t="46406" x="3749675" y="4908550"/>
          <p14:tracePt t="46422" x="3800475" y="4932363"/>
          <p14:tracePt t="46439" x="3840163" y="4949825"/>
          <p14:tracePt t="46455" x="3875088" y="4972050"/>
          <p14:tracePt t="46472" x="3921125" y="4989513"/>
          <p14:tracePt t="46488" x="4006850" y="5029200"/>
          <p14:tracePt t="46506" x="4057650" y="5046663"/>
          <p14:tracePt t="46522" x="4103688" y="5068888"/>
          <p14:tracePt t="46539" x="4154488" y="5097463"/>
          <p14:tracePt t="46555" x="4240213" y="5137150"/>
          <p14:tracePt t="46572" x="4325938" y="5178425"/>
          <p14:tracePt t="46588" x="4422775" y="5229225"/>
          <p14:tracePt t="46605" x="4532313" y="5275263"/>
          <p14:tracePt t="46622" x="4622800" y="5308600"/>
          <p14:tracePt t="46639" x="4714875" y="5349875"/>
          <p14:tracePt t="46655" x="4794250" y="5383213"/>
          <p14:tracePt t="46672" x="4886325" y="5418138"/>
          <p14:tracePt t="46688" x="5018088" y="5475288"/>
          <p14:tracePt t="46705" x="5097463" y="5503863"/>
          <p14:tracePt t="46722" x="5154613" y="5532438"/>
          <p14:tracePt t="46739" x="5218113" y="5565775"/>
          <p14:tracePt t="46755" x="5286375" y="5600700"/>
          <p14:tracePt t="46772" x="5354638" y="5635625"/>
          <p14:tracePt t="46788" x="5446713" y="5675313"/>
          <p14:tracePt t="46805" x="5549900" y="5721350"/>
          <p14:tracePt t="46821" x="5657850" y="5754688"/>
          <p14:tracePt t="46839" x="5772150" y="5789613"/>
          <p14:tracePt t="46855" x="5892800" y="5818188"/>
          <p14:tracePt t="46872" x="6007100" y="5846763"/>
          <p14:tracePt t="46888" x="6103938" y="5868988"/>
          <p14:tracePt t="46888" x="6137275" y="5880100"/>
          <p14:tracePt t="46905" x="6211888" y="5915025"/>
          <p14:tracePt t="46921" x="6297613" y="5949950"/>
          <p14:tracePt t="46939" x="6389688" y="5994400"/>
          <p14:tracePt t="46955" x="6469063" y="6029325"/>
          <p14:tracePt t="46972" x="6543675" y="6057900"/>
          <p14:tracePt t="46988" x="6607175" y="6075363"/>
          <p14:tracePt t="47005" x="6680200" y="6097588"/>
          <p14:tracePt t="47021" x="6765925" y="6121400"/>
          <p14:tracePt t="47039" x="6835775" y="6137275"/>
          <p14:tracePt t="47055" x="6892925" y="6149975"/>
          <p14:tracePt t="47073" x="6921500" y="6154738"/>
          <p14:tracePt t="47113" x="6926263" y="6154738"/>
          <p14:tracePt t="48257" x="6921500" y="6154738"/>
          <p14:tracePt t="48289" x="6908800" y="6154738"/>
          <p14:tracePt t="48290" x="6864350" y="6121400"/>
          <p14:tracePt t="48305" x="6761163" y="6057900"/>
          <p14:tracePt t="48322" x="6635750" y="5994400"/>
          <p14:tracePt t="48338" x="6521450" y="5943600"/>
          <p14:tracePt t="48355" x="6407150" y="5897563"/>
          <p14:tracePt t="48371" x="6297613" y="5851525"/>
          <p14:tracePt t="48389" x="6194425" y="5811838"/>
          <p14:tracePt t="48405" x="6080125" y="5761038"/>
          <p14:tracePt t="48422" x="5943600" y="5703888"/>
          <p14:tracePt t="48438" x="5807075" y="5640388"/>
          <p14:tracePt t="48455" x="5675313" y="5583238"/>
          <p14:tracePt t="48471" x="5578475" y="5537200"/>
          <p14:tracePt t="48488" x="5468938" y="5492750"/>
          <p14:tracePt t="48505" x="5275263" y="5407025"/>
          <p14:tracePt t="48522" x="5108575" y="5343525"/>
          <p14:tracePt t="48538" x="4892675" y="5264150"/>
          <p14:tracePt t="48555" x="4635500" y="5189538"/>
          <p14:tracePt t="48571" x="4435475" y="5143500"/>
          <p14:tracePt t="48589" x="4275138" y="5108575"/>
          <p14:tracePt t="48605" x="4108450" y="5075238"/>
          <p14:tracePt t="48622" x="3921125" y="5040313"/>
          <p14:tracePt t="48638" x="3714750" y="4994275"/>
          <p14:tracePt t="48655" x="3508375" y="4932363"/>
          <p14:tracePt t="48671" x="3321050" y="4875213"/>
          <p14:tracePt t="48688" x="3108325" y="4806950"/>
          <p14:tracePt t="48705" x="2903538" y="4737100"/>
          <p14:tracePt t="48722" x="2817813" y="4703763"/>
          <p14:tracePt t="48738" x="2749550" y="4664075"/>
          <p14:tracePt t="48771" x="2674938" y="4622800"/>
          <p14:tracePt t="48772" x="2611438" y="4589463"/>
          <p14:tracePt t="48789" x="2554288" y="4560888"/>
          <p14:tracePt t="48805" x="2508250" y="4532313"/>
          <p14:tracePt t="48822" x="2468563" y="4514850"/>
          <p14:tracePt t="48838" x="2457450" y="4508500"/>
          <p14:tracePt t="48855" x="2446338" y="4497388"/>
          <p14:tracePt t="48871" x="2435225" y="4492625"/>
          <p14:tracePt t="48889" x="2428875" y="4486275"/>
          <p14:tracePt t="48905" x="2417763" y="4479925"/>
          <p14:tracePt t="48922" x="2417763" y="4475163"/>
          <p14:tracePt t="48938" x="2411413" y="4468813"/>
          <p14:tracePt t="49081" x="2411413" y="4464050"/>
          <p14:tracePt t="49168" x="2417763" y="4464050"/>
          <p14:tracePt t="49188" x="2422525" y="4464050"/>
          <p14:tracePt t="49189" x="2446338" y="4468813"/>
          <p14:tracePt t="49205" x="2463800" y="4475163"/>
          <p14:tracePt t="49222" x="2492375" y="4475163"/>
          <p14:tracePt t="49238" x="2508250" y="4479925"/>
          <p14:tracePt t="49255" x="2536825" y="4479925"/>
          <p14:tracePt t="49271" x="2549525" y="4479925"/>
          <p14:tracePt t="49289" x="2565400" y="4479925"/>
          <p14:tracePt t="49305" x="2589213" y="4486275"/>
          <p14:tracePt t="49322" x="2617788" y="4492625"/>
          <p14:tracePt t="49338" x="2640013" y="4492625"/>
          <p14:tracePt t="49355" x="2663825" y="4497388"/>
          <p14:tracePt t="49371" x="2674938" y="4497388"/>
          <p14:tracePt t="49388" x="2692400" y="4503738"/>
          <p14:tracePt t="49405" x="2697163" y="4503738"/>
          <p14:tracePt t="49421" x="2703513" y="4503738"/>
          <p14:tracePt t="49457" x="2708275" y="4503738"/>
          <p14:tracePt t="49697" x="2714625" y="4503738"/>
          <p14:tracePt t="49737" x="2720975" y="4503738"/>
          <p14:tracePt t="49825" x="2725738" y="4503738"/>
          <p14:tracePt t="49837" x="2732088" y="4503738"/>
          <p14:tracePt t="49855" x="2743200" y="4503738"/>
          <p14:tracePt t="49872" x="2760663" y="4508500"/>
          <p14:tracePt t="49888" x="2778125" y="4508500"/>
          <p14:tracePt t="49888" x="2782888" y="4508500"/>
          <p14:tracePt t="49905" x="2794000" y="4514850"/>
          <p14:tracePt t="49922" x="2806700" y="4514850"/>
          <p14:tracePt t="49938" x="2811463" y="4514850"/>
          <p14:tracePt t="50057" x="2817813" y="4514850"/>
          <p14:tracePt t="50065" x="2822575" y="4514850"/>
          <p14:tracePt t="50561" x="2822575" y="4521200"/>
          <p14:tracePt t="50563" x="2835275" y="4525963"/>
          <p14:tracePt t="50571" x="2863850" y="4537075"/>
          <p14:tracePt t="50588" x="2897188" y="4549775"/>
          <p14:tracePt t="50605" x="2925763" y="4560888"/>
          <p14:tracePt t="50621" x="2960688" y="4560888"/>
          <p14:tracePt t="50639" x="2978150" y="4565650"/>
          <p14:tracePt t="50655" x="2989263" y="4565650"/>
          <p14:tracePt t="50672" x="2994025" y="4565650"/>
          <p14:tracePt t="50688" x="3006725" y="4565650"/>
          <p14:tracePt t="50705" x="3011488" y="4565650"/>
          <p14:tracePt t="50722" x="3017838" y="4565650"/>
          <p14:tracePt t="50738" x="3028950" y="4565650"/>
          <p14:tracePt t="50755" x="3046413" y="4565650"/>
          <p14:tracePt t="50771" x="3063875" y="4565650"/>
          <p14:tracePt t="50788" x="3074988" y="4565650"/>
          <p14:tracePt t="50805" x="3086100" y="4572000"/>
          <p14:tracePt t="50821" x="3097213" y="4572000"/>
          <p14:tracePt t="50838" x="3108325" y="4572000"/>
          <p14:tracePt t="50855" x="3121025" y="4583113"/>
          <p14:tracePt t="50872" x="3143250" y="4589463"/>
          <p14:tracePt t="50888" x="3154363" y="4594225"/>
          <p14:tracePt t="50888" x="3160713" y="4594225"/>
          <p14:tracePt t="50905" x="3171825" y="4594225"/>
          <p14:tracePt t="50921" x="3178175" y="4594225"/>
          <p14:tracePt t="50938" x="3182938" y="4594225"/>
          <p14:tracePt t="50954" x="3182938" y="4600575"/>
          <p14:tracePt t="51002" x="3189288" y="4600575"/>
          <p14:tracePt t="51042" x="3194050" y="4600575"/>
          <p14:tracePt t="51074" x="3200400" y="4600575"/>
          <p14:tracePt t="51114" x="3206750" y="4600575"/>
          <p14:tracePt t="51162" x="3211513" y="4600575"/>
          <p14:tracePt t="51186" x="3211513" y="4594225"/>
          <p14:tracePt t="51210" x="3211513" y="4589463"/>
          <p14:tracePt t="51224" x="3217863" y="4589463"/>
          <p14:tracePt t="51314" x="3222625" y="4589463"/>
          <p14:tracePt t="51323" x="3235325" y="4589463"/>
          <p14:tracePt t="51339" x="3240088" y="4589463"/>
          <p14:tracePt t="51356" x="3251200" y="4589463"/>
          <p14:tracePt t="51372" x="3257550" y="4589463"/>
          <p14:tracePt t="51389" x="3268663" y="4589463"/>
          <p14:tracePt t="51405" x="3279775" y="4589463"/>
          <p14:tracePt t="51423" x="3286125" y="4589463"/>
          <p14:tracePt t="51439" x="3292475" y="4589463"/>
          <p14:tracePt t="51456" x="3303588" y="4589463"/>
          <p14:tracePt t="51490" x="3308350" y="4589463"/>
          <p14:tracePt t="51666" x="3314700" y="4589463"/>
          <p14:tracePt t="51689" x="3321050" y="4589463"/>
          <p14:tracePt t="51689" x="3325813" y="4589463"/>
          <p14:tracePt t="51706" x="3332163" y="4589463"/>
          <p14:tracePt t="51707" x="3349625" y="4589463"/>
          <p14:tracePt t="51723" x="3371850" y="4589463"/>
          <p14:tracePt t="51739" x="3389313" y="4589463"/>
          <p14:tracePt t="51756" x="3400425" y="4589463"/>
          <p14:tracePt t="51858" x="3406775" y="4589463"/>
          <p14:tracePt t="51898" x="3406775" y="4583113"/>
          <p14:tracePt t="52706" x="3411538" y="4583113"/>
          <p14:tracePt t="52708" x="3422650" y="4583113"/>
          <p14:tracePt t="52722" x="3451225" y="4578350"/>
          <p14:tracePt t="52739" x="3492500" y="4578350"/>
          <p14:tracePt t="52756" x="3549650" y="4578350"/>
          <p14:tracePt t="52772" x="3600450" y="4578350"/>
          <p14:tracePt t="52789" x="3668713" y="4578350"/>
          <p14:tracePt t="52805" x="3732213" y="4578350"/>
          <p14:tracePt t="52822" x="3778250" y="4578350"/>
          <p14:tracePt t="52839" x="3811588" y="4578350"/>
          <p14:tracePt t="52856" x="3846513" y="4578350"/>
          <p14:tracePt t="52872" x="3879850" y="4578350"/>
          <p14:tracePt t="52889" x="3903663" y="4578350"/>
          <p14:tracePt t="52905" x="3949700" y="4578350"/>
          <p14:tracePt t="52923" x="3978275" y="4578350"/>
          <p14:tracePt t="52940" x="3994150" y="4578350"/>
          <p14:tracePt t="52955" x="4000500" y="4578350"/>
          <p14:tracePt t="53178" x="4006850" y="4578350"/>
          <p14:tracePt t="53274" x="4011613" y="4578350"/>
          <p14:tracePt t="53274" x="4017963" y="4578350"/>
          <p14:tracePt t="53289" x="4029075" y="4578350"/>
          <p14:tracePt t="53289" x="4040188" y="4578350"/>
          <p14:tracePt t="53306" x="4068763" y="4578350"/>
          <p14:tracePt t="53322" x="4086225" y="4578350"/>
          <p14:tracePt t="53339" x="4103688" y="4578350"/>
          <p14:tracePt t="53355" x="4108450" y="4578350"/>
          <p14:tracePt t="53618" x="4114800" y="4578350"/>
          <p14:tracePt t="53625" x="4132263" y="4578350"/>
          <p14:tracePt t="53639" x="4200525" y="4578350"/>
          <p14:tracePt t="53655" x="4297363" y="4583113"/>
          <p14:tracePt t="53673" x="4400550" y="4589463"/>
          <p14:tracePt t="53689" x="4497388" y="4589463"/>
          <p14:tracePt t="53689" x="4549775" y="4589463"/>
          <p14:tracePt t="53706" x="4635500" y="4589463"/>
          <p14:tracePt t="53722" x="4721225" y="4589463"/>
          <p14:tracePt t="53739" x="4783138" y="4589463"/>
          <p14:tracePt t="53755" x="4835525" y="4589463"/>
          <p14:tracePt t="53773" x="4864100" y="4589463"/>
          <p14:tracePt t="53789" x="4868863" y="4589463"/>
          <p14:tracePt t="53866" x="4868863" y="4583113"/>
          <p14:tracePt t="53874" x="4875213" y="4583113"/>
          <p14:tracePt t="53906" x="4879975" y="4583113"/>
          <p14:tracePt t="53930" x="4879975" y="4578350"/>
          <p14:tracePt t="53978" x="4886325" y="4578350"/>
          <p14:tracePt t="53986" x="4892675" y="4578350"/>
          <p14:tracePt t="54154" x="4897438" y="4578350"/>
          <p14:tracePt t="54160" x="4903788" y="4578350"/>
          <p14:tracePt t="54172" x="4914900" y="4578350"/>
          <p14:tracePt t="54189" x="4926013" y="4578350"/>
          <p14:tracePt t="54206" x="4937125" y="4578350"/>
          <p14:tracePt t="54222" x="4954588" y="4578350"/>
          <p14:tracePt t="54239" x="4965700" y="4578350"/>
          <p14:tracePt t="54338" x="4972050" y="4578350"/>
          <p14:tracePt t="54355" x="4978400" y="4578350"/>
          <p14:tracePt t="54372" x="4989513" y="4578350"/>
          <p14:tracePt t="54373" x="5006975" y="4578350"/>
          <p14:tracePt t="54389" x="5018088" y="4578350"/>
          <p14:tracePt t="54405" x="5029200" y="4578350"/>
          <p14:tracePt t="54422" x="5035550" y="4578350"/>
          <p14:tracePt t="54514" x="5040313" y="4578350"/>
          <p14:tracePt t="54523" x="5046663" y="4578350"/>
          <p14:tracePt t="54539" x="5051425" y="4578350"/>
          <p14:tracePt t="54586" x="5057775" y="4578350"/>
          <p14:tracePt t="54714" x="5051425" y="4578350"/>
          <p14:tracePt t="54738" x="5046663" y="4578350"/>
          <p14:tracePt t="54747" x="5064125" y="4583113"/>
          <p14:tracePt t="54756" x="5097463" y="4589463"/>
          <p14:tracePt t="54772" x="5143500" y="4589463"/>
          <p14:tracePt t="54789" x="5222875" y="4589463"/>
          <p14:tracePt t="54805" x="5321300" y="4589463"/>
          <p14:tracePt t="54822" x="5411788" y="4578350"/>
          <p14:tracePt t="54839" x="5492750" y="4565650"/>
          <p14:tracePt t="54856" x="5561013" y="4560888"/>
          <p14:tracePt t="54872" x="5583238" y="4554538"/>
          <p14:tracePt t="54889" x="5589588" y="4554538"/>
          <p14:tracePt t="54905" x="5594350" y="4554538"/>
          <p14:tracePt t="55002" x="5600700" y="4554538"/>
          <p14:tracePt t="55074" x="5607050" y="4554538"/>
          <p14:tracePt t="55089" x="5622925" y="4554538"/>
          <p14:tracePt t="55105" x="5668963" y="4565650"/>
          <p14:tracePt t="55106" x="5715000" y="4572000"/>
          <p14:tracePt t="55122" x="5772150" y="4578350"/>
          <p14:tracePt t="55139" x="5829300" y="4583113"/>
          <p14:tracePt t="55156" x="5875338" y="4589463"/>
          <p14:tracePt t="55172" x="5892800" y="4589463"/>
          <p14:tracePt t="55189" x="5897563" y="4589463"/>
          <p14:tracePt t="56589" x="5892800" y="4589463"/>
          <p14:tracePt t="56610" x="5892800" y="4594225"/>
          <p14:tracePt t="56626" x="5886450" y="4600575"/>
          <p14:tracePt t="56634" x="5880100" y="4600575"/>
          <p14:tracePt t="56639" x="5875338" y="4600575"/>
          <p14:tracePt t="56655" x="5868988" y="4600575"/>
          <p14:tracePt t="56672" x="5864225" y="4600575"/>
          <p14:tracePt t="56722" x="5857875" y="4600575"/>
          <p14:tracePt t="56786" x="5851525" y="4600575"/>
          <p14:tracePt t="56795" x="5840413" y="4600575"/>
          <p14:tracePt t="56806" x="5807075" y="4600575"/>
          <p14:tracePt t="56822" x="5765800" y="4600575"/>
          <p14:tracePt t="56839" x="5721350" y="4606925"/>
          <p14:tracePt t="56855" x="5675313" y="4606925"/>
          <p14:tracePt t="56872" x="5635625" y="4606925"/>
          <p14:tracePt t="56888" x="5589588" y="4606925"/>
          <p14:tracePt t="56888" x="5565775" y="4606925"/>
          <p14:tracePt t="56906" x="5526088" y="4606925"/>
          <p14:tracePt t="56922" x="5486400" y="4606925"/>
          <p14:tracePt t="56939" x="5451475" y="4606925"/>
          <p14:tracePt t="56955" x="5411788" y="4606925"/>
          <p14:tracePt t="56972" x="5383213" y="4606925"/>
          <p14:tracePt t="56988" x="5349875" y="4611688"/>
          <p14:tracePt t="57006" x="5308600" y="4611688"/>
          <p14:tracePt t="57022" x="5268913" y="4618038"/>
          <p14:tracePt t="57039" x="5240338" y="4618038"/>
          <p14:tracePt t="57055" x="5218113" y="4618038"/>
          <p14:tracePt t="57072" x="5200650" y="4618038"/>
          <p14:tracePt t="57088" x="5183188" y="4618038"/>
          <p14:tracePt t="57106" x="5178425" y="4618038"/>
          <p14:tracePt t="57122" x="5172075" y="4618038"/>
          <p14:tracePt t="57218" x="5165725" y="4618038"/>
          <p14:tracePt t="57226" x="5160963" y="4618038"/>
          <p14:tracePt t="57239" x="5149850" y="4618038"/>
          <p14:tracePt t="57255" x="5126038" y="4618038"/>
          <p14:tracePt t="57272" x="5097463" y="4618038"/>
          <p14:tracePt t="57288" x="5064125" y="4618038"/>
          <p14:tracePt t="57288" x="5046663" y="4618038"/>
          <p14:tracePt t="57306" x="5000625" y="4618038"/>
          <p14:tracePt t="57322" x="4949825" y="4618038"/>
          <p14:tracePt t="57338" x="4903788" y="4618038"/>
          <p14:tracePt t="57355" x="4851400" y="4618038"/>
          <p14:tracePt t="57372" x="4811713" y="4618038"/>
          <p14:tracePt t="57388" x="4772025" y="4611688"/>
          <p14:tracePt t="57406" x="4732338" y="4611688"/>
          <p14:tracePt t="57422" x="4692650" y="4611688"/>
          <p14:tracePt t="57439" x="4646613" y="4611688"/>
          <p14:tracePt t="57455" x="4600575" y="4611688"/>
          <p14:tracePt t="57472" x="4537075" y="4611688"/>
          <p14:tracePt t="57488" x="4468813" y="4606925"/>
          <p14:tracePt t="57488" x="4440238" y="4606925"/>
          <p14:tracePt t="57506" x="4378325" y="4606925"/>
          <p14:tracePt t="57522" x="4308475" y="4606925"/>
          <p14:tracePt t="57538" x="4235450" y="4606925"/>
          <p14:tracePt t="57555" x="4137025" y="4606925"/>
          <p14:tracePt t="57572" x="4046538" y="4606925"/>
          <p14:tracePt t="57588" x="3949700" y="4600575"/>
          <p14:tracePt t="57605" x="3868738" y="4600575"/>
          <p14:tracePt t="57622" x="3800475" y="4600575"/>
          <p14:tracePt t="57638" x="3736975" y="4600575"/>
          <p14:tracePt t="57655" x="3675063" y="4600575"/>
          <p14:tracePt t="57672" x="3617913" y="4600575"/>
          <p14:tracePt t="57688" x="3560763" y="4594225"/>
          <p14:tracePt t="57688" x="3536950" y="4594225"/>
          <p14:tracePt t="57706" x="3486150" y="4594225"/>
          <p14:tracePt t="57722" x="3446463" y="4594225"/>
          <p14:tracePt t="57739" x="3411538" y="4594225"/>
          <p14:tracePt t="57755" x="3382963" y="4594225"/>
          <p14:tracePt t="57772" x="3354388" y="4594225"/>
          <p14:tracePt t="57788" x="3336925" y="4594225"/>
          <p14:tracePt t="57805" x="3308350" y="4594225"/>
          <p14:tracePt t="57822" x="3268663" y="4594225"/>
          <p14:tracePt t="57838" x="3235325" y="4594225"/>
          <p14:tracePt t="57855" x="3200400" y="4594225"/>
          <p14:tracePt t="57872" x="3165475" y="4589463"/>
          <p14:tracePt t="57888" x="3125788" y="4589463"/>
          <p14:tracePt t="57905" x="3068638" y="4589463"/>
          <p14:tracePt t="57922" x="3035300" y="4589463"/>
          <p14:tracePt t="57938" x="2994025" y="4589463"/>
          <p14:tracePt t="57956" x="2960688" y="4589463"/>
          <p14:tracePt t="57972" x="2925763" y="4589463"/>
          <p14:tracePt t="57989" x="2892425" y="4589463"/>
          <p14:tracePt t="58005" x="2857500" y="4589463"/>
          <p14:tracePt t="58022" x="2828925" y="4589463"/>
          <p14:tracePt t="58038" x="2800350" y="4589463"/>
          <p14:tracePt t="58055" x="2778125" y="4589463"/>
          <p14:tracePt t="58072" x="2754313" y="4589463"/>
          <p14:tracePt t="58089" x="2736850" y="4589463"/>
          <p14:tracePt t="58105" x="2714625" y="4589463"/>
          <p14:tracePt t="58122" x="2708275" y="4589463"/>
          <p14:tracePt t="58138" x="2697163" y="4589463"/>
          <p14:tracePt t="58156" x="2692400" y="4589463"/>
          <p14:tracePt t="58172" x="2679700" y="4589463"/>
          <p14:tracePt t="58189" x="2674938" y="4589463"/>
          <p14:tracePt t="58205" x="2663825" y="4589463"/>
          <p14:tracePt t="58222" x="2657475" y="4589463"/>
          <p14:tracePt t="58239" x="2646363" y="4589463"/>
          <p14:tracePt t="58256" x="2640013" y="4589463"/>
          <p14:tracePt t="58272" x="2635250" y="4589463"/>
          <p14:tracePt t="59271" x="0" y="0"/>
        </p14:tracePtLst>
      </p14:laserTraceLst>
    </p:ext>
  </p:extLs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514600"/>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n partitioned form, Equation (32) become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2133600" y="3581400"/>
                <a:ext cx="6172200" cy="890565"/>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oMath>
                </a14:m>
                <a:r>
                  <a:rPr lang="en-US" sz="2000" dirty="0"/>
                  <a:t>  </a:t>
                </a:r>
                <a:r>
                  <a:rPr lang="en-US" sz="2000" dirty="0" smtClean="0"/>
                  <a:t>		</a:t>
                </a:r>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133600" y="3581400"/>
                <a:ext cx="6172200" cy="890565"/>
              </a:xfrm>
              <a:prstGeom prst="rect">
                <a:avLst/>
              </a:prstGeom>
              <a:blipFill rotWithShape="1">
                <a:blip r:embed="rId5"/>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9</a:t>
            </a:fld>
            <a:endParaRPr lang="en-US"/>
          </a:p>
        </p:txBody>
      </p:sp>
      <p:sp>
        <p:nvSpPr>
          <p:cNvPr id="6" name="TextBox 5"/>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rimitive Impedance Matrix for Overhead </a:t>
            </a:r>
            <a:r>
              <a:rPr lang="en-US" sz="3200" dirty="0" smtClean="0">
                <a:latin typeface="Times New Roman" pitchFamily="18" charset="0"/>
                <a:cs typeface="Times New Roman" pitchFamily="18" charset="0"/>
              </a:rPr>
              <a:t>Lin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587393084"/>
      </p:ext>
    </p:extLst>
  </p:cSld>
  <p:clrMapOvr>
    <a:masterClrMapping/>
  </p:clrMapOvr>
  <mc:AlternateContent xmlns:mc="http://schemas.openxmlformats.org/markup-compatibility/2006" xmlns:p14="http://schemas.microsoft.com/office/powerpoint/2010/main">
    <mc:Choice Requires="p14">
      <p:transition spd="slow" p14:dur="2000" advTm="53098"/>
    </mc:Choice>
    <mc:Fallback xmlns="">
      <p:transition spd="slow" advTm="530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8130" x="4257675" y="3954463"/>
          <p14:tracePt t="8138" x="4246563" y="3949700"/>
          <p14:tracePt t="8152" x="4240213" y="3943350"/>
          <p14:tracePt t="8152" x="4222750" y="3937000"/>
          <p14:tracePt t="8170" x="4211638" y="3932238"/>
          <p14:tracePt t="8186" x="4194175" y="3921125"/>
          <p14:tracePt t="8210" x="4178300" y="3908425"/>
          <p14:tracePt t="8226" x="4171950" y="3903663"/>
          <p14:tracePt t="8242" x="4160838" y="3897313"/>
          <p14:tracePt t="8258" x="4154488" y="3897313"/>
          <p14:tracePt t="8274" x="4149725" y="3892550"/>
          <p14:tracePt t="8290" x="4143375" y="3892550"/>
          <p14:tracePt t="8322" x="4137025" y="3892550"/>
          <p14:tracePt t="8335" x="4137025" y="3886200"/>
          <p14:tracePt t="8346" x="4132263" y="3886200"/>
          <p14:tracePt t="8369" x="4125913" y="3886200"/>
          <p14:tracePt t="8498" x="4132263" y="3903663"/>
          <p14:tracePt t="8506" x="4160838" y="3965575"/>
          <p14:tracePt t="8520" x="4200525" y="4011613"/>
          <p14:tracePt t="8535" x="4235450" y="4040188"/>
          <p14:tracePt t="8553" x="4268788" y="4057650"/>
          <p14:tracePt t="8568" x="4286250" y="4057650"/>
          <p14:tracePt t="8568" x="4297363" y="4057650"/>
          <p14:tracePt t="8586" x="4314825" y="4057650"/>
          <p14:tracePt t="8602" x="4337050" y="4051300"/>
          <p14:tracePt t="8619" x="4365625" y="4040188"/>
          <p14:tracePt t="8635" x="4394200" y="4035425"/>
          <p14:tracePt t="8652" x="4411663" y="4017963"/>
          <p14:tracePt t="8668" x="4418013" y="4011613"/>
          <p14:tracePt t="8686" x="4422775" y="4000500"/>
          <p14:tracePt t="8702" x="4422775" y="3978275"/>
          <p14:tracePt t="8719" x="4422775" y="3960813"/>
          <p14:tracePt t="8735" x="4418013" y="3949700"/>
          <p14:tracePt t="8752" x="4411663" y="3943350"/>
          <p14:tracePt t="8768" x="4400550" y="3932238"/>
          <p14:tracePt t="8768" x="4394200" y="3925888"/>
          <p14:tracePt t="8786" x="4383088" y="3921125"/>
          <p14:tracePt t="8802" x="4371975" y="3914775"/>
          <p14:tracePt t="8819" x="4365625" y="3914775"/>
          <p14:tracePt t="8835" x="4354513" y="3908425"/>
          <p14:tracePt t="9010" x="4360863" y="3908425"/>
          <p14:tracePt t="9012" x="4360863" y="3903663"/>
          <p14:tracePt t="9019" x="4371975" y="3886200"/>
          <p14:tracePt t="9035" x="4383088" y="3857625"/>
          <p14:tracePt t="9052" x="4389438" y="3835400"/>
          <p14:tracePt t="9068" x="4389438" y="3800475"/>
          <p14:tracePt t="9086" x="4389438" y="3778250"/>
          <p14:tracePt t="9102" x="4389438" y="3754438"/>
          <p14:tracePt t="9119" x="4378325" y="3736975"/>
          <p14:tracePt t="9135" x="4365625" y="3721100"/>
          <p14:tracePt t="9152" x="4349750" y="3703638"/>
          <p14:tracePt t="9168" x="4337050" y="3692525"/>
          <p14:tracePt t="9168" x="4325938" y="3686175"/>
          <p14:tracePt t="9186" x="4308475" y="3668713"/>
          <p14:tracePt t="9202" x="4292600" y="3663950"/>
          <p14:tracePt t="9219" x="4268788" y="3651250"/>
          <p14:tracePt t="9235" x="4240213" y="3646488"/>
          <p14:tracePt t="9252" x="4200525" y="3635375"/>
          <p14:tracePt t="9268" x="4160838" y="3629025"/>
          <p14:tracePt t="9286" x="4108450" y="3617913"/>
          <p14:tracePt t="9302" x="4040188" y="3611563"/>
          <p14:tracePt t="9319" x="3994150" y="3611563"/>
          <p14:tracePt t="9335" x="3954463" y="3611563"/>
          <p14:tracePt t="9352" x="3921125" y="3611563"/>
          <p14:tracePt t="9368" x="3879850" y="3611563"/>
          <p14:tracePt t="9368" x="3863975" y="3617913"/>
          <p14:tracePt t="9386" x="3846513" y="3622675"/>
          <p14:tracePt t="9402" x="3829050" y="3635375"/>
          <p14:tracePt t="9419" x="3811588" y="3663950"/>
          <p14:tracePt t="9435" x="3794125" y="3697288"/>
          <p14:tracePt t="9452" x="3789363" y="3743325"/>
          <p14:tracePt t="9468" x="3789363" y="3778250"/>
          <p14:tracePt t="9486" x="3789363" y="3817938"/>
          <p14:tracePt t="9502" x="3794125" y="3857625"/>
          <p14:tracePt t="9519" x="3811588" y="3892550"/>
          <p14:tracePt t="9535" x="3851275" y="3932238"/>
          <p14:tracePt t="9552" x="3879850" y="3954463"/>
          <p14:tracePt t="9568" x="3914775" y="3971925"/>
          <p14:tracePt t="9568" x="3932238" y="3983038"/>
          <p14:tracePt t="9586" x="3971925" y="3994150"/>
          <p14:tracePt t="9602" x="4022725" y="4011613"/>
          <p14:tracePt t="9619" x="4079875" y="4017963"/>
          <p14:tracePt t="9635" x="4154488" y="4022725"/>
          <p14:tracePt t="9652" x="4222750" y="4029075"/>
          <p14:tracePt t="9669" x="4279900" y="4029075"/>
          <p14:tracePt t="9685" x="4325938" y="4029075"/>
          <p14:tracePt t="9702" x="4360863" y="4029075"/>
          <p14:tracePt t="9719" x="4378325" y="4022725"/>
          <p14:tracePt t="9735" x="4389438" y="4011613"/>
          <p14:tracePt t="9752" x="4400550" y="3994150"/>
          <p14:tracePt t="9768" x="4418013" y="3983038"/>
          <p14:tracePt t="9768" x="4422775" y="3965575"/>
          <p14:tracePt t="9786" x="4435475" y="3949700"/>
          <p14:tracePt t="9802" x="4451350" y="3921125"/>
          <p14:tracePt t="9818" x="4457700" y="3892550"/>
          <p14:tracePt t="9835" x="4457700" y="3857625"/>
          <p14:tracePt t="9852" x="4457700" y="3817938"/>
          <p14:tracePt t="9868" x="4457700" y="3783013"/>
          <p14:tracePt t="9885" x="4429125" y="3743325"/>
          <p14:tracePt t="9902" x="4400550" y="3703638"/>
          <p14:tracePt t="9919" x="4354513" y="3668713"/>
          <p14:tracePt t="9935" x="4279900" y="3629025"/>
          <p14:tracePt t="9952" x="4206875" y="3594100"/>
          <p14:tracePt t="9968" x="4125913" y="3571875"/>
          <p14:tracePt t="9968" x="4092575" y="3565525"/>
          <p14:tracePt t="9986" x="4029075" y="3560763"/>
          <p14:tracePt t="10002" x="3954463" y="3560763"/>
          <p14:tracePt t="10018" x="3897313" y="3560763"/>
          <p14:tracePt t="10035" x="3846513" y="3565525"/>
          <p14:tracePt t="10052" x="3806825" y="3594100"/>
          <p14:tracePt t="10068" x="3765550" y="3617913"/>
          <p14:tracePt t="10085" x="3743325" y="3657600"/>
          <p14:tracePt t="10102" x="3721100" y="3703638"/>
          <p14:tracePt t="10119" x="3692525" y="3749675"/>
          <p14:tracePt t="10135" x="3686175" y="3789363"/>
          <p14:tracePt t="10152" x="3686175" y="3846513"/>
          <p14:tracePt t="10168" x="3714750" y="3932238"/>
          <p14:tracePt t="10185" x="3822700" y="4046538"/>
          <p14:tracePt t="10202" x="3914775" y="4092575"/>
          <p14:tracePt t="10218" x="4017963" y="4114800"/>
          <p14:tracePt t="10235" x="4137025" y="4121150"/>
          <p14:tracePt t="10252" x="4275138" y="4121150"/>
          <p14:tracePt t="10269" x="4400550" y="4121150"/>
          <p14:tracePt t="10285" x="4492625" y="4103688"/>
          <p14:tracePt t="10302" x="4543425" y="4075113"/>
          <p14:tracePt t="10318" x="4572000" y="4046538"/>
          <p14:tracePt t="10335" x="4583113" y="4017963"/>
          <p14:tracePt t="10351" x="4583113" y="3983038"/>
          <p14:tracePt t="10369" x="4565650" y="3937000"/>
          <p14:tracePt t="10385" x="4508500" y="3863975"/>
          <p14:tracePt t="10402" x="4451350" y="3811588"/>
          <p14:tracePt t="10418" x="4411663" y="3783013"/>
          <p14:tracePt t="10435" x="4394200" y="3771900"/>
          <p14:tracePt t="10858" x="4394200" y="3778250"/>
          <p14:tracePt t="10862" x="4400550" y="3789363"/>
          <p14:tracePt t="10868" x="4429125" y="3822700"/>
          <p14:tracePt t="10885" x="4468813" y="3875088"/>
          <p14:tracePt t="10902" x="4514850" y="3937000"/>
          <p14:tracePt t="10918" x="4560888" y="3989388"/>
          <p14:tracePt t="10936" x="4594225" y="4035425"/>
          <p14:tracePt t="10952" x="4635500" y="4079875"/>
          <p14:tracePt t="10969" x="4668838" y="4108450"/>
          <p14:tracePt t="10985" x="4743450" y="4154488"/>
          <p14:tracePt t="11002" x="4783138" y="4183063"/>
          <p14:tracePt t="11019" x="4835525" y="4194175"/>
          <p14:tracePt t="11036" x="4868863" y="4206875"/>
          <p14:tracePt t="11052" x="4903788" y="4206875"/>
          <p14:tracePt t="11069" x="4943475" y="4211638"/>
          <p14:tracePt t="11085" x="4978400" y="4217988"/>
          <p14:tracePt t="11102" x="5018088" y="4217988"/>
          <p14:tracePt t="11118" x="5064125" y="4229100"/>
          <p14:tracePt t="11136" x="5103813" y="4240213"/>
          <p14:tracePt t="11152" x="5149850" y="4246563"/>
          <p14:tracePt t="11169" x="5189538" y="4246563"/>
          <p14:tracePt t="11185" x="5264150" y="4251325"/>
          <p14:tracePt t="11202" x="5303838" y="4251325"/>
          <p14:tracePt t="11218" x="5337175" y="4251325"/>
          <p14:tracePt t="11235" x="5365750" y="4251325"/>
          <p14:tracePt t="11251" x="5378450" y="4246563"/>
          <p14:tracePt t="11269" x="5389563" y="4246563"/>
          <p14:tracePt t="11285" x="5394325" y="4240213"/>
          <p14:tracePt t="11302" x="5394325" y="4235450"/>
          <p14:tracePt t="11318" x="5394325" y="4229100"/>
          <p14:tracePt t="11354" x="5394325" y="4222750"/>
          <p14:tracePt t="11354" x="5394325" y="4217988"/>
          <p14:tracePt t="11368" x="5394325" y="4200525"/>
          <p14:tracePt t="11385" x="5383213" y="4171950"/>
          <p14:tracePt t="11402" x="5372100" y="4154488"/>
          <p14:tracePt t="11418" x="5349875" y="4132263"/>
          <p14:tracePt t="11435" x="5321300" y="4114800"/>
          <p14:tracePt t="11451" x="5292725" y="4092575"/>
          <p14:tracePt t="11468" x="5264150" y="4079875"/>
          <p14:tracePt t="11485" x="5240338" y="4075113"/>
          <p14:tracePt t="11502" x="5218113" y="4068763"/>
          <p14:tracePt t="11518" x="5200650" y="4057650"/>
          <p14:tracePt t="11536" x="5178425" y="4057650"/>
          <p14:tracePt t="11551" x="5154613" y="4057650"/>
          <p14:tracePt t="11569" x="5132388" y="4051300"/>
          <p14:tracePt t="11569" x="5126038" y="4051300"/>
          <p14:tracePt t="11585" x="5103813" y="4046538"/>
          <p14:tracePt t="11602" x="5092700" y="4046538"/>
          <p14:tracePt t="11618" x="5080000" y="4046538"/>
          <p14:tracePt t="11635" x="5057775" y="4046538"/>
          <p14:tracePt t="11651" x="5035550" y="4046538"/>
          <p14:tracePt t="11668" x="5011738" y="4046538"/>
          <p14:tracePt t="11685" x="4983163" y="4040188"/>
          <p14:tracePt t="11702" x="4949825" y="4040188"/>
          <p14:tracePt t="11718" x="4908550" y="4035425"/>
          <p14:tracePt t="11735" x="4868863" y="4035425"/>
          <p14:tracePt t="11751" x="4822825" y="4035425"/>
          <p14:tracePt t="11768" x="4783138" y="4035425"/>
          <p14:tracePt t="11785" x="4737100" y="4035425"/>
          <p14:tracePt t="11802" x="4725988" y="4035425"/>
          <p14:tracePt t="11818" x="4708525" y="4035425"/>
          <p14:tracePt t="11835" x="4703763" y="4035425"/>
          <p14:tracePt t="11852" x="4697413" y="4035425"/>
          <p14:tracePt t="11938" x="4692650" y="4035425"/>
          <p14:tracePt t="11951" x="4686300" y="4035425"/>
          <p14:tracePt t="11994" x="4679950" y="4035425"/>
          <p14:tracePt t="12018" x="4675188" y="4035425"/>
          <p14:tracePt t="12019" x="4675188" y="4040188"/>
          <p14:tracePt t="12036" x="4668838" y="4040188"/>
          <p14:tracePt t="12074" x="4657725" y="4040188"/>
          <p14:tracePt t="12089" x="4651375" y="4040188"/>
          <p14:tracePt t="12098" x="4651375" y="4046538"/>
          <p14:tracePt t="12113" x="4646613" y="4046538"/>
          <p14:tracePt t="12118" x="4640263" y="4046538"/>
          <p14:tracePt t="12154" x="4640263" y="4051300"/>
          <p14:tracePt t="12178" x="4635500" y="4051300"/>
          <p14:tracePt t="12186" x="4635500" y="4057650"/>
          <p14:tracePt t="12265" x="4629150" y="4057650"/>
          <p14:tracePt t="12285" x="4629150" y="4064000"/>
          <p14:tracePt t="12286" x="4622800" y="4075113"/>
          <p14:tracePt t="12302" x="4618038" y="4086225"/>
          <p14:tracePt t="12319" x="4611688" y="4092575"/>
          <p14:tracePt t="12335" x="4606925" y="4103688"/>
          <p14:tracePt t="12352" x="4600575" y="4108450"/>
          <p14:tracePt t="12386" x="4600575" y="4114800"/>
          <p14:tracePt t="12402" x="4594225" y="4114800"/>
          <p14:tracePt t="12450" x="4594225" y="4121150"/>
          <p14:tracePt t="12481" x="4589463" y="4121150"/>
          <p14:tracePt t="12490" x="4589463" y="4125913"/>
          <p14:tracePt t="12510" x="4589463" y="4132263"/>
          <p14:tracePt t="12519" x="4583113" y="4132263"/>
          <p14:tracePt t="12535" x="4583113" y="4137025"/>
          <p14:tracePt t="12552" x="4583113" y="4143375"/>
          <p14:tracePt t="12568" x="4578350" y="4149725"/>
          <p14:tracePt t="12585" x="4572000" y="4178300"/>
          <p14:tracePt t="12602" x="4572000" y="4206875"/>
          <p14:tracePt t="12619" x="4572000" y="4217988"/>
          <p14:tracePt t="12635" x="4572000" y="4235450"/>
          <p14:tracePt t="12652" x="4572000" y="4251325"/>
          <p14:tracePt t="12668" x="4572000" y="4264025"/>
          <p14:tracePt t="12685" x="4572000" y="4279900"/>
          <p14:tracePt t="12701" x="4572000" y="4297363"/>
          <p14:tracePt t="12719" x="4578350" y="4314825"/>
          <p14:tracePt t="12735" x="4594225" y="4337050"/>
          <p14:tracePt t="12752" x="4611688" y="4360863"/>
          <p14:tracePt t="12768" x="4640263" y="4389438"/>
          <p14:tracePt t="12768" x="4646613" y="4394200"/>
          <p14:tracePt t="12801" x="4668838" y="4406900"/>
          <p14:tracePt t="12802" x="4697413" y="4422775"/>
          <p14:tracePt t="12818" x="4743450" y="4429125"/>
          <p14:tracePt t="12835" x="4794250" y="4435475"/>
          <p14:tracePt t="12852" x="4864100" y="4440238"/>
          <p14:tracePt t="12868" x="4960938" y="4440238"/>
          <p14:tracePt t="12885" x="5051425" y="4440238"/>
          <p14:tracePt t="12901" x="5143500" y="4422775"/>
          <p14:tracePt t="12919" x="5218113" y="4411663"/>
          <p14:tracePt t="12935" x="5280025" y="4400550"/>
          <p14:tracePt t="12952" x="5343525" y="4389438"/>
          <p14:tracePt t="12968" x="5378450" y="4383088"/>
          <p14:tracePt t="12968" x="5389563" y="4371975"/>
          <p14:tracePt t="12986" x="5407025" y="4360863"/>
          <p14:tracePt t="13002" x="5418138" y="4337050"/>
          <p14:tracePt t="13018" x="5429250" y="4321175"/>
          <p14:tracePt t="13035" x="5435600" y="4297363"/>
          <p14:tracePt t="13052" x="5440363" y="4275138"/>
          <p14:tracePt t="13068" x="5440363" y="4246563"/>
          <p14:tracePt t="13085" x="5440363" y="4222750"/>
          <p14:tracePt t="13101" x="5440363" y="4194175"/>
          <p14:tracePt t="13119" x="5435600" y="4178300"/>
          <p14:tracePt t="13135" x="5422900" y="4154488"/>
          <p14:tracePt t="13152" x="5411788" y="4137025"/>
          <p14:tracePt t="13168" x="5400675" y="4125913"/>
          <p14:tracePt t="13185" x="5383213" y="4108450"/>
          <p14:tracePt t="13202" x="5372100" y="4103688"/>
          <p14:tracePt t="13218" x="5354638" y="4097338"/>
          <p14:tracePt t="13235" x="5332413" y="4086225"/>
          <p14:tracePt t="13252" x="5308600" y="4068763"/>
          <p14:tracePt t="13268" x="5275263" y="4064000"/>
          <p14:tracePt t="13285" x="5235575" y="4046538"/>
          <p14:tracePt t="13301" x="5207000" y="4040188"/>
          <p14:tracePt t="13318" x="5178425" y="4029075"/>
          <p14:tracePt t="13335" x="5149850" y="4022725"/>
          <p14:tracePt t="13352" x="5121275" y="4022725"/>
          <p14:tracePt t="13368" x="5080000" y="4017963"/>
          <p14:tracePt t="13368" x="5064125" y="4011613"/>
          <p14:tracePt t="13386" x="5029200" y="4011613"/>
          <p14:tracePt t="13402" x="4989513" y="4006850"/>
          <p14:tracePt t="13418" x="4960938" y="4006850"/>
          <p14:tracePt t="13435" x="4926013" y="4006850"/>
          <p14:tracePt t="13452" x="4897438" y="4006850"/>
          <p14:tracePt t="13468" x="4875213" y="4006850"/>
          <p14:tracePt t="13485" x="4851400" y="4006850"/>
          <p14:tracePt t="13501" x="4835525" y="4006850"/>
          <p14:tracePt t="13518" x="4806950" y="4006850"/>
          <p14:tracePt t="13535" x="4794250" y="4006850"/>
          <p14:tracePt t="13551" x="4783138" y="4011613"/>
          <p14:tracePt t="13569" x="4772025" y="4011613"/>
          <p14:tracePt t="13585" x="4754563" y="4017963"/>
          <p14:tracePt t="13602" x="4743450" y="4022725"/>
          <p14:tracePt t="13618" x="4721225" y="4029075"/>
          <p14:tracePt t="13635" x="4692650" y="4040188"/>
          <p14:tracePt t="13651" x="4646613" y="4064000"/>
          <p14:tracePt t="13668" x="4600575" y="4079875"/>
          <p14:tracePt t="13685" x="4543425" y="4108450"/>
          <p14:tracePt t="13702" x="4503738" y="4132263"/>
          <p14:tracePt t="13718" x="4464050" y="4160838"/>
          <p14:tracePt t="13735" x="4435475" y="4194175"/>
          <p14:tracePt t="13751" x="4422775" y="4246563"/>
          <p14:tracePt t="13768" x="4411663" y="4308475"/>
          <p14:tracePt t="13785" x="4418013" y="4429125"/>
          <p14:tracePt t="13802" x="4451350" y="4486275"/>
          <p14:tracePt t="13818" x="4492625" y="4537075"/>
          <p14:tracePt t="13835" x="4554538" y="4565650"/>
          <p14:tracePt t="13851" x="4640263" y="4600575"/>
          <p14:tracePt t="13869" x="4749800" y="4618038"/>
          <p14:tracePt t="13885" x="4875213" y="4622800"/>
          <p14:tracePt t="13902" x="5000625" y="4622800"/>
          <p14:tracePt t="13918" x="5126038" y="4583113"/>
          <p14:tracePt t="13935" x="5235575" y="4525963"/>
          <p14:tracePt t="13951" x="5321300" y="4468813"/>
          <p14:tracePt t="13968" x="5378450" y="4400550"/>
          <p14:tracePt t="13985" x="5400675" y="4308475"/>
          <p14:tracePt t="14002" x="5394325" y="4240213"/>
          <p14:tracePt t="14018" x="5349875" y="4160838"/>
          <p14:tracePt t="14035" x="5275263" y="4075113"/>
          <p14:tracePt t="14052" x="5189538" y="4011613"/>
          <p14:tracePt t="14069" x="5086350" y="3960813"/>
          <p14:tracePt t="14085" x="4994275" y="3943350"/>
          <p14:tracePt t="14102" x="4903788" y="3943350"/>
          <p14:tracePt t="14118" x="4829175" y="3960813"/>
          <p14:tracePt t="14135" x="4765675" y="4000500"/>
          <p14:tracePt t="14151" x="4725988" y="4051300"/>
          <p14:tracePt t="14169" x="4703763" y="4097338"/>
          <p14:tracePt t="14185" x="4686300" y="4143375"/>
          <p14:tracePt t="14202" x="4679950" y="4143375"/>
          <p14:tracePt t="14489" x="4675188" y="4143375"/>
          <p14:tracePt t="14505" x="4668838" y="4143375"/>
          <p14:tracePt t="14513" x="4657725" y="4143375"/>
          <p14:tracePt t="14522" x="4635500" y="4137025"/>
          <p14:tracePt t="14535" x="4606925" y="4137025"/>
          <p14:tracePt t="14551" x="4583113" y="4137025"/>
          <p14:tracePt t="14569" x="4554538" y="4137025"/>
          <p14:tracePt t="14585" x="4521200" y="4137025"/>
          <p14:tracePt t="14602" x="4514850" y="4143375"/>
          <p14:tracePt t="14618" x="4508500" y="4143375"/>
          <p14:tracePt t="14635" x="4503738" y="4143375"/>
          <p14:tracePt t="14651" x="4497388" y="4154488"/>
          <p14:tracePt t="14668" x="4479925" y="4165600"/>
          <p14:tracePt t="14685" x="4451350" y="4183063"/>
          <p14:tracePt t="14702" x="4429125" y="4206875"/>
          <p14:tracePt t="14718" x="4400550" y="4240213"/>
          <p14:tracePt t="14735" x="4383088" y="4264025"/>
          <p14:tracePt t="14751" x="4360863" y="4286250"/>
          <p14:tracePt t="14769" x="4343400" y="4308475"/>
          <p14:tracePt t="14785" x="4314825" y="4337050"/>
          <p14:tracePt t="14802" x="4297363" y="4360863"/>
          <p14:tracePt t="14818" x="4286250" y="4371975"/>
          <p14:tracePt t="14835" x="4279900" y="4378325"/>
          <p14:tracePt t="14851" x="4279900" y="4383088"/>
          <p14:tracePt t="14913" x="4275138" y="4383088"/>
          <p14:tracePt t="14970" x="4275138" y="4378325"/>
          <p14:tracePt t="14977" x="4275138" y="4360863"/>
          <p14:tracePt t="14985" x="4292600" y="4325938"/>
          <p14:tracePt t="15002" x="4314825" y="4292600"/>
          <p14:tracePt t="15018" x="4337050" y="4246563"/>
          <p14:tracePt t="15035" x="4371975" y="4183063"/>
          <p14:tracePt t="15051" x="4418013" y="4125913"/>
          <p14:tracePt t="15069" x="4464050" y="4064000"/>
          <p14:tracePt t="15085" x="4508500" y="4006850"/>
          <p14:tracePt t="15101" x="4560888" y="3949700"/>
          <p14:tracePt t="15118" x="4611688" y="3914775"/>
          <p14:tracePt t="15135" x="4664075" y="3875088"/>
          <p14:tracePt t="15151" x="4697413" y="3857625"/>
          <p14:tracePt t="15168" x="4714875" y="3840163"/>
          <p14:tracePt t="15168" x="4721225" y="3835400"/>
          <p14:tracePt t="15185" x="4725988" y="3835400"/>
          <p14:tracePt t="15201" x="4732338" y="3835400"/>
          <p14:tracePt t="15235" x="4737100" y="3829050"/>
          <p14:tracePt t="15681" x="4732338" y="3829050"/>
          <p14:tracePt t="15689" x="4725988" y="3829050"/>
          <p14:tracePt t="15697" x="4721225" y="3835400"/>
          <p14:tracePt t="15718" x="4703763" y="3846513"/>
          <p14:tracePt t="15719" x="4686300" y="3857625"/>
          <p14:tracePt t="15735" x="4668838" y="3879850"/>
          <p14:tracePt t="15752" x="4646613" y="3897313"/>
          <p14:tracePt t="15768" x="4622800" y="3921125"/>
          <p14:tracePt t="15785" x="4594225" y="3943350"/>
          <p14:tracePt t="15801" x="4560888" y="3978275"/>
          <p14:tracePt t="15819" x="4543425" y="3994150"/>
          <p14:tracePt t="15834" x="4521200" y="4006850"/>
          <p14:tracePt t="15852" x="4503738" y="4017963"/>
          <p14:tracePt t="15868" x="4475163" y="4029075"/>
          <p14:tracePt t="15885" x="4446588" y="4051300"/>
          <p14:tracePt t="15901" x="4418013" y="4068763"/>
          <p14:tracePt t="15919" x="4400550" y="4079875"/>
          <p14:tracePt t="15934" x="4378325" y="4092575"/>
          <p14:tracePt t="15952" x="4365625" y="4097338"/>
          <p14:tracePt t="15968" x="4349750" y="4108450"/>
          <p14:tracePt t="15968" x="4343400" y="4114800"/>
          <p14:tracePt t="15985" x="4325938" y="4125913"/>
          <p14:tracePt t="16002" x="4308475" y="4137025"/>
          <p14:tracePt t="16019" x="4292600" y="4149725"/>
          <p14:tracePt t="16035" x="4275138" y="4165600"/>
          <p14:tracePt t="16052" x="4264025" y="4178300"/>
          <p14:tracePt t="16068" x="4251325" y="4183063"/>
          <p14:tracePt t="16085" x="4240213" y="4194175"/>
          <p14:tracePt t="16101" x="4222750" y="4206875"/>
          <p14:tracePt t="16118" x="4206875" y="4211638"/>
          <p14:tracePt t="16134" x="4194175" y="4217988"/>
          <p14:tracePt t="16152" x="4183063" y="4222750"/>
          <p14:tracePt t="16168" x="4178300" y="4229100"/>
          <p14:tracePt t="16168" x="4171950" y="4229100"/>
          <p14:tracePt t="16225" x="4171950" y="4235450"/>
          <p14:tracePt t="16441" x="4178300" y="4229100"/>
          <p14:tracePt t="16451" x="4183063" y="4222750"/>
          <p14:tracePt t="16452" x="4206875" y="4211638"/>
          <p14:tracePt t="16472" x="4235450" y="4194175"/>
          <p14:tracePt t="16484" x="4268788" y="4171950"/>
          <p14:tracePt t="16501" x="4314825" y="4143375"/>
          <p14:tracePt t="16518" x="4360863" y="4125913"/>
          <p14:tracePt t="16534" x="4411663" y="4097338"/>
          <p14:tracePt t="16552" x="4468813" y="4064000"/>
          <p14:tracePt t="16568" x="4525963" y="4035425"/>
          <p14:tracePt t="16585" x="4589463" y="3994150"/>
          <p14:tracePt t="16585" x="4611688" y="3978275"/>
          <p14:tracePt t="16602" x="4668838" y="3949700"/>
          <p14:tracePt t="16618" x="4708525" y="3925888"/>
          <p14:tracePt t="16635" x="4749800" y="3903663"/>
          <p14:tracePt t="16651" x="4778375" y="3886200"/>
          <p14:tracePt t="16668" x="4800600" y="3875088"/>
          <p14:tracePt t="16685" x="4822825" y="3863975"/>
          <p14:tracePt t="16701" x="4835525" y="3851275"/>
          <p14:tracePt t="16718" x="4840288" y="3851275"/>
          <p14:tracePt t="16734" x="4840288" y="3846513"/>
          <p14:tracePt t="17065" x="4835525" y="3846513"/>
          <p14:tracePt t="17066" x="4806950" y="3863975"/>
          <p14:tracePt t="17085" x="4760913" y="3892550"/>
          <p14:tracePt t="17102" x="4708525" y="3921125"/>
          <p14:tracePt t="17118" x="4657725" y="3937000"/>
          <p14:tracePt t="17135" x="4618038" y="3960813"/>
          <p14:tracePt t="17151" x="4565650" y="3983038"/>
          <p14:tracePt t="17168" x="4514850" y="4006850"/>
          <p14:tracePt t="17184" x="4457700" y="4040188"/>
          <p14:tracePt t="17202" x="4422775" y="4064000"/>
          <p14:tracePt t="17218" x="4383088" y="4092575"/>
          <p14:tracePt t="17235" x="4354513" y="4108450"/>
          <p14:tracePt t="17251" x="4337050" y="4114800"/>
          <p14:tracePt t="17268" x="4332288" y="4121150"/>
          <p14:tracePt t="18345" x="4325938" y="4132263"/>
          <p14:tracePt t="18353" x="4337050" y="4125913"/>
          <p14:tracePt t="18368" x="4378325" y="4097338"/>
          <p14:tracePt t="18384" x="4435475" y="4051300"/>
          <p14:tracePt t="18402" x="4479925" y="4017963"/>
          <p14:tracePt t="18418" x="4525963" y="3983038"/>
          <p14:tracePt t="18434" x="4560888" y="3960813"/>
          <p14:tracePt t="18451" x="4578350" y="3949700"/>
          <p14:tracePt t="18468" x="4578350" y="3943350"/>
          <p14:tracePt t="18484" x="4583113" y="3943350"/>
          <p14:tracePt t="18793" x="0" y="0"/>
        </p14:tracePtLst>
      </p14:laserTraceLst>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a:t>
            </a:r>
            <a:r>
              <a:rPr lang="en-US" dirty="0"/>
              <a:t>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a:t>
            </a:r>
            <a:r>
              <a:rPr lang="en-US" dirty="0" smtClean="0"/>
              <a:t>mpedance </a:t>
            </a:r>
            <a:r>
              <a:rPr lang="en-US" dirty="0"/>
              <a:t>of Overhead Lines</a:t>
            </a:r>
          </a:p>
          <a:p>
            <a:pPr marL="971550" lvl="1" indent="-457200">
              <a:spcAft>
                <a:spcPts val="600"/>
              </a:spcAft>
            </a:pPr>
            <a:r>
              <a:rPr lang="en-US" dirty="0"/>
              <a:t>Transposed Three-phase Lines</a:t>
            </a:r>
          </a:p>
          <a:p>
            <a:pPr marL="971550" lvl="1" indent="-457200">
              <a:spcAft>
                <a:spcPts val="600"/>
              </a:spcAft>
            </a:pPr>
            <a:r>
              <a:rPr lang="en-US" dirty="0" smtClean="0"/>
              <a:t>Non-transposed </a:t>
            </a:r>
            <a:r>
              <a:rPr lang="en-US" dirty="0"/>
              <a:t>Distribution Lines</a:t>
            </a:r>
          </a:p>
          <a:p>
            <a:pPr marL="971550" lvl="1" indent="-457200">
              <a:spcAft>
                <a:spcPts val="600"/>
              </a:spcAft>
            </a:pPr>
            <a:r>
              <a:rPr lang="en-US" dirty="0"/>
              <a:t>Carson’s Equations</a:t>
            </a:r>
          </a:p>
          <a:p>
            <a:pPr marL="971550" lvl="1" indent="-457200">
              <a:spcAft>
                <a:spcPts val="600"/>
              </a:spcAft>
            </a:pPr>
            <a:r>
              <a:rPr lang="en-US" dirty="0"/>
              <a:t>Modified Carson’s Equations</a:t>
            </a:r>
          </a:p>
          <a:p>
            <a:pPr marL="971550" lvl="1" indent="-457200">
              <a:spcAft>
                <a:spcPts val="600"/>
              </a:spcAft>
            </a:pPr>
            <a:r>
              <a:rPr lang="en-US" dirty="0"/>
              <a:t>Primitive Impedance Matrix for Overhead Lines</a:t>
            </a:r>
          </a:p>
          <a:p>
            <a:pPr marL="971550" lvl="1" indent="-457200">
              <a:spcAft>
                <a:spcPts val="600"/>
              </a:spcAft>
            </a:pPr>
            <a:r>
              <a:rPr lang="en-US" dirty="0"/>
              <a:t>Phase Impedance Matrix for Overhead Lines</a:t>
            </a:r>
          </a:p>
          <a:p>
            <a:pPr marL="971550" lvl="1" indent="-457200">
              <a:spcAft>
                <a:spcPts val="600"/>
              </a:spcAft>
            </a:pPr>
            <a:r>
              <a:rPr lang="en-US" dirty="0"/>
              <a:t>Sequence Impedances</a:t>
            </a:r>
          </a:p>
          <a:p>
            <a:pPr marL="971550" lvl="1" indent="-457200">
              <a:spcAft>
                <a:spcPts val="600"/>
              </a:spcAft>
            </a:pPr>
            <a:r>
              <a:rPr lang="en-US" dirty="0"/>
              <a:t>Parallel Overhead Distribution Lines</a:t>
            </a:r>
          </a:p>
          <a:p>
            <a:pPr>
              <a:spcAft>
                <a:spcPts val="600"/>
              </a:spcAft>
            </a:pPr>
            <a:r>
              <a:rPr lang="en-US" dirty="0"/>
              <a:t>Shunt Admittance of Overhead </a:t>
            </a:r>
            <a:r>
              <a:rPr lang="en-US" dirty="0" smtClean="0"/>
              <a:t>Lines</a:t>
            </a:r>
            <a:endParaRPr lang="en-US" dirty="0"/>
          </a:p>
          <a:p>
            <a:pPr marL="0" indent="0">
              <a:buNone/>
            </a:pPr>
            <a:endParaRPr lang="en-US" sz="1800"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239920283"/>
      </p:ext>
    </p:extLst>
  </p:cSld>
  <p:clrMapOvr>
    <a:masterClrMapping/>
  </p:clrMapOvr>
  <mc:AlternateContent xmlns:mc="http://schemas.openxmlformats.org/markup-compatibility/2006" xmlns:p14="http://schemas.microsoft.com/office/powerpoint/2010/main">
    <mc:Choice Requires="p14">
      <p:transition spd="slow" p14:dur="2000" advTm="68284"/>
    </mc:Choice>
    <mc:Fallback xmlns="">
      <p:transition spd="slow" advTm="682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4953" x="1571625" y="2371725"/>
          <p14:tracePt t="15074" x="1577975" y="2371725"/>
          <p14:tracePt t="15082" x="1589088" y="2371725"/>
          <p14:tracePt t="15098" x="1635125" y="2378075"/>
          <p14:tracePt t="15114" x="1714500" y="2378075"/>
          <p14:tracePt t="15130" x="1800225" y="2382838"/>
          <p14:tracePt t="15146" x="1892300" y="2382838"/>
          <p14:tracePt t="15162" x="2017713" y="2382838"/>
          <p14:tracePt t="15186" x="2092325" y="2382838"/>
          <p14:tracePt t="15195" x="2136775" y="2382838"/>
          <p14:tracePt t="15218" x="2193925" y="2389188"/>
          <p14:tracePt t="15228" x="2246313" y="2393950"/>
          <p14:tracePt t="15250" x="2297113" y="2400300"/>
          <p14:tracePt t="15262" x="2343150" y="2406650"/>
          <p14:tracePt t="15282" x="2406650" y="2406650"/>
          <p14:tracePt t="15295" x="2463800" y="2406650"/>
          <p14:tracePt t="15314" x="2525713" y="2406650"/>
          <p14:tracePt t="15330" x="2582863" y="2411413"/>
          <p14:tracePt t="15345" x="2657475" y="2411413"/>
          <p14:tracePt t="15362" x="2760663" y="2411413"/>
          <p14:tracePt t="15379" x="2828925" y="2411413"/>
          <p14:tracePt t="15395" x="2908300" y="2417763"/>
          <p14:tracePt t="15412" x="2989263" y="2417763"/>
          <p14:tracePt t="15428" x="3057525" y="2417763"/>
          <p14:tracePt t="15445" x="3125788" y="2417763"/>
          <p14:tracePt t="15461" x="3178175" y="2417763"/>
          <p14:tracePt t="15478" x="3235325" y="2417763"/>
          <p14:tracePt t="15495" x="3292475" y="2422525"/>
          <p14:tracePt t="15512" x="3349625" y="2422525"/>
          <p14:tracePt t="15528" x="3394075" y="2422525"/>
          <p14:tracePt t="15528" x="3429000" y="2422525"/>
          <p14:tracePt t="15561" x="3486150" y="2422525"/>
          <p14:tracePt t="15562" x="3536950" y="2422525"/>
          <p14:tracePt t="15579" x="3594100" y="2422525"/>
          <p14:tracePt t="15595" x="3651250" y="2422525"/>
          <p14:tracePt t="15612" x="3692525" y="2422525"/>
          <p14:tracePt t="15628" x="3732213" y="2422525"/>
          <p14:tracePt t="15645" x="3765550" y="2422525"/>
          <p14:tracePt t="15662" x="3794125" y="2422525"/>
          <p14:tracePt t="15678" x="3817938" y="2422525"/>
          <p14:tracePt t="15695" x="3840163" y="2422525"/>
          <p14:tracePt t="15712" x="3857625" y="2422525"/>
          <p14:tracePt t="15728" x="3875088" y="2422525"/>
          <p14:tracePt t="15745" x="3886200" y="2422525"/>
          <p14:tracePt t="15761" x="3892550" y="2422525"/>
          <p14:tracePt t="16506" x="3886200" y="2422525"/>
          <p14:tracePt t="16528" x="3879850" y="2422525"/>
          <p14:tracePt t="16529" x="3840163" y="2422525"/>
          <p14:tracePt t="16545" x="3760788" y="2406650"/>
          <p14:tracePt t="16545" x="3708400" y="2400300"/>
          <p14:tracePt t="16563" x="3606800" y="2393950"/>
          <p14:tracePt t="16578" x="3468688" y="2389188"/>
          <p14:tracePt t="16595" x="3321050" y="2382838"/>
          <p14:tracePt t="16611" x="3165475" y="2378075"/>
          <p14:tracePt t="16629" x="3017838" y="2378075"/>
          <p14:tracePt t="16645" x="2886075" y="2365375"/>
          <p14:tracePt t="16662" x="2743200" y="2365375"/>
          <p14:tracePt t="16678" x="2628900" y="2365375"/>
          <p14:tracePt t="16695" x="2543175" y="2365375"/>
          <p14:tracePt t="16711" x="2463800" y="2365375"/>
          <p14:tracePt t="16729" x="2393950" y="2365375"/>
          <p14:tracePt t="16745" x="2320925" y="2378075"/>
          <p14:tracePt t="16745" x="2286000" y="2382838"/>
          <p14:tracePt t="16762" x="2211388" y="2400300"/>
          <p14:tracePt t="16778" x="2143125" y="2422525"/>
          <p14:tracePt t="16795" x="2085975" y="2439988"/>
          <p14:tracePt t="16811" x="2022475" y="2463800"/>
          <p14:tracePt t="16830" x="1965325" y="2479675"/>
          <p14:tracePt t="16845" x="1908175" y="2492375"/>
          <p14:tracePt t="16862" x="1839913" y="2503488"/>
          <p14:tracePt t="16878" x="1800225" y="2514600"/>
          <p14:tracePt t="16895" x="1743075" y="2532063"/>
          <p14:tracePt t="16911" x="1708150" y="2549525"/>
          <p14:tracePt t="16929" x="1679575" y="2565400"/>
          <p14:tracePt t="16945" x="1657350" y="2578100"/>
          <p14:tracePt t="16962" x="1622425" y="2600325"/>
          <p14:tracePt t="16978" x="1611313" y="2611438"/>
          <p14:tracePt t="16995" x="1593850" y="2628900"/>
          <p14:tracePt t="17011" x="1589088" y="2646363"/>
          <p14:tracePt t="17028" x="1582738" y="2663825"/>
          <p14:tracePt t="17045" x="1582738" y="2686050"/>
          <p14:tracePt t="17062" x="1582738" y="2714625"/>
          <p14:tracePt t="17078" x="1593850" y="2749550"/>
          <p14:tracePt t="17095" x="1611313" y="2778125"/>
          <p14:tracePt t="17111" x="1628775" y="2794000"/>
          <p14:tracePt t="17129" x="1646238" y="2811463"/>
          <p14:tracePt t="17145" x="1668463" y="2828925"/>
          <p14:tracePt t="17145" x="1679575" y="2835275"/>
          <p14:tracePt t="17162" x="1720850" y="2846388"/>
          <p14:tracePt t="17178" x="1754188" y="2846388"/>
          <p14:tracePt t="17195" x="1771650" y="2846388"/>
          <p14:tracePt t="17211" x="1789113" y="2846388"/>
          <p14:tracePt t="17228" x="1800225" y="2846388"/>
          <p14:tracePt t="17245" x="1806575" y="2846388"/>
          <p14:tracePt t="17322" x="1811338" y="2846388"/>
          <p14:tracePt t="17370" x="1817688" y="2846388"/>
          <p14:tracePt t="17378" x="1822450" y="2846388"/>
          <p14:tracePt t="17380" x="1868488" y="2846388"/>
          <p14:tracePt t="17395" x="1954213" y="2846388"/>
          <p14:tracePt t="17411" x="2057400" y="2846388"/>
          <p14:tracePt t="17428" x="2189163" y="2846388"/>
          <p14:tracePt t="17445" x="2336800" y="2846388"/>
          <p14:tracePt t="17462" x="2503488" y="2835275"/>
          <p14:tracePt t="17478" x="2668588" y="2835275"/>
          <p14:tracePt t="17495" x="2851150" y="2828925"/>
          <p14:tracePt t="17511" x="3022600" y="2828925"/>
          <p14:tracePt t="17528" x="3165475" y="2828925"/>
          <p14:tracePt t="17545" x="3308350" y="2828925"/>
          <p14:tracePt t="17561" x="3463925" y="2828925"/>
          <p14:tracePt t="17580" x="3543300" y="2828925"/>
          <p14:tracePt t="17595" x="3617913" y="2835275"/>
          <p14:tracePt t="17612" x="3675063" y="2840038"/>
          <p14:tracePt t="17628" x="3714750" y="2846388"/>
          <p14:tracePt t="17645" x="3754438" y="2851150"/>
          <p14:tracePt t="17661" x="3794125" y="2851150"/>
          <p14:tracePt t="17679" x="3840163" y="2857500"/>
          <p14:tracePt t="17695" x="3892550" y="2863850"/>
          <p14:tracePt t="17712" x="3954463" y="2863850"/>
          <p14:tracePt t="17728" x="4011613" y="2863850"/>
          <p14:tracePt t="17745" x="4075113" y="2868613"/>
          <p14:tracePt t="17761" x="4154488" y="2868613"/>
          <p14:tracePt t="17779" x="4206875" y="2868613"/>
          <p14:tracePt t="17795" x="4246563" y="2868613"/>
          <p14:tracePt t="17812" x="4279900" y="2868613"/>
          <p14:tracePt t="17828" x="4308475" y="2868613"/>
          <p14:tracePt t="17846" x="4337050" y="2868613"/>
          <p14:tracePt t="17861" x="4354513" y="2863850"/>
          <p14:tracePt t="17879" x="4365625" y="2863850"/>
          <p14:tracePt t="17895" x="4383088" y="2863850"/>
          <p14:tracePt t="17912" x="4394200" y="2863850"/>
          <p14:tracePt t="18813" x="0" y="0"/>
        </p14:tracePtLst>
      </p14:laserTraceLst>
    </p:ext>
  </p:extLs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b="1" u="sng"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0</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162607065"/>
      </p:ext>
    </p:extLst>
  </p:cSld>
  <p:clrMapOvr>
    <a:masterClrMapping/>
  </p:clrMapOvr>
  <mc:AlternateContent xmlns:mc="http://schemas.openxmlformats.org/markup-compatibility/2006" xmlns:p14="http://schemas.microsoft.com/office/powerpoint/2010/main">
    <mc:Choice Requires="p14">
      <p:transition spd="slow" p14:dur="2000" advTm="17119"/>
    </mc:Choice>
    <mc:Fallback xmlns="">
      <p:transition spd="slow" advTm="171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1676400"/>
            <a:ext cx="8305800" cy="1631216"/>
          </a:xfrm>
          <a:prstGeom prst="rect">
            <a:avLst/>
          </a:prstGeom>
        </p:spPr>
        <p:txBody>
          <a:bodyPr wrap="square">
            <a:spAutoFit/>
          </a:bodyPr>
          <a:lstStyle/>
          <a:p>
            <a:pPr marL="342900" indent="-342900" algn="just">
              <a:buFont typeface="Wingdings" pitchFamily="2" charset="2"/>
              <a:buChar char="Ø"/>
            </a:pPr>
            <a:r>
              <a:rPr lang="en-US" sz="2000" dirty="0" smtClean="0">
                <a:latin typeface="Times New Roman" pitchFamily="18" charset="0"/>
                <a:cs typeface="Times New Roman" pitchFamily="18" charset="0"/>
              </a:rPr>
              <a:t>For most applications, the primitive impedance matrix needs to be reduced to a 3x3 “phase frame” matrix consisting of the self and mutual equivalent impedances for the three phases. The figure below shows a four-wire grounded neutral line segment</a:t>
            </a:r>
          </a:p>
          <a:p>
            <a:endParaRPr lang="en-US" sz="2000" dirty="0">
              <a:latin typeface="Times New Roman" pitchFamily="18" charset="0"/>
              <a:cs typeface="Times New Roman" pitchFamily="18" charset="0"/>
            </a:endParaRPr>
          </a:p>
        </p:txBody>
      </p:sp>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529631" y="3256295"/>
            <a:ext cx="6160937" cy="2996019"/>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31</a:t>
            </a:fld>
            <a:endParaRPr lang="en-US" dirty="0"/>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Phase </a:t>
            </a:r>
            <a:r>
              <a:rPr lang="en-US" sz="3200" dirty="0">
                <a:latin typeface="Times New Roman" pitchFamily="18" charset="0"/>
                <a:cs typeface="Times New Roman" pitchFamily="18" charset="0"/>
              </a:rPr>
              <a:t>Impedance Matrix for Overhead Lines</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29103781"/>
      </p:ext>
    </p:extLst>
  </p:cSld>
  <p:clrMapOvr>
    <a:masterClrMapping/>
  </p:clrMapOvr>
  <mc:AlternateContent xmlns:mc="http://schemas.openxmlformats.org/markup-compatibility/2006" xmlns:p14="http://schemas.microsoft.com/office/powerpoint/2010/main">
    <mc:Choice Requires="p14">
      <p:transition spd="slow" p14:dur="2000" advTm="73339"/>
    </mc:Choice>
    <mc:Fallback xmlns="">
      <p:transition spd="slow" advTm="733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6778" x="1582738" y="3736975"/>
          <p14:tracePt t="7055" x="1589088" y="3736975"/>
          <p14:tracePt t="7056" x="1589088" y="3732213"/>
          <p14:tracePt t="7071" x="1593850" y="3732213"/>
          <p14:tracePt t="7256" x="1600200" y="3732213"/>
          <p14:tracePt t="7256" x="1606550" y="3732213"/>
          <p14:tracePt t="7271" x="1611313" y="3732213"/>
          <p14:tracePt t="7288" x="1622425" y="3732213"/>
          <p14:tracePt t="7304" x="1646238" y="3732213"/>
          <p14:tracePt t="7321" x="1668463" y="3732213"/>
          <p14:tracePt t="7337" x="1697038" y="3732213"/>
          <p14:tracePt t="7355" x="1731963" y="3732213"/>
          <p14:tracePt t="7371" x="1765300" y="3732213"/>
          <p14:tracePt t="7388" x="1806575" y="3732213"/>
          <p14:tracePt t="7405" x="1835150" y="3732213"/>
          <p14:tracePt t="7421" x="1868488" y="3732213"/>
          <p14:tracePt t="7437" x="1903413" y="3732213"/>
          <p14:tracePt t="7455" x="1931988" y="3736975"/>
          <p14:tracePt t="7471" x="1978025" y="3736975"/>
          <p14:tracePt t="7488" x="2017713" y="3736975"/>
          <p14:tracePt t="7504" x="2057400" y="3736975"/>
          <p14:tracePt t="7521" x="2097088" y="3743325"/>
          <p14:tracePt t="7537" x="2132013" y="3743325"/>
          <p14:tracePt t="7555" x="2160588" y="3743325"/>
          <p14:tracePt t="7571" x="2189163" y="3743325"/>
          <p14:tracePt t="7588" x="2211388" y="3743325"/>
          <p14:tracePt t="7604" x="2235200" y="3743325"/>
          <p14:tracePt t="7621" x="2257425" y="3743325"/>
          <p14:tracePt t="7637" x="2279650" y="3743325"/>
          <p14:tracePt t="7655" x="2297113" y="3743325"/>
          <p14:tracePt t="7671" x="2314575" y="3743325"/>
          <p14:tracePt t="7688" x="2325688" y="3743325"/>
          <p14:tracePt t="7704" x="2332038" y="3749675"/>
          <p14:tracePt t="7721" x="2343150" y="3749675"/>
          <p14:tracePt t="7738" x="2360613" y="3749675"/>
          <p14:tracePt t="7755" x="2371725" y="3749675"/>
          <p14:tracePt t="7771" x="2382838" y="3749675"/>
          <p14:tracePt t="7788" x="2400300" y="3749675"/>
          <p14:tracePt t="7804" x="2411413" y="3749675"/>
          <p14:tracePt t="7821" x="2435225" y="3749675"/>
          <p14:tracePt t="7837" x="2463800" y="3749675"/>
          <p14:tracePt t="7855" x="2492375" y="3754438"/>
          <p14:tracePt t="7871" x="2565400" y="3754438"/>
          <p14:tracePt t="7888" x="2622550" y="3754438"/>
          <p14:tracePt t="7904" x="2668588" y="3760788"/>
          <p14:tracePt t="7922" x="2725738" y="3760788"/>
          <p14:tracePt t="7937" x="2778125" y="3765550"/>
          <p14:tracePt t="7955" x="2817813" y="3765550"/>
          <p14:tracePt t="7971" x="2851150" y="3765550"/>
          <p14:tracePt t="7988" x="2879725" y="3765550"/>
          <p14:tracePt t="8004" x="2921000" y="3765550"/>
          <p14:tracePt t="8021" x="2949575" y="3765550"/>
          <p14:tracePt t="8037" x="2971800" y="3765550"/>
          <p14:tracePt t="8055" x="3000375" y="3765550"/>
          <p14:tracePt t="8071" x="3017838" y="3765550"/>
          <p14:tracePt t="8088" x="3028950" y="3765550"/>
          <p14:tracePt t="8104" x="3035300" y="3765550"/>
          <p14:tracePt t="8121" x="3040063" y="3765550"/>
          <p14:tracePt t="8137" x="3046413" y="3765550"/>
          <p14:tracePt t="8155" x="3051175" y="3765550"/>
          <p14:tracePt t="8171" x="3057525" y="3765550"/>
          <p14:tracePt t="8188" x="3063875" y="3765550"/>
          <p14:tracePt t="8204" x="3068638" y="3765550"/>
          <p14:tracePt t="8221" x="3086100" y="3765550"/>
          <p14:tracePt t="8237" x="3097213" y="3765550"/>
          <p14:tracePt t="8254" x="3103563" y="3765550"/>
          <p14:tracePt t="8271" x="3108325" y="3765550"/>
          <p14:tracePt t="8327" x="3114675" y="3765550"/>
          <p14:tracePt t="8335" x="3121025" y="3765550"/>
          <p14:tracePt t="8339" x="3132138" y="3765550"/>
          <p14:tracePt t="8354" x="3154363" y="3765550"/>
          <p14:tracePt t="8371" x="3178175" y="3765550"/>
          <p14:tracePt t="8388" x="3206750" y="3765550"/>
          <p14:tracePt t="8404" x="3235325" y="3765550"/>
          <p14:tracePt t="8422" x="3275013" y="3765550"/>
          <p14:tracePt t="8437" x="3332163" y="3765550"/>
          <p14:tracePt t="8455" x="3382963" y="3765550"/>
          <p14:tracePt t="8471" x="3475038" y="3765550"/>
          <p14:tracePt t="8488" x="3536950" y="3765550"/>
          <p14:tracePt t="8504" x="3606800" y="3765550"/>
          <p14:tracePt t="8521" x="3679825" y="3765550"/>
          <p14:tracePt t="8537" x="3760788" y="3765550"/>
          <p14:tracePt t="8554" x="3835400" y="3760788"/>
          <p14:tracePt t="8571" x="3914775" y="3760788"/>
          <p14:tracePt t="8588" x="3978275" y="3760788"/>
          <p14:tracePt t="8604" x="4046538" y="3754438"/>
          <p14:tracePt t="8621" x="4114800" y="3754438"/>
          <p14:tracePt t="8637" x="4189413" y="3754438"/>
          <p14:tracePt t="8655" x="4257675" y="3754438"/>
          <p14:tracePt t="8671" x="4360863" y="3754438"/>
          <p14:tracePt t="8688" x="4435475" y="3754438"/>
          <p14:tracePt t="8704" x="4497388" y="3754438"/>
          <p14:tracePt t="8721" x="4565650" y="3749675"/>
          <p14:tracePt t="8737" x="4646613" y="3749675"/>
          <p14:tracePt t="8754" x="4732338" y="3743325"/>
          <p14:tracePt t="8771" x="4811713" y="3743325"/>
          <p14:tracePt t="8788" x="4897438" y="3743325"/>
          <p14:tracePt t="8804" x="4994275" y="3736975"/>
          <p14:tracePt t="8821" x="5103813" y="3736975"/>
          <p14:tracePt t="8837" x="5207000" y="3736975"/>
          <p14:tracePt t="8854" x="5321300" y="3736975"/>
          <p14:tracePt t="8871" x="5497513" y="3736975"/>
          <p14:tracePt t="8888" x="5600700" y="3736975"/>
          <p14:tracePt t="8904" x="5697538" y="3736975"/>
          <p14:tracePt t="8921" x="5783263" y="3736975"/>
          <p14:tracePt t="8938" x="5846763" y="3736975"/>
          <p14:tracePt t="8954" x="5903913" y="3736975"/>
          <p14:tracePt t="8971" x="5937250" y="3736975"/>
          <p14:tracePt t="8987" x="5961063" y="3736975"/>
          <p14:tracePt t="9004" x="5978525" y="3736975"/>
          <p14:tracePt t="9919" x="5972175" y="3736975"/>
          <p14:tracePt t="9919" x="5943600" y="3736975"/>
          <p14:tracePt t="9927" x="5915025" y="3736975"/>
          <p14:tracePt t="9937" x="5822950" y="3749675"/>
          <p14:tracePt t="9954" x="5715000" y="3760788"/>
          <p14:tracePt t="9972" x="5565775" y="3783013"/>
          <p14:tracePt t="9987" x="5365750" y="3806825"/>
          <p14:tracePt t="10004" x="5051425" y="3835400"/>
          <p14:tracePt t="10021" x="4692650" y="3851275"/>
          <p14:tracePt t="10038" x="4308475" y="3863975"/>
          <p14:tracePt t="10054" x="3932238" y="3892550"/>
          <p14:tracePt t="10054" x="3754438" y="3897313"/>
          <p14:tracePt t="10072" x="3503613" y="3925888"/>
          <p14:tracePt t="10087" x="3297238" y="3949700"/>
          <p14:tracePt t="10104" x="3132138" y="3965575"/>
          <p14:tracePt t="10121" x="2921000" y="3989388"/>
          <p14:tracePt t="10137" x="2697163" y="4017963"/>
          <p14:tracePt t="10154" x="2520950" y="4029075"/>
          <p14:tracePt t="10171" x="2389188" y="4057650"/>
          <p14:tracePt t="10187" x="2279650" y="4086225"/>
          <p14:tracePt t="10204" x="2206625" y="4114800"/>
          <p14:tracePt t="10221" x="2136775" y="4143375"/>
          <p14:tracePt t="10238" x="2092325" y="4165600"/>
          <p14:tracePt t="10254" x="2051050" y="4178300"/>
          <p14:tracePt t="10254" x="2039938" y="4183063"/>
          <p14:tracePt t="10271" x="2017713" y="4200525"/>
          <p14:tracePt t="10288" x="1993900" y="4211638"/>
          <p14:tracePt t="10304" x="1971675" y="4229100"/>
          <p14:tracePt t="10321" x="1949450" y="4246563"/>
          <p14:tracePt t="10337" x="1936750" y="4257675"/>
          <p14:tracePt t="10354" x="1925638" y="4264025"/>
          <p14:tracePt t="10371" x="1914525" y="4268788"/>
          <p14:tracePt t="11015" x="1920875" y="4268788"/>
          <p14:tracePt t="11031" x="1936750" y="4268788"/>
          <p14:tracePt t="11039" x="1993900" y="4275138"/>
          <p14:tracePt t="11055" x="2074863" y="4279900"/>
          <p14:tracePt t="11071" x="2235200" y="4279900"/>
          <p14:tracePt t="11088" x="2378075" y="4279900"/>
          <p14:tracePt t="11104" x="2536825" y="4279900"/>
          <p14:tracePt t="11121" x="2708275" y="4279900"/>
          <p14:tracePt t="11137" x="2949575" y="4279900"/>
          <p14:tracePt t="11154" x="3228975" y="4292600"/>
          <p14:tracePt t="11170" x="3532188" y="4297363"/>
          <p14:tracePt t="11188" x="3806825" y="4297363"/>
          <p14:tracePt t="11204" x="4046538" y="4297363"/>
          <p14:tracePt t="11221" x="4292600" y="4292600"/>
          <p14:tracePt t="11237" x="4497388" y="4292600"/>
          <p14:tracePt t="11270" x="4664075" y="4279900"/>
          <p14:tracePt t="11271" x="4800600" y="4275138"/>
          <p14:tracePt t="11288" x="4835525" y="4275138"/>
          <p14:tracePt t="11304" x="4840288" y="4275138"/>
          <p14:tracePt t="11423" x="4835525" y="4275138"/>
          <p14:tracePt t="11439" x="4822825" y="4275138"/>
          <p14:tracePt t="11454" x="4800600" y="4275138"/>
          <p14:tracePt t="11454" x="4721225" y="4286250"/>
          <p14:tracePt t="11471" x="4497388" y="4308475"/>
          <p14:tracePt t="11504" x="4240213" y="4354513"/>
          <p14:tracePt t="11504" x="3903663" y="4389438"/>
          <p14:tracePt t="11521" x="3479800" y="4440238"/>
          <p14:tracePt t="11537" x="3051175" y="4492625"/>
          <p14:tracePt t="11554" x="2640013" y="4532313"/>
          <p14:tracePt t="11570" x="2263775" y="4572000"/>
          <p14:tracePt t="11587" x="1982788" y="4583113"/>
          <p14:tracePt t="11604" x="1800225" y="4611688"/>
          <p14:tracePt t="11621" x="1692275" y="4646613"/>
          <p14:tracePt t="11637" x="1617663" y="4668838"/>
          <p14:tracePt t="11654" x="1571625" y="4686300"/>
          <p14:tracePt t="11670" x="1536700" y="4721225"/>
          <p14:tracePt t="11688" x="1536700" y="4732338"/>
          <p14:tracePt t="11704" x="1536700" y="4749800"/>
          <p14:tracePt t="11721" x="1543050" y="4765675"/>
          <p14:tracePt t="11737" x="1549400" y="4783138"/>
          <p14:tracePt t="11754" x="1554163" y="4794250"/>
          <p14:tracePt t="11770" x="1560513" y="4806950"/>
          <p14:tracePt t="11787" x="1565275" y="4822825"/>
          <p14:tracePt t="11804" x="1571625" y="4840288"/>
          <p14:tracePt t="11821" x="1577975" y="4851400"/>
          <p14:tracePt t="11837" x="1582738" y="4851400"/>
          <p14:tracePt t="11895" x="1589088" y="4851400"/>
          <p14:tracePt t="11907" x="1593850" y="4851400"/>
          <p14:tracePt t="11921" x="1611313" y="4851400"/>
          <p14:tracePt t="11937" x="1646238" y="4851400"/>
          <p14:tracePt t="11954" x="1697038" y="4840288"/>
          <p14:tracePt t="11970" x="1778000" y="4835525"/>
          <p14:tracePt t="11987" x="1885950" y="4835525"/>
          <p14:tracePt t="12004" x="2046288" y="4829175"/>
          <p14:tracePt t="12021" x="2222500" y="4829175"/>
          <p14:tracePt t="12037" x="2382838" y="4829175"/>
          <p14:tracePt t="12054" x="2606675" y="4829175"/>
          <p14:tracePt t="12070" x="2971800" y="4829175"/>
          <p14:tracePt t="12088" x="3228975" y="4818063"/>
          <p14:tracePt t="12104" x="3508375" y="4806950"/>
          <p14:tracePt t="12121" x="3749675" y="4806950"/>
          <p14:tracePt t="12137" x="3960813" y="4789488"/>
          <p14:tracePt t="12154" x="4149725" y="4778375"/>
          <p14:tracePt t="12170" x="4275138" y="4754563"/>
          <p14:tracePt t="12187" x="4360863" y="4743450"/>
          <p14:tracePt t="12204" x="4418013" y="4737100"/>
          <p14:tracePt t="12220" x="4446588" y="4737100"/>
          <p14:tracePt t="12237" x="4457700" y="4737100"/>
          <p14:tracePt t="12254" x="4464050" y="4737100"/>
          <p14:tracePt t="12439" x="4457700" y="4737100"/>
          <p14:tracePt t="12455" x="4440238" y="4737100"/>
          <p14:tracePt t="12471" x="4400550" y="4737100"/>
          <p14:tracePt t="12487" x="4332288" y="4737100"/>
          <p14:tracePt t="12488" x="4246563" y="4749800"/>
          <p14:tracePt t="12505" x="4160838" y="4760913"/>
          <p14:tracePt t="12520" x="4051300" y="4783138"/>
          <p14:tracePt t="12538" x="3937000" y="4806950"/>
          <p14:tracePt t="12554" x="3778250" y="4822825"/>
          <p14:tracePt t="12571" x="3629025" y="4846638"/>
          <p14:tracePt t="12587" x="3475038" y="4857750"/>
          <p14:tracePt t="12604" x="3332163" y="4875213"/>
          <p14:tracePt t="12620" x="3189288" y="4897438"/>
          <p14:tracePt t="12637" x="3057525" y="4914900"/>
          <p14:tracePt t="12654" x="2932113" y="4926013"/>
          <p14:tracePt t="12654" x="2874963" y="4932363"/>
          <p14:tracePt t="12671" x="2789238" y="4954588"/>
          <p14:tracePt t="12687" x="2708275" y="4989513"/>
          <p14:tracePt t="12704" x="2640013" y="5022850"/>
          <p14:tracePt t="12720" x="2571750" y="5057775"/>
          <p14:tracePt t="12738" x="2508250" y="5092700"/>
          <p14:tracePt t="12754" x="2457450" y="5114925"/>
          <p14:tracePt t="12771" x="2411413" y="5143500"/>
          <p14:tracePt t="12787" x="2378075" y="5154613"/>
          <p14:tracePt t="12804" x="2349500" y="5165725"/>
          <p14:tracePt t="12820" x="2325688" y="5178425"/>
          <p14:tracePt t="12837" x="2303463" y="5189538"/>
          <p14:tracePt t="12854" x="2286000" y="5194300"/>
          <p14:tracePt t="12871" x="2268538" y="5207000"/>
          <p14:tracePt t="12887" x="2263775" y="5211763"/>
          <p14:tracePt t="12904" x="2263775" y="5218113"/>
          <p14:tracePt t="12920" x="2257425" y="5229225"/>
          <p14:tracePt t="12937" x="2257425" y="5246688"/>
          <p14:tracePt t="12954" x="2257425" y="5257800"/>
          <p14:tracePt t="12971" x="2257425" y="5280025"/>
          <p14:tracePt t="12988" x="2257425" y="5297488"/>
          <p14:tracePt t="13005" x="2257425" y="5303838"/>
          <p14:tracePt t="13021" x="2263775" y="5308600"/>
          <p14:tracePt t="13056" x="2268538" y="5308600"/>
          <p14:tracePt t="13160" x="2274888" y="5308600"/>
          <p14:tracePt t="13176" x="2279650" y="5308600"/>
          <p14:tracePt t="13184" x="2286000" y="5314950"/>
          <p14:tracePt t="13192" x="2308225" y="5321300"/>
          <p14:tracePt t="13205" x="2325688" y="5321300"/>
          <p14:tracePt t="13221" x="2349500" y="5321300"/>
          <p14:tracePt t="13239" x="2365375" y="5321300"/>
          <p14:tracePt t="13255" x="2389188" y="5321300"/>
          <p14:tracePt t="13255" x="2393950" y="5321300"/>
          <p14:tracePt t="13272" x="2406650" y="5321300"/>
          <p14:tracePt t="13384" x="2411413" y="5321300"/>
          <p14:tracePt t="13405" x="2417763" y="5321300"/>
          <p14:tracePt t="13405" x="2435225" y="5321300"/>
          <p14:tracePt t="13421" x="2463800" y="5321300"/>
          <p14:tracePt t="13439" x="2525713" y="5321300"/>
          <p14:tracePt t="13455" x="2611438" y="5321300"/>
          <p14:tracePt t="13455" x="2674938" y="5321300"/>
          <p14:tracePt t="13472" x="2817813" y="5321300"/>
          <p14:tracePt t="13489" x="2978150" y="5321300"/>
          <p14:tracePt t="13505" x="3132138" y="5321300"/>
          <p14:tracePt t="13521" x="3275013" y="5321300"/>
          <p14:tracePt t="13538" x="3417888" y="5321300"/>
          <p14:tracePt t="13555" x="3578225" y="5314950"/>
          <p14:tracePt t="13572" x="3736975" y="5314950"/>
          <p14:tracePt t="13588" x="3908425" y="5314950"/>
          <p14:tracePt t="13605" x="4068763" y="5314950"/>
          <p14:tracePt t="13621" x="4217988" y="5308600"/>
          <p14:tracePt t="13638" x="4343400" y="5308600"/>
          <p14:tracePt t="13655" x="4435475" y="5308600"/>
          <p14:tracePt t="13655" x="4475163" y="5308600"/>
          <p14:tracePt t="13672" x="4532313" y="5303838"/>
          <p14:tracePt t="13688" x="4554538" y="5303838"/>
          <p14:tracePt t="13824" x="4554538" y="5297488"/>
          <p14:tracePt t="13872" x="4554538" y="5292725"/>
          <p14:tracePt t="13881" x="4554538" y="5286375"/>
          <p14:tracePt t="14344" x="4560888" y="5286375"/>
          <p14:tracePt t="14360" x="4565650" y="5286375"/>
          <p14:tracePt t="14368" x="4572000" y="5286375"/>
          <p14:tracePt t="14376" x="4589463" y="5286375"/>
          <p14:tracePt t="14389" x="4618038" y="5292725"/>
          <p14:tracePt t="14405" x="4686300" y="5314950"/>
          <p14:tracePt t="14422" x="4778375" y="5332413"/>
          <p14:tracePt t="14438" x="4868863" y="5349875"/>
          <p14:tracePt t="14455" x="4960938" y="5354638"/>
          <p14:tracePt t="14471" x="5064125" y="5354638"/>
          <p14:tracePt t="14489" x="5121275" y="5354638"/>
          <p14:tracePt t="14505" x="5143500" y="5354638"/>
          <p14:tracePt t="14522" x="5149850" y="5349875"/>
          <p14:tracePt t="14576" x="5143500" y="5349875"/>
          <p14:tracePt t="14588" x="5137150" y="5349875"/>
          <p14:tracePt t="14589" x="5108575" y="5349875"/>
          <p14:tracePt t="14605" x="5092700" y="5354638"/>
          <p14:tracePt t="14622" x="5068888" y="5372100"/>
          <p14:tracePt t="14638" x="5040313" y="5389563"/>
          <p14:tracePt t="14655" x="5022850" y="5407025"/>
          <p14:tracePt t="14671" x="5011738" y="5418138"/>
          <p14:tracePt t="14688" x="5011738" y="5422900"/>
          <p14:tracePt t="14704" x="5018088" y="5435600"/>
          <p14:tracePt t="14722" x="5046663" y="5468938"/>
          <p14:tracePt t="14738" x="5086350" y="5497513"/>
          <p14:tracePt t="14755" x="5114925" y="5508625"/>
          <p14:tracePt t="14771" x="5137150" y="5514975"/>
          <p14:tracePt t="14788" x="5149850" y="5514975"/>
          <p14:tracePt t="14804" x="5160963" y="5514975"/>
          <p14:tracePt t="14822" x="5172075" y="5508625"/>
          <p14:tracePt t="14838" x="5189538" y="5508625"/>
          <p14:tracePt t="14855" x="5211763" y="5503863"/>
          <p14:tracePt t="14871" x="5235575" y="5497513"/>
          <p14:tracePt t="14889" x="5246688" y="5497513"/>
          <p14:tracePt t="14904" x="5251450" y="5497513"/>
          <p14:tracePt t="14921" x="5257800" y="5492750"/>
          <p14:tracePt t="14938" x="5264150" y="5492750"/>
          <p14:tracePt t="15040" x="5264150" y="5486400"/>
          <p14:tracePt t="15043" x="5264150" y="5480050"/>
          <p14:tracePt t="15055" x="5264150" y="5468938"/>
          <p14:tracePt t="15071" x="5268913" y="5440363"/>
          <p14:tracePt t="15089" x="5275263" y="5422900"/>
          <p14:tracePt t="15104" x="5275263" y="5411788"/>
          <p14:tracePt t="15121" x="5275263" y="5407025"/>
          <p14:tracePt t="15184" x="5275263" y="5400675"/>
          <p14:tracePt t="15192" x="5275263" y="5394325"/>
          <p14:tracePt t="15192" x="5275263" y="5389563"/>
          <p14:tracePt t="15224" x="5275263" y="5383213"/>
          <p14:tracePt t="15232" x="5275263" y="5378450"/>
          <p14:tracePt t="15240" x="5275263" y="5365750"/>
          <p14:tracePt t="15255" x="5275263" y="5354638"/>
          <p14:tracePt t="15271" x="5275263" y="5343525"/>
          <p14:tracePt t="15289" x="5280025" y="5326063"/>
          <p14:tracePt t="15304" x="5280025" y="5308600"/>
          <p14:tracePt t="15321" x="5286375" y="5292725"/>
          <p14:tracePt t="15338" x="5286375" y="5264150"/>
          <p14:tracePt t="15355" x="5292725" y="5246688"/>
          <p14:tracePt t="15371" x="5297488" y="5218113"/>
          <p14:tracePt t="15388" x="5297488" y="5189538"/>
          <p14:tracePt t="15404" x="5303838" y="5165725"/>
          <p14:tracePt t="15421" x="5314950" y="5137150"/>
          <p14:tracePt t="15438" x="5314950" y="5114925"/>
          <p14:tracePt t="15455" x="5321300" y="5086350"/>
          <p14:tracePt t="15471" x="5326063" y="5035550"/>
          <p14:tracePt t="15488" x="5326063" y="4989513"/>
          <p14:tracePt t="15504" x="5326063" y="4932363"/>
          <p14:tracePt t="15522" x="5326063" y="4879975"/>
          <p14:tracePt t="15538" x="5321300" y="4829175"/>
          <p14:tracePt t="15554" x="5321300" y="4794250"/>
          <p14:tracePt t="15572" x="5303838" y="4760913"/>
          <p14:tracePt t="15588" x="5297488" y="4725988"/>
          <p14:tracePt t="15605" x="5292725" y="4714875"/>
          <p14:tracePt t="15621" x="5292725" y="4703763"/>
          <p14:tracePt t="15638" x="5286375" y="4703763"/>
          <p14:tracePt t="15728" x="5280025" y="4703763"/>
          <p14:tracePt t="15734" x="5275263" y="4708525"/>
          <p14:tracePt t="15739" x="5257800" y="4714875"/>
          <p14:tracePt t="15755" x="5235575" y="4737100"/>
          <p14:tracePt t="15772" x="5200650" y="4760913"/>
          <p14:tracePt t="15788" x="5178425" y="4794250"/>
          <p14:tracePt t="15805" x="5165725" y="4829175"/>
          <p14:tracePt t="15821" x="5154613" y="4875213"/>
          <p14:tracePt t="15838" x="5154613" y="4914900"/>
          <p14:tracePt t="15854" x="5154613" y="4954588"/>
          <p14:tracePt t="15854" x="5149850" y="4978400"/>
          <p14:tracePt t="15872" x="5149850" y="5022850"/>
          <p14:tracePt t="15888" x="5154613" y="5080000"/>
          <p14:tracePt t="15905" x="5160963" y="5137150"/>
          <p14:tracePt t="15921" x="5172075" y="5183188"/>
          <p14:tracePt t="15939" x="5183188" y="5211763"/>
          <p14:tracePt t="15954" x="5183188" y="5246688"/>
          <p14:tracePt t="15972" x="5194300" y="5275263"/>
          <p14:tracePt t="15988" x="5200650" y="5308600"/>
          <p14:tracePt t="16005" x="5211763" y="5337175"/>
          <p14:tracePt t="16021" x="5218113" y="5354638"/>
          <p14:tracePt t="16039" x="5222875" y="5365750"/>
          <p14:tracePt t="16054" x="5229225" y="5372100"/>
          <p14:tracePt t="16968" x="5229225" y="5365750"/>
          <p14:tracePt t="16984" x="5229225" y="5360988"/>
          <p14:tracePt t="16990" x="5229225" y="5354638"/>
          <p14:tracePt t="17072" x="5229225" y="5349875"/>
          <p14:tracePt t="17088" x="5229225" y="5343525"/>
          <p14:tracePt t="17089" x="5235575" y="5343525"/>
          <p14:tracePt t="17104" x="5235575" y="5332413"/>
          <p14:tracePt t="17121" x="5235575" y="5326063"/>
          <p14:tracePt t="17138" x="5235575" y="5314950"/>
          <p14:tracePt t="17154" x="5235575" y="5308600"/>
          <p14:tracePt t="17171" x="5235575" y="5297488"/>
          <p14:tracePt t="17744" x="5235575" y="5303838"/>
          <p14:tracePt t="17746" x="5229225" y="5308600"/>
          <p14:tracePt t="17755" x="5222875" y="5321300"/>
          <p14:tracePt t="17771" x="5218113" y="5332413"/>
          <p14:tracePt t="17788" x="5218113" y="5337175"/>
          <p14:tracePt t="17912" x="5222875" y="5337175"/>
          <p14:tracePt t="17928" x="5229225" y="5337175"/>
          <p14:tracePt t="17938" x="5235575" y="5337175"/>
          <p14:tracePt t="17944" x="5240338" y="5349875"/>
          <p14:tracePt t="17955" x="5251450" y="5349875"/>
          <p14:tracePt t="17971" x="5257800" y="5354638"/>
          <p14:tracePt t="17988" x="5264150" y="5354638"/>
          <p14:tracePt t="18004" x="5268913" y="5354638"/>
          <p14:tracePt t="18022" x="5268913" y="5349875"/>
          <p14:tracePt t="18224" x="5275263" y="5349875"/>
          <p14:tracePt t="18240" x="5280025" y="5349875"/>
          <p14:tracePt t="18244" x="5286375" y="5349875"/>
          <p14:tracePt t="18254" x="5297488" y="5349875"/>
          <p14:tracePt t="18271" x="5372100" y="5349875"/>
          <p14:tracePt t="18288" x="5429250" y="5349875"/>
          <p14:tracePt t="18304" x="5486400" y="5349875"/>
          <p14:tracePt t="18321" x="5554663" y="5354638"/>
          <p14:tracePt t="18338" x="5635625" y="5360988"/>
          <p14:tracePt t="18354" x="5732463" y="5365750"/>
          <p14:tracePt t="18371" x="5822950" y="5372100"/>
          <p14:tracePt t="18388" x="5926138" y="5372100"/>
          <p14:tracePt t="18404" x="6029325" y="5372100"/>
          <p14:tracePt t="18422" x="6121400" y="5372100"/>
          <p14:tracePt t="18438" x="6223000" y="5372100"/>
          <p14:tracePt t="18455" x="6332538" y="5372100"/>
          <p14:tracePt t="18471" x="6475413" y="5378450"/>
          <p14:tracePt t="18488" x="6554788" y="5378450"/>
          <p14:tracePt t="18504" x="6629400" y="5378450"/>
          <p14:tracePt t="18521" x="6704013" y="5378450"/>
          <p14:tracePt t="18538" x="6750050" y="5378450"/>
          <p14:tracePt t="18554" x="6789738" y="5378450"/>
          <p14:tracePt t="18572" x="6811963" y="5378450"/>
          <p14:tracePt t="18588" x="6835775" y="5378450"/>
          <p14:tracePt t="18604" x="6846888" y="5378450"/>
          <p14:tracePt t="18621" x="6851650" y="5378450"/>
          <p14:tracePt t="18704" x="6858000" y="5378450"/>
          <p14:tracePt t="18706" x="6875463" y="5394325"/>
          <p14:tracePt t="18721" x="6908800" y="5407025"/>
          <p14:tracePt t="18738" x="6937375" y="5418138"/>
          <p14:tracePt t="18754" x="6965950" y="5418138"/>
          <p14:tracePt t="18771" x="6978650" y="5418138"/>
          <p14:tracePt t="18788" x="6983413" y="5418138"/>
          <p14:tracePt t="18896" x="6989763" y="5418138"/>
          <p14:tracePt t="18920" x="6994525" y="5418138"/>
          <p14:tracePt t="18928" x="7000875" y="5411788"/>
          <p14:tracePt t="18960" x="7000875" y="5407025"/>
          <p14:tracePt t="19096" x="7007225" y="5407025"/>
          <p14:tracePt t="19145" x="7011988" y="5407025"/>
          <p14:tracePt t="19160" x="7018338" y="5407025"/>
          <p14:tracePt t="19185" x="7023100" y="5407025"/>
          <p14:tracePt t="19217" x="7029450" y="5407025"/>
          <p14:tracePt t="19705" x="7023100" y="5407025"/>
          <p14:tracePt t="19841" x="7018338" y="5407025"/>
          <p14:tracePt t="19881" x="7018338" y="5411788"/>
          <p14:tracePt t="19913" x="7011988" y="5411788"/>
          <p14:tracePt t="20209" x="7011988" y="5418138"/>
          <p14:tracePt t="20225" x="7011988" y="5422900"/>
          <p14:tracePt t="20241" x="7007225" y="5429250"/>
          <p14:tracePt t="20241" x="7007225" y="5435600"/>
          <p14:tracePt t="20255" x="7007225" y="5440363"/>
          <p14:tracePt t="20272" x="7007225" y="5475288"/>
          <p14:tracePt t="20289" x="7007225" y="5492750"/>
          <p14:tracePt t="20306" x="7007225" y="5503863"/>
          <p14:tracePt t="20322" x="7007225" y="5526088"/>
          <p14:tracePt t="20339" x="7007225" y="5543550"/>
          <p14:tracePt t="20355" x="7007225" y="5554663"/>
          <p14:tracePt t="20372" x="7007225" y="5572125"/>
          <p14:tracePt t="20388" x="7007225" y="5583238"/>
          <p14:tracePt t="20405" x="7007225" y="5600700"/>
          <p14:tracePt t="20422" x="7011988" y="5618163"/>
          <p14:tracePt t="20439" x="7018338" y="5635625"/>
          <p14:tracePt t="20455" x="7018338" y="5657850"/>
          <p14:tracePt t="20472" x="7018338" y="5697538"/>
          <p14:tracePt t="20489" x="7023100" y="5715000"/>
          <p14:tracePt t="20505" x="7023100" y="5737225"/>
          <p14:tracePt t="20538" x="7023100" y="5754688"/>
          <p14:tracePt t="20539" x="7029450" y="5772150"/>
          <p14:tracePt t="20556" x="7029450" y="5783263"/>
          <p14:tracePt t="20572" x="7029450" y="5807075"/>
          <p14:tracePt t="20590" x="7029450" y="5829300"/>
          <p14:tracePt t="20605" x="7029450" y="5864225"/>
          <p14:tracePt t="20622" x="7035800" y="5886450"/>
          <p14:tracePt t="20638" x="7035800" y="5915025"/>
          <p14:tracePt t="20655" x="7035800" y="5943600"/>
          <p14:tracePt t="20672" x="7040563" y="5978525"/>
          <p14:tracePt t="20689" x="7040563" y="6007100"/>
          <p14:tracePt t="20705" x="7040563" y="6029325"/>
          <p14:tracePt t="20722" x="7040563" y="6051550"/>
          <p14:tracePt t="20738" x="7040563" y="6069013"/>
          <p14:tracePt t="20755" x="7040563" y="6092825"/>
          <p14:tracePt t="20772" x="7040563" y="6108700"/>
          <p14:tracePt t="20789" x="7040563" y="6132513"/>
          <p14:tracePt t="20805" x="7040563" y="6143625"/>
          <p14:tracePt t="20822" x="7040563" y="6154738"/>
          <p14:tracePt t="20838" x="7040563" y="6161088"/>
          <p14:tracePt t="20855" x="7040563" y="6172200"/>
          <p14:tracePt t="20872" x="7040563" y="6183313"/>
          <p14:tracePt t="20961" x="7040563" y="6189663"/>
          <p14:tracePt t="21273" x="7035800" y="6189663"/>
          <p14:tracePt t="21313" x="7029450" y="6189663"/>
          <p14:tracePt t="21314" x="7023100" y="6189663"/>
          <p14:tracePt t="21322" x="7018338" y="6189663"/>
          <p14:tracePt t="21338" x="7007225" y="6189663"/>
          <p14:tracePt t="21355" x="6994525" y="6189663"/>
          <p14:tracePt t="21372" x="6961188" y="6189663"/>
          <p14:tracePt t="21389" x="6908800" y="6189663"/>
          <p14:tracePt t="21405" x="6869113" y="6189663"/>
          <p14:tracePt t="21422" x="6807200" y="6189663"/>
          <p14:tracePt t="21438" x="6743700" y="6189663"/>
          <p14:tracePt t="21456" x="6680200" y="6194425"/>
          <p14:tracePt t="21472" x="6589713" y="6200775"/>
          <p14:tracePt t="21489" x="6526213" y="6207125"/>
          <p14:tracePt t="21505" x="6464300" y="6211888"/>
          <p14:tracePt t="21522" x="6407150" y="6211888"/>
          <p14:tracePt t="21538" x="6365875" y="6211888"/>
          <p14:tracePt t="21556" x="6326188" y="6211888"/>
          <p14:tracePt t="21572" x="6280150" y="6211888"/>
          <p14:tracePt t="21589" x="6246813" y="6211888"/>
          <p14:tracePt t="21606" x="6207125" y="6211888"/>
          <p14:tracePt t="21622" x="6165850" y="6211888"/>
          <p14:tracePt t="21638" x="6132513" y="6211888"/>
          <p14:tracePt t="21656" x="6092825" y="6218238"/>
          <p14:tracePt t="21672" x="6029325" y="6218238"/>
          <p14:tracePt t="21689" x="5978525" y="6218238"/>
          <p14:tracePt t="21705" x="5915025" y="6218238"/>
          <p14:tracePt t="21722" x="5857875" y="6218238"/>
          <p14:tracePt t="21738" x="5811838" y="6218238"/>
          <p14:tracePt t="21755" x="5754688" y="6223000"/>
          <p14:tracePt t="21772" x="5697538" y="6223000"/>
          <p14:tracePt t="21789" x="5640388" y="6229350"/>
          <p14:tracePt t="21805" x="5578475" y="6229350"/>
          <p14:tracePt t="21822" x="5514975" y="6229350"/>
          <p14:tracePt t="21838" x="5457825" y="6229350"/>
          <p14:tracePt t="21856" x="5394325" y="6229350"/>
          <p14:tracePt t="21872" x="5314950" y="6229350"/>
          <p14:tracePt t="21889" x="5280025" y="6235700"/>
          <p14:tracePt t="21905" x="5246688" y="6235700"/>
          <p14:tracePt t="21922" x="5218113" y="6235700"/>
          <p14:tracePt t="21938" x="5189538" y="6235700"/>
          <p14:tracePt t="21955" x="5160963" y="6235700"/>
          <p14:tracePt t="21972" x="5132388" y="6235700"/>
          <p14:tracePt t="21989" x="5086350" y="6229350"/>
          <p14:tracePt t="22005" x="5064125" y="6223000"/>
          <p14:tracePt t="22022" x="5040313" y="6223000"/>
          <p14:tracePt t="22038" x="5022850" y="6218238"/>
          <p14:tracePt t="22055" x="5000625" y="6211888"/>
          <p14:tracePt t="22072" x="4965700" y="6207125"/>
          <p14:tracePt t="22089" x="4926013" y="6200775"/>
          <p14:tracePt t="22105" x="4886325" y="6189663"/>
          <p14:tracePt t="22122" x="4822825" y="6172200"/>
          <p14:tracePt t="22138" x="4765675" y="6161088"/>
          <p14:tracePt t="22155" x="4703763" y="6149975"/>
          <p14:tracePt t="22172" x="4635500" y="6137275"/>
          <p14:tracePt t="22188" x="4578350" y="6121400"/>
          <p14:tracePt t="22206" x="4525963" y="6115050"/>
          <p14:tracePt t="22222" x="4492625" y="6108700"/>
          <p14:tracePt t="22239" x="4468813" y="6108700"/>
          <p14:tracePt t="22255" x="4457700" y="6108700"/>
          <p14:tracePt t="22255" x="4446588" y="6108700"/>
          <p14:tracePt t="22289" x="4440238" y="6108700"/>
          <p14:tracePt t="22289" x="4435475" y="6108700"/>
          <p14:tracePt t="22816" x="4440238" y="6108700"/>
          <p14:tracePt t="22824" x="4468813" y="6108700"/>
          <p14:tracePt t="22839" x="4543425" y="6108700"/>
          <p14:tracePt t="22855" x="4635500" y="6115050"/>
          <p14:tracePt t="22855" x="4692650" y="6115050"/>
          <p14:tracePt t="22873" x="4806950" y="6115050"/>
          <p14:tracePt t="22889" x="4943475" y="6103938"/>
          <p14:tracePt t="22906" x="5103813" y="6097588"/>
          <p14:tracePt t="22922" x="5268913" y="6086475"/>
          <p14:tracePt t="22939" x="5429250" y="6080125"/>
          <p14:tracePt t="22955" x="5583238" y="6075363"/>
          <p14:tracePt t="22972" x="5708650" y="6069013"/>
          <p14:tracePt t="22988" x="5811838" y="6064250"/>
          <p14:tracePt t="23005" x="5868988" y="6064250"/>
          <p14:tracePt t="23022" x="5886450" y="6057900"/>
          <p14:tracePt t="23129" x="5886450" y="6051550"/>
          <p14:tracePt t="23138" x="5886450" y="6046788"/>
          <p14:tracePt t="23139" x="5886450" y="6040438"/>
          <p14:tracePt t="23155" x="5875338" y="6007100"/>
          <p14:tracePt t="23172" x="5851525" y="5949950"/>
          <p14:tracePt t="23188" x="5811838" y="5868988"/>
          <p14:tracePt t="23206" x="5754688" y="5743575"/>
          <p14:tracePt t="23222" x="5703888" y="5600700"/>
          <p14:tracePt t="23239" x="5635625" y="5435600"/>
          <p14:tracePt t="23255" x="5549900" y="5246688"/>
          <p14:tracePt t="23255" x="5521325" y="5160963"/>
          <p14:tracePt t="23272" x="5468938" y="4994275"/>
          <p14:tracePt t="23289" x="5429250" y="4857750"/>
          <p14:tracePt t="23305" x="5389563" y="4754563"/>
          <p14:tracePt t="23322" x="5365750" y="4664075"/>
          <p14:tracePt t="23338" x="5337175" y="4594225"/>
          <p14:tracePt t="23355" x="5321300" y="4543425"/>
          <p14:tracePt t="23372" x="5314950" y="4521200"/>
          <p14:tracePt t="23388" x="5314950" y="4508500"/>
          <p14:tracePt t="23560" x="0" y="0"/>
        </p14:tracePtLst>
        <p14:tracePtLst>
          <p14:tracePt t="51770" x="1914525" y="3708400"/>
          <p14:tracePt t="52081" x="1920875" y="3708400"/>
          <p14:tracePt t="52889" x="1925638" y="3708400"/>
          <p14:tracePt t="52913" x="1931988" y="3708400"/>
          <p14:tracePt t="52938" x="1943100" y="3708400"/>
          <p14:tracePt t="52938" x="1949450" y="3708400"/>
          <p14:tracePt t="52955" x="1960563" y="3708400"/>
          <p14:tracePt t="53033" x="1965325" y="3708400"/>
          <p14:tracePt t="53049" x="1971675" y="3708400"/>
          <p14:tracePt t="53057" x="1978025" y="3708400"/>
          <p14:tracePt t="53059" x="1989138" y="3708400"/>
          <p14:tracePt t="53071" x="2017713" y="3708400"/>
          <p14:tracePt t="53088" x="2051050" y="3708400"/>
          <p14:tracePt t="53105" x="2068513" y="3708400"/>
          <p14:tracePt t="53121" x="2085975" y="3708400"/>
          <p14:tracePt t="53138" x="2097088" y="3708400"/>
          <p14:tracePt t="53155" x="2108200" y="3708400"/>
          <p14:tracePt t="53172" x="2120900" y="3708400"/>
          <p14:tracePt t="53188" x="2143125" y="3708400"/>
          <p14:tracePt t="53205" x="2171700" y="3708400"/>
          <p14:tracePt t="53221" x="2206625" y="3708400"/>
          <p14:tracePt t="53238" x="2251075" y="3708400"/>
          <p14:tracePt t="53255" x="2336800" y="3708400"/>
          <p14:tracePt t="53272" x="2451100" y="3714750"/>
          <p14:tracePt t="53288" x="2635250" y="3721100"/>
          <p14:tracePt t="53306" x="2789238" y="3721100"/>
          <p14:tracePt t="53321" x="2936875" y="3721100"/>
          <p14:tracePt t="53338" x="3079750" y="3725863"/>
          <p14:tracePt t="53355" x="3217863" y="3725863"/>
          <p14:tracePt t="53372" x="3382963" y="3725863"/>
          <p14:tracePt t="53388" x="3543300" y="3725863"/>
          <p14:tracePt t="53405" x="3703638" y="3725863"/>
          <p14:tracePt t="53421" x="3846513" y="3725863"/>
          <p14:tracePt t="53438" x="3954463" y="3725863"/>
          <p14:tracePt t="53455" x="4040188" y="3725863"/>
          <p14:tracePt t="53471" x="4097338" y="3725863"/>
          <p14:tracePt t="53471" x="4114800" y="3725863"/>
          <p14:tracePt t="53489" x="4137025" y="3725863"/>
          <p14:tracePt t="53505" x="4143375" y="3725863"/>
          <p14:tracePt t="53641" x="4137025" y="3732213"/>
          <p14:tracePt t="53655" x="4121150" y="3736975"/>
          <p14:tracePt t="53656" x="4064000" y="3765550"/>
          <p14:tracePt t="53671" x="3965575" y="3811588"/>
          <p14:tracePt t="53671" x="3908425" y="3835400"/>
          <p14:tracePt t="53689" x="3754438" y="3892550"/>
          <p14:tracePt t="53705" x="3582988" y="3937000"/>
          <p14:tracePt t="53722" x="3336925" y="3989388"/>
          <p14:tracePt t="53738" x="3092450" y="4029075"/>
          <p14:tracePt t="53755" x="2828925" y="4079875"/>
          <p14:tracePt t="53771" x="2640013" y="4103688"/>
          <p14:tracePt t="53788" x="2492375" y="4125913"/>
          <p14:tracePt t="53805" x="2382838" y="4143375"/>
          <p14:tracePt t="53822" x="2297113" y="4160838"/>
          <p14:tracePt t="53838" x="2246313" y="4178300"/>
          <p14:tracePt t="53855" x="2222500" y="4194175"/>
          <p14:tracePt t="53871" x="2200275" y="4206875"/>
          <p14:tracePt t="53871" x="2189163" y="4211638"/>
          <p14:tracePt t="53889" x="2182813" y="4217988"/>
          <p14:tracePt t="53905" x="2171700" y="4222750"/>
          <p14:tracePt t="53922" x="2154238" y="4229100"/>
          <p14:tracePt t="53938" x="2143125" y="4235450"/>
          <p14:tracePt t="53955" x="2136775" y="4240213"/>
          <p14:tracePt t="53971" x="2132013" y="4240213"/>
          <p14:tracePt t="53988" x="2132013" y="4246563"/>
          <p14:tracePt t="54025" x="2143125" y="4251325"/>
          <p14:tracePt t="54033" x="2171700" y="4257675"/>
          <p14:tracePt t="54041" x="2263775" y="4268788"/>
          <p14:tracePt t="54055" x="2406650" y="4275138"/>
          <p14:tracePt t="54072" x="2582863" y="4279900"/>
          <p14:tracePt t="54088" x="2874963" y="4279900"/>
          <p14:tracePt t="54105" x="3068638" y="4279900"/>
          <p14:tracePt t="54122" x="3251200" y="4286250"/>
          <p14:tracePt t="54138" x="3417888" y="4286250"/>
          <p14:tracePt t="54155" x="3554413" y="4292600"/>
          <p14:tracePt t="54171" x="3640138" y="4292600"/>
          <p14:tracePt t="54189" x="3675063" y="4292600"/>
          <p14:tracePt t="54205" x="3679825" y="4297363"/>
          <p14:tracePt t="54281" x="3679825" y="4303713"/>
          <p14:tracePt t="54289" x="3675063" y="4303713"/>
          <p14:tracePt t="54289" x="3651250" y="4303713"/>
          <p14:tracePt t="54305" x="3589338" y="4321175"/>
          <p14:tracePt t="54322" x="3508375" y="4349750"/>
          <p14:tracePt t="54338" x="3394075" y="4389438"/>
          <p14:tracePt t="54355" x="3268663" y="4422775"/>
          <p14:tracePt t="54371" x="3103563" y="4468813"/>
          <p14:tracePt t="54388" x="2932113" y="4508500"/>
          <p14:tracePt t="54405" x="2771775" y="4549775"/>
          <p14:tracePt t="54422" x="2640013" y="4589463"/>
          <p14:tracePt t="54438" x="2508250" y="4629150"/>
          <p14:tracePt t="54455" x="2389188" y="4664075"/>
          <p14:tracePt t="54471" x="2297113" y="4708525"/>
          <p14:tracePt t="54471" x="2263775" y="4725988"/>
          <p14:tracePt t="54488" x="2200275" y="4760913"/>
          <p14:tracePt t="54504" x="2160588" y="4789488"/>
          <p14:tracePt t="54521" x="2136775" y="4800600"/>
          <p14:tracePt t="54538" x="2120900" y="4811713"/>
          <p14:tracePt t="54555" x="2120900" y="4818063"/>
          <p14:tracePt t="54633" x="2132013" y="4818063"/>
          <p14:tracePt t="54641" x="2193925" y="4840288"/>
          <p14:tracePt t="54655" x="2314575" y="4868863"/>
          <p14:tracePt t="54671" x="2486025" y="4886325"/>
          <p14:tracePt t="54671" x="2600325" y="4903788"/>
          <p14:tracePt t="54689" x="2828925" y="4914900"/>
          <p14:tracePt t="54705" x="3046413" y="4926013"/>
          <p14:tracePt t="54721" x="3263900" y="4937125"/>
          <p14:tracePt t="54738" x="3422650" y="4954588"/>
          <p14:tracePt t="54755" x="3525838" y="4965700"/>
          <p14:tracePt t="54771" x="3582988" y="4978400"/>
          <p14:tracePt t="54788" x="3594100" y="4978400"/>
          <p14:tracePt t="54849" x="3594100" y="4983163"/>
          <p14:tracePt t="54871" x="3582988" y="4983163"/>
          <p14:tracePt t="54873" x="3543300" y="4989513"/>
          <p14:tracePt t="54888" x="3435350" y="5018088"/>
          <p14:tracePt t="54905" x="3332163" y="5046663"/>
          <p14:tracePt t="54921" x="3200400" y="5068888"/>
          <p14:tracePt t="54938" x="3046413" y="5097463"/>
          <p14:tracePt t="54955" x="2851150" y="5126038"/>
          <p14:tracePt t="54971" x="2657475" y="5154613"/>
          <p14:tracePt t="54988" x="2474913" y="5183188"/>
          <p14:tracePt t="55005" x="2332038" y="5207000"/>
          <p14:tracePt t="55021" x="2206625" y="5240338"/>
          <p14:tracePt t="55038" x="2108200" y="5268913"/>
          <p14:tracePt t="55055" x="2022475" y="5303838"/>
          <p14:tracePt t="55071" x="1965325" y="5332413"/>
          <p14:tracePt t="55088" x="1920875" y="5365750"/>
          <p14:tracePt t="55105" x="1914525" y="5378450"/>
          <p14:tracePt t="55121" x="1914525" y="5383213"/>
          <p14:tracePt t="55139" x="1914525" y="5389563"/>
          <p14:tracePt t="55155" x="1914525" y="5394325"/>
          <p14:tracePt t="55172" x="1914525" y="5400675"/>
          <p14:tracePt t="55188" x="1920875" y="5411788"/>
          <p14:tracePt t="55205" x="1943100" y="5435600"/>
          <p14:tracePt t="55221" x="1993900" y="5464175"/>
          <p14:tracePt t="55238" x="2074863" y="5492750"/>
          <p14:tracePt t="55254" x="2178050" y="5521325"/>
          <p14:tracePt t="55271" x="2303463" y="5561013"/>
          <p14:tracePt t="55288" x="2520950" y="5607050"/>
          <p14:tracePt t="55305" x="2697163" y="5622925"/>
          <p14:tracePt t="55321" x="2908300" y="5646738"/>
          <p14:tracePt t="55338" x="3114675" y="5680075"/>
          <p14:tracePt t="55355" x="3308350" y="5697538"/>
          <p14:tracePt t="55372" x="3514725" y="5721350"/>
          <p14:tracePt t="55388" x="3736975" y="5726113"/>
          <p14:tracePt t="55405" x="3937000" y="5737225"/>
          <p14:tracePt t="55421" x="4125913" y="5749925"/>
          <p14:tracePt t="55438" x="4275138" y="5754688"/>
          <p14:tracePt t="55454" x="4378325" y="5761038"/>
          <p14:tracePt t="55472" x="4440238" y="5765800"/>
          <p14:tracePt t="55488" x="4464050" y="5765800"/>
          <p14:tracePt t="55505" x="4464050" y="5772150"/>
          <p14:tracePt t="56560" x="4451350" y="5761038"/>
          <p14:tracePt t="56571" x="4440238" y="5749925"/>
          <p14:tracePt t="56576" x="4406900" y="5721350"/>
          <p14:tracePt t="56588" x="4354513" y="5668963"/>
          <p14:tracePt t="56605" x="4286250" y="5611813"/>
          <p14:tracePt t="56621" x="4200525" y="5543550"/>
          <p14:tracePt t="56638" x="4108450" y="5475288"/>
          <p14:tracePt t="56654" x="4040188" y="5411788"/>
          <p14:tracePt t="56671" x="3965575" y="5360988"/>
          <p14:tracePt t="56688" x="3857625" y="5264150"/>
          <p14:tracePt t="56705" x="3800475" y="5207000"/>
          <p14:tracePt t="56721" x="3743325" y="5154613"/>
          <p14:tracePt t="56738" x="3703638" y="5121275"/>
          <p14:tracePt t="56754" x="3679825" y="5103813"/>
          <p14:tracePt t="56771" x="3668713" y="5092700"/>
          <p14:tracePt t="56788" x="3657600" y="5080000"/>
          <p14:tracePt t="56804" x="3651250" y="5064125"/>
          <p14:tracePt t="56821" x="3640138" y="5040313"/>
          <p14:tracePt t="56838" x="3622675" y="5022850"/>
          <p14:tracePt t="56855" x="3606800" y="5000625"/>
          <p14:tracePt t="56871" x="3594100" y="4972050"/>
          <p14:tracePt t="56888" x="3565525" y="4932363"/>
          <p14:tracePt t="56905" x="3543300" y="4908550"/>
          <p14:tracePt t="56921" x="3514725" y="4868863"/>
          <p14:tracePt t="56938" x="3486150" y="4835525"/>
          <p14:tracePt t="56955" x="3463925" y="4800600"/>
          <p14:tracePt t="56971" x="3446463" y="4772025"/>
          <p14:tracePt t="56988" x="3435350" y="4743450"/>
          <p14:tracePt t="57004" x="3417888" y="4725988"/>
          <p14:tracePt t="57021" x="3411538" y="4714875"/>
          <p14:tracePt t="57038" x="3406775" y="4708525"/>
          <p14:tracePt t="57055" x="3406775" y="4703763"/>
          <p14:tracePt t="57184" x="0" y="0"/>
        </p14:tracePtLst>
      </p14:laserTraceLst>
    </p:ext>
  </p:extLs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536" y="807184"/>
            <a:ext cx="9314561" cy="707886"/>
          </a:xfrm>
          <a:prstGeom prst="rect">
            <a:avLst/>
          </a:prstGeom>
        </p:spPr>
        <p:txBody>
          <a:bodyPr wrap="square">
            <a:spAutoFit/>
          </a:bodyPr>
          <a:lstStyle/>
          <a:p>
            <a:endParaRPr lang="en-US" sz="2000" dirty="0" smtClean="0"/>
          </a:p>
          <a:p>
            <a:endParaRPr lang="en-US" sz="2000" dirty="0"/>
          </a:p>
        </p:txBody>
      </p:sp>
      <mc:AlternateContent xmlns:mc="http://schemas.openxmlformats.org/markup-compatibility/2006" xmlns:a14="http://schemas.microsoft.com/office/drawing/2010/main">
        <mc:Choice Requires="a14">
          <p:sp>
            <p:nvSpPr>
              <p:cNvPr id="5" name="Rectangle 4"/>
              <p:cNvSpPr/>
              <p:nvPr/>
            </p:nvSpPr>
            <p:spPr>
              <a:xfrm>
                <a:off x="1447800" y="5112382"/>
                <a:ext cx="7696200" cy="153369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𝑉</m:t>
                                  </m:r>
                                </m:e>
                                <m:sub>
                                  <m:r>
                                    <a:rPr lang="en-US" sz="2000" b="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𝑉</m:t>
                                        </m:r>
                                      </m:e>
                                      <m:sub>
                                        <m:r>
                                          <a:rPr lang="en-US" sz="2000" b="0" i="1">
                                            <a:latin typeface="Cambria Math"/>
                                          </a:rPr>
                                          <m:t>𝑏𝑔</m:t>
                                        </m:r>
                                      </m:sub>
                                    </m:sSub>
                                  </m:e>
                                </m:mr>
                                <m:mr>
                                  <m:e>
                                    <m:sSub>
                                      <m:sSubPr>
                                        <m:ctrlPr>
                                          <a:rPr lang="en-US" sz="2000" i="1">
                                            <a:latin typeface="Cambria Math"/>
                                          </a:rPr>
                                        </m:ctrlPr>
                                      </m:sSubPr>
                                      <m:e>
                                        <m:r>
                                          <a:rPr lang="en-US" sz="2000" b="0" i="1">
                                            <a:latin typeface="Cambria Math"/>
                                          </a:rPr>
                                          <m:t>𝑉</m:t>
                                        </m:r>
                                      </m:e>
                                      <m:sub>
                                        <m:r>
                                          <a:rPr lang="en-US" sz="2000" b="0" i="1">
                                            <a:latin typeface="Cambria Math"/>
                                          </a:rPr>
                                          <m:t>𝑐𝑔</m:t>
                                        </m:r>
                                      </m:sub>
                                    </m:sSub>
                                  </m:e>
                                </m:mr>
                                <m:mr>
                                  <m:e>
                                    <m:sSub>
                                      <m:sSubPr>
                                        <m:ctrlPr>
                                          <a:rPr lang="en-US" sz="2000" i="1">
                                            <a:latin typeface="Cambria Math"/>
                                          </a:rPr>
                                        </m:ctrlPr>
                                      </m:sSubPr>
                                      <m:e>
                                        <m:r>
                                          <a:rPr lang="en-US" sz="2000" b="0" i="1">
                                            <a:latin typeface="Cambria Math"/>
                                          </a:rPr>
                                          <m:t>𝑉</m:t>
                                        </m:r>
                                      </m:e>
                                      <m:sub>
                                        <m:r>
                                          <a:rPr lang="en-US" sz="2000" b="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𝑉</m:t>
                                  </m:r>
                                  <m:r>
                                    <a:rPr lang="en-US" sz="2000" b="0" i="1">
                                      <a:latin typeface="Cambria Math"/>
                                    </a:rPr>
                                    <m:t>′</m:t>
                                  </m:r>
                                </m:e>
                                <m:sub>
                                  <m:r>
                                    <a:rPr lang="en-US" sz="2000" b="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𝑉</m:t>
                                        </m:r>
                                        <m:r>
                                          <a:rPr lang="en-US" sz="2000" b="0" i="1">
                                            <a:latin typeface="Cambria Math"/>
                                          </a:rPr>
                                          <m:t>′</m:t>
                                        </m:r>
                                      </m:e>
                                      <m:sub>
                                        <m:r>
                                          <a:rPr lang="en-US" sz="2000" b="0" i="1">
                                            <a:latin typeface="Cambria Math"/>
                                          </a:rPr>
                                          <m:t>𝑏𝑔</m:t>
                                        </m:r>
                                      </m:sub>
                                    </m:sSub>
                                  </m:e>
                                </m:mr>
                                <m:mr>
                                  <m:e>
                                    <m:sSub>
                                      <m:sSubPr>
                                        <m:ctrlPr>
                                          <a:rPr lang="en-US" sz="2000" i="1">
                                            <a:latin typeface="Cambria Math"/>
                                          </a:rPr>
                                        </m:ctrlPr>
                                      </m:sSubPr>
                                      <m:e>
                                        <m:r>
                                          <a:rPr lang="en-US" sz="2000" b="0" i="1">
                                            <a:latin typeface="Cambria Math"/>
                                          </a:rPr>
                                          <m:t>𝑉</m:t>
                                        </m:r>
                                        <m:r>
                                          <a:rPr lang="en-US" sz="2000" b="0" i="1">
                                            <a:latin typeface="Cambria Math"/>
                                          </a:rPr>
                                          <m:t>′</m:t>
                                        </m:r>
                                      </m:e>
                                      <m:sub>
                                        <m:r>
                                          <a:rPr lang="en-US" sz="2000" b="0" i="1">
                                            <a:latin typeface="Cambria Math"/>
                                          </a:rPr>
                                          <m:t>𝑐𝑔</m:t>
                                        </m:r>
                                      </m:sub>
                                    </m:sSub>
                                  </m:e>
                                </m:mr>
                                <m:mr>
                                  <m:e>
                                    <m:sSub>
                                      <m:sSubPr>
                                        <m:ctrlPr>
                                          <a:rPr lang="en-US" sz="2000" i="1">
                                            <a:latin typeface="Cambria Math"/>
                                          </a:rPr>
                                        </m:ctrlPr>
                                      </m:sSubPr>
                                      <m:e>
                                        <m:r>
                                          <a:rPr lang="en-US" sz="2000" b="0" i="1">
                                            <a:latin typeface="Cambria Math"/>
                                          </a:rPr>
                                          <m:t>𝑉</m:t>
                                        </m:r>
                                        <m:r>
                                          <a:rPr lang="en-US" sz="2000" b="0" i="1">
                                            <a:latin typeface="Cambria Math"/>
                                          </a:rPr>
                                          <m:t>′</m:t>
                                        </m:r>
                                      </m:e>
                                      <m:sub>
                                        <m:r>
                                          <a:rPr lang="en-US" sz="2000" b="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𝑎𝑎</m:t>
                                  </m:r>
                                </m:sub>
                              </m:sSub>
                              <m:r>
                                <a:rPr lang="en-US" sz="2000" b="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𝑏𝑎</m:t>
                                  </m:r>
                                </m:sub>
                              </m:sSub>
                              <m:r>
                                <a:rPr lang="en-US" sz="2000" b="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𝑐𝑎</m:t>
                                        </m:r>
                                      </m:sub>
                                    </m:sSub>
                                    <m:r>
                                      <a:rPr lang="en-US" sz="2000" b="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𝑛𝑎</m:t>
                                        </m:r>
                                        <m:r>
                                          <a:rPr lang="en-US" sz="2000" b="0" i="1">
                                            <a:latin typeface="Cambria Math"/>
                                          </a:rPr>
                                          <m:t>  </m:t>
                                        </m:r>
                                      </m:sub>
                                    </m:sSub>
                                  </m:e>
                                </m:mr>
                              </m:m>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𝑎𝑏</m:t>
                                  </m:r>
                                  <m:r>
                                    <a:rPr lang="en-US" sz="2000" b="0" i="1">
                                      <a:latin typeface="Cambria Math"/>
                                    </a:rPr>
                                    <m:t> </m:t>
                                  </m:r>
                                </m:sub>
                              </m:sSub>
                              <m:r>
                                <a:rPr lang="en-US" sz="2000" b="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𝑏𝑏</m:t>
                                  </m:r>
                                </m:sub>
                              </m:sSub>
                              <m:r>
                                <a:rPr lang="en-US" sz="2000" b="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𝑛𝑏</m:t>
                                        </m:r>
                                      </m:sub>
                                    </m:sSub>
                                  </m:e>
                                </m:mr>
                              </m:m>
                              <m:r>
                                <a:rPr lang="en-US" sz="2000" b="0" i="1">
                                  <a:latin typeface="Cambria Math"/>
                                </a:rPr>
                                <m:t>    </m:t>
                              </m:r>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𝑛𝑐</m:t>
                                        </m:r>
                                      </m:sub>
                                    </m:sSub>
                                  </m:e>
                                </m:mr>
                              </m:m>
                            </m:e>
                          </m:mr>
                        </m:m>
                        <m:r>
                          <a:rPr lang="en-US" sz="2000" b="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 </m:t>
                                      </m:r>
                                      <m:r>
                                        <a:rPr lang="en-US" sz="2000" b="0" i="1">
                                          <a:latin typeface="Cambria Math"/>
                                        </a:rPr>
                                        <m:t>𝑧</m:t>
                                      </m:r>
                                    </m:e>
                                  </m:acc>
                                </m:e>
                                <m:sub>
                                  <m:r>
                                    <a:rPr lang="en-US" sz="2000" b="0" i="1">
                                      <a:latin typeface="Cambria Math"/>
                                    </a:rPr>
                                    <m:t>𝑎𝑛</m:t>
                                  </m:r>
                                </m:sub>
                              </m:sSub>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𝑐𝑛</m:t>
                                        </m:r>
                                      </m:sub>
                                    </m:sSub>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𝑛𝑛</m:t>
                                        </m:r>
                                      </m:sub>
                                    </m:sSub>
                                  </m:e>
                                </m:mr>
                              </m:m>
                            </m:e>
                          </m:mr>
                        </m:m>
                      </m:e>
                    </m:d>
                    <m:r>
                      <a:rPr lang="en-US" sz="2000" b="0" i="1">
                        <a:latin typeface="Cambria Math"/>
                      </a:rPr>
                      <m:t> ∙</m:t>
                    </m:r>
                  </m:oMath>
                </a14:m>
                <a:r>
                  <a:rPr lang="en-US" sz="2000" dirty="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𝐼</m:t>
                                  </m:r>
                                </m:e>
                                <m:sub>
                                  <m:r>
                                    <a:rPr lang="en-US" sz="2000" b="0" i="1">
                                      <a:latin typeface="Cambria Math"/>
                                    </a:rPr>
                                    <m:t>𝑎</m:t>
                                  </m:r>
                                </m:sub>
                              </m:sSub>
                            </m:e>
                          </m:mr>
                          <m:mr>
                            <m:e>
                              <m:sSub>
                                <m:sSubPr>
                                  <m:ctrlPr>
                                    <a:rPr lang="en-US" sz="2000" i="1">
                                      <a:latin typeface="Cambria Math"/>
                                    </a:rPr>
                                  </m:ctrlPr>
                                </m:sSubPr>
                                <m:e>
                                  <m:r>
                                    <a:rPr lang="en-US" sz="2000" b="0" i="1">
                                      <a:latin typeface="Cambria Math"/>
                                    </a:rPr>
                                    <m:t>𝐼</m:t>
                                  </m:r>
                                </m:e>
                                <m:sub>
                                  <m:r>
                                    <a:rPr lang="en-US" sz="2000" b="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𝐼</m:t>
                                        </m:r>
                                      </m:e>
                                      <m:sub>
                                        <m:r>
                                          <a:rPr lang="en-US" sz="2000" b="0" i="1">
                                            <a:latin typeface="Cambria Math"/>
                                          </a:rPr>
                                          <m:t>𝑐</m:t>
                                        </m:r>
                                      </m:sub>
                                    </m:sSub>
                                  </m:e>
                                </m:mr>
                                <m:mr>
                                  <m:e>
                                    <m:sSub>
                                      <m:sSubPr>
                                        <m:ctrlPr>
                                          <a:rPr lang="en-US" sz="2000" i="1">
                                            <a:latin typeface="Cambria Math"/>
                                          </a:rPr>
                                        </m:ctrlPr>
                                      </m:sSubPr>
                                      <m:e>
                                        <m:r>
                                          <a:rPr lang="en-US" sz="2000" b="0" i="1">
                                            <a:latin typeface="Cambria Math"/>
                                          </a:rPr>
                                          <m:t>𝐼</m:t>
                                        </m:r>
                                      </m:e>
                                      <m:sub>
                                        <m:r>
                                          <a:rPr lang="en-US" sz="2000" b="0" i="1">
                                            <a:latin typeface="Cambria Math"/>
                                          </a:rPr>
                                          <m:t>𝑛</m:t>
                                        </m:r>
                                      </m:sub>
                                    </m:sSub>
                                  </m:e>
                                </m:mr>
                              </m:m>
                            </m:e>
                          </m:mr>
                        </m:m>
                      </m:e>
                    </m:d>
                  </m:oMath>
                </a14:m>
                <a:r>
                  <a:rPr lang="en-US" sz="2000" dirty="0" smtClean="0"/>
                  <a:t>		</a:t>
                </a:r>
                <a:r>
                  <a:rPr lang="en-US" sz="2000" dirty="0" smtClean="0">
                    <a:latin typeface="Times New Roman" pitchFamily="18" charset="0"/>
                    <a:cs typeface="Times New Roman" pitchFamily="18" charset="0"/>
                  </a:rPr>
                  <a:t>(3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447800" y="5112382"/>
                <a:ext cx="7696200" cy="1533690"/>
              </a:xfrm>
              <a:prstGeom prst="rect">
                <a:avLst/>
              </a:prstGeom>
              <a:blipFill rotWithShape="1">
                <a:blip r:embed="rId6"/>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549368" y="1828800"/>
            <a:ext cx="5797743" cy="2819400"/>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32</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a:t>
            </a:r>
            <a:r>
              <a:rPr lang="en-US" sz="3200" dirty="0" smtClean="0">
                <a:latin typeface="Times New Roman" pitchFamily="18" charset="0"/>
                <a:cs typeface="Times New Roman" pitchFamily="18" charset="0"/>
              </a:rPr>
              <a:t>Lin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69173573"/>
      </p:ext>
    </p:extLst>
  </p:cSld>
  <p:clrMapOvr>
    <a:masterClrMapping/>
  </p:clrMapOvr>
  <mc:AlternateContent xmlns:mc="http://schemas.openxmlformats.org/markup-compatibility/2006" xmlns:p14="http://schemas.microsoft.com/office/powerpoint/2010/main">
    <mc:Choice Requires="p14">
      <p:transition spd="slow" p14:dur="2000" advTm="50813"/>
    </mc:Choice>
    <mc:Fallback xmlns="">
      <p:transition spd="slow" advTm="508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bldLst>
      <p:bldP spid="5" grpId="0"/>
    </p:bldLst>
  </p:timing>
  <p:extLst>
    <p:ext uri="{3A86A75C-4F4B-4683-9AE1-C65F6400EC91}">
      <p14:laserTraceLst xmlns:p14="http://schemas.microsoft.com/office/powerpoint/2010/main">
        <p14:tracePtLst>
          <p14:tracePt t="17559" x="1428750" y="2308225"/>
          <p14:tracePt t="17744" x="1428750" y="2314575"/>
          <p14:tracePt t="17760" x="1435100" y="2320925"/>
          <p14:tracePt t="17780" x="1435100" y="2325688"/>
          <p14:tracePt t="17784" x="1446213" y="2343150"/>
          <p14:tracePt t="17800" x="1450975" y="2360613"/>
          <p14:tracePt t="17816" x="1457325" y="2389188"/>
          <p14:tracePt t="17832" x="1474788" y="2400300"/>
          <p14:tracePt t="17848" x="1479550" y="2422525"/>
          <p14:tracePt t="17848" x="1485900" y="2428875"/>
          <p14:tracePt t="17864" x="1485900" y="2446338"/>
          <p14:tracePt t="17880" x="1492250" y="2451100"/>
          <p14:tracePt t="17897" x="1497013" y="2457450"/>
          <p14:tracePt t="19296" x="1497013" y="2463800"/>
          <p14:tracePt t="19296" x="1497013" y="2468563"/>
          <p14:tracePt t="19313" x="1508125" y="2479675"/>
          <p14:tracePt t="19314" x="1514475" y="2508250"/>
          <p14:tracePt t="19330" x="1531938" y="2549525"/>
          <p14:tracePt t="19347" x="1554163" y="2606675"/>
          <p14:tracePt t="19363" x="1571625" y="2663825"/>
          <p14:tracePt t="19381" x="1582738" y="2714625"/>
          <p14:tracePt t="19396" x="1606550" y="2778125"/>
          <p14:tracePt t="19414" x="1622425" y="2835275"/>
          <p14:tracePt t="19430" x="1646238" y="2886075"/>
          <p14:tracePt t="19447" x="1663700" y="2925763"/>
          <p14:tracePt t="19463" x="1685925" y="2989263"/>
          <p14:tracePt t="19480" x="1697038" y="3011488"/>
          <p14:tracePt t="19496" x="1703388" y="3028950"/>
          <p14:tracePt t="19513" x="1703388" y="3035300"/>
          <p14:tracePt t="19560" x="1703388" y="3040063"/>
          <p14:tracePt t="19888" x="1708150" y="3040063"/>
          <p14:tracePt t="19896" x="1708150" y="3051175"/>
          <p14:tracePt t="19913" x="1714500" y="3074988"/>
          <p14:tracePt t="19930" x="1731963" y="3108325"/>
          <p14:tracePt t="19946" x="1743075" y="3136900"/>
          <p14:tracePt t="19963" x="1760538" y="3178175"/>
          <p14:tracePt t="19980" x="1771650" y="3206750"/>
          <p14:tracePt t="19996" x="1782763" y="3235325"/>
          <p14:tracePt t="20013" x="1793875" y="3257550"/>
          <p14:tracePt t="20030" x="1800225" y="3279775"/>
          <p14:tracePt t="20046" x="1811338" y="3314700"/>
          <p14:tracePt t="20064" x="1811338" y="3321050"/>
          <p14:tracePt t="20080" x="1822450" y="3349625"/>
          <p14:tracePt t="20097" x="1828800" y="3371850"/>
          <p14:tracePt t="20113" x="1835150" y="3382963"/>
          <p14:tracePt t="20130" x="1839913" y="3400425"/>
          <p14:tracePt t="20146" x="1846263" y="3417888"/>
          <p14:tracePt t="20163" x="1851025" y="3422650"/>
          <p14:tracePt t="20180" x="1851025" y="3429000"/>
          <p14:tracePt t="20197" x="1851025" y="3440113"/>
          <p14:tracePt t="20213" x="1851025" y="3446463"/>
          <p14:tracePt t="20230" x="1857375" y="3451225"/>
          <p14:tracePt t="20246" x="1857375" y="3463925"/>
          <p14:tracePt t="20264" x="1857375" y="3468688"/>
          <p14:tracePt t="20280" x="1863725" y="3479800"/>
          <p14:tracePt t="20297" x="1868488" y="3486150"/>
          <p14:tracePt t="20313" x="1868488" y="3497263"/>
          <p14:tracePt t="20330" x="1874838" y="3503613"/>
          <p14:tracePt t="20346" x="1874838" y="3514725"/>
          <p14:tracePt t="20364" x="1879600" y="3525838"/>
          <p14:tracePt t="20380" x="1885950" y="3536950"/>
          <p14:tracePt t="20397" x="1885950" y="3543300"/>
          <p14:tracePt t="20705" x="1885950" y="3549650"/>
          <p14:tracePt t="20721" x="1885950" y="3554413"/>
          <p14:tracePt t="20723" x="1885950" y="3560763"/>
          <p14:tracePt t="20731" x="1885950" y="3582988"/>
          <p14:tracePt t="20747" x="1892300" y="3617913"/>
          <p14:tracePt t="20764" x="1903413" y="3651250"/>
          <p14:tracePt t="20781" x="1903413" y="3686175"/>
          <p14:tracePt t="20798" x="1914525" y="3714750"/>
          <p14:tracePt t="20814" x="1920875" y="3749675"/>
          <p14:tracePt t="20831" x="1920875" y="3771900"/>
          <p14:tracePt t="20847" x="1925638" y="3794125"/>
          <p14:tracePt t="20847" x="1931988" y="3811588"/>
          <p14:tracePt t="20865" x="1936750" y="3817938"/>
          <p14:tracePt t="20881" x="1936750" y="3846513"/>
          <p14:tracePt t="20898" x="1943100" y="3868738"/>
          <p14:tracePt t="20914" x="1949450" y="3879850"/>
          <p14:tracePt t="20931" x="1949450" y="3903663"/>
          <p14:tracePt t="20947" x="1949450" y="3914775"/>
          <p14:tracePt t="20964" x="1954213" y="3925888"/>
          <p14:tracePt t="20981" x="1954213" y="3937000"/>
          <p14:tracePt t="20998" x="1960563" y="3949700"/>
          <p14:tracePt t="21014" x="1960563" y="3965575"/>
          <p14:tracePt t="21031" x="1960563" y="3971925"/>
          <p14:tracePt t="21046" x="1960563" y="3978275"/>
          <p14:tracePt t="21721" x="1960563" y="3983038"/>
          <p14:tracePt t="21729" x="1960563" y="3989388"/>
          <p14:tracePt t="21737" x="1960563" y="4035425"/>
          <p14:tracePt t="21747" x="1954213" y="4103688"/>
          <p14:tracePt t="21764" x="1954213" y="4211638"/>
          <p14:tracePt t="21781" x="1954213" y="4378325"/>
          <p14:tracePt t="21797" x="1954213" y="4578350"/>
          <p14:tracePt t="21814" x="1954213" y="4835525"/>
          <p14:tracePt t="21830" x="1954213" y="5108575"/>
          <p14:tracePt t="21848" x="1960563" y="5349875"/>
          <p14:tracePt t="21864" x="1965325" y="5565775"/>
          <p14:tracePt t="21864" x="1965325" y="5646738"/>
          <p14:tracePt t="21881" x="1989138" y="5800725"/>
          <p14:tracePt t="21897" x="2006600" y="5915025"/>
          <p14:tracePt t="21914" x="2022475" y="5978525"/>
          <p14:tracePt t="21961" x="2028825" y="5978525"/>
          <p14:tracePt t="21969" x="2035175" y="5954713"/>
          <p14:tracePt t="21981" x="2051050" y="5908675"/>
          <p14:tracePt t="21997" x="2057400" y="5864225"/>
          <p14:tracePt t="22014" x="2063750" y="5822950"/>
          <p14:tracePt t="22030" x="2063750" y="5783263"/>
          <p14:tracePt t="22047" x="2063750" y="5737225"/>
          <p14:tracePt t="22064" x="2063750" y="5668963"/>
          <p14:tracePt t="22081" x="2068513" y="5607050"/>
          <p14:tracePt t="22097" x="2068513" y="5532438"/>
          <p14:tracePt t="22114" x="2068513" y="5468938"/>
          <p14:tracePt t="22130" x="2074863" y="5435600"/>
          <p14:tracePt t="22148" x="2074863" y="5411788"/>
          <p14:tracePt t="22217" x="2068513" y="5422900"/>
          <p14:tracePt t="22231" x="2063750" y="5435600"/>
          <p14:tracePt t="22233" x="2063750" y="5457825"/>
          <p14:tracePt t="22248" x="2063750" y="5480050"/>
          <p14:tracePt t="22264" x="2063750" y="5503863"/>
          <p14:tracePt t="22281" x="2063750" y="5508625"/>
          <p14:tracePt t="22385" x="2068513" y="5508625"/>
          <p14:tracePt t="22393" x="2074863" y="5497513"/>
          <p14:tracePt t="22401" x="2085975" y="5475288"/>
          <p14:tracePt t="22414" x="2097088" y="5440363"/>
          <p14:tracePt t="22431" x="2108200" y="5418138"/>
          <p14:tracePt t="22448" x="2114550" y="5389563"/>
          <p14:tracePt t="22464" x="2125663" y="5365750"/>
          <p14:tracePt t="22481" x="2132013" y="5360988"/>
          <p14:tracePt t="22497" x="2132013" y="5354638"/>
          <p14:tracePt t="22515" x="2132013" y="5349875"/>
          <p14:tracePt t="22593" x="2132013" y="5354638"/>
          <p14:tracePt t="22601" x="2125663" y="5360988"/>
          <p14:tracePt t="22605" x="2125663" y="5378450"/>
          <p14:tracePt t="22614" x="2120900" y="5389563"/>
          <p14:tracePt t="22630" x="2120900" y="5407025"/>
          <p14:tracePt t="22648" x="2120900" y="5422900"/>
          <p14:tracePt t="22664" x="2114550" y="5446713"/>
          <p14:tracePt t="22681" x="2114550" y="5464175"/>
          <p14:tracePt t="22697" x="2108200" y="5492750"/>
          <p14:tracePt t="22714" x="2108200" y="5514975"/>
          <p14:tracePt t="22730" x="2108200" y="5537200"/>
          <p14:tracePt t="22748" x="2103438" y="5561013"/>
          <p14:tracePt t="22764" x="2097088" y="5578475"/>
          <p14:tracePt t="22781" x="2097088" y="5611813"/>
          <p14:tracePt t="22797" x="2097088" y="5651500"/>
          <p14:tracePt t="22815" x="2097088" y="5708650"/>
          <p14:tracePt t="22830" x="2097088" y="5778500"/>
          <p14:tracePt t="22848" x="2097088" y="5857875"/>
          <p14:tracePt t="22864" x="2097088" y="5989638"/>
          <p14:tracePt t="22881" x="2097088" y="6086475"/>
          <p14:tracePt t="22897" x="2103438" y="6172200"/>
          <p14:tracePt t="22914" x="2108200" y="6251575"/>
          <p14:tracePt t="22931" x="2108200" y="6321425"/>
          <p14:tracePt t="22947" x="2114550" y="6389688"/>
          <p14:tracePt t="22964" x="2120900" y="6429375"/>
          <p14:tracePt t="22981" x="2120900" y="6451600"/>
          <p14:tracePt t="22997" x="2120900" y="6464300"/>
          <p14:tracePt t="23014" x="2120900" y="6469063"/>
          <p14:tracePt t="23049" x="2125663" y="6469063"/>
          <p14:tracePt t="23049" x="2125663" y="6475413"/>
          <p14:tracePt t="23064" x="2125663" y="6480175"/>
          <p14:tracePt t="23081" x="2125663" y="6486525"/>
          <p14:tracePt t="23097" x="2125663" y="6497638"/>
          <p14:tracePt t="23114" x="2125663" y="6503988"/>
          <p14:tracePt t="23153" x="2132013" y="6503988"/>
          <p14:tracePt t="23164" x="2136775" y="6508750"/>
          <p14:tracePt t="23166" x="2143125" y="6515100"/>
          <p14:tracePt t="23753" x="2143125" y="6508750"/>
          <p14:tracePt t="23760" x="2149475" y="6508750"/>
          <p14:tracePt t="23764" x="2149475" y="6503988"/>
          <p14:tracePt t="23865" x="2143125" y="6503988"/>
          <p14:tracePt t="23945" x="2136775" y="6503988"/>
          <p14:tracePt t="26760" x="2136775" y="6497638"/>
          <p14:tracePt t="26763" x="2143125" y="6480175"/>
          <p14:tracePt t="26780" x="2143125" y="6469063"/>
          <p14:tracePt t="26797" x="2149475" y="6464300"/>
          <p14:tracePt t="26814" x="2149475" y="6451600"/>
          <p14:tracePt t="26831" x="2154238" y="6446838"/>
          <p14:tracePt t="26847" x="2165350" y="6418263"/>
          <p14:tracePt t="26864" x="2182813" y="6389688"/>
          <p14:tracePt t="26880" x="2222500" y="6332538"/>
          <p14:tracePt t="26897" x="2235200" y="6308725"/>
          <p14:tracePt t="26913" x="2251075" y="6292850"/>
          <p14:tracePt t="26931" x="2251075" y="6280150"/>
          <p14:tracePt t="26947" x="2257425" y="6275388"/>
          <p14:tracePt t="26964" x="2263775" y="6264275"/>
          <p14:tracePt t="26980" x="2268538" y="6257925"/>
          <p14:tracePt t="26997" x="2279650" y="6246813"/>
          <p14:tracePt t="27013" x="2292350" y="6235700"/>
          <p14:tracePt t="27048" x="2297113" y="6229350"/>
          <p14:tracePt t="27072" x="2297113" y="6223000"/>
          <p14:tracePt t="27097" x="2303463" y="6223000"/>
          <p14:tracePt t="27097" x="2314575" y="6211888"/>
          <p14:tracePt t="27113" x="2343150" y="6207125"/>
          <p14:tracePt t="27130" x="2378075" y="6189663"/>
          <p14:tracePt t="27147" x="2428875" y="6165850"/>
          <p14:tracePt t="27164" x="2486025" y="6143625"/>
          <p14:tracePt t="27180" x="2514600" y="6137275"/>
          <p14:tracePt t="27197" x="2536825" y="6126163"/>
          <p14:tracePt t="27213" x="2543175" y="6126163"/>
          <p14:tracePt t="27230" x="2549525" y="6121400"/>
          <p14:tracePt t="27247" x="2554288" y="6121400"/>
          <p14:tracePt t="27352" x="2560638" y="6121400"/>
          <p14:tracePt t="27376" x="2560638" y="6115050"/>
          <p14:tracePt t="27504" x="2565400" y="6115050"/>
          <p14:tracePt t="27514" x="2571750" y="6121400"/>
          <p14:tracePt t="27520" x="2578100" y="6126163"/>
          <p14:tracePt t="27531" x="2582863" y="6126163"/>
          <p14:tracePt t="27547" x="2589213" y="6132513"/>
          <p14:tracePt t="27564" x="2593975" y="6132513"/>
          <p14:tracePt t="27580" x="2593975" y="6137275"/>
          <p14:tracePt t="27597" x="2600325" y="6143625"/>
          <p14:tracePt t="27613" x="2606675" y="6143625"/>
          <p14:tracePt t="27631" x="2606675" y="6154738"/>
          <p14:tracePt t="28144" x="2606675" y="6149975"/>
          <p14:tracePt t="28149" x="2611438" y="6143625"/>
          <p14:tracePt t="28163" x="2622550" y="6126163"/>
          <p14:tracePt t="28180" x="2628900" y="6103938"/>
          <p14:tracePt t="28197" x="2657475" y="6064250"/>
          <p14:tracePt t="28213" x="2697163" y="6000750"/>
          <p14:tracePt t="28230" x="2743200" y="5921375"/>
          <p14:tracePt t="28247" x="2811463" y="5822950"/>
          <p14:tracePt t="28263" x="2897188" y="5715000"/>
          <p14:tracePt t="28280" x="3040063" y="5521325"/>
          <p14:tracePt t="28297" x="3136900" y="5407025"/>
          <p14:tracePt t="28313" x="3251200" y="5286375"/>
          <p14:tracePt t="28330" x="3360738" y="5172075"/>
          <p14:tracePt t="28347" x="3475038" y="5068888"/>
          <p14:tracePt t="28363" x="3589338" y="4972050"/>
          <p14:tracePt t="28381" x="3765550" y="4846638"/>
          <p14:tracePt t="28397" x="3943350" y="4708525"/>
          <p14:tracePt t="28414" x="4183063" y="4560888"/>
          <p14:tracePt t="28430" x="4429125" y="4418013"/>
          <p14:tracePt t="28447" x="4703763" y="4275138"/>
          <p14:tracePt t="28463" x="5143500" y="4068763"/>
          <p14:tracePt t="28480" x="5429250" y="3949700"/>
          <p14:tracePt t="28497" x="5697538" y="3879850"/>
          <p14:tracePt t="28514" x="5949950" y="3822700"/>
          <p14:tracePt t="28530" x="6154738" y="3789363"/>
          <p14:tracePt t="28547" x="6326188" y="3783013"/>
          <p14:tracePt t="28563" x="6469063" y="3794125"/>
          <p14:tracePt t="28580" x="6589713" y="3829050"/>
          <p14:tracePt t="28597" x="6669088" y="3851275"/>
          <p14:tracePt t="28614" x="6732588" y="3875088"/>
          <p14:tracePt t="28630" x="6765925" y="3892550"/>
          <p14:tracePt t="28647" x="6789738" y="3903663"/>
          <p14:tracePt t="28663" x="6794500" y="3903663"/>
          <p14:tracePt t="29192" x="6789738" y="3903663"/>
          <p14:tracePt t="29205" x="6783388" y="3908425"/>
          <p14:tracePt t="29213" x="6761163" y="3914775"/>
          <p14:tracePt t="29230" x="6732588" y="3925888"/>
          <p14:tracePt t="29247" x="6697663" y="3932238"/>
          <p14:tracePt t="29263" x="6623050" y="3965575"/>
          <p14:tracePt t="29281" x="6572250" y="3983038"/>
          <p14:tracePt t="29297" x="6503988" y="4017963"/>
          <p14:tracePt t="29313" x="6418263" y="4064000"/>
          <p14:tracePt t="29330" x="6315075" y="4103688"/>
          <p14:tracePt t="29347" x="6183313" y="4149725"/>
          <p14:tracePt t="29363" x="6040438" y="4200525"/>
          <p14:tracePt t="29381" x="5908675" y="4246563"/>
          <p14:tracePt t="29397" x="5778500" y="4297363"/>
          <p14:tracePt t="29414" x="5618163" y="4365625"/>
          <p14:tracePt t="29430" x="5440363" y="4429125"/>
          <p14:tracePt t="29447" x="5292725" y="4497388"/>
          <p14:tracePt t="29463" x="5046663" y="4640263"/>
          <p14:tracePt t="29481" x="4926013" y="4749800"/>
          <p14:tracePt t="29497" x="4829175" y="4846638"/>
          <p14:tracePt t="29514" x="4749800" y="4932363"/>
          <p14:tracePt t="29530" x="4675188" y="5018088"/>
          <p14:tracePt t="29547" x="4622800" y="5080000"/>
          <p14:tracePt t="29563" x="4583113" y="5143500"/>
          <p14:tracePt t="29580" x="4543425" y="5200650"/>
          <p14:tracePt t="29597" x="4514850" y="5257800"/>
          <p14:tracePt t="29614" x="4479925" y="5308600"/>
          <p14:tracePt t="29630" x="4446588" y="5365750"/>
          <p14:tracePt t="29647" x="4411663" y="5411788"/>
          <p14:tracePt t="29663" x="4365625" y="5475288"/>
          <p14:tracePt t="29680" x="4349750" y="5503863"/>
          <p14:tracePt t="29697" x="4325938" y="5521325"/>
          <p14:tracePt t="29713" x="4297363" y="5537200"/>
          <p14:tracePt t="29730" x="4275138" y="5554663"/>
          <p14:tracePt t="29747" x="4264025" y="5565775"/>
          <p14:tracePt t="29763" x="4246563" y="5578475"/>
          <p14:tracePt t="29780" x="4240213" y="5578475"/>
          <p14:tracePt t="29797" x="4229100" y="5589588"/>
          <p14:tracePt t="29813" x="4217988" y="5589588"/>
          <p14:tracePt t="29830" x="4183063" y="5607050"/>
          <p14:tracePt t="29847" x="4149725" y="5622925"/>
          <p14:tracePt t="29863" x="4092575" y="5657850"/>
          <p14:tracePt t="29881" x="4046538" y="5680075"/>
          <p14:tracePt t="29897" x="4017963" y="5703888"/>
          <p14:tracePt t="29913" x="3994150" y="5721350"/>
          <p14:tracePt t="29930" x="3971925" y="5737225"/>
          <p14:tracePt t="29947" x="3960813" y="5749925"/>
          <p14:tracePt t="29963" x="3954463" y="5749925"/>
          <p14:tracePt t="30000" x="3954463" y="5754688"/>
          <p14:tracePt t="30040" x="3949700" y="5754688"/>
          <p14:tracePt t="30048" x="3949700" y="5765800"/>
          <p14:tracePt t="30080" x="3943350" y="5765800"/>
          <p14:tracePt t="30081" x="3943350" y="5772150"/>
          <p14:tracePt t="30097" x="3937000" y="5783263"/>
          <p14:tracePt t="30113" x="3932238" y="5789613"/>
          <p14:tracePt t="30130" x="3921125" y="5794375"/>
          <p14:tracePt t="30146" x="3914775" y="5800725"/>
          <p14:tracePt t="30164" x="3903663" y="5807075"/>
          <p14:tracePt t="30180" x="3897313" y="5807075"/>
          <p14:tracePt t="30197" x="3897313" y="5811838"/>
          <p14:tracePt t="30272" x="3892550" y="5811838"/>
          <p14:tracePt t="30472" x="3892550" y="5807075"/>
          <p14:tracePt t="30488" x="3892550" y="5794375"/>
          <p14:tracePt t="30497" x="3892550" y="5783263"/>
          <p14:tracePt t="30497" x="3897313" y="5749925"/>
          <p14:tracePt t="30513" x="3897313" y="5697538"/>
          <p14:tracePt t="30531" x="3897313" y="5651500"/>
          <p14:tracePt t="30547" x="3897313" y="5594350"/>
          <p14:tracePt t="30564" x="3897313" y="5543550"/>
          <p14:tracePt t="30580" x="3897313" y="5468938"/>
          <p14:tracePt t="30597" x="3892550" y="5394325"/>
          <p14:tracePt t="30613" x="3879850" y="5314950"/>
          <p14:tracePt t="30630" x="3863975" y="5229225"/>
          <p14:tracePt t="30646" x="3840163" y="5154613"/>
          <p14:tracePt t="30664" x="3822700" y="5103813"/>
          <p14:tracePt t="30680" x="3800475" y="5018088"/>
          <p14:tracePt t="30697" x="3783013" y="4949825"/>
          <p14:tracePt t="30713" x="3749675" y="4857750"/>
          <p14:tracePt t="30731" x="3703638" y="4760913"/>
          <p14:tracePt t="30746" x="3646488" y="4651375"/>
          <p14:tracePt t="30764" x="3589338" y="4543425"/>
          <p14:tracePt t="30780" x="3532188" y="4429125"/>
          <p14:tracePt t="30797" x="3468688" y="4332288"/>
          <p14:tracePt t="30813" x="3400425" y="4235450"/>
          <p14:tracePt t="30831" x="3332163" y="4154488"/>
          <p14:tracePt t="30846" x="3268663" y="4092575"/>
          <p14:tracePt t="30864" x="3200400" y="4035425"/>
          <p14:tracePt t="30880" x="3121025" y="3965575"/>
          <p14:tracePt t="30897" x="3051175" y="3908425"/>
          <p14:tracePt t="30913" x="2994025" y="3846513"/>
          <p14:tracePt t="30930" x="2936875" y="3771900"/>
          <p14:tracePt t="30946" x="2886075" y="3697288"/>
          <p14:tracePt t="30964" x="2846388" y="3622675"/>
          <p14:tracePt t="30980" x="2800350" y="3536950"/>
          <p14:tracePt t="30997" x="2749550" y="3468688"/>
          <p14:tracePt t="31013" x="2714625" y="3406775"/>
          <p14:tracePt t="31030" x="2686050" y="3349625"/>
          <p14:tracePt t="31047" x="2657475" y="3308350"/>
          <p14:tracePt t="31064" x="2640013" y="3292475"/>
          <p14:tracePt t="31080" x="2628900" y="3279775"/>
          <p14:tracePt t="31328" x="2635250" y="3279775"/>
          <p14:tracePt t="31344" x="2640013" y="3275013"/>
          <p14:tracePt t="31350" x="2651125" y="3275013"/>
          <p14:tracePt t="31363" x="2657475" y="3268663"/>
          <p14:tracePt t="31380" x="2674938" y="3268663"/>
          <p14:tracePt t="31397" x="2692400" y="3268663"/>
          <p14:tracePt t="31413" x="2714625" y="3268663"/>
          <p14:tracePt t="31430" x="2754313" y="3268663"/>
          <p14:tracePt t="31446" x="2828925" y="3268663"/>
          <p14:tracePt t="31464" x="2925763" y="3268663"/>
          <p14:tracePt t="31480" x="3108325" y="3268663"/>
          <p14:tracePt t="31497" x="3240088" y="3268663"/>
          <p14:tracePt t="31513" x="3378200" y="3268663"/>
          <p14:tracePt t="31530" x="3521075" y="3275013"/>
          <p14:tracePt t="31546" x="3651250" y="3275013"/>
          <p14:tracePt t="31563" x="3783013" y="3275013"/>
          <p14:tracePt t="31580" x="3897313" y="3275013"/>
          <p14:tracePt t="31597" x="3994150" y="3275013"/>
          <p14:tracePt t="31613" x="4057650" y="3275013"/>
          <p14:tracePt t="31630" x="4086225" y="3275013"/>
          <p14:tracePt t="31646" x="4092575" y="3275013"/>
          <p14:tracePt t="31760" x="4097338" y="3275013"/>
          <p14:tracePt t="31952" x="4103688" y="3275013"/>
          <p14:tracePt t="31968" x="4125913" y="3279775"/>
          <p14:tracePt t="31980" x="4211638" y="3336925"/>
          <p14:tracePt t="31996" x="4365625" y="3479800"/>
          <p14:tracePt t="32013" x="4618038" y="3714750"/>
          <p14:tracePt t="32030" x="4908550" y="4006850"/>
          <p14:tracePt t="32047" x="5194300" y="4308475"/>
          <p14:tracePt t="32064" x="5646738" y="4721225"/>
          <p14:tracePt t="32081" x="6000750" y="4983163"/>
          <p14:tracePt t="32096" x="6332538" y="5183188"/>
          <p14:tracePt t="32113" x="6565900" y="5275263"/>
          <p14:tracePt t="32130" x="6726238" y="5332413"/>
          <p14:tracePt t="32147" x="6835775" y="5360988"/>
          <p14:tracePt t="32163" x="6908800" y="5389563"/>
          <p14:tracePt t="32180" x="6954838" y="5407025"/>
          <p14:tracePt t="32196" x="6978650" y="5411788"/>
          <p14:tracePt t="32213" x="7000875" y="5418138"/>
          <p14:tracePt t="32230" x="7007225" y="5418138"/>
          <p14:tracePt t="32328" x="7007225" y="5422900"/>
          <p14:tracePt t="32340" x="7011988" y="5422900"/>
          <p14:tracePt t="32632" x="7011988" y="5429250"/>
          <p14:tracePt t="32656" x="7011988" y="5435600"/>
          <p14:tracePt t="32670" x="7011988" y="5440363"/>
          <p14:tracePt t="32680" x="7011988" y="5468938"/>
          <p14:tracePt t="32697" x="7011988" y="5486400"/>
          <p14:tracePt t="32713" x="7011988" y="5508625"/>
          <p14:tracePt t="32730" x="7011988" y="5521325"/>
          <p14:tracePt t="32747" x="7011988" y="5537200"/>
          <p14:tracePt t="32763" x="7011988" y="5561013"/>
          <p14:tracePt t="32780" x="7011988" y="5578475"/>
          <p14:tracePt t="32796" x="7011988" y="5600700"/>
          <p14:tracePt t="32814" x="7011988" y="5635625"/>
          <p14:tracePt t="32830" x="7011988" y="5664200"/>
          <p14:tracePt t="32847" x="7007225" y="5692775"/>
          <p14:tracePt t="32863" x="7000875" y="5732463"/>
          <p14:tracePt t="32880" x="7000875" y="5754688"/>
          <p14:tracePt t="32896" x="7000875" y="5783263"/>
          <p14:tracePt t="32913" x="7000875" y="5807075"/>
          <p14:tracePt t="32930" x="7000875" y="5829300"/>
          <p14:tracePt t="32946" x="6994525" y="5846763"/>
          <p14:tracePt t="32963" x="6994525" y="5864225"/>
          <p14:tracePt t="32980" x="6994525" y="5875338"/>
          <p14:tracePt t="32996" x="6994525" y="5886450"/>
          <p14:tracePt t="33013" x="6994525" y="5892800"/>
          <p14:tracePt t="33030" x="6994525" y="5903913"/>
          <p14:tracePt t="33047" x="6994525" y="5915025"/>
          <p14:tracePt t="33064" x="6994525" y="5921375"/>
          <p14:tracePt t="33064" x="6994525" y="5926138"/>
          <p14:tracePt t="33080" x="6994525" y="5937250"/>
          <p14:tracePt t="33096" x="6994525" y="5943600"/>
          <p14:tracePt t="33113" x="6994525" y="5954713"/>
          <p14:tracePt t="33130" x="6994525" y="5961063"/>
          <p14:tracePt t="33146" x="6994525" y="5965825"/>
          <p14:tracePt t="33163" x="6994525" y="5972175"/>
          <p14:tracePt t="33180" x="6994525" y="5978525"/>
          <p14:tracePt t="33196" x="6994525" y="5994400"/>
          <p14:tracePt t="33213" x="6994525" y="6007100"/>
          <p14:tracePt t="33230" x="6994525" y="6011863"/>
          <p14:tracePt t="33246" x="6994525" y="6022975"/>
          <p14:tracePt t="33263" x="6994525" y="6040438"/>
          <p14:tracePt t="33280" x="6994525" y="6051550"/>
          <p14:tracePt t="33296" x="6994525" y="6064250"/>
          <p14:tracePt t="33313" x="6994525" y="6086475"/>
          <p14:tracePt t="33330" x="6994525" y="6097588"/>
          <p14:tracePt t="33346" x="6994525" y="6115050"/>
          <p14:tracePt t="33364" x="6989763" y="6126163"/>
          <p14:tracePt t="33380" x="6989763" y="6137275"/>
          <p14:tracePt t="33397" x="6989763" y="6143625"/>
          <p14:tracePt t="33414" x="6989763" y="6161088"/>
          <p14:tracePt t="33431" x="6989763" y="6178550"/>
          <p14:tracePt t="33447" x="6989763" y="6183313"/>
          <p14:tracePt t="33465" x="6989763" y="6207125"/>
          <p14:tracePt t="33481" x="6989763" y="6223000"/>
          <p14:tracePt t="33498" x="6989763" y="6240463"/>
          <p14:tracePt t="33514" x="6989763" y="6246813"/>
          <p14:tracePt t="33531" x="6989763" y="6264275"/>
          <p14:tracePt t="33547" x="6989763" y="6275388"/>
          <p14:tracePt t="33564" x="6989763" y="6280150"/>
          <p14:tracePt t="33581" x="6989763" y="6292850"/>
          <p14:tracePt t="33598" x="6989763" y="6303963"/>
          <p14:tracePt t="33614" x="6989763" y="6308725"/>
          <p14:tracePt t="33631" x="6989763" y="6321425"/>
          <p14:tracePt t="33647" x="6989763" y="6326188"/>
          <p14:tracePt t="33665" x="6989763" y="6337300"/>
          <p14:tracePt t="33680" x="6989763" y="6354763"/>
          <p14:tracePt t="33697" x="6989763" y="6365875"/>
          <p14:tracePt t="33714" x="6989763" y="6372225"/>
          <p14:tracePt t="33731" x="6989763" y="6383338"/>
          <p14:tracePt t="33747" x="6989763" y="6389688"/>
          <p14:tracePt t="33785" x="6989763" y="6394450"/>
          <p14:tracePt t="34625" x="6983413" y="6394450"/>
          <p14:tracePt t="34649" x="6983413" y="6389688"/>
          <p14:tracePt t="34665" x="6972300" y="6378575"/>
          <p14:tracePt t="34666" x="6972300" y="6354763"/>
          <p14:tracePt t="34681" x="6932613" y="6292850"/>
          <p14:tracePt t="34698" x="6869113" y="6211888"/>
          <p14:tracePt t="34714" x="6783388" y="6132513"/>
          <p14:tracePt t="34731" x="6692900" y="6064250"/>
          <p14:tracePt t="34747" x="6583363" y="6007100"/>
          <p14:tracePt t="34764" x="6486525" y="5954713"/>
          <p14:tracePt t="34781" x="6400800" y="5926138"/>
          <p14:tracePt t="34797" x="6343650" y="5908675"/>
          <p14:tracePt t="34814" x="6292850" y="5892800"/>
          <p14:tracePt t="34831" x="6257925" y="5892800"/>
          <p14:tracePt t="34847" x="6223000" y="5886450"/>
          <p14:tracePt t="34864" x="6189663" y="5880100"/>
          <p14:tracePt t="34881" x="6137275" y="5864225"/>
          <p14:tracePt t="34897" x="6108700" y="5851525"/>
          <p14:tracePt t="34914" x="6064250" y="5822950"/>
          <p14:tracePt t="34931" x="6011863" y="5783263"/>
          <p14:tracePt t="34948" x="5943600" y="5732463"/>
          <p14:tracePt t="34964" x="5868988" y="5668963"/>
          <p14:tracePt t="34981" x="5789613" y="5578475"/>
          <p14:tracePt t="34997" x="5715000" y="5492750"/>
          <p14:tracePt t="35014" x="5646738" y="5411788"/>
          <p14:tracePt t="35030" x="5589588" y="5343525"/>
          <p14:tracePt t="35048" x="5554663" y="5297488"/>
          <p14:tracePt t="35064" x="5537200" y="5268913"/>
          <p14:tracePt t="35064" x="5532438" y="5257800"/>
          <p14:tracePt t="35081" x="5526088" y="5246688"/>
          <p14:tracePt t="35098" x="5521325" y="5240338"/>
          <p14:tracePt t="35115" x="5514975" y="5229225"/>
          <p14:tracePt t="35130" x="5514975" y="5222875"/>
          <p14:tracePt t="35148" x="5508625" y="5218113"/>
          <p14:tracePt t="35164" x="5508625" y="5211763"/>
          <p14:tracePt t="35181" x="5497513" y="5211763"/>
          <p14:tracePt t="35197" x="5486400" y="5211763"/>
          <p14:tracePt t="35214" x="5457825" y="5211763"/>
          <p14:tracePt t="35230" x="5407025" y="5211763"/>
          <p14:tracePt t="35248" x="5349875" y="5211763"/>
          <p14:tracePt t="35264" x="5286375" y="5229225"/>
          <p14:tracePt t="35264" x="5246688" y="5235575"/>
          <p14:tracePt t="35281" x="5149850" y="5251450"/>
          <p14:tracePt t="35297" x="5046663" y="5268913"/>
          <p14:tracePt t="35314" x="4921250" y="5280025"/>
          <p14:tracePt t="35330" x="4806950" y="5292725"/>
          <p14:tracePt t="35348" x="4714875" y="5303838"/>
          <p14:tracePt t="35364" x="4640263" y="5314950"/>
          <p14:tracePt t="35381" x="4589463" y="5326063"/>
          <p14:tracePt t="35397" x="4560888" y="5332413"/>
          <p14:tracePt t="35415" x="4525963" y="5337175"/>
          <p14:tracePt t="35430" x="4497388" y="5337175"/>
          <p14:tracePt t="35448" x="4468813" y="5337175"/>
          <p14:tracePt t="35464" x="4435475" y="5337175"/>
          <p14:tracePt t="35464" x="4422775" y="5337175"/>
          <p14:tracePt t="35481" x="4400550" y="5332413"/>
          <p14:tracePt t="35497" x="4371975" y="5326063"/>
          <p14:tracePt t="35514" x="4349750" y="5326063"/>
          <p14:tracePt t="35531" x="4308475" y="5321300"/>
          <p14:tracePt t="35548" x="4257675" y="5314950"/>
          <p14:tracePt t="35564" x="4211638" y="5314950"/>
          <p14:tracePt t="35581" x="4165600" y="5308600"/>
          <p14:tracePt t="35597" x="4132263" y="5308600"/>
          <p14:tracePt t="35615" x="4086225" y="5308600"/>
          <p14:tracePt t="35630" x="4035425" y="5308600"/>
          <p14:tracePt t="35648" x="3989388" y="5308600"/>
          <p14:tracePt t="35664" x="3949700" y="5308600"/>
          <p14:tracePt t="35664" x="3932238" y="5308600"/>
          <p14:tracePt t="35681" x="3921125" y="5308600"/>
          <p14:tracePt t="35697" x="3908425" y="5308600"/>
          <p14:tracePt t="35715" x="3903663" y="5308600"/>
          <p14:tracePt t="35730" x="3897313" y="5308600"/>
          <p14:tracePt t="35929" x="3897313" y="5314950"/>
          <p14:tracePt t="35933" x="3897313" y="5326063"/>
          <p14:tracePt t="35948" x="3897313" y="5349875"/>
          <p14:tracePt t="35964" x="3892550" y="5383213"/>
          <p14:tracePt t="35981" x="3892550" y="5435600"/>
          <p14:tracePt t="35997" x="3886200" y="5497513"/>
          <p14:tracePt t="36014" x="3886200" y="5561013"/>
          <p14:tracePt t="36030" x="3886200" y="5618163"/>
          <p14:tracePt t="36048" x="3886200" y="5692775"/>
          <p14:tracePt t="36064" x="3892550" y="5749925"/>
          <p14:tracePt t="36064" x="3897313" y="5772150"/>
          <p14:tracePt t="36081" x="3903663" y="5835650"/>
          <p14:tracePt t="36097" x="3903663" y="5892800"/>
          <p14:tracePt t="36114" x="3908425" y="5961063"/>
          <p14:tracePt t="36130" x="3914775" y="6022975"/>
          <p14:tracePt t="36147" x="3921125" y="6080125"/>
          <p14:tracePt t="36164" x="3921125" y="6137275"/>
          <p14:tracePt t="36181" x="3925888" y="6183313"/>
          <p14:tracePt t="36197" x="3925888" y="6229350"/>
          <p14:tracePt t="36214" x="3925888" y="6275388"/>
          <p14:tracePt t="36230" x="3925888" y="6321425"/>
          <p14:tracePt t="36248" x="3925888" y="6361113"/>
          <p14:tracePt t="36264" x="3925888" y="6394450"/>
          <p14:tracePt t="36264" x="3925888" y="6423025"/>
          <p14:tracePt t="36281" x="3925888" y="6451600"/>
          <p14:tracePt t="36297" x="3925888" y="6480175"/>
          <p14:tracePt t="36314" x="3925888" y="6508750"/>
          <p14:tracePt t="36330" x="3925888" y="6521450"/>
          <p14:tracePt t="36347" x="3925888" y="6526213"/>
          <p14:tracePt t="36433" x="3932238" y="6526213"/>
          <p14:tracePt t="36450" x="3937000" y="6526213"/>
          <p14:tracePt t="36481" x="3949700" y="6526213"/>
          <p14:tracePt t="36482" x="3978275" y="6526213"/>
          <p14:tracePt t="36497" x="4040188" y="6526213"/>
          <p14:tracePt t="36514" x="4137025" y="6526213"/>
          <p14:tracePt t="36530" x="4268788" y="6532563"/>
          <p14:tracePt t="36547" x="4411663" y="6561138"/>
          <p14:tracePt t="36564" x="4537075" y="6578600"/>
          <p14:tracePt t="36580" x="4640263" y="6600825"/>
          <p14:tracePt t="36598" x="4732338" y="6618288"/>
          <p14:tracePt t="36614" x="4811713" y="6640513"/>
          <p14:tracePt t="36631" x="4868863" y="6651625"/>
          <p14:tracePt t="36647" x="4892675" y="6657975"/>
          <p14:tracePt t="36721" x="4897438" y="6664325"/>
          <p14:tracePt t="36729" x="4914900" y="6664325"/>
          <p14:tracePt t="36747" x="4943475" y="6664325"/>
          <p14:tracePt t="36764" x="5000625" y="6664325"/>
          <p14:tracePt t="36780" x="5086350" y="6664325"/>
          <p14:tracePt t="36797" x="5218113" y="6646863"/>
          <p14:tracePt t="36814" x="5372100" y="6635750"/>
          <p14:tracePt t="36831" x="5543550" y="6623050"/>
          <p14:tracePt t="36847" x="5726113" y="6611938"/>
          <p14:tracePt t="36864" x="5880100" y="6600825"/>
          <p14:tracePt t="36880" x="6040438" y="6589713"/>
          <p14:tracePt t="36898" x="6097588" y="6589713"/>
          <p14:tracePt t="36914" x="6115050" y="6589713"/>
          <p14:tracePt t="36931" x="6126163" y="6589713"/>
          <p14:tracePt t="37089" x="6132513" y="6583363"/>
          <p14:tracePt t="37097" x="6132513" y="6572250"/>
          <p14:tracePt t="37098" x="6143625" y="6521450"/>
          <p14:tracePt t="37114" x="6154738" y="6451600"/>
          <p14:tracePt t="37132" x="6161088" y="6354763"/>
          <p14:tracePt t="37147" x="6161088" y="6246813"/>
          <p14:tracePt t="37164" x="6161088" y="6137275"/>
          <p14:tracePt t="37180" x="6149975" y="6018213"/>
          <p14:tracePt t="37198" x="6137275" y="5897563"/>
          <p14:tracePt t="37214" x="6132513" y="5807075"/>
          <p14:tracePt t="37231" x="6132513" y="5743575"/>
          <p14:tracePt t="37247" x="6132513" y="5697538"/>
          <p14:tracePt t="37264" x="6132513" y="5680075"/>
          <p14:tracePt t="37280" x="6132513" y="5651500"/>
          <p14:tracePt t="37298" x="6126163" y="5635625"/>
          <p14:tracePt t="37314" x="6126163" y="5618163"/>
          <p14:tracePt t="37331" x="6126163" y="5607050"/>
          <p14:tracePt t="37347" x="6121400" y="5572125"/>
          <p14:tracePt t="37364" x="6121400" y="5543550"/>
          <p14:tracePt t="37380" x="6121400" y="5514975"/>
          <p14:tracePt t="37398" x="6121400" y="5492750"/>
          <p14:tracePt t="37414" x="6121400" y="5475288"/>
          <p14:tracePt t="37431" x="6115050" y="5464175"/>
          <p14:tracePt t="37447" x="6115050" y="5457825"/>
          <p14:tracePt t="37617" x="6108700" y="5457825"/>
          <p14:tracePt t="37630" x="6103938" y="5451475"/>
          <p14:tracePt t="37631" x="6069013" y="5446713"/>
          <p14:tracePt t="37647" x="6018213" y="5435600"/>
          <p14:tracePt t="37664" x="5994400" y="5429250"/>
          <p14:tracePt t="37680" x="5983288" y="5429250"/>
          <p14:tracePt t="37913" x="5978525" y="5429250"/>
          <p14:tracePt t="37917" x="5972175" y="5429250"/>
          <p14:tracePt t="37930" x="5903913" y="5407025"/>
          <p14:tracePt t="37947" x="5783263" y="5383213"/>
          <p14:tracePt t="37964" x="5635625" y="5349875"/>
          <p14:tracePt t="37980" x="5475288" y="5326063"/>
          <p14:tracePt t="37997" x="5321300" y="5308600"/>
          <p14:tracePt t="38014" x="5183188" y="5297488"/>
          <p14:tracePt t="38030" x="5075238" y="5297488"/>
          <p14:tracePt t="38047" x="4965700" y="5297488"/>
          <p14:tracePt t="38064" x="4879975" y="5297488"/>
          <p14:tracePt t="38080" x="4800600" y="5297488"/>
          <p14:tracePt t="38098" x="4778375" y="5297488"/>
          <p14:tracePt t="38114" x="4772025" y="5297488"/>
          <p14:tracePt t="38569" x="4765675" y="5297488"/>
          <p14:tracePt t="38569" x="4760913" y="5297488"/>
          <p14:tracePt t="38585" x="4749800" y="5292725"/>
          <p14:tracePt t="38593" x="4732338" y="5292725"/>
          <p14:tracePt t="38614" x="4686300" y="5280025"/>
          <p14:tracePt t="38630" x="4635500" y="5275263"/>
          <p14:tracePt t="38631" x="4565650" y="5275263"/>
          <p14:tracePt t="38648" x="4497388" y="5268913"/>
          <p14:tracePt t="38664" x="4440238" y="5264150"/>
          <p14:tracePt t="38664" x="4418013" y="5257800"/>
          <p14:tracePt t="38681" x="4389438" y="5251450"/>
          <p14:tracePt t="38697" x="4354513" y="5246688"/>
          <p14:tracePt t="38714" x="4343400" y="5246688"/>
          <p14:tracePt t="38730" x="4332288" y="5246688"/>
          <p14:tracePt t="38747" x="4325938" y="5246688"/>
          <p14:tracePt t="38801" x="4321175" y="5246688"/>
          <p14:tracePt t="38807" x="4314825" y="5246688"/>
          <p14:tracePt t="38814" x="4308475" y="5251450"/>
          <p14:tracePt t="38830" x="4292600" y="5264150"/>
          <p14:tracePt t="38847" x="4275138" y="5268913"/>
          <p14:tracePt t="38864" x="4257675" y="5275263"/>
          <p14:tracePt t="38864" x="4251325" y="5280025"/>
          <p14:tracePt t="38881" x="4246563" y="5280025"/>
          <p14:tracePt t="38897" x="4240213" y="5280025"/>
          <p14:tracePt t="38937" x="4240213" y="5286375"/>
          <p14:tracePt t="38940" x="4235450" y="5286375"/>
          <p14:tracePt t="38947" x="4235450" y="5292725"/>
          <p14:tracePt t="38964" x="4229100" y="5292725"/>
          <p14:tracePt t="39001" x="4222750" y="5292725"/>
          <p14:tracePt t="39041" x="4222750" y="5297488"/>
          <p14:tracePt t="39297" x="4229100" y="5297488"/>
          <p14:tracePt t="39302" x="4229100" y="5303838"/>
          <p14:tracePt t="39314" x="4235450" y="5303838"/>
          <p14:tracePt t="39330" x="4240213" y="5308600"/>
          <p14:tracePt t="39513" x="4235450" y="5303838"/>
          <p14:tracePt t="39521" x="4222750" y="5303838"/>
          <p14:tracePt t="39531" x="4211638" y="5297488"/>
          <p14:tracePt t="39547" x="4200525" y="5292725"/>
          <p14:tracePt t="39585" x="4194175" y="5292725"/>
          <p14:tracePt t="39617" x="4189413" y="5292725"/>
          <p14:tracePt t="39629" x="4183063" y="5297488"/>
          <p14:tracePt t="39633" x="4178300" y="5297488"/>
          <p14:tracePt t="39647" x="4171950" y="5297488"/>
          <p14:tracePt t="39663" x="4171950" y="5303838"/>
          <p14:tracePt t="39663" x="4160838" y="5314950"/>
          <p14:tracePt t="39681" x="4149725" y="5326063"/>
          <p14:tracePt t="39697" x="4143375" y="5332413"/>
          <p14:tracePt t="39714" x="4125913" y="5354638"/>
          <p14:tracePt t="39730" x="4108450" y="5372100"/>
          <p14:tracePt t="39747" x="4108450" y="5383213"/>
          <p14:tracePt t="39763" x="4103688" y="5389563"/>
          <p14:tracePt t="40393" x="4103688" y="5383213"/>
          <p14:tracePt t="40769" x="4097338" y="5383213"/>
          <p14:tracePt t="40777" x="4092575" y="5383213"/>
          <p14:tracePt t="40824" x="4086225" y="5383213"/>
          <p14:tracePt t="41248" x="4086225" y="5389563"/>
          <p14:tracePt t="42119" x="4079875" y="5389563"/>
          <p14:tracePt t="42128" x="4075113" y="5389563"/>
          <p14:tracePt t="42168" x="4068763" y="5389563"/>
          <p14:tracePt t="42304" x="4064000" y="5389563"/>
          <p14:tracePt t="42327" x="4064000" y="5383213"/>
          <p14:tracePt t="42335" x="4057650" y="5383213"/>
          <p14:tracePt t="42367" x="4051300" y="5383213"/>
          <p14:tracePt t="42495" x="4051300" y="5389563"/>
          <p14:tracePt t="42502" x="4057650" y="5407025"/>
          <p14:tracePt t="42513" x="4086225" y="5440363"/>
          <p14:tracePt t="42529" x="4108450" y="5468938"/>
          <p14:tracePt t="42546" x="4125913" y="5480050"/>
          <p14:tracePt t="42562" x="4132263" y="5486400"/>
          <p14:tracePt t="42579" x="4137025" y="5486400"/>
          <p14:tracePt t="42596" x="4143375" y="5492750"/>
          <p14:tracePt t="42612" x="4149725" y="5492750"/>
          <p14:tracePt t="42775" x="4143375" y="5492750"/>
          <p14:tracePt t="42807" x="4137025" y="5492750"/>
          <p14:tracePt t="42823" x="4132263" y="5486400"/>
          <p14:tracePt t="42829" x="4114800" y="5480050"/>
          <p14:tracePt t="42846" x="4092575" y="5468938"/>
          <p14:tracePt t="42862" x="4068763" y="5464175"/>
          <p14:tracePt t="42880" x="4057650" y="5464175"/>
          <p14:tracePt t="42896" x="4046538" y="5457825"/>
          <p14:tracePt t="43191" x="4051300" y="5464175"/>
          <p14:tracePt t="43196" x="4057650" y="5468938"/>
          <p14:tracePt t="43248" x="4064000" y="5468938"/>
          <p14:tracePt t="43255" x="4064000" y="5475288"/>
          <p14:tracePt t="43287" x="4068763" y="5475288"/>
          <p14:tracePt t="43295" x="4068763" y="5480050"/>
          <p14:tracePt t="43312" x="4075113" y="5480050"/>
          <p14:tracePt t="43351" x="4079875" y="5480050"/>
          <p14:tracePt t="43359" x="4079875" y="5486400"/>
          <p14:tracePt t="43363" x="4092575" y="5492750"/>
          <p14:tracePt t="43379" x="4125913" y="5508625"/>
          <p14:tracePt t="43396" x="4178300" y="5537200"/>
          <p14:tracePt t="43412" x="4240213" y="5572125"/>
          <p14:tracePt t="43429" x="4303713" y="5607050"/>
          <p14:tracePt t="43446" x="4389438" y="5646738"/>
          <p14:tracePt t="43463" x="4451350" y="5686425"/>
          <p14:tracePt t="43479" x="4514850" y="5732463"/>
          <p14:tracePt t="43496" x="4549775" y="5754688"/>
          <p14:tracePt t="43513" x="4572000" y="5772150"/>
          <p14:tracePt t="43530" x="4583113" y="5778500"/>
          <p14:tracePt t="43711" x="4583113" y="5783263"/>
          <p14:tracePt t="43736" x="4594225" y="5789613"/>
          <p14:tracePt t="43743" x="4606925" y="5807075"/>
          <p14:tracePt t="43751" x="4675188" y="5851525"/>
          <p14:tracePt t="43762" x="4760913" y="5903913"/>
          <p14:tracePt t="43779" x="4846638" y="5954713"/>
          <p14:tracePt t="43796" x="4932363" y="6007100"/>
          <p14:tracePt t="43812" x="5011738" y="6046788"/>
          <p14:tracePt t="43829" x="5080000" y="6080125"/>
          <p14:tracePt t="43846" x="5121275" y="6103938"/>
          <p14:tracePt t="43863" x="5137150" y="6121400"/>
          <p14:tracePt t="43879" x="5154613" y="6126163"/>
          <p14:tracePt t="44047" x="5154613" y="6132513"/>
          <p14:tracePt t="44064" x="5165725" y="6137275"/>
          <p14:tracePt t="44064" x="5183188" y="6154738"/>
          <p14:tracePt t="44079" x="5303838" y="6235700"/>
          <p14:tracePt t="44096" x="5418138" y="6292850"/>
          <p14:tracePt t="44112" x="5532438" y="6354763"/>
          <p14:tracePt t="44129" x="5651500" y="6418263"/>
          <p14:tracePt t="44145" x="5765800" y="6469063"/>
          <p14:tracePt t="44163" x="5857875" y="6508750"/>
          <p14:tracePt t="44179" x="5926138" y="6543675"/>
          <p14:tracePt t="44196" x="5961063" y="6565900"/>
          <p14:tracePt t="44212" x="5983288" y="6578600"/>
          <p14:tracePt t="44245" x="5989638" y="6578600"/>
          <p14:tracePt t="45655" x="5989638" y="6572250"/>
          <p14:tracePt t="45663" x="5972175" y="6537325"/>
          <p14:tracePt t="45663" x="5961063" y="6521450"/>
          <p14:tracePt t="45680" x="5932488" y="6486525"/>
          <p14:tracePt t="45696" x="5903913" y="6451600"/>
          <p14:tracePt t="45713" x="5875338" y="6411913"/>
          <p14:tracePt t="45729" x="5822950" y="6365875"/>
          <p14:tracePt t="45746" x="5761038" y="6308725"/>
          <p14:tracePt t="45762" x="5680075" y="6240463"/>
          <p14:tracePt t="45779" x="5583238" y="6161088"/>
          <p14:tracePt t="45795" x="5492750" y="6086475"/>
          <p14:tracePt t="45813" x="5400675" y="6011863"/>
          <p14:tracePt t="45829" x="5297488" y="5937250"/>
          <p14:tracePt t="45846" x="5194300" y="5857875"/>
          <p14:tracePt t="45862" x="5086350" y="5778500"/>
          <p14:tracePt t="45862" x="5035550" y="5732463"/>
          <p14:tracePt t="45879" x="4943475" y="5664200"/>
          <p14:tracePt t="45895" x="4868863" y="5611813"/>
          <p14:tracePt t="45912" x="4806950" y="5565775"/>
          <p14:tracePt t="45929" x="4760913" y="5532438"/>
          <p14:tracePt t="45945" x="4721225" y="5508625"/>
          <p14:tracePt t="45962" x="4692650" y="5486400"/>
          <p14:tracePt t="45979" x="4664075" y="5468938"/>
          <p14:tracePt t="45995" x="4646613" y="5451475"/>
          <p14:tracePt t="46013" x="4635500" y="5440363"/>
          <p14:tracePt t="46029" x="4618038" y="5435600"/>
          <p14:tracePt t="46046" x="4606925" y="5422900"/>
          <p14:tracePt t="46062" x="4589463" y="5418138"/>
          <p14:tracePt t="46062" x="4589463" y="5411788"/>
          <p14:tracePt t="46079" x="4578350" y="5407025"/>
          <p14:tracePt t="46207" x="4583113" y="5407025"/>
          <p14:tracePt t="46212" x="4606925" y="5407025"/>
          <p14:tracePt t="46231" x="4651375" y="5407025"/>
          <p14:tracePt t="46246" x="4714875" y="5407025"/>
          <p14:tracePt t="46263" x="4800600" y="5407025"/>
          <p14:tracePt t="46263" x="4846638" y="5407025"/>
          <p14:tracePt t="46280" x="4949825" y="5400675"/>
          <p14:tracePt t="46295" x="5046663" y="5400675"/>
          <p14:tracePt t="46312" x="5126038" y="5400675"/>
          <p14:tracePt t="46329" x="5194300" y="5400675"/>
          <p14:tracePt t="46345" x="5235575" y="5400675"/>
          <p14:tracePt t="46362" x="5264150" y="5400675"/>
          <p14:tracePt t="46379" x="5297488" y="5400675"/>
          <p14:tracePt t="46395" x="5321300" y="5400675"/>
          <p14:tracePt t="46412" x="5343525" y="5400675"/>
          <p14:tracePt t="46429" x="5360988" y="5407025"/>
          <p14:tracePt t="46445" x="5389563" y="5407025"/>
          <p14:tracePt t="46462" x="5411788" y="5411788"/>
          <p14:tracePt t="46479" x="5451475" y="5411788"/>
          <p14:tracePt t="46495" x="5480050" y="5411788"/>
          <p14:tracePt t="46512" x="5508625" y="5411788"/>
          <p14:tracePt t="46529" x="5537200" y="5411788"/>
          <p14:tracePt t="46545" x="5572125" y="5411788"/>
          <p14:tracePt t="46563" x="5607050" y="5411788"/>
          <p14:tracePt t="46579" x="5640388" y="5411788"/>
          <p14:tracePt t="46596" x="5675313" y="5411788"/>
          <p14:tracePt t="46612" x="5708650" y="5411788"/>
          <p14:tracePt t="46629" x="5732463" y="5411788"/>
          <p14:tracePt t="46645" x="5743575" y="5411788"/>
          <p14:tracePt t="46663" x="5749925" y="5411788"/>
          <p14:tracePt t="47031" x="5749925" y="5418138"/>
          <p14:tracePt t="47063" x="5749925" y="5422900"/>
          <p14:tracePt t="47079" x="5754688" y="5440363"/>
          <p14:tracePt t="47079" x="5754688" y="5468938"/>
          <p14:tracePt t="47096" x="5761038" y="5503863"/>
          <p14:tracePt t="47112" x="5761038" y="5543550"/>
          <p14:tracePt t="47129" x="5761038" y="5589588"/>
          <p14:tracePt t="47145" x="5765800" y="5635625"/>
          <p14:tracePt t="47163" x="5765800" y="5675313"/>
          <p14:tracePt t="47179" x="5772150" y="5708650"/>
          <p14:tracePt t="47196" x="5772150" y="5737225"/>
          <p14:tracePt t="47212" x="5772150" y="5754688"/>
          <p14:tracePt t="47230" x="5772150" y="5783263"/>
          <p14:tracePt t="47245" x="5778500" y="5807075"/>
          <p14:tracePt t="47245" x="5778500" y="5818188"/>
          <p14:tracePt t="47264" x="5783263" y="5835650"/>
          <p14:tracePt t="47279" x="5789613" y="5880100"/>
          <p14:tracePt t="47296" x="5794375" y="5897563"/>
          <p14:tracePt t="47312" x="5794375" y="5915025"/>
          <p14:tracePt t="47329" x="5800725" y="5937250"/>
          <p14:tracePt t="47345" x="5807075" y="5954713"/>
          <p14:tracePt t="47363" x="5807075" y="5978525"/>
          <p14:tracePt t="47379" x="5811838" y="6000750"/>
          <p14:tracePt t="47396" x="5811838" y="6018213"/>
          <p14:tracePt t="47412" x="5818188" y="6035675"/>
          <p14:tracePt t="47429" x="5818188" y="6051550"/>
          <p14:tracePt t="47445" x="5818188" y="6064250"/>
          <p14:tracePt t="47463" x="5818188" y="6069013"/>
          <p14:tracePt t="47479" x="5818188" y="6080125"/>
          <p14:tracePt t="47520" x="5818188" y="6086475"/>
          <p14:tracePt t="47688" x="5822950" y="6086475"/>
          <p14:tracePt t="47935" x="5829300" y="6086475"/>
          <p14:tracePt t="47943" x="5829300" y="6080125"/>
          <p14:tracePt t="47948" x="5829300" y="6075363"/>
          <p14:tracePt t="47962" x="5835650" y="6057900"/>
          <p14:tracePt t="47979" x="5835650" y="6018213"/>
          <p14:tracePt t="47995" x="5840413" y="5972175"/>
          <p14:tracePt t="48012" x="5840413" y="5897563"/>
          <p14:tracePt t="48029" x="5840413" y="5811838"/>
          <p14:tracePt t="48045" x="5822950" y="5708650"/>
          <p14:tracePt t="48062" x="5807075" y="5600700"/>
          <p14:tracePt t="48079" x="5778500" y="5422900"/>
          <p14:tracePt t="48096" x="5749925" y="5292725"/>
          <p14:tracePt t="48112" x="5715000" y="5165725"/>
          <p14:tracePt t="48129" x="5680075" y="5046663"/>
          <p14:tracePt t="48145" x="5646738" y="4949825"/>
          <p14:tracePt t="48162" x="5629275" y="4875213"/>
          <p14:tracePt t="48179" x="5611813" y="4818063"/>
          <p14:tracePt t="48195" x="5600700" y="4789488"/>
          <p14:tracePt t="48212" x="5594350" y="4765675"/>
          <p14:tracePt t="48229" x="5589588" y="4754563"/>
          <p14:tracePt t="48494" x="0" y="0"/>
        </p14:tracePtLst>
      </p14:laserTraceLst>
    </p:ext>
  </p:extLs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756827"/>
            <a:ext cx="8382000" cy="1138773"/>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One standard method of reduction is the “Kron” reduction. The Kron reduction method applies KVL to the circuit. </a:t>
            </a:r>
            <a:endParaRPr lang="en-US" sz="2400" dirty="0" smtClean="0">
              <a:solidFill>
                <a:srgbClr val="FF0000"/>
              </a:solidFill>
              <a:latin typeface="Times New Roman" pitchFamily="18" charset="0"/>
              <a:cs typeface="Times New Roman" pitchFamily="18" charset="0"/>
            </a:endParaRPr>
          </a:p>
          <a:p>
            <a:pPr marL="342900" indent="-342900"/>
            <a:r>
              <a:rPr lang="en-US" sz="2000" dirty="0" smtClean="0">
                <a:solidFill>
                  <a:srgbClr val="FF0000"/>
                </a:solidFill>
              </a:rPr>
              <a:t>			</a:t>
            </a:r>
            <a:endParaRPr lang="en-US" sz="2000" dirty="0">
              <a:solidFill>
                <a:srgbClr val="FF0000"/>
              </a:solidFill>
            </a:endParaRPr>
          </a:p>
        </p:txBody>
      </p:sp>
      <mc:AlternateContent xmlns:mc="http://schemas.openxmlformats.org/markup-compatibility/2006" xmlns:a14="http://schemas.microsoft.com/office/drawing/2010/main">
        <mc:Choice Requires="a14">
          <p:sp>
            <p:nvSpPr>
              <p:cNvPr id="4" name="Rectangle 3"/>
              <p:cNvSpPr/>
              <p:nvPr/>
            </p:nvSpPr>
            <p:spPr>
              <a:xfrm>
                <a:off x="304800" y="2850265"/>
                <a:ext cx="8763000" cy="3321935"/>
              </a:xfrm>
              <a:prstGeom prst="rect">
                <a:avLst/>
              </a:prstGeom>
            </p:spPr>
            <p:txBody>
              <a:bodyPr wrap="square">
                <a:spAutoFit/>
              </a:bodyPr>
              <a:lstStyle/>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In partitioned form, (34) becomes:       </a:t>
                </a:r>
                <a:endParaRPr lang="en-US" sz="2400" i="1" dirty="0" smtClean="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b="0" i="1" smtClean="0">
                                          <a:latin typeface="Cambria Math"/>
                                        </a:rPr>
                                        <m:t>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e>
                          </m:mr>
                        </m:m>
                      </m:e>
                    </m:d>
                  </m:oMath>
                </a14:m>
                <a:r>
                  <a:rPr lang="en-US" sz="2000" dirty="0" smtClean="0"/>
                  <a:t>		</a:t>
                </a:r>
                <a:r>
                  <a:rPr lang="en-US" sz="2000" dirty="0" smtClean="0">
                    <a:latin typeface="Times New Roman" pitchFamily="18" charset="0"/>
                    <a:cs typeface="Times New Roman" pitchFamily="18" charset="0"/>
                  </a:rPr>
                  <a:t>(35)</a:t>
                </a:r>
              </a:p>
              <a:p>
                <a:pPr algn="just">
                  <a:spcAft>
                    <a:spcPts val="1200"/>
                  </a:spcAft>
                </a:pPr>
                <a:endParaRPr lang="en-US" sz="11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Because </a:t>
                </a:r>
                <a:r>
                  <a:rPr lang="en-US" sz="2400" dirty="0">
                    <a:latin typeface="Times New Roman" pitchFamily="18" charset="0"/>
                    <a:cs typeface="Times New Roman" pitchFamily="18" charset="0"/>
                  </a:rPr>
                  <a:t>the neutral is grounded, voltage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𝑛𝑔</m:t>
                        </m:r>
                        <m:r>
                          <a:rPr lang="en-US" sz="2400" i="1">
                            <a:latin typeface="Cambria Math"/>
                          </a:rPr>
                          <m:t> </m:t>
                        </m:r>
                      </m:sub>
                    </m:sSub>
                  </m:oMath>
                </a14:m>
                <a:r>
                  <a:rPr lang="en-US" sz="2400" dirty="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𝑛𝑔</m:t>
                        </m:r>
                      </m:sub>
                    </m:sSub>
                  </m:oMath>
                </a14:m>
                <a:r>
                  <a:rPr lang="en-US" sz="2400" dirty="0">
                    <a:latin typeface="Times New Roman" pitchFamily="18" charset="0"/>
                    <a:cs typeface="Times New Roman" pitchFamily="18" charset="0"/>
                  </a:rPr>
                  <a:t> equal 0. </a:t>
                </a:r>
              </a:p>
              <a:p>
                <a:pPr algn="just">
                  <a:spcAft>
                    <a:spcPts val="1200"/>
                  </a:spcAft>
                </a:pPr>
                <a:r>
                  <a:rPr lang="en-US" sz="2400" dirty="0" smtClean="0">
                    <a:latin typeface="Times New Roman" pitchFamily="18" charset="0"/>
                    <a:cs typeface="Times New Roman" pitchFamily="18" charset="0"/>
                  </a:rPr>
                  <a:t>	Thus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a:t>  </a:t>
                </a:r>
                <a:r>
                  <a:rPr lang="en-US" sz="2000" dirty="0" smtClean="0"/>
                  <a:t>	</a:t>
                </a:r>
                <a:r>
                  <a:rPr lang="en-US" sz="2000" dirty="0" smtClean="0">
                    <a:latin typeface="Times New Roman" pitchFamily="18" charset="0"/>
                    <a:cs typeface="Times New Roman" pitchFamily="18" charset="0"/>
                  </a:rPr>
                  <a:t>(36)</a:t>
                </a:r>
                <a:r>
                  <a:rPr lang="en-US" sz="2000" dirty="0" smtClean="0"/>
                  <a:t>   </a:t>
                </a:r>
              </a:p>
              <a:p>
                <a:pPr algn="just">
                  <a:spcAft>
                    <a:spcPts val="1200"/>
                  </a:spcAft>
                </a:pP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smtClean="0"/>
                  <a:t>		</a:t>
                </a:r>
                <a:r>
                  <a:rPr lang="en-US" sz="2000" dirty="0" smtClean="0">
                    <a:latin typeface="Times New Roman" pitchFamily="18" charset="0"/>
                    <a:cs typeface="Times New Roman" pitchFamily="18" charset="0"/>
                  </a:rPr>
                  <a:t>(37</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04800" y="2850265"/>
                <a:ext cx="8763000" cy="3321935"/>
              </a:xfrm>
              <a:prstGeom prst="rect">
                <a:avLst/>
              </a:prstGeom>
              <a:blipFill rotWithShape="1">
                <a:blip r:embed="rId6"/>
                <a:stretch>
                  <a:fillRect l="-904" t="-1468" b="-146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3</a:t>
            </a:fld>
            <a:endParaRPr lang="en-US" dirty="0"/>
          </a:p>
        </p:txBody>
      </p:sp>
      <p:sp>
        <p:nvSpPr>
          <p:cNvPr id="6" name="TextBox 5"/>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50541048"/>
      </p:ext>
    </p:extLst>
  </p:cSld>
  <p:clrMapOvr>
    <a:masterClrMapping/>
  </p:clrMapOvr>
  <mc:AlternateContent xmlns:mc="http://schemas.openxmlformats.org/markup-compatibility/2006" xmlns:p14="http://schemas.microsoft.com/office/powerpoint/2010/main">
    <mc:Choice Requires="p14">
      <p:transition spd="slow" p14:dur="2000" advTm="167276"/>
    </mc:Choice>
    <mc:Fallback xmlns="">
      <p:transition spd="slow" advTm="1672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42111" x="1365250" y="3829050"/>
          <p14:tracePt t="42336" x="1371600" y="3829050"/>
          <p14:tracePt t="42342" x="1377950" y="3829050"/>
          <p14:tracePt t="42376" x="1382713" y="3829050"/>
          <p14:tracePt t="42401" x="1389063" y="3829050"/>
          <p14:tracePt t="42448" x="1393825" y="3829050"/>
          <p14:tracePt t="42456" x="1400175" y="3829050"/>
          <p14:tracePt t="42474" x="1411288" y="3829050"/>
          <p14:tracePt t="42488" x="1417638" y="3829050"/>
          <p14:tracePt t="42505" x="1422400" y="3829050"/>
          <p14:tracePt t="42521" x="1428750" y="3829050"/>
          <p14:tracePt t="42538" x="1435100" y="3829050"/>
          <p14:tracePt t="42555" x="1439863" y="3829050"/>
          <p14:tracePt t="42571" x="1450975" y="3829050"/>
          <p14:tracePt t="42616" x="1457325" y="3829050"/>
          <p14:tracePt t="42624" x="1457325" y="3822700"/>
          <p14:tracePt t="42658" x="1463675" y="3822700"/>
          <p14:tracePt t="42696" x="1468438" y="3822700"/>
          <p14:tracePt t="42704" x="1474788" y="3822700"/>
          <p14:tracePt t="42722" x="1479550" y="3822700"/>
          <p14:tracePt t="42760" x="1485900" y="3822700"/>
          <p14:tracePt t="42944" x="1485900" y="3817938"/>
          <p14:tracePt t="43016" x="1479550" y="3817938"/>
          <p14:tracePt t="43032" x="1468438" y="3811588"/>
          <p14:tracePt t="43038" x="1450975" y="3811588"/>
          <p14:tracePt t="43055" x="1435100" y="3806825"/>
          <p14:tracePt t="43055" x="1422400" y="3800475"/>
          <p14:tracePt t="43072" x="1411288" y="3794125"/>
          <p14:tracePt t="43088" x="1400175" y="3794125"/>
          <p14:tracePt t="43105" x="1393825" y="3794125"/>
          <p14:tracePt t="43496" x="1400175" y="3794125"/>
          <p14:tracePt t="43512" x="1406525" y="3794125"/>
          <p14:tracePt t="43521" x="1411288" y="3789363"/>
          <p14:tracePt t="43528" x="1435100" y="3789363"/>
          <p14:tracePt t="43538" x="1457325" y="3789363"/>
          <p14:tracePt t="43555" x="1485900" y="3789363"/>
          <p14:tracePt t="43572" x="1508125" y="3789363"/>
          <p14:tracePt t="43588" x="1525588" y="3789363"/>
          <p14:tracePt t="43605" x="1549400" y="3789363"/>
          <p14:tracePt t="43621" x="1560513" y="3789363"/>
          <p14:tracePt t="43638" x="1565275" y="3783013"/>
          <p14:tracePt t="43655" x="1571625" y="3783013"/>
          <p14:tracePt t="43671" x="1577975" y="3783013"/>
          <p14:tracePt t="43688" x="1582738" y="3783013"/>
          <p14:tracePt t="43705" x="1589088" y="3783013"/>
          <p14:tracePt t="43721" x="1593850" y="3783013"/>
          <p14:tracePt t="43738" x="1606550" y="3783013"/>
          <p14:tracePt t="43754" x="1617663" y="3783013"/>
          <p14:tracePt t="43771" x="1635125" y="3783013"/>
          <p14:tracePt t="43788" x="1646238" y="3783013"/>
          <p14:tracePt t="43805" x="1657350" y="3783013"/>
          <p14:tracePt t="43821" x="1663700" y="3783013"/>
          <p14:tracePt t="43838" x="1668463" y="3783013"/>
          <p14:tracePt t="43854" x="1679575" y="3783013"/>
          <p14:tracePt t="43872" x="1697038" y="3783013"/>
          <p14:tracePt t="43888" x="1720850" y="3783013"/>
          <p14:tracePt t="43905" x="1731963" y="3783013"/>
          <p14:tracePt t="43921" x="1749425" y="3783013"/>
          <p14:tracePt t="43938" x="1765300" y="3783013"/>
          <p14:tracePt t="43954" x="1771650" y="3783013"/>
          <p14:tracePt t="43971" x="1789113" y="3783013"/>
          <p14:tracePt t="43988" x="1800225" y="3783013"/>
          <p14:tracePt t="44005" x="1811338" y="3783013"/>
          <p14:tracePt t="44021" x="1828800" y="3783013"/>
          <p14:tracePt t="44038" x="1846263" y="3783013"/>
          <p14:tracePt t="44054" x="1857375" y="3783013"/>
          <p14:tracePt t="44071" x="1892300" y="3783013"/>
          <p14:tracePt t="44088" x="1908175" y="3783013"/>
          <p14:tracePt t="44105" x="1914525" y="3783013"/>
          <p14:tracePt t="44760" x="1920875" y="3783013"/>
          <p14:tracePt t="44776" x="1925638" y="3783013"/>
          <p14:tracePt t="45919" x="1920875" y="3783013"/>
          <p14:tracePt t="45937" x="1914525" y="3783013"/>
          <p14:tracePt t="45938" x="1903413" y="3783013"/>
          <p14:tracePt t="45953" x="1874838" y="3783013"/>
          <p14:tracePt t="45970" x="1835150" y="3783013"/>
          <p14:tracePt t="45987" x="1793875" y="3783013"/>
          <p14:tracePt t="46003" x="1736725" y="3794125"/>
          <p14:tracePt t="46020" x="1679575" y="3800475"/>
          <p14:tracePt t="46037" x="1622425" y="3811588"/>
          <p14:tracePt t="46053" x="1582738" y="3817938"/>
          <p14:tracePt t="46053" x="1565275" y="3822700"/>
          <p14:tracePt t="46071" x="1536700" y="3835400"/>
          <p14:tracePt t="46087" x="1508125" y="3840163"/>
          <p14:tracePt t="46104" x="1497013" y="3846513"/>
          <p14:tracePt t="46120" x="1485900" y="3857625"/>
          <p14:tracePt t="46137" x="1474788" y="3863975"/>
          <p14:tracePt t="46153" x="1463675" y="3879850"/>
          <p14:tracePt t="46171" x="1450975" y="3886200"/>
          <p14:tracePt t="46187" x="1439863" y="3903663"/>
          <p14:tracePt t="46204" x="1428750" y="3925888"/>
          <p14:tracePt t="46220" x="1417638" y="3954463"/>
          <p14:tracePt t="46237" x="1406525" y="3983038"/>
          <p14:tracePt t="46253" x="1400175" y="4022725"/>
          <p14:tracePt t="46270" x="1400175" y="4086225"/>
          <p14:tracePt t="46287" x="1400175" y="4121150"/>
          <p14:tracePt t="46304" x="1406525" y="4149725"/>
          <p14:tracePt t="46321" x="1411288" y="4178300"/>
          <p14:tracePt t="46337" x="1417638" y="4189413"/>
          <p14:tracePt t="46353" x="1422400" y="4200525"/>
          <p14:tracePt t="46371" x="1435100" y="4211638"/>
          <p14:tracePt t="46387" x="1446213" y="4217988"/>
          <p14:tracePt t="46404" x="1450975" y="4222750"/>
          <p14:tracePt t="46420" x="1457325" y="4222750"/>
          <p14:tracePt t="46437" x="1463675" y="4222750"/>
          <p14:tracePt t="46453" x="1468438" y="4222750"/>
          <p14:tracePt t="46453" x="1474788" y="4222750"/>
          <p14:tracePt t="46471" x="1479550" y="4222750"/>
          <p14:tracePt t="46487" x="1503363" y="4222750"/>
          <p14:tracePt t="46504" x="1520825" y="4229100"/>
          <p14:tracePt t="46520" x="1543050" y="4229100"/>
          <p14:tracePt t="46537" x="1565275" y="4229100"/>
          <p14:tracePt t="46553" x="1593850" y="4229100"/>
          <p14:tracePt t="46571" x="1622425" y="4229100"/>
          <p14:tracePt t="46587" x="1651000" y="4229100"/>
          <p14:tracePt t="46604" x="1668463" y="4229100"/>
          <p14:tracePt t="46621" x="1692275" y="4222750"/>
          <p14:tracePt t="46637" x="1697038" y="4222750"/>
          <p14:tracePt t="46653" x="1703388" y="4222750"/>
          <p14:tracePt t="46823" x="1703388" y="4217988"/>
          <p14:tracePt t="46829" x="1708150" y="4217988"/>
          <p14:tracePt t="46855" x="1714500" y="4217988"/>
          <p14:tracePt t="46855" x="1720850" y="4211638"/>
          <p14:tracePt t="46870" x="1749425" y="4206875"/>
          <p14:tracePt t="46887" x="1778000" y="4206875"/>
          <p14:tracePt t="46904" x="1800225" y="4200525"/>
          <p14:tracePt t="46920" x="1817688" y="4200525"/>
          <p14:tracePt t="46937" x="1817688" y="4194175"/>
          <p14:tracePt t="46953" x="1822450" y="4194175"/>
          <p14:tracePt t="49991" x="1828800" y="4194175"/>
          <p14:tracePt t="50003" x="1839913" y="4194175"/>
          <p14:tracePt t="50004" x="1874838" y="4194175"/>
          <p14:tracePt t="50020" x="1903413" y="4194175"/>
          <p14:tracePt t="50037" x="1931988" y="4194175"/>
          <p14:tracePt t="50053" x="1954213" y="4194175"/>
          <p14:tracePt t="50053" x="1965325" y="4194175"/>
          <p14:tracePt t="50071" x="1982788" y="4194175"/>
          <p14:tracePt t="50087" x="2006600" y="4194175"/>
          <p14:tracePt t="50104" x="2028825" y="4194175"/>
          <p14:tracePt t="50120" x="2057400" y="4189413"/>
          <p14:tracePt t="50137" x="2068513" y="4189413"/>
          <p14:tracePt t="50153" x="2092325" y="4178300"/>
          <p14:tracePt t="50170" x="2108200" y="4178300"/>
          <p14:tracePt t="50186" x="2125663" y="4171950"/>
          <p14:tracePt t="50204" x="2136775" y="4165600"/>
          <p14:tracePt t="50220" x="2160588" y="4154488"/>
          <p14:tracePt t="50237" x="2182813" y="4149725"/>
          <p14:tracePt t="50253" x="2206625" y="4132263"/>
          <p14:tracePt t="50270" x="2251075" y="4108450"/>
          <p14:tracePt t="50287" x="2279650" y="4092575"/>
          <p14:tracePt t="50303" x="2292350" y="4086225"/>
          <p14:tracePt t="50320" x="2297113" y="4079875"/>
          <p14:tracePt t="50337" x="2308225" y="4075113"/>
          <p14:tracePt t="50353" x="2314575" y="4075113"/>
          <p14:tracePt t="50371" x="2320925" y="4064000"/>
          <p14:tracePt t="50386" x="2332038" y="4057650"/>
          <p14:tracePt t="50404" x="2336800" y="4051300"/>
          <p14:tracePt t="50420" x="2336800" y="4046538"/>
          <p14:tracePt t="50437" x="2343150" y="4040188"/>
          <p14:tracePt t="50453" x="2343150" y="4035425"/>
          <p14:tracePt t="50502" x="2343150" y="4029075"/>
          <p14:tracePt t="50518" x="2343150" y="4022725"/>
          <p14:tracePt t="50537" x="2343150" y="4017963"/>
          <p14:tracePt t="50553" x="2336800" y="4011613"/>
          <p14:tracePt t="50570" x="2320925" y="4000500"/>
          <p14:tracePt t="50587" x="2297113" y="3978275"/>
          <p14:tracePt t="50604" x="2274888" y="3954463"/>
          <p14:tracePt t="50620" x="2228850" y="3925888"/>
          <p14:tracePt t="50637" x="2178050" y="3892550"/>
          <p14:tracePt t="50653" x="2136775" y="3868738"/>
          <p14:tracePt t="50653" x="2120900" y="3857625"/>
          <p14:tracePt t="50671" x="2097088" y="3851275"/>
          <p14:tracePt t="50686" x="2039938" y="3829050"/>
          <p14:tracePt t="50704" x="2011363" y="3829050"/>
          <p14:tracePt t="50720" x="1989138" y="3829050"/>
          <p14:tracePt t="50736" x="1965325" y="3835400"/>
          <p14:tracePt t="50753" x="1943100" y="3851275"/>
          <p14:tracePt t="50770" x="1914525" y="3886200"/>
          <p14:tracePt t="50786" x="1897063" y="3937000"/>
          <p14:tracePt t="50803" x="1892300" y="3983038"/>
          <p14:tracePt t="50820" x="1892300" y="4022725"/>
          <p14:tracePt t="50836" x="1914525" y="4046538"/>
          <p14:tracePt t="50853" x="1954213" y="4051300"/>
          <p14:tracePt t="50853" x="1978025" y="4051300"/>
          <p14:tracePt t="50871" x="2063750" y="4051300"/>
          <p14:tracePt t="50887" x="2182813" y="4051300"/>
          <p14:tracePt t="50903" x="2314575" y="4035425"/>
          <p14:tracePt t="50920" x="2451100" y="4006850"/>
          <p14:tracePt t="50936" x="2578100" y="3983038"/>
          <p14:tracePt t="50953" x="2679700" y="3954463"/>
          <p14:tracePt t="50970" x="2778125" y="3937000"/>
          <p14:tracePt t="50986" x="2835275" y="3932238"/>
          <p14:tracePt t="51003" x="2857500" y="3925888"/>
          <p14:tracePt t="51020" x="2863850" y="3925888"/>
          <p14:tracePt t="51766" x="2868613" y="3925888"/>
          <p14:tracePt t="51774" x="2892425" y="3925888"/>
          <p14:tracePt t="51787" x="2925763" y="3925888"/>
          <p14:tracePt t="51803" x="2965450" y="3925888"/>
          <p14:tracePt t="51820" x="3000375" y="3925888"/>
          <p14:tracePt t="51836" x="3035300" y="3932238"/>
          <p14:tracePt t="51854" x="3079750" y="3932238"/>
          <p14:tracePt t="51870" x="3194050" y="3937000"/>
          <p14:tracePt t="51887" x="3303588" y="3943350"/>
          <p14:tracePt t="51903" x="3417888" y="3943350"/>
          <p14:tracePt t="51920" x="3549650" y="3949700"/>
          <p14:tracePt t="51936" x="3686175" y="3954463"/>
          <p14:tracePt t="51953" x="3822700" y="3960813"/>
          <p14:tracePt t="51970" x="3954463" y="3971925"/>
          <p14:tracePt t="51987" x="4075113" y="3978275"/>
          <p14:tracePt t="52003" x="4178300" y="3983038"/>
          <p14:tracePt t="52020" x="4240213" y="3989388"/>
          <p14:tracePt t="52036" x="4279900" y="3989388"/>
          <p14:tracePt t="52054" x="4303713" y="3994150"/>
          <p14:tracePt t="52070" x="4314825" y="3994150"/>
          <p14:tracePt t="52206" x="4321175" y="3994150"/>
          <p14:tracePt t="52208" x="4325938" y="3994150"/>
          <p14:tracePt t="52220" x="4332288" y="3994150"/>
          <p14:tracePt t="52236" x="4337050" y="3994150"/>
          <p14:tracePt t="52253" x="4354513" y="4000500"/>
          <p14:tracePt t="52270" x="4394200" y="4022725"/>
          <p14:tracePt t="52287" x="4418013" y="4040188"/>
          <p14:tracePt t="52303" x="4446588" y="4051300"/>
          <p14:tracePt t="52320" x="4457700" y="4057650"/>
          <p14:tracePt t="52336" x="4464050" y="4057650"/>
          <p14:tracePt t="52353" x="4468813" y="4057650"/>
          <p14:tracePt t="52370" x="4475163" y="4057650"/>
          <p14:tracePt t="52854" x="4475163" y="4064000"/>
          <p14:tracePt t="52863" x="4492625" y="4068763"/>
          <p14:tracePt t="52870" x="4503738" y="4079875"/>
          <p14:tracePt t="52886" x="4514850" y="4092575"/>
          <p14:tracePt t="52904" x="4514850" y="4097338"/>
          <p14:tracePt t="52942" x="4514850" y="4103688"/>
          <p14:tracePt t="52955" x="4514850" y="4114800"/>
          <p14:tracePt t="52970" x="4514850" y="4121150"/>
          <p14:tracePt t="52986" x="4514850" y="4125913"/>
          <p14:tracePt t="53003" x="4514850" y="4132263"/>
          <p14:tracePt t="53110" x="4514850" y="4137025"/>
          <p14:tracePt t="53136" x="4514850" y="4149725"/>
          <p14:tracePt t="53158" x="4514850" y="4154488"/>
          <p14:tracePt t="53174" x="4514850" y="4160838"/>
          <p14:tracePt t="53190" x="4514850" y="4165600"/>
          <p14:tracePt t="53350" x="4508500" y="4165600"/>
          <p14:tracePt t="53406" x="4514850" y="4165600"/>
          <p14:tracePt t="53414" x="4521200" y="4165600"/>
          <p14:tracePt t="53429" x="4525963" y="4165600"/>
          <p14:tracePt t="53436" x="4532313" y="4165600"/>
          <p14:tracePt t="53453" x="4537075" y="4165600"/>
          <p14:tracePt t="53470" x="4554538" y="4183063"/>
          <p14:tracePt t="53486" x="4565650" y="4183063"/>
          <p14:tracePt t="53503" x="4583113" y="4189413"/>
          <p14:tracePt t="53520" x="4594225" y="4194175"/>
          <p14:tracePt t="53537" x="4606925" y="4206875"/>
          <p14:tracePt t="53553" x="4606925" y="4211638"/>
          <p14:tracePt t="53570" x="4606925" y="4222750"/>
          <p14:tracePt t="53586" x="4606925" y="4229100"/>
          <p14:tracePt t="53603" x="4600575" y="4229100"/>
          <p14:tracePt t="54118" x="4600575" y="4222750"/>
          <p14:tracePt t="54136" x="4600575" y="4211638"/>
          <p14:tracePt t="54137" x="4606925" y="4200525"/>
          <p14:tracePt t="54153" x="4606925" y="4189413"/>
          <p14:tracePt t="54170" x="4606925" y="4171950"/>
          <p14:tracePt t="54186" x="4600575" y="4154488"/>
          <p14:tracePt t="54203" x="4594225" y="4149725"/>
          <p14:tracePt t="54219" x="4589463" y="4137025"/>
          <p14:tracePt t="54236" x="4578350" y="4125913"/>
          <p14:tracePt t="54253" x="4572000" y="4114800"/>
          <p14:tracePt t="54270" x="4560888" y="4103688"/>
          <p14:tracePt t="54286" x="4549775" y="4086225"/>
          <p14:tracePt t="54303" x="4537075" y="4075113"/>
          <p14:tracePt t="54319" x="4525963" y="4064000"/>
          <p14:tracePt t="54336" x="4503738" y="4046538"/>
          <p14:tracePt t="54353" x="4479925" y="4022725"/>
          <p14:tracePt t="54369" x="4457700" y="4000500"/>
          <p14:tracePt t="54387" x="4440238" y="3983038"/>
          <p14:tracePt t="54403" x="4429125" y="3965575"/>
          <p14:tracePt t="54421" x="4411663" y="3954463"/>
          <p14:tracePt t="54436" x="4394200" y="3943350"/>
          <p14:tracePt t="54453" x="4378325" y="3925888"/>
          <p14:tracePt t="54469" x="4343400" y="3903663"/>
          <p14:tracePt t="54487" x="4321175" y="3892550"/>
          <p14:tracePt t="54503" x="4297363" y="3879850"/>
          <p14:tracePt t="54520" x="4279900" y="3868738"/>
          <p14:tracePt t="54536" x="4268788" y="3851275"/>
          <p14:tracePt t="54553" x="4257675" y="3846513"/>
          <p14:tracePt t="54569" x="4251325" y="3840163"/>
          <p14:tracePt t="54586" x="4240213" y="3835400"/>
          <p14:tracePt t="54603" x="4235450" y="3835400"/>
          <p14:tracePt t="54620" x="4235450" y="3829050"/>
          <p14:tracePt t="54636" x="4229100" y="3829050"/>
          <p14:tracePt t="54734" x="4222750" y="3829050"/>
          <p14:tracePt t="54735" x="4222750" y="3822700"/>
          <p14:tracePt t="54753" x="4217988" y="3822700"/>
          <p14:tracePt t="54770" x="4217988" y="3817938"/>
          <p14:tracePt t="54786" x="4211638" y="3817938"/>
          <p14:tracePt t="54803" x="4200525" y="3811588"/>
          <p14:tracePt t="54820" x="4183063" y="3811588"/>
          <p14:tracePt t="54836" x="4160838" y="3800475"/>
          <p14:tracePt t="54853" x="4143375" y="3794125"/>
          <p14:tracePt t="54869" x="4114800" y="3789363"/>
          <p14:tracePt t="54887" x="4092575" y="3783013"/>
          <p14:tracePt t="54903" x="4075113" y="3778250"/>
          <p14:tracePt t="54920" x="4057650" y="3771900"/>
          <p14:tracePt t="54936" x="4046538" y="3765550"/>
          <p14:tracePt t="54953" x="4040188" y="3765550"/>
          <p14:tracePt t="54990" x="4040188" y="3760788"/>
          <p14:tracePt t="55190" x="4035425" y="3760788"/>
          <p14:tracePt t="55204" x="4029075" y="3760788"/>
          <p14:tracePt t="55220" x="4029075" y="3754438"/>
          <p14:tracePt t="55318" x="4040188" y="3754438"/>
          <p14:tracePt t="55336" x="4051300" y="3749675"/>
          <p14:tracePt t="55342" x="4064000" y="3749675"/>
          <p14:tracePt t="55353" x="4075113" y="3743325"/>
          <p14:tracePt t="55369" x="4086225" y="3736975"/>
          <p14:tracePt t="55387" x="4097338" y="3732213"/>
          <p14:tracePt t="55403" x="4108450" y="3725863"/>
          <p14:tracePt t="55420" x="4121150" y="3721100"/>
          <p14:tracePt t="55436" x="4137025" y="3708400"/>
          <p14:tracePt t="55436" x="4149725" y="3703638"/>
          <p14:tracePt t="55454" x="4160838" y="3692525"/>
          <p14:tracePt t="55469" x="4194175" y="3646488"/>
          <p14:tracePt t="55487" x="4217988" y="3594100"/>
          <p14:tracePt t="55503" x="4251325" y="3525838"/>
          <p14:tracePt t="55520" x="4292600" y="3457575"/>
          <p14:tracePt t="55536" x="4325938" y="3400425"/>
          <p14:tracePt t="55553" x="4349750" y="3360738"/>
          <p14:tracePt t="55569" x="4365625" y="3332163"/>
          <p14:tracePt t="55586" x="4378325" y="3321050"/>
          <p14:tracePt t="55603" x="4383088" y="3308350"/>
          <p14:tracePt t="55814" x="4383088" y="3314700"/>
          <p14:tracePt t="55822" x="4383088" y="3325813"/>
          <p14:tracePt t="55836" x="4383088" y="3343275"/>
          <p14:tracePt t="55853" x="4394200" y="3378200"/>
          <p14:tracePt t="55869" x="4418013" y="3422650"/>
          <p14:tracePt t="55887" x="4418013" y="3451225"/>
          <p14:tracePt t="55903" x="4422775" y="3468688"/>
          <p14:tracePt t="55919" x="4422775" y="3479800"/>
          <p14:tracePt t="55936" x="4429125" y="3503613"/>
          <p14:tracePt t="55953" x="4435475" y="3525838"/>
          <p14:tracePt t="55969" x="4440238" y="3554413"/>
          <p14:tracePt t="55986" x="4446588" y="3571875"/>
          <p14:tracePt t="56003" x="4446588" y="3600450"/>
          <p14:tracePt t="56019" x="4451350" y="3622675"/>
          <p14:tracePt t="56037" x="4451350" y="3640138"/>
          <p14:tracePt t="56053" x="4451350" y="3651250"/>
          <p14:tracePt t="56070" x="4451350" y="3668713"/>
          <p14:tracePt t="56086" x="4451350" y="3675063"/>
          <p14:tracePt t="56103" x="4451350" y="3679825"/>
          <p14:tracePt t="56119" x="4451350" y="3686175"/>
          <p14:tracePt t="56137" x="4451350" y="3692525"/>
          <p14:tracePt t="56153" x="4451350" y="3697288"/>
          <p14:tracePt t="56170" x="4451350" y="3703638"/>
          <p14:tracePt t="56206" x="4451350" y="3708400"/>
          <p14:tracePt t="56238" x="4446588" y="3708400"/>
          <p14:tracePt t="56239" x="4446588" y="3714750"/>
          <p14:tracePt t="56269" x="4435475" y="3721100"/>
          <p14:tracePt t="56271" x="4418013" y="3725863"/>
          <p14:tracePt t="56286" x="4400550" y="3736975"/>
          <p14:tracePt t="56303" x="4378325" y="3743325"/>
          <p14:tracePt t="56319" x="4349750" y="3760788"/>
          <p14:tracePt t="56337" x="4337050" y="3765550"/>
          <p14:tracePt t="56353" x="4308475" y="3765550"/>
          <p14:tracePt t="56370" x="4297363" y="3765550"/>
          <p14:tracePt t="56386" x="4286250" y="3765550"/>
          <p14:tracePt t="56403" x="4279900" y="3765550"/>
          <p14:tracePt t="56550" x="4275138" y="3765550"/>
          <p14:tracePt t="56558" x="4275138" y="3771900"/>
          <p14:tracePt t="56591" x="4268788" y="3771900"/>
          <p14:tracePt t="56591" x="4264025" y="3771900"/>
          <p14:tracePt t="56603" x="4257675" y="3778250"/>
          <p14:tracePt t="56619" x="4240213" y="3783013"/>
          <p14:tracePt t="56637" x="4211638" y="3789363"/>
          <p14:tracePt t="56653" x="4178300" y="3794125"/>
          <p14:tracePt t="56669" x="4149725" y="3794125"/>
          <p14:tracePt t="56686" x="4103688" y="3794125"/>
          <p14:tracePt t="56703" x="4079875" y="3794125"/>
          <p14:tracePt t="56719" x="4057650" y="3794125"/>
          <p14:tracePt t="56737" x="4029075" y="3794125"/>
          <p14:tracePt t="56753" x="4017963" y="3794125"/>
          <p14:tracePt t="56769" x="4011613" y="3794125"/>
          <p14:tracePt t="56870" x="4011613" y="3789363"/>
          <p14:tracePt t="56885" x="4006850" y="3789363"/>
          <p14:tracePt t="57014" x="4000500" y="3789363"/>
          <p14:tracePt t="57036" x="3994150" y="3789363"/>
          <p14:tracePt t="57037" x="3994150" y="3783013"/>
          <p14:tracePt t="57053" x="3989388" y="3783013"/>
          <p14:tracePt t="57070" x="3983038" y="3783013"/>
          <p14:tracePt t="57086" x="3971925" y="3783013"/>
          <p14:tracePt t="58927" x="3965575" y="3783013"/>
          <p14:tracePt t="58975" x="3960813" y="3783013"/>
          <p14:tracePt t="59087" x="3954463" y="3783013"/>
          <p14:tracePt t="59471" x="3949700" y="3783013"/>
          <p14:tracePt t="59503" x="3943350" y="3783013"/>
          <p14:tracePt t="59527" x="3937000" y="3783013"/>
          <p14:tracePt t="61135" x="3943350" y="3783013"/>
          <p14:tracePt t="61143" x="3965575" y="3789363"/>
          <p14:tracePt t="61154" x="4011613" y="3800475"/>
          <p14:tracePt t="61170" x="4057650" y="3822700"/>
          <p14:tracePt t="61187" x="4114800" y="3840163"/>
          <p14:tracePt t="61203" x="4178300" y="3863975"/>
          <p14:tracePt t="61221" x="4235450" y="3875088"/>
          <p14:tracePt t="61237" x="4303713" y="3897313"/>
          <p14:tracePt t="61254" x="4360863" y="3921125"/>
          <p14:tracePt t="61270" x="4475163" y="3960813"/>
          <p14:tracePt t="61287" x="4549775" y="3989388"/>
          <p14:tracePt t="61303" x="4606925" y="4017963"/>
          <p14:tracePt t="61321" x="4668838" y="4046538"/>
          <p14:tracePt t="61337" x="4732338" y="4075113"/>
          <p14:tracePt t="61354" x="4783138" y="4092575"/>
          <p14:tracePt t="61370" x="4822825" y="4108450"/>
          <p14:tracePt t="61387" x="4846638" y="4114800"/>
          <p14:tracePt t="61403" x="4864100" y="4121150"/>
          <p14:tracePt t="61421" x="4868863" y="4125913"/>
          <p14:tracePt t="61437" x="4875213" y="4125913"/>
          <p14:tracePt t="61567" x="4875213" y="4121150"/>
          <p14:tracePt t="61575" x="4879975" y="4121150"/>
          <p14:tracePt t="61587" x="4879975" y="4114800"/>
          <p14:tracePt t="61647" x="4879975" y="4108450"/>
          <p14:tracePt t="65151" x="4879975" y="4103688"/>
          <p14:tracePt t="65159" x="4879975" y="4097338"/>
          <p14:tracePt t="65177" x="4879975" y="4092575"/>
          <p14:tracePt t="65215" x="4879975" y="4086225"/>
          <p14:tracePt t="65249" x="0" y="0"/>
        </p14:tracePtLst>
        <p14:tracePtLst>
          <p14:tracePt t="69564" x="5915025" y="3914775"/>
          <p14:tracePt t="69745" x="5915025" y="3908425"/>
          <p14:tracePt t="69751" x="5903913" y="3903663"/>
          <p14:tracePt t="69769" x="5903913" y="3897313"/>
          <p14:tracePt t="69794" x="5903913" y="3892550"/>
          <p14:tracePt t="69809" x="5897563" y="3892550"/>
          <p14:tracePt t="69865" x="5897563" y="3886200"/>
          <p14:tracePt t="69885" x="5897563" y="3879850"/>
          <p14:tracePt t="69886" x="5915025" y="3868738"/>
          <p14:tracePt t="69901" x="5932488" y="3857625"/>
          <p14:tracePt t="69919" x="5954713" y="3851275"/>
          <p14:tracePt t="69935" x="5983288" y="3840163"/>
          <p14:tracePt t="69952" x="6029325" y="3829050"/>
          <p14:tracePt t="69968" x="6069013" y="3822700"/>
          <p14:tracePt t="69986" x="6092825" y="3822700"/>
          <p14:tracePt t="70001" x="6103938" y="3822700"/>
          <p14:tracePt t="70018" x="6108700" y="3822700"/>
          <p14:tracePt t="70035" x="6126163" y="3822700"/>
          <p14:tracePt t="70052" x="6137275" y="3822700"/>
          <p14:tracePt t="70068" x="6149975" y="3829050"/>
          <p14:tracePt t="70086" x="6154738" y="3829050"/>
          <p14:tracePt t="70101" x="6161088" y="3829050"/>
          <p14:tracePt t="70161" x="6165850" y="3829050"/>
          <p14:tracePt t="70172" x="6172200" y="3835400"/>
          <p14:tracePt t="70185" x="6183313" y="3835400"/>
          <p14:tracePt t="70201" x="6189663" y="3835400"/>
          <p14:tracePt t="70218" x="6194425" y="3835400"/>
          <p14:tracePt t="70235" x="6200775" y="3835400"/>
          <p14:tracePt t="70252" x="6207125" y="3835400"/>
          <p14:tracePt t="70268" x="6211888" y="3835400"/>
          <p14:tracePt t="70313" x="6218238" y="3835400"/>
          <p14:tracePt t="70337" x="6223000" y="3835400"/>
          <p14:tracePt t="70377" x="6229350" y="3835400"/>
          <p14:tracePt t="70465" x="6235700" y="3835400"/>
          <p14:tracePt t="70489" x="6240463" y="3835400"/>
          <p14:tracePt t="70633" x="6246813" y="3835400"/>
          <p14:tracePt t="70636" x="6251575" y="3835400"/>
          <p14:tracePt t="70651" x="6257925" y="3835400"/>
          <p14:tracePt t="70668" x="6264275" y="3829050"/>
          <p14:tracePt t="70705" x="6269038" y="3829050"/>
          <p14:tracePt t="70970" x="6275388" y="3822700"/>
          <p14:tracePt t="70970" x="6280150" y="3817938"/>
          <p14:tracePt t="70985" x="6286500" y="3817938"/>
          <p14:tracePt t="71002" x="6292850" y="3811588"/>
          <p14:tracePt t="71441" x="6292850" y="3817938"/>
          <p14:tracePt t="71449" x="6292850" y="3822700"/>
          <p14:tracePt t="71457" x="6292850" y="3835400"/>
          <p14:tracePt t="71468" x="6292850" y="3840163"/>
          <p14:tracePt t="71485" x="6292850" y="3846513"/>
          <p14:tracePt t="71502" x="6292850" y="3851275"/>
          <p14:tracePt t="72434" x="0" y="0"/>
        </p14:tracePtLst>
        <p14:tracePtLst>
          <p14:tracePt t="138743" x="2822575" y="5761038"/>
          <p14:tracePt t="138851" x="2817813" y="5761038"/>
          <p14:tracePt t="138883" x="2811463" y="5754688"/>
          <p14:tracePt t="138891" x="2800350" y="5754688"/>
          <p14:tracePt t="138899" x="2789238" y="5743575"/>
          <p14:tracePt t="138913" x="2782888" y="5737225"/>
          <p14:tracePt t="138930" x="2771775" y="5732463"/>
          <p14:tracePt t="138955" x="2765425" y="5732463"/>
          <p14:tracePt t="138963" x="2743200" y="5721350"/>
          <p14:tracePt t="138987" x="2732088" y="5715000"/>
          <p14:tracePt t="139003" x="2714625" y="5715000"/>
          <p14:tracePt t="139019" x="2703513" y="5715000"/>
          <p14:tracePt t="139035" x="2686050" y="5715000"/>
          <p14:tracePt t="139051" x="2674938" y="5715000"/>
          <p14:tracePt t="139063" x="2651125" y="5715000"/>
          <p14:tracePt t="139079" x="2635250" y="5715000"/>
          <p14:tracePt t="139097" x="2611438" y="5715000"/>
          <p14:tracePt t="139112" x="2593975" y="5715000"/>
          <p14:tracePt t="139130" x="2578100" y="5715000"/>
          <p14:tracePt t="139146" x="2565400" y="5715000"/>
          <p14:tracePt t="139146" x="2560638" y="5715000"/>
          <p14:tracePt t="139163" x="2554288" y="5715000"/>
          <p14:tracePt t="139179" x="2549525" y="5715000"/>
          <p14:tracePt t="139395" x="2543175" y="5715000"/>
          <p14:tracePt t="139771" x="2543175" y="5708650"/>
          <p14:tracePt t="139780" x="2549525" y="5708650"/>
          <p14:tracePt t="139787" x="2554288" y="5708650"/>
          <p14:tracePt t="139796" x="2560638" y="5708650"/>
          <p14:tracePt t="139812" x="2565400" y="5708650"/>
          <p14:tracePt t="139829" x="2578100" y="5708650"/>
          <p14:tracePt t="139846" x="2582863" y="5708650"/>
          <p14:tracePt t="139863" x="2606675" y="5708650"/>
          <p14:tracePt t="139879" x="2628900" y="5708650"/>
          <p14:tracePt t="139912" x="2663825" y="5708650"/>
          <p14:tracePt t="139913" x="2697163" y="5708650"/>
          <p14:tracePt t="139930" x="2732088" y="5708650"/>
          <p14:tracePt t="139946" x="2760663" y="5708650"/>
          <p14:tracePt t="139963" x="2771775" y="5708650"/>
          <p14:tracePt t="139979" x="2778125" y="5708650"/>
          <p14:tracePt t="140019" x="2782888" y="5708650"/>
          <p14:tracePt t="140035" x="2789238" y="5708650"/>
          <p14:tracePt t="140051" x="2794000" y="5708650"/>
          <p14:tracePt t="140062" x="2794000" y="5703888"/>
          <p14:tracePt t="140063" x="2817813" y="5703888"/>
          <p14:tracePt t="140079" x="2840038" y="5697538"/>
          <p14:tracePt t="140096" x="2874963" y="5697538"/>
          <p14:tracePt t="140112" x="2914650" y="5692775"/>
          <p14:tracePt t="140129" x="2960688" y="5692775"/>
          <p14:tracePt t="140146" x="3000375" y="5692775"/>
          <p14:tracePt t="140146" x="3017838" y="5692775"/>
          <p14:tracePt t="140163" x="3051175" y="5692775"/>
          <p14:tracePt t="140179" x="3079750" y="5692775"/>
          <p14:tracePt t="140196" x="3121025" y="5692775"/>
          <p14:tracePt t="140212" x="3149600" y="5692775"/>
          <p14:tracePt t="140229" x="3178175" y="5692775"/>
          <p14:tracePt t="140246" x="3200400" y="5692775"/>
          <p14:tracePt t="140262" x="3228975" y="5692775"/>
          <p14:tracePt t="140279" x="3251200" y="5692775"/>
          <p14:tracePt t="140296" x="3268663" y="5692775"/>
          <p14:tracePt t="140312" x="3275013" y="5692775"/>
          <p14:tracePt t="140329" x="3279775" y="5692775"/>
          <p14:tracePt t="140675" x="3286125" y="5692775"/>
          <p14:tracePt t="140680" x="3292475" y="5692775"/>
          <p14:tracePt t="140696" x="3297238" y="5692775"/>
          <p14:tracePt t="140712" x="3303588" y="5692775"/>
          <p14:tracePt t="140729" x="3314700" y="5692775"/>
          <p14:tracePt t="140747" x="3321050" y="5692775"/>
          <p14:tracePt t="140762" x="3349625" y="5692775"/>
          <p14:tracePt t="140780" x="3360738" y="5692775"/>
          <p14:tracePt t="140796" x="3371850" y="5692775"/>
          <p14:tracePt t="140813" x="3378200" y="5692775"/>
          <p14:tracePt t="140829" x="3389313" y="5692775"/>
          <p14:tracePt t="140963" x="3394075" y="5692775"/>
          <p14:tracePt t="141003" x="3400425" y="5692775"/>
          <p14:tracePt t="141035" x="3406775" y="5692775"/>
          <p14:tracePt t="141067" x="3411538" y="5692775"/>
          <p14:tracePt t="141082" x="3417888" y="5692775"/>
          <p14:tracePt t="141099" x="3422650" y="5692775"/>
          <p14:tracePt t="141107" x="3429000" y="5686425"/>
          <p14:tracePt t="141113" x="3446463" y="5686425"/>
          <p14:tracePt t="141129" x="3468688" y="5680075"/>
          <p14:tracePt t="141146" x="3479800" y="5680075"/>
          <p14:tracePt t="141162" x="3497263" y="5680075"/>
          <p14:tracePt t="142043" x="3503613" y="5680075"/>
          <p14:tracePt t="142075" x="3503613" y="5675313"/>
          <p14:tracePt t="142083" x="3508375" y="5675313"/>
          <p14:tracePt t="142131" x="3514725" y="5675313"/>
          <p14:tracePt t="142147" x="3521075" y="5675313"/>
          <p14:tracePt t="142163" x="3525838" y="5675313"/>
          <p14:tracePt t="142164" x="3543300" y="5675313"/>
          <p14:tracePt t="142180" x="3554413" y="5668963"/>
          <p14:tracePt t="142196" x="3565525" y="5668963"/>
          <p14:tracePt t="142212" x="3578225" y="5664200"/>
          <p14:tracePt t="142229" x="3582988" y="5664200"/>
          <p14:tracePt t="142246" x="3589338" y="5664200"/>
          <p14:tracePt t="142262" x="3594100" y="5664200"/>
          <p14:tracePt t="142339" x="3600450" y="5664200"/>
          <p14:tracePt t="142603" x="3606800" y="5664200"/>
          <p14:tracePt t="142611" x="3617913" y="5664200"/>
          <p14:tracePt t="142629" x="3629025" y="5664200"/>
          <p14:tracePt t="142646" x="3646488" y="5664200"/>
          <p14:tracePt t="142663" x="3668713" y="5657850"/>
          <p14:tracePt t="142679" x="3703638" y="5657850"/>
          <p14:tracePt t="142696" x="3736975" y="5651500"/>
          <p14:tracePt t="142712" x="3765550" y="5651500"/>
          <p14:tracePt t="142729" x="3794125" y="5651500"/>
          <p14:tracePt t="142746" x="3822700" y="5651500"/>
          <p14:tracePt t="142746" x="3829050" y="5651500"/>
          <p14:tracePt t="142763" x="3851275" y="5651500"/>
          <p14:tracePt t="142779" x="3863975" y="5651500"/>
          <p14:tracePt t="142796" x="3875088" y="5651500"/>
          <p14:tracePt t="142812" x="3886200" y="5651500"/>
          <p14:tracePt t="142845" x="3897313" y="5651500"/>
          <p14:tracePt t="142846" x="3903663" y="5651500"/>
          <p14:tracePt t="142862" x="3908425" y="5651500"/>
          <p14:tracePt t="142879" x="3914775" y="5651500"/>
          <p14:tracePt t="142896" x="3932238" y="5651500"/>
          <p14:tracePt t="142912" x="3943350" y="5651500"/>
          <p14:tracePt t="142930" x="3960813" y="5651500"/>
          <p14:tracePt t="142945" x="3989388" y="5651500"/>
          <p14:tracePt t="142945" x="4000500" y="5651500"/>
          <p14:tracePt t="142963" x="4029075" y="5651500"/>
          <p14:tracePt t="142979" x="4051300" y="5651500"/>
          <p14:tracePt t="142996" x="4079875" y="5651500"/>
          <p14:tracePt t="143012" x="4108450" y="5651500"/>
          <p14:tracePt t="143029" x="4137025" y="5651500"/>
          <p14:tracePt t="143046" x="4171950" y="5651500"/>
          <p14:tracePt t="143063" x="4194175" y="5651500"/>
          <p14:tracePt t="143079" x="4217988" y="5651500"/>
          <p14:tracePt t="143096" x="4240213" y="5651500"/>
          <p14:tracePt t="143112" x="4257675" y="5651500"/>
          <p14:tracePt t="143129" x="4275138" y="5651500"/>
          <p14:tracePt t="143145" x="4286250" y="5651500"/>
          <p14:tracePt t="143145" x="4292600" y="5651500"/>
          <p14:tracePt t="143411" x="4297363" y="5651500"/>
          <p14:tracePt t="143435" x="4303713" y="5651500"/>
          <p14:tracePt t="143446" x="4314825" y="5651500"/>
          <p14:tracePt t="143446" x="4325938" y="5651500"/>
          <p14:tracePt t="143463" x="4337050" y="5651500"/>
          <p14:tracePt t="143479" x="4343400" y="5651500"/>
          <p14:tracePt t="143496" x="4354513" y="5651500"/>
          <p14:tracePt t="143531" x="4360863" y="5651500"/>
          <p14:tracePt t="143563" x="4365625" y="5651500"/>
          <p14:tracePt t="143579" x="4378325" y="5646738"/>
          <p14:tracePt t="143596" x="4383088" y="5646738"/>
          <p14:tracePt t="143612" x="4394200" y="5640388"/>
          <p14:tracePt t="143629" x="4400550" y="5635625"/>
          <p14:tracePt t="143646" x="4400550" y="5629275"/>
          <p14:tracePt t="143662" x="4400550" y="5618163"/>
          <p14:tracePt t="143679" x="4400550" y="5611813"/>
          <p14:tracePt t="143696" x="4400550" y="5607050"/>
          <p14:tracePt t="143819" x="4394200" y="5607050"/>
          <p14:tracePt t="144027" x="4394200" y="5611813"/>
          <p14:tracePt t="144045" x="4394200" y="5618163"/>
          <p14:tracePt t="144067" x="4400550" y="5618163"/>
          <p14:tracePt t="144075" x="4400550" y="5622925"/>
          <p14:tracePt t="144079" x="4406900" y="5622925"/>
          <p14:tracePt t="144095" x="4418013" y="5629275"/>
          <p14:tracePt t="144363" x="4422775" y="5629275"/>
          <p14:tracePt t="144379" x="4429125" y="5629275"/>
          <p14:tracePt t="144380" x="4435475" y="5629275"/>
          <p14:tracePt t="144396" x="4446588" y="5629275"/>
          <p14:tracePt t="144413" x="4451350" y="5629275"/>
          <p14:tracePt t="144429" x="4464050" y="5629275"/>
          <p14:tracePt t="144446" x="4468813" y="5629275"/>
          <p14:tracePt t="144675" x="4475163" y="5629275"/>
          <p14:tracePt t="144691" x="4486275" y="5629275"/>
          <p14:tracePt t="144699" x="4537075" y="5629275"/>
          <p14:tracePt t="144712" x="4611688" y="5629275"/>
          <p14:tracePt t="144729" x="4668838" y="5629275"/>
          <p14:tracePt t="144746" x="4714875" y="5629275"/>
          <p14:tracePt t="144762" x="4765675" y="5629275"/>
          <p14:tracePt t="144779" x="4800600" y="5629275"/>
          <p14:tracePt t="144795" x="4822825" y="5629275"/>
          <p14:tracePt t="144813" x="4846638" y="5629275"/>
          <p14:tracePt t="144829" x="4868863" y="5629275"/>
          <p14:tracePt t="144846" x="4892675" y="5629275"/>
          <p14:tracePt t="144862" x="4921250" y="5635625"/>
          <p14:tracePt t="144879" x="4943475" y="5635625"/>
          <p14:tracePt t="144895" x="4965700" y="5635625"/>
          <p14:tracePt t="144913" x="4994275" y="5635625"/>
          <p14:tracePt t="144929" x="5022850" y="5635625"/>
          <p14:tracePt t="144946" x="5040313" y="5635625"/>
          <p14:tracePt t="144962" x="5064125" y="5635625"/>
          <p14:tracePt t="144979" x="5080000" y="5635625"/>
          <p14:tracePt t="144995" x="5103813" y="5635625"/>
          <p14:tracePt t="145013" x="5114925" y="5635625"/>
          <p14:tracePt t="145030" x="5126038" y="5635625"/>
          <p14:tracePt t="145046" x="5132388" y="5635625"/>
          <p14:tracePt t="145062" x="5143500" y="5635625"/>
          <p14:tracePt t="145079" x="5149850" y="5635625"/>
          <p14:tracePt t="145123" x="5154613" y="5635625"/>
          <p14:tracePt t="145135" x="5160963" y="5635625"/>
          <p14:tracePt t="145145" x="5165725" y="5635625"/>
          <p14:tracePt t="145162" x="5207000" y="5640388"/>
          <p14:tracePt t="145180" x="5229225" y="5640388"/>
          <p14:tracePt t="145195" x="5257800" y="5640388"/>
          <p14:tracePt t="145212" x="5264150" y="5640388"/>
          <p14:tracePt t="145842" x="5268913" y="5640388"/>
          <p14:tracePt t="145851" x="5275263" y="5640388"/>
          <p14:tracePt t="145923" x="5280025" y="5640388"/>
          <p14:tracePt t="145927" x="5303838" y="5640388"/>
          <p14:tracePt t="145945" x="5337175" y="5640388"/>
          <p14:tracePt t="145945" x="5354638" y="5640388"/>
          <p14:tracePt t="145963" x="5394325" y="5640388"/>
          <p14:tracePt t="145979" x="5422900" y="5640388"/>
          <p14:tracePt t="145996" x="5451475" y="5640388"/>
          <p14:tracePt t="146012" x="5475288" y="5635625"/>
          <p14:tracePt t="146029" x="5503863" y="5635625"/>
          <p14:tracePt t="146045" x="5537200" y="5635625"/>
          <p14:tracePt t="146062" x="5572125" y="5635625"/>
          <p14:tracePt t="146079" x="5611813" y="5635625"/>
          <p14:tracePt t="146096" x="5640388" y="5635625"/>
          <p14:tracePt t="146112" x="5668963" y="5635625"/>
          <p14:tracePt t="146129" x="5680075" y="5635625"/>
          <p14:tracePt t="146145" x="5692775" y="5635625"/>
          <p14:tracePt t="146145" x="5697538" y="5635625"/>
          <p14:tracePt t="146163" x="5703888" y="5635625"/>
          <p14:tracePt t="146179" x="5715000" y="5635625"/>
          <p14:tracePt t="146435" x="5721350" y="5635625"/>
          <p14:tracePt t="146442" x="5726113" y="5635625"/>
          <p14:tracePt t="146451" x="5754688" y="5635625"/>
          <p14:tracePt t="146462" x="5794375" y="5640388"/>
          <p14:tracePt t="146479" x="5868988" y="5646738"/>
          <p14:tracePt t="146496" x="5937250" y="5651500"/>
          <p14:tracePt t="146513" x="5994400" y="5651500"/>
          <p14:tracePt t="146529" x="6046788" y="5651500"/>
          <p14:tracePt t="146545" x="6080125" y="5651500"/>
          <p14:tracePt t="146545" x="6086475" y="5651500"/>
          <p14:tracePt t="146563" x="6092825" y="5657850"/>
          <p14:tracePt t="146850" x="6097588" y="5657850"/>
          <p14:tracePt t="146883" x="6103938" y="5657850"/>
          <p14:tracePt t="146938" x="6108700" y="5657850"/>
          <p14:tracePt t="146962" x="6115050" y="5657850"/>
          <p14:tracePt t="146963" x="6126163" y="5657850"/>
          <p14:tracePt t="146979" x="6137275" y="5657850"/>
          <p14:tracePt t="146996" x="6143625" y="5657850"/>
          <p14:tracePt t="147611" x="6143625" y="5651500"/>
          <p14:tracePt t="147666" x="6143625" y="5646738"/>
          <p14:tracePt t="147674" x="6137275" y="5646738"/>
          <p14:tracePt t="147706" x="6132513" y="5646738"/>
          <p14:tracePt t="147730" x="6132513" y="5640388"/>
          <p14:tracePt t="149235" x="6126163" y="5640388"/>
          <p14:tracePt t="149291" x="6121400" y="5640388"/>
          <p14:tracePt t="149836" x="6115050" y="5640388"/>
          <p14:tracePt t="149851" x="6108700" y="5640388"/>
          <p14:tracePt t="150011" x="6115050" y="5640388"/>
          <p14:tracePt t="150019" x="6137275" y="5640388"/>
          <p14:tracePt t="150030" x="6172200" y="5640388"/>
          <p14:tracePt t="150046" x="6211888" y="5640388"/>
          <p14:tracePt t="150063" x="6251575" y="5640388"/>
          <p14:tracePt t="150079" x="6292850" y="5640388"/>
          <p14:tracePt t="150097" x="6326188" y="5640388"/>
          <p14:tracePt t="150113" x="6354763" y="5640388"/>
          <p14:tracePt t="150130" x="6365875" y="5640388"/>
          <p14:tracePt t="150146" x="6378575" y="5640388"/>
          <p14:tracePt t="150146" x="6383338" y="5640388"/>
          <p14:tracePt t="150203" x="6389688" y="5640388"/>
          <p14:tracePt t="150219" x="6394450" y="5640388"/>
          <p14:tracePt t="150220" x="6400800" y="5640388"/>
          <p14:tracePt t="150229" x="6411913" y="5640388"/>
          <p14:tracePt t="150246" x="6429375" y="5640388"/>
          <p14:tracePt t="150263" x="6435725" y="5640388"/>
          <p14:tracePt t="150279" x="6446838" y="5640388"/>
          <p14:tracePt t="150297" x="6451600" y="5640388"/>
          <p14:tracePt t="150313" x="6464300" y="5640388"/>
          <p14:tracePt t="150329" x="6469063" y="5640388"/>
          <p14:tracePt t="150346" x="6480175" y="5640388"/>
          <p14:tracePt t="150346" x="6492875" y="5640388"/>
          <p14:tracePt t="150363" x="6503988" y="5640388"/>
          <p14:tracePt t="150379" x="6508750" y="5640388"/>
          <p14:tracePt t="150443" x="6515100" y="5640388"/>
          <p14:tracePt t="150715" x="6521450" y="5640388"/>
          <p14:tracePt t="150716" x="6526213" y="5640388"/>
          <p14:tracePt t="150755" x="6532563" y="5640388"/>
          <p14:tracePt t="150811" x="6537325" y="5640388"/>
          <p14:tracePt t="150812" x="6543675" y="5640388"/>
          <p14:tracePt t="150829" x="6550025" y="5640388"/>
          <p14:tracePt t="150847" x="6565900" y="5640388"/>
          <p14:tracePt t="150863" x="6578600" y="5640388"/>
          <p14:tracePt t="150880" x="6594475" y="5640388"/>
          <p14:tracePt t="150896" x="6600825" y="5640388"/>
          <p14:tracePt t="150913" x="6607175" y="5640388"/>
          <p14:tracePt t="150929" x="6618288" y="5640388"/>
          <p14:tracePt t="150946" x="6623050" y="5640388"/>
          <p14:tracePt t="150963" x="6635750" y="5640388"/>
          <p14:tracePt t="150980" x="6640513" y="5640388"/>
          <p14:tracePt t="150996" x="6646863" y="5640388"/>
          <p14:tracePt t="151013" x="6651625" y="5640388"/>
          <p14:tracePt t="151029" x="6657975" y="5640388"/>
          <p14:tracePt t="151075" x="6664325" y="5640388"/>
          <p14:tracePt t="151083" x="6664325" y="5635625"/>
          <p14:tracePt t="151171" x="6669088" y="5635625"/>
          <p14:tracePt t="153003" x="6664325" y="5635625"/>
          <p14:tracePt t="153029" x="6640513" y="5635625"/>
          <p14:tracePt t="153031" x="6611938" y="5635625"/>
          <p14:tracePt t="153046" x="6583363" y="5635625"/>
          <p14:tracePt t="153063" x="6532563" y="5635625"/>
          <p14:tracePt t="153079" x="6446838" y="5635625"/>
          <p14:tracePt t="153096" x="6337300" y="5635625"/>
          <p14:tracePt t="153112" x="6189663" y="5635625"/>
          <p14:tracePt t="153130" x="6035675" y="5635625"/>
          <p14:tracePt t="153146" x="5868988" y="5635625"/>
          <p14:tracePt t="153163" x="5561013" y="5640388"/>
          <p14:tracePt t="153179" x="5343525" y="5646738"/>
          <p14:tracePt t="153196" x="5103813" y="5646738"/>
          <p14:tracePt t="153212" x="4875213" y="5651500"/>
          <p14:tracePt t="153230" x="4651375" y="5651500"/>
          <p14:tracePt t="153246" x="4422775" y="5664200"/>
          <p14:tracePt t="153263" x="4217988" y="5664200"/>
          <p14:tracePt t="153279" x="4022725" y="5664200"/>
          <p14:tracePt t="153296" x="3806825" y="5675313"/>
          <p14:tracePt t="153312" x="3578225" y="5675313"/>
          <p14:tracePt t="153329" x="3354388" y="5675313"/>
          <p14:tracePt t="153346" x="3160713" y="5675313"/>
          <p14:tracePt t="153363" x="2886075" y="5680075"/>
          <p14:tracePt t="153379" x="2703513" y="5697538"/>
          <p14:tracePt t="153396" x="2549525" y="5703888"/>
          <p14:tracePt t="153412" x="2417763" y="5715000"/>
          <p14:tracePt t="153429" x="2297113" y="5726113"/>
          <p14:tracePt t="153446" x="2206625" y="5737225"/>
          <p14:tracePt t="153463" x="2125663" y="5754688"/>
          <p14:tracePt t="153479" x="2063750" y="5765800"/>
          <p14:tracePt t="153496" x="2000250" y="5783263"/>
          <p14:tracePt t="153512" x="1960563" y="5800725"/>
          <p14:tracePt t="153529" x="1925638" y="5818188"/>
          <p14:tracePt t="153546" x="1892300" y="5835650"/>
          <p14:tracePt t="153563" x="1846263" y="5868988"/>
          <p14:tracePt t="153580" x="1828800" y="5892800"/>
          <p14:tracePt t="153596" x="1806575" y="5915025"/>
          <p14:tracePt t="153612" x="1789113" y="5943600"/>
          <p14:tracePt t="153629" x="1771650" y="5965825"/>
          <p14:tracePt t="153646" x="1754188" y="5994400"/>
          <p14:tracePt t="153662" x="1749425" y="6018213"/>
          <p14:tracePt t="153679" x="1736725" y="6029325"/>
          <p14:tracePt t="153696" x="1736725" y="6051550"/>
          <p14:tracePt t="153712" x="1736725" y="6069013"/>
          <p14:tracePt t="153729" x="1736725" y="6086475"/>
          <p14:tracePt t="153746" x="1743075" y="6108700"/>
          <p14:tracePt t="153763" x="1754188" y="6132513"/>
          <p14:tracePt t="153779" x="1765300" y="6149975"/>
          <p14:tracePt t="153796" x="1782763" y="6161088"/>
          <p14:tracePt t="153812" x="1793875" y="6178550"/>
          <p14:tracePt t="153829" x="1811338" y="6189663"/>
          <p14:tracePt t="153846" x="1828800" y="6207125"/>
          <p14:tracePt t="153862" x="1839913" y="6218238"/>
          <p14:tracePt t="153879" x="1851025" y="6223000"/>
          <p14:tracePt t="153896" x="1879600" y="6235700"/>
          <p14:tracePt t="153912" x="1920875" y="6240463"/>
          <p14:tracePt t="153929" x="1982788" y="6251575"/>
          <p14:tracePt t="153946" x="2035175" y="6251575"/>
          <p14:tracePt t="153962" x="2103438" y="6251575"/>
          <p14:tracePt t="153979" x="2182813" y="6257925"/>
          <p14:tracePt t="153996" x="2228850" y="6264275"/>
          <p14:tracePt t="154012" x="2274888" y="6269038"/>
          <p14:tracePt t="154029" x="2297113" y="6269038"/>
          <p14:tracePt t="154046" x="2303463" y="6275388"/>
          <p14:tracePt t="154062" x="2308225" y="6275388"/>
          <p14:tracePt t="154219" x="2303463" y="6280150"/>
          <p14:tracePt t="154246" x="2292350" y="6280150"/>
          <p14:tracePt t="154247" x="2292350" y="6286500"/>
          <p14:tracePt t="154571" x="2297113" y="6286500"/>
          <p14:tracePt t="154588" x="2303463" y="6286500"/>
          <p14:tracePt t="154597" x="2303463" y="6280150"/>
          <p14:tracePt t="154597" x="2308225" y="6275388"/>
          <p14:tracePt t="154614" x="2314575" y="6264275"/>
          <p14:tracePt t="154630" x="2320925" y="6257925"/>
          <p14:tracePt t="154647" x="2320925" y="6251575"/>
          <p14:tracePt t="154723" x="2325688" y="6251575"/>
          <p14:tracePt t="154748" x="2325688" y="6246813"/>
          <p14:tracePt t="154749" x="2332038" y="6246813"/>
          <p14:tracePt t="154763" x="2336800" y="6240463"/>
          <p14:tracePt t="154812" x="2336800" y="6235700"/>
          <p14:tracePt t="154876" x="2343150" y="6235700"/>
          <p14:tracePt t="154884" x="2349500" y="6235700"/>
          <p14:tracePt t="154908" x="2354263" y="6235700"/>
          <p14:tracePt t="154924" x="2360613" y="6229350"/>
          <p14:tracePt t="154980" x="2365375" y="6229350"/>
          <p14:tracePt t="156956" x="2371725" y="6223000"/>
          <p14:tracePt t="156980" x="2378075" y="6223000"/>
          <p14:tracePt t="157020" x="2378075" y="6218238"/>
          <p14:tracePt t="157028" x="2389188" y="6218238"/>
          <p14:tracePt t="157036" x="2406650" y="6211888"/>
          <p14:tracePt t="157049" x="2422525" y="6207125"/>
          <p14:tracePt t="157063" x="2446338" y="6200775"/>
          <p14:tracePt t="157080" x="2474913" y="6200775"/>
          <p14:tracePt t="157096" x="2503488" y="6200775"/>
          <p14:tracePt t="157113" x="2532063" y="6194425"/>
          <p14:tracePt t="157130" x="2571750" y="6189663"/>
          <p14:tracePt t="157147" x="2617788" y="6183313"/>
          <p14:tracePt t="157163" x="2720975" y="6178550"/>
          <p14:tracePt t="157180" x="2794000" y="6172200"/>
          <p14:tracePt t="157196" x="2863850" y="6172200"/>
          <p14:tracePt t="157213" x="2943225" y="6165850"/>
          <p14:tracePt t="157230" x="3017838" y="6165850"/>
          <p14:tracePt t="157247" x="3079750" y="6165850"/>
          <p14:tracePt t="157263" x="3121025" y="6165850"/>
          <p14:tracePt t="157281" x="3154363" y="6165850"/>
          <p14:tracePt t="157296" x="3171825" y="6172200"/>
          <p14:tracePt t="157314" x="3182938" y="6172200"/>
          <p14:tracePt t="157330" x="3189288" y="6172200"/>
          <p14:tracePt t="157347" x="3194050" y="6172200"/>
          <p14:tracePt t="157363" x="3206750" y="6172200"/>
          <p14:tracePt t="159692" x="3206750" y="6178550"/>
          <p14:tracePt t="159700" x="3211513" y="6178550"/>
          <p14:tracePt t="159708" x="3217863" y="6178550"/>
          <p14:tracePt t="159716" x="3222625" y="6178550"/>
          <p14:tracePt t="159730" x="3228975" y="6183313"/>
          <p14:tracePt t="159746" x="3246438" y="6189663"/>
          <p14:tracePt t="159746" x="3251200" y="6189663"/>
          <p14:tracePt t="159764" x="3268663" y="6200775"/>
          <p14:tracePt t="159780" x="3297238" y="6207125"/>
          <p14:tracePt t="159796" x="3314700" y="6218238"/>
          <p14:tracePt t="159813" x="3332163" y="6218238"/>
          <p14:tracePt t="159830" x="3336925" y="6223000"/>
          <p14:tracePt t="159846" x="3343275" y="6229350"/>
          <p14:tracePt t="159863" x="3354388" y="6229350"/>
          <p14:tracePt t="159900" x="3360738" y="6229350"/>
          <p14:tracePt t="159900" x="3360738" y="6235700"/>
          <p14:tracePt t="159913" x="3365500" y="6235700"/>
          <p14:tracePt t="160716" x="3371850" y="6235700"/>
          <p14:tracePt t="160716" x="3378200" y="6235700"/>
          <p14:tracePt t="160730" x="3382963" y="6235700"/>
          <p14:tracePt t="160747" x="3394075" y="6235700"/>
          <p14:tracePt t="160763" x="3417888" y="6235700"/>
          <p14:tracePt t="160780" x="3429000" y="6235700"/>
          <p14:tracePt t="160796" x="3435350" y="6235700"/>
          <p14:tracePt t="160813" x="3440113" y="6235700"/>
          <p14:tracePt t="161268" x="3446463" y="6235700"/>
          <p14:tracePt t="161280" x="3451225" y="6235700"/>
          <p14:tracePt t="161300" x="3457575" y="6235700"/>
          <p14:tracePt t="161302" x="3468688" y="6235700"/>
          <p14:tracePt t="161313" x="3479800" y="6235700"/>
          <p14:tracePt t="161329" x="3492500" y="6235700"/>
          <p14:tracePt t="161347" x="3497263" y="6235700"/>
          <p14:tracePt t="161444" x="3508375" y="6235700"/>
          <p14:tracePt t="161452" x="3521075" y="6235700"/>
          <p14:tracePt t="161468" x="3543300" y="6235700"/>
          <p14:tracePt t="161480" x="3560763" y="6235700"/>
          <p14:tracePt t="161496" x="3589338" y="6235700"/>
          <p14:tracePt t="161513" x="3622675" y="6235700"/>
          <p14:tracePt t="161529" x="3657600" y="6235700"/>
          <p14:tracePt t="161547" x="3686175" y="6235700"/>
          <p14:tracePt t="161563" x="3743325" y="6235700"/>
          <p14:tracePt t="161580" x="3783013" y="6235700"/>
          <p14:tracePt t="161596" x="3817938" y="6235700"/>
          <p14:tracePt t="161613" x="3846513" y="6240463"/>
          <p14:tracePt t="161629" x="3886200" y="6240463"/>
          <p14:tracePt t="161647" x="3921125" y="6240463"/>
          <p14:tracePt t="161663" x="3965575" y="6246813"/>
          <p14:tracePt t="161680" x="4006850" y="6246813"/>
          <p14:tracePt t="161697" x="4040188" y="6246813"/>
          <p14:tracePt t="161713" x="4079875" y="6251575"/>
          <p14:tracePt t="161729" x="4114800" y="6251575"/>
          <p14:tracePt t="161746" x="4154488" y="6251575"/>
          <p14:tracePt t="161763" x="4211638" y="6257925"/>
          <p14:tracePt t="161780" x="4251325" y="6257925"/>
          <p14:tracePt t="161796" x="4279900" y="6257925"/>
          <p14:tracePt t="161813" x="4308475" y="6264275"/>
          <p14:tracePt t="161829" x="4337050" y="6264275"/>
          <p14:tracePt t="161846" x="4360863" y="6264275"/>
          <p14:tracePt t="161863" x="4378325" y="6264275"/>
          <p14:tracePt t="161879" x="4411663" y="6264275"/>
          <p14:tracePt t="161896" x="4440238" y="6264275"/>
          <p14:tracePt t="161913" x="4479925" y="6264275"/>
          <p14:tracePt t="161929" x="4521200" y="6264275"/>
          <p14:tracePt t="161946" x="4578350" y="6264275"/>
          <p14:tracePt t="161963" x="4657725" y="6264275"/>
          <p14:tracePt t="161980" x="4721225" y="6264275"/>
          <p14:tracePt t="161996" x="4806950" y="6269038"/>
          <p14:tracePt t="162013" x="4892675" y="6269038"/>
          <p14:tracePt t="162029" x="4983163" y="6275388"/>
          <p14:tracePt t="162046" x="5051425" y="6275388"/>
          <p14:tracePt t="162063" x="5114925" y="6275388"/>
          <p14:tracePt t="162079" x="5165725" y="6280150"/>
          <p14:tracePt t="162096" x="5207000" y="6280150"/>
          <p14:tracePt t="162113" x="5257800" y="6286500"/>
          <p14:tracePt t="162129" x="5314950" y="6292850"/>
          <p14:tracePt t="162146" x="5372100" y="6297613"/>
          <p14:tracePt t="162163" x="5457825" y="6303963"/>
          <p14:tracePt t="162180" x="5521325" y="6303963"/>
          <p14:tracePt t="162196" x="5594350" y="6303963"/>
          <p14:tracePt t="162213" x="5664200" y="6308725"/>
          <p14:tracePt t="162229" x="5743575" y="6308725"/>
          <p14:tracePt t="162246" x="5822950" y="6308725"/>
          <p14:tracePt t="162263" x="5892800" y="6308725"/>
          <p14:tracePt t="162279" x="5961063" y="6315075"/>
          <p14:tracePt t="162296" x="6007100" y="6315075"/>
          <p14:tracePt t="162313" x="6040438" y="6315075"/>
          <p14:tracePt t="162330" x="6069013" y="6315075"/>
          <p14:tracePt t="162346" x="6080125" y="6315075"/>
          <p14:tracePt t="162363" x="6086475" y="6315075"/>
          <p14:tracePt t="162379" x="6086475" y="6308725"/>
          <p14:tracePt t="162708" x="6080125" y="6308725"/>
          <p14:tracePt t="162723" x="6069013" y="6308725"/>
          <p14:tracePt t="162730" x="6051550" y="6308725"/>
          <p14:tracePt t="162746" x="6018213" y="6308725"/>
          <p14:tracePt t="162763" x="5972175" y="6303963"/>
          <p14:tracePt t="162779" x="5892800" y="6303963"/>
          <p14:tracePt t="162797" x="5846763" y="6297613"/>
          <p14:tracePt t="162813" x="5789613" y="6297613"/>
          <p14:tracePt t="162830" x="5743575" y="6292850"/>
          <p14:tracePt t="162846" x="5692775" y="6292850"/>
          <p14:tracePt t="162863" x="5640388" y="6292850"/>
          <p14:tracePt t="162879" x="5572125" y="6286500"/>
          <p14:tracePt t="162897" x="5503863" y="6280150"/>
          <p14:tracePt t="162913" x="5435600" y="6275388"/>
          <p14:tracePt t="162930" x="5365750" y="6264275"/>
          <p14:tracePt t="162946" x="5308600" y="6257925"/>
          <p14:tracePt t="162963" x="5246688" y="6251575"/>
          <p14:tracePt t="162979" x="5126038" y="6240463"/>
          <p14:tracePt t="162997" x="5046663" y="6235700"/>
          <p14:tracePt t="163013" x="4972050" y="6229350"/>
          <p14:tracePt t="163030" x="4903788" y="6223000"/>
          <p14:tracePt t="163046" x="4829175" y="6223000"/>
          <p14:tracePt t="163063" x="4760913" y="6223000"/>
          <p14:tracePt t="163079" x="4686300" y="6218238"/>
          <p14:tracePt t="163097" x="4606925" y="6211888"/>
          <p14:tracePt t="163113" x="4537075" y="6207125"/>
          <p14:tracePt t="163130" x="4479925" y="6207125"/>
          <p14:tracePt t="163146" x="4440238" y="6207125"/>
          <p14:tracePt t="163163" x="4406900" y="6207125"/>
          <p14:tracePt t="163180" x="4343400" y="6207125"/>
          <p14:tracePt t="163196" x="4303713" y="6207125"/>
          <p14:tracePt t="163213" x="4264025" y="6200775"/>
          <p14:tracePt t="163231" x="4211638" y="6194425"/>
          <p14:tracePt t="163246" x="4171950" y="6194425"/>
          <p14:tracePt t="163263" x="4114800" y="6194425"/>
          <p14:tracePt t="163279" x="4068763" y="6194425"/>
          <p14:tracePt t="163297" x="4011613" y="6194425"/>
          <p14:tracePt t="163313" x="3954463" y="6194425"/>
          <p14:tracePt t="163330" x="3903663" y="6189663"/>
          <p14:tracePt t="163346" x="3863975" y="6189663"/>
          <p14:tracePt t="163363" x="3822700" y="6183313"/>
          <p14:tracePt t="163379" x="3783013" y="6183313"/>
          <p14:tracePt t="163396" x="3760788" y="6183313"/>
          <p14:tracePt t="163413" x="3743325" y="6183313"/>
          <p14:tracePt t="163429" x="3732213" y="6183313"/>
          <p14:tracePt t="163446" x="3721100" y="6183313"/>
          <p14:tracePt t="163463" x="3708400" y="6183313"/>
          <p14:tracePt t="163479" x="3703638" y="6183313"/>
          <p14:tracePt t="163497" x="3692525" y="6183313"/>
          <p14:tracePt t="163513" x="3686175" y="6183313"/>
          <p14:tracePt t="163580" x="3679825" y="6183313"/>
          <p14:tracePt t="165267" x="0" y="0"/>
        </p14:tracePtLst>
      </p14:laserTraceLst>
    </p:ext>
  </p:extLs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0" y="1886902"/>
                <a:ext cx="8610600" cy="3447098"/>
              </a:xfrm>
              <a:prstGeom prst="rect">
                <a:avLst/>
              </a:prstGeom>
            </p:spPr>
            <p:txBody>
              <a:bodyPr wrap="square">
                <a:spAutoFit/>
              </a:bodyPr>
              <a:lstStyle/>
              <a:p>
                <a:pPr marL="285750" indent="-285750">
                  <a:spcAft>
                    <a:spcPts val="1200"/>
                  </a:spcAft>
                  <a:buFont typeface="Wingdings" pitchFamily="2" charset="2"/>
                  <a:buChar char="Ø"/>
                </a:pPr>
                <a:r>
                  <a:rPr lang="en-US" dirty="0" smtClean="0"/>
                  <a:t> </a:t>
                </a:r>
                <a:r>
                  <a:rPr lang="en-US" sz="2400" dirty="0" smtClean="0">
                    <a:latin typeface="Times New Roman" pitchFamily="18" charset="0"/>
                    <a:cs typeface="Times New Roman" pitchFamily="18" charset="0"/>
                  </a:rPr>
                  <a:t>Solve (37) for </a:t>
                </a:r>
                <a14:m>
                  <m:oMath xmlns:m="http://schemas.openxmlformats.org/officeDocument/2006/math">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i="1">
                                <a:solidFill>
                                  <a:schemeClr val="tx1"/>
                                </a:solidFill>
                                <a:latin typeface="Cambria Math"/>
                              </a:rPr>
                              <m:t>𝐼</m:t>
                            </m:r>
                          </m:e>
                          <m:sub>
                            <m:r>
                              <a:rPr lang="en-US" sz="2400" i="1">
                                <a:solidFill>
                                  <a:schemeClr val="tx1"/>
                                </a:solidFill>
                                <a:latin typeface="Cambria Math"/>
                              </a:rPr>
                              <m:t>𝑛</m:t>
                            </m:r>
                          </m:sub>
                        </m:sSub>
                      </m:e>
                    </m:d>
                  </m:oMath>
                </a14:m>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38)</a:t>
                </a:r>
              </a:p>
              <a:p>
                <a:pPr>
                  <a:spcAft>
                    <a:spcPts val="1200"/>
                  </a:spcAft>
                </a:pPr>
                <a:endParaRPr lang="en-US" sz="24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Substitute (38) into </a:t>
                </a:r>
                <a:r>
                  <a:rPr lang="en-US" sz="2400" dirty="0">
                    <a:latin typeface="Times New Roman" pitchFamily="18" charset="0"/>
                    <a:cs typeface="Times New Roman" pitchFamily="18" charset="0"/>
                  </a:rPr>
                  <a:t>express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p>
              <a:p>
                <a:pPr>
                  <a:spcAft>
                    <a:spcPts val="1200"/>
                  </a:spcAft>
                </a:pP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39)</a:t>
                </a:r>
              </a:p>
              <a:p>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533400" y="1886902"/>
                <a:ext cx="8610600" cy="3447098"/>
              </a:xfrm>
              <a:prstGeom prst="rect">
                <a:avLst/>
              </a:prstGeom>
              <a:blipFill rotWithShape="1">
                <a:blip r:embed="rId6"/>
                <a:stretch>
                  <a:fillRect l="-992" t="-14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33400" y="5188803"/>
                <a:ext cx="8610600" cy="830997"/>
              </a:xfrm>
              <a:prstGeom prst="rect">
                <a:avLst/>
              </a:prstGeom>
            </p:spPr>
            <p:txBody>
              <a:bodyPr wrap="square">
                <a:spAutoFit/>
              </a:bodyPr>
              <a:lstStyle/>
              <a:p>
                <a:r>
                  <a:rPr lang="en-US" sz="2400" dirty="0" smtClean="0">
                    <a:latin typeface="Times New Roman" pitchFamily="18" charset="0"/>
                    <a:cs typeface="Times New Roman" pitchFamily="18" charset="0"/>
                  </a:rPr>
                  <a:t> 	where </a:t>
                </a: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b="0" i="1" smtClean="0">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oMath>
                </a14:m>
                <a:r>
                  <a:rPr lang="en-US" sz="2000" dirty="0" smtClean="0">
                    <a:latin typeface="Times New Roman" pitchFamily="18" charset="0"/>
                    <a:cs typeface="Times New Roman" pitchFamily="18" charset="0"/>
                  </a:rPr>
                  <a:t>				(40)</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33400" y="5188803"/>
                <a:ext cx="8610600" cy="830997"/>
              </a:xfrm>
              <a:prstGeom prst="rect">
                <a:avLst/>
              </a:prstGeom>
              <a:blipFill rotWithShape="1">
                <a:blip r:embed="rId7"/>
                <a:stretch>
                  <a:fillRect t="-5839" b="-875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4</a:t>
            </a:fld>
            <a:endParaRPr lang="en-US" dirty="0"/>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53655936"/>
      </p:ext>
    </p:extLst>
  </p:cSld>
  <p:clrMapOvr>
    <a:masterClrMapping/>
  </p:clrMapOvr>
  <mc:AlternateContent xmlns:mc="http://schemas.openxmlformats.org/markup-compatibility/2006" xmlns:p14="http://schemas.microsoft.com/office/powerpoint/2010/main">
    <mc:Choice Requires="p14">
      <p:transition spd="slow" p14:dur="2000" advTm="36471"/>
    </mc:Choice>
    <mc:Fallback xmlns="">
      <p:transition spd="slow" advTm="364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7156" x="2697163" y="2943225"/>
          <p14:tracePt t="7297" x="2703513" y="2943225"/>
          <p14:tracePt t="7305" x="2725738" y="2943225"/>
          <p14:tracePt t="7325" x="2782888" y="2943225"/>
          <p14:tracePt t="7329" x="2868613" y="2960688"/>
          <p14:tracePt t="7341" x="2965450" y="2965450"/>
          <p14:tracePt t="7374" x="3079750" y="2971800"/>
          <p14:tracePt t="7377" x="3211513" y="2978150"/>
          <p14:tracePt t="7393" x="3360738" y="2982913"/>
          <p14:tracePt t="7409" x="3525838" y="2989263"/>
          <p14:tracePt t="7409" x="3600450" y="2989263"/>
          <p14:tracePt t="7425" x="3732213" y="2989263"/>
          <p14:tracePt t="7441" x="3851275" y="2989263"/>
          <p14:tracePt t="7458" x="3965575" y="2989263"/>
          <p14:tracePt t="7475" x="4064000" y="2989263"/>
          <p14:tracePt t="7491" x="4137025" y="2989263"/>
          <p14:tracePt t="7508" x="4189413" y="2989263"/>
          <p14:tracePt t="7524" x="4217988" y="2989263"/>
          <p14:tracePt t="7541" x="4229100" y="2989263"/>
          <p14:tracePt t="7558" x="4240213" y="2989263"/>
          <p14:tracePt t="7575" x="4251325" y="2989263"/>
          <p14:tracePt t="7591" x="4268788" y="2989263"/>
          <p14:tracePt t="7608" x="4275138" y="2989263"/>
          <p14:tracePt t="7930" x="0" y="0"/>
        </p14:tracePtLst>
        <p14:tracePtLst>
          <p14:tracePt t="18976" x="2863850" y="4875213"/>
          <p14:tracePt t="18993" x="2857500" y="4875213"/>
          <p14:tracePt t="18994" x="2851150" y="4875213"/>
          <p14:tracePt t="19024" x="2846388" y="4875213"/>
          <p14:tracePt t="19025" x="2835275" y="4875213"/>
          <p14:tracePt t="19048" x="2817813" y="4879975"/>
          <p14:tracePt t="19057" x="2782888" y="4879975"/>
          <p14:tracePt t="19080" x="2736850" y="4886325"/>
          <p14:tracePt t="19096" x="2697163" y="4886325"/>
          <p14:tracePt t="19112" x="2651125" y="4886325"/>
          <p14:tracePt t="19128" x="2593975" y="4886325"/>
          <p14:tracePt t="19144" x="2560638" y="4892675"/>
          <p14:tracePt t="19160" x="2536825" y="4892675"/>
          <p14:tracePt t="19190" x="2532063" y="4892675"/>
          <p14:tracePt t="19240" x="2525713" y="4892675"/>
          <p14:tracePt t="19280" x="2525713" y="4897438"/>
          <p14:tracePt t="19307" x="2525713" y="4908550"/>
          <p14:tracePt t="19324" x="2525713" y="4914900"/>
          <p14:tracePt t="19345" x="2525713" y="4921250"/>
          <p14:tracePt t="19360" x="2525713" y="4926013"/>
          <p14:tracePt t="19367" x="2532063" y="4932363"/>
          <p14:tracePt t="19374" x="2543175" y="4937125"/>
          <p14:tracePt t="19390" x="2565400" y="4949825"/>
          <p14:tracePt t="19408" x="2593975" y="4960938"/>
          <p14:tracePt t="19424" x="2657475" y="4983163"/>
          <p14:tracePt t="19441" x="2697163" y="4994275"/>
          <p14:tracePt t="19457" x="2725738" y="5006975"/>
          <p14:tracePt t="19474" x="2754313" y="5011738"/>
          <p14:tracePt t="19490" x="2765425" y="5011738"/>
          <p14:tracePt t="19507" x="2778125" y="5018088"/>
          <p14:tracePt t="20833" x="2778125" y="5011738"/>
          <p14:tracePt t="20841" x="2771775" y="5011738"/>
          <p14:tracePt t="20849" x="2765425" y="5006975"/>
          <p14:tracePt t="20858" x="2760663" y="5000625"/>
          <p14:tracePt t="20875" x="2754313" y="4994275"/>
          <p14:tracePt t="20892" x="2754313" y="4989513"/>
          <p14:tracePt t="20908" x="2749550" y="4983163"/>
          <p14:tracePt t="20925" x="2743200" y="4983163"/>
          <p14:tracePt t="21241" x="2743200" y="4978400"/>
          <p14:tracePt t="21243" x="2736850" y="4978400"/>
          <p14:tracePt t="21258" x="2732088" y="4978400"/>
          <p14:tracePt t="21313" x="2725738" y="4978400"/>
          <p14:tracePt t="21801" x="2732088" y="4978400"/>
          <p14:tracePt t="21809" x="2732088" y="4972050"/>
          <p14:tracePt t="21825" x="2749550" y="4965700"/>
          <p14:tracePt t="21841" x="2754313" y="4965700"/>
          <p14:tracePt t="21858" x="2765425" y="4960938"/>
          <p14:tracePt t="21929" x="2771775" y="4960938"/>
          <p14:tracePt t="21942" x="2778125" y="4960938"/>
          <p14:tracePt t="21958" x="2782888" y="4960938"/>
          <p14:tracePt t="21974" x="2789238" y="4960938"/>
          <p14:tracePt t="21991" x="2794000" y="4960938"/>
          <p14:tracePt t="22010" x="2800350" y="4960938"/>
          <p14:tracePt t="22025" x="2811463" y="4960938"/>
          <p14:tracePt t="22114" x="2817813" y="4960938"/>
          <p14:tracePt t="22138" x="2822575" y="4960938"/>
          <p14:tracePt t="22141" x="2828925" y="4960938"/>
          <p14:tracePt t="22159" x="2835275" y="4960938"/>
          <p14:tracePt t="22176" x="2846388" y="4960938"/>
          <p14:tracePt t="22192" x="2857500" y="4960938"/>
          <p14:tracePt t="22209" x="2874963" y="4960938"/>
          <p14:tracePt t="22225" x="2892425" y="4960938"/>
          <p14:tracePt t="22243" x="2903538" y="4960938"/>
          <p14:tracePt t="22259" x="2914650" y="4960938"/>
          <p14:tracePt t="22276" x="2921000" y="4960938"/>
          <p14:tracePt t="22293" x="2925763" y="4960938"/>
          <p14:tracePt t="22309" x="2932113" y="4960938"/>
          <p14:tracePt t="22325" x="2936875" y="4960938"/>
          <p14:tracePt t="22362" x="2943225" y="4960938"/>
          <p14:tracePt t="22378" x="2949575" y="4960938"/>
          <p14:tracePt t="22394" x="2954338" y="4960938"/>
          <p14:tracePt t="22410" x="2960688" y="4960938"/>
          <p14:tracePt t="22434" x="2965450" y="4960938"/>
          <p14:tracePt t="22442" x="2971800" y="4960938"/>
          <p14:tracePt t="22466" x="2978150" y="4960938"/>
          <p14:tracePt t="22514" x="2982913" y="4960938"/>
          <p14:tracePt t="22546" x="2982913" y="4954588"/>
          <p14:tracePt t="22962" x="2989263" y="4954588"/>
          <p14:tracePt t="22978" x="2994025" y="4954588"/>
          <p14:tracePt t="22994" x="3006725" y="4954588"/>
          <p14:tracePt t="22999" x="3017838" y="4954588"/>
          <p14:tracePt t="23009" x="3040063" y="4954588"/>
          <p14:tracePt t="23025" x="3079750" y="4954588"/>
          <p14:tracePt t="23043" x="3092450" y="4954588"/>
          <p14:tracePt t="23059" x="3108325" y="4954588"/>
          <p14:tracePt t="23075" x="3121025" y="4954588"/>
          <p14:tracePt t="23586" x="3125788" y="4954588"/>
          <p14:tracePt t="23593" x="3136900" y="4949825"/>
          <p14:tracePt t="23609" x="3160713" y="4949825"/>
          <p14:tracePt t="23625" x="3200400" y="4949825"/>
          <p14:tracePt t="23642" x="3217863" y="4949825"/>
          <p14:tracePt t="23659" x="3246438" y="4943475"/>
          <p14:tracePt t="23675" x="3257550" y="4943475"/>
          <p14:tracePt t="23709" x="3268663" y="4943475"/>
          <p14:tracePt t="23709" x="3279775" y="4943475"/>
          <p14:tracePt t="23726" x="3292475" y="4943475"/>
          <p14:tracePt t="23742" x="3303588" y="4943475"/>
          <p14:tracePt t="23759" x="3314700" y="4943475"/>
          <p14:tracePt t="23775" x="3325813" y="4943475"/>
          <p14:tracePt t="23792" x="3332163" y="4943475"/>
          <p14:tracePt t="23809" x="3343275" y="4943475"/>
          <p14:tracePt t="23809" x="3349625" y="4943475"/>
          <p14:tracePt t="23826" x="3365500" y="4943475"/>
          <p14:tracePt t="23842" x="3389313" y="4937125"/>
          <p14:tracePt t="23859" x="3406775" y="4937125"/>
          <p14:tracePt t="23875" x="3422650" y="4937125"/>
          <p14:tracePt t="23892" x="3435350" y="4937125"/>
          <p14:tracePt t="23909" x="3451225" y="4937125"/>
          <p14:tracePt t="23926" x="3463925" y="4937125"/>
          <p14:tracePt t="23942" x="3479800" y="4937125"/>
          <p14:tracePt t="23959" x="3486150" y="4937125"/>
          <p14:tracePt t="23975" x="3497263" y="4937125"/>
          <p14:tracePt t="23992" x="3503613" y="4937125"/>
          <p14:tracePt t="24009" x="3508375" y="4937125"/>
          <p14:tracePt t="24009" x="3514725" y="4937125"/>
          <p14:tracePt t="24677" x="3521075" y="4937125"/>
          <p14:tracePt t="24698" x="3525838" y="4937125"/>
          <p14:tracePt t="24714" x="3532188" y="4937125"/>
          <p14:tracePt t="24715" x="3536950" y="4937125"/>
          <p14:tracePt t="24725" x="3554413" y="4937125"/>
          <p14:tracePt t="24742" x="3571875" y="4937125"/>
          <p14:tracePt t="24759" x="3589338" y="4937125"/>
          <p14:tracePt t="24775" x="3606800" y="4937125"/>
          <p14:tracePt t="24793" x="3617913" y="4937125"/>
          <p14:tracePt t="24808" x="3622675" y="4937125"/>
          <p14:tracePt t="24808" x="3635375" y="4937125"/>
          <p14:tracePt t="24826" x="3646488" y="4937125"/>
          <p14:tracePt t="24842" x="3663950" y="4937125"/>
          <p14:tracePt t="24859" x="3679825" y="4937125"/>
          <p14:tracePt t="24875" x="3692525" y="4937125"/>
          <p14:tracePt t="24892" x="3708400" y="4937125"/>
          <p14:tracePt t="24908" x="3725863" y="4937125"/>
          <p14:tracePt t="24925" x="3743325" y="4943475"/>
          <p14:tracePt t="24942" x="3754438" y="4943475"/>
          <p14:tracePt t="24959" x="3765550" y="4943475"/>
          <p14:tracePt t="24975" x="3771900" y="4943475"/>
          <p14:tracePt t="24992" x="3778250" y="4943475"/>
          <p14:tracePt t="25009" x="3783013" y="4943475"/>
          <p14:tracePt t="25746" x="3789363" y="4943475"/>
          <p14:tracePt t="25759" x="3806825" y="4943475"/>
          <p14:tracePt t="25762" x="3817938" y="4943475"/>
          <p14:tracePt t="25776" x="3829050" y="4943475"/>
          <p14:tracePt t="25792" x="3835400" y="4943475"/>
          <p14:tracePt t="25809" x="3846513" y="4943475"/>
          <p14:tracePt t="25825" x="3875088" y="4926013"/>
          <p14:tracePt t="25843" x="3921125" y="4921250"/>
          <p14:tracePt t="25858" x="3989388" y="4914900"/>
          <p14:tracePt t="25876" x="4051300" y="4914900"/>
          <p14:tracePt t="25892" x="4137025" y="4914900"/>
          <p14:tracePt t="25909" x="4206875" y="4914900"/>
          <p14:tracePt t="25925" x="4279900" y="4921250"/>
          <p14:tracePt t="25942" x="4337050" y="4926013"/>
          <p14:tracePt t="25958" x="4389438" y="4932363"/>
          <p14:tracePt t="25976" x="4418013" y="4937125"/>
          <p14:tracePt t="25992" x="4440238" y="4943475"/>
          <p14:tracePt t="28602" x="4440238" y="4949825"/>
          <p14:tracePt t="28607" x="4422775" y="4954588"/>
          <p14:tracePt t="28625" x="4360863" y="4965700"/>
          <p14:tracePt t="28643" x="4314825" y="4978400"/>
          <p14:tracePt t="28658" x="4264025" y="4994275"/>
          <p14:tracePt t="28676" x="4211638" y="5011738"/>
          <p14:tracePt t="28692" x="4137025" y="5035550"/>
          <p14:tracePt t="28709" x="4057650" y="5064125"/>
          <p14:tracePt t="28725" x="3978275" y="5097463"/>
          <p14:tracePt t="28742" x="3908425" y="5132388"/>
          <p14:tracePt t="28758" x="3840163" y="5160963"/>
          <p14:tracePt t="28775" x="3771900" y="5183188"/>
          <p14:tracePt t="28792" x="3679825" y="5211763"/>
          <p14:tracePt t="28809" x="3582988" y="5246688"/>
          <p14:tracePt t="28825" x="3429000" y="5297488"/>
          <p14:tracePt t="28842" x="3332163" y="5349875"/>
          <p14:tracePt t="28858" x="3222625" y="5394325"/>
          <p14:tracePt t="28876" x="3114675" y="5451475"/>
          <p14:tracePt t="28892" x="3017838" y="5503863"/>
          <p14:tracePt t="28909" x="2908300" y="5549900"/>
          <p14:tracePt t="28925" x="2811463" y="5589588"/>
          <p14:tracePt t="28942" x="2725738" y="5629275"/>
          <p14:tracePt t="28958" x="2657475" y="5657850"/>
          <p14:tracePt t="28975" x="2606675" y="5680075"/>
          <p14:tracePt t="28992" x="2565400" y="5708650"/>
          <p14:tracePt t="29009" x="2532063" y="5726113"/>
          <p14:tracePt t="29025" x="2474913" y="5765800"/>
          <p14:tracePt t="29042" x="2446338" y="5783263"/>
          <p14:tracePt t="29058" x="2417763" y="5800725"/>
          <p14:tracePt t="29076" x="2389188" y="5822950"/>
          <p14:tracePt t="29092" x="2371725" y="5840413"/>
          <p14:tracePt t="29109" x="2354263" y="5864225"/>
          <p14:tracePt t="29125" x="2336800" y="5880100"/>
          <p14:tracePt t="29142" x="2320925" y="5903913"/>
          <p14:tracePt t="29158" x="2308225" y="5932488"/>
          <p14:tracePt t="29175" x="2292350" y="5954713"/>
          <p14:tracePt t="29192" x="2274888" y="5994400"/>
          <p14:tracePt t="29209" x="2257425" y="6022975"/>
          <p14:tracePt t="29225" x="2235200" y="6069013"/>
          <p14:tracePt t="29242" x="2217738" y="6097588"/>
          <p14:tracePt t="29258" x="2206625" y="6115050"/>
          <p14:tracePt t="29276" x="2206625" y="6121400"/>
          <p14:tracePt t="29291" x="2193925" y="6126163"/>
          <p14:tracePt t="29309" x="2193925" y="6132513"/>
          <p14:tracePt t="29325" x="2189163" y="6137275"/>
          <p14:tracePt t="29342" x="2189163" y="6143625"/>
          <p14:tracePt t="29386" x="2189163" y="6149975"/>
          <p14:tracePt t="29394" x="2189163" y="6154738"/>
          <p14:tracePt t="29442" x="2182813" y="6154738"/>
          <p14:tracePt t="29450" x="2171700" y="6161088"/>
          <p14:tracePt t="29458" x="2160588" y="6161088"/>
          <p14:tracePt t="29475" x="2149475" y="6165850"/>
          <p14:tracePt t="29492" x="2143125" y="6172200"/>
          <p14:tracePt t="29530" x="2136775" y="6172200"/>
          <p14:tracePt t="29690" x="2136775" y="6165850"/>
          <p14:tracePt t="29714" x="2136775" y="6161088"/>
          <p14:tracePt t="29730" x="2136775" y="6154738"/>
          <p14:tracePt t="29745" x="2136775" y="6149975"/>
          <p14:tracePt t="29761" x="2136775" y="6143625"/>
          <p14:tracePt t="29775" x="2132013" y="6132513"/>
          <p14:tracePt t="29791" x="2125663" y="6121400"/>
          <p14:tracePt t="29809" x="2120900" y="6115050"/>
          <p14:tracePt t="29825" x="2108200" y="6103938"/>
          <p14:tracePt t="29842" x="2103438" y="6092825"/>
          <p14:tracePt t="29858" x="2079625" y="6080125"/>
          <p14:tracePt t="29875" x="2057400" y="6075363"/>
          <p14:tracePt t="29892" x="2039938" y="6057900"/>
          <p14:tracePt t="29908" x="2017713" y="6046788"/>
          <p14:tracePt t="29925" x="1993900" y="6040438"/>
          <p14:tracePt t="29942" x="1982788" y="6035675"/>
          <p14:tracePt t="29958" x="1965325" y="6029325"/>
          <p14:tracePt t="29976" x="1960563" y="6029325"/>
          <p14:tracePt t="30010" x="1954213" y="6029325"/>
          <p14:tracePt t="30042" x="1949450" y="6029325"/>
          <p14:tracePt t="30058" x="1936750" y="6029325"/>
          <p14:tracePt t="30075" x="1925638" y="6035675"/>
          <p14:tracePt t="30091" x="1908175" y="6035675"/>
          <p14:tracePt t="30108" x="1903413" y="6040438"/>
          <p14:tracePt t="30125" x="1885950" y="6046788"/>
          <p14:tracePt t="30142" x="1874838" y="6046788"/>
          <p14:tracePt t="30158" x="1857375" y="6051550"/>
          <p14:tracePt t="30175" x="1846263" y="6051550"/>
          <p14:tracePt t="30191" x="1828800" y="6057900"/>
          <p14:tracePt t="30208" x="1817688" y="6064250"/>
          <p14:tracePt t="30225" x="1793875" y="6069013"/>
          <p14:tracePt t="30242" x="1782763" y="6069013"/>
          <p14:tracePt t="30258" x="1771650" y="6075363"/>
          <p14:tracePt t="30275" x="1765300" y="6075363"/>
          <p14:tracePt t="30291" x="1760538" y="6075363"/>
          <p14:tracePt t="30698" x="1765300" y="6075363"/>
          <p14:tracePt t="30725" x="1771650" y="6075363"/>
          <p14:tracePt t="30726" x="1782763" y="6075363"/>
          <p14:tracePt t="30741" x="1789113" y="6075363"/>
          <p14:tracePt t="30759" x="1800225" y="6075363"/>
          <p14:tracePt t="30775" x="1806575" y="6075363"/>
          <p14:tracePt t="30792" x="1817688" y="6075363"/>
          <p14:tracePt t="30808" x="1822450" y="6075363"/>
          <p14:tracePt t="30842" x="1828800" y="6075363"/>
          <p14:tracePt t="30866" x="1835150" y="6075363"/>
          <p14:tracePt t="30875" x="1839913" y="6075363"/>
          <p14:tracePt t="30891" x="1846263" y="6075363"/>
          <p14:tracePt t="30892" x="1851025" y="6075363"/>
          <p14:tracePt t="30908" x="1857375" y="6075363"/>
          <p14:tracePt t="30926" x="1868488" y="6075363"/>
          <p14:tracePt t="30941" x="1879600" y="6080125"/>
          <p14:tracePt t="30959" x="1892300" y="6080125"/>
          <p14:tracePt t="30975" x="1903413" y="6080125"/>
          <p14:tracePt t="30992" x="1920875" y="6086475"/>
          <p14:tracePt t="31008" x="1936750" y="6086475"/>
          <p14:tracePt t="31025" x="1954213" y="6086475"/>
          <p14:tracePt t="31041" x="1989138" y="6086475"/>
          <p14:tracePt t="31059" x="2006600" y="6086475"/>
          <p14:tracePt t="31075" x="2017713" y="6086475"/>
          <p14:tracePt t="31092" x="2028825" y="6086475"/>
          <p14:tracePt t="31108" x="2035175" y="6086475"/>
          <p14:tracePt t="31125" x="2039938" y="6086475"/>
          <p14:tracePt t="31141" x="2046288" y="6092825"/>
          <p14:tracePt t="31226" x="2051050" y="6092825"/>
          <p14:tracePt t="31242" x="2057400" y="6092825"/>
          <p14:tracePt t="31243" x="2063750" y="6092825"/>
          <p14:tracePt t="31259" x="2074863" y="6092825"/>
          <p14:tracePt t="31275" x="2092325" y="6097588"/>
          <p14:tracePt t="31292" x="2103438" y="6097588"/>
          <p14:tracePt t="31308" x="2125663" y="6097588"/>
          <p14:tracePt t="31325" x="2149475" y="6097588"/>
          <p14:tracePt t="31341" x="2165350" y="6103938"/>
          <p14:tracePt t="31359" x="2182813" y="6108700"/>
          <p14:tracePt t="31375" x="2193925" y="6108700"/>
          <p14:tracePt t="31391" x="2206625" y="6108700"/>
          <p14:tracePt t="31409" x="2211388" y="6115050"/>
          <p14:tracePt t="31425" x="2228850" y="6115050"/>
          <p14:tracePt t="31441" x="2279650" y="6115050"/>
          <p14:tracePt t="31458" x="2332038" y="6121400"/>
          <p14:tracePt t="31475" x="2382838" y="6126163"/>
          <p14:tracePt t="31492" x="2435225" y="6132513"/>
          <p14:tracePt t="31508" x="2474913" y="6137275"/>
          <p14:tracePt t="31525" x="2508250" y="6137275"/>
          <p14:tracePt t="31541" x="2532063" y="6137275"/>
          <p14:tracePt t="31559" x="2554288" y="6143625"/>
          <p14:tracePt t="31575" x="2571750" y="6143625"/>
          <p14:tracePt t="31592" x="2578100" y="6143625"/>
          <p14:tracePt t="31674" x="2582863" y="6143625"/>
          <p14:tracePt t="31678" x="2589213" y="6143625"/>
          <p14:tracePt t="31691" x="2593975" y="6143625"/>
          <p14:tracePt t="31708" x="2600325" y="6143625"/>
          <p14:tracePt t="31770" x="2606675" y="6143625"/>
          <p14:tracePt t="31961" x="2606675" y="6137275"/>
          <p14:tracePt t="32474" x="2611438" y="6137275"/>
          <p14:tracePt t="32475" x="2617788" y="6137275"/>
          <p14:tracePt t="32492" x="2628900" y="6137275"/>
          <p14:tracePt t="32508" x="2640013" y="6137275"/>
          <p14:tracePt t="32525" x="2663825" y="6143625"/>
          <p14:tracePt t="32542" x="2679700" y="6143625"/>
          <p14:tracePt t="32558" x="2686050" y="6143625"/>
          <p14:tracePt t="32575" x="2692400" y="6143625"/>
          <p14:tracePt t="32665" x="2697163" y="6143625"/>
          <p14:tracePt t="33241" x="2703513" y="6143625"/>
          <p14:tracePt t="33260" x="2708275" y="6143625"/>
          <p14:tracePt t="33275" x="2725738" y="6143625"/>
          <p14:tracePt t="33291" x="2754313" y="6143625"/>
          <p14:tracePt t="33308" x="2782888" y="6143625"/>
          <p14:tracePt t="33325" x="2817813" y="6143625"/>
          <p14:tracePt t="33341" x="2863850" y="6143625"/>
          <p14:tracePt t="33358" x="2908300" y="6143625"/>
          <p14:tracePt t="33375" x="2960688" y="6149975"/>
          <p14:tracePt t="33391" x="3017838" y="6149975"/>
          <p14:tracePt t="33408" x="3079750" y="6149975"/>
          <p14:tracePt t="33425" x="3165475" y="6149975"/>
          <p14:tracePt t="33442" x="3228975" y="6149975"/>
          <p14:tracePt t="33458" x="3314700" y="6149975"/>
          <p14:tracePt t="33475" x="3406775" y="6149975"/>
          <p14:tracePt t="33491" x="3492500" y="6149975"/>
          <p14:tracePt t="33508" x="3578225" y="6149975"/>
          <p14:tracePt t="33525" x="3663950" y="6149975"/>
          <p14:tracePt t="33541" x="3754438" y="6149975"/>
          <p14:tracePt t="33558" x="3851275" y="6149975"/>
          <p14:tracePt t="33575" x="3943350" y="6149975"/>
          <p14:tracePt t="33591" x="4051300" y="6149975"/>
          <p14:tracePt t="33608" x="4160838" y="6149975"/>
          <p14:tracePt t="33625" x="4321175" y="6149975"/>
          <p14:tracePt t="33642" x="4422775" y="6149975"/>
          <p14:tracePt t="33659" x="4514850" y="6149975"/>
          <p14:tracePt t="33675" x="4611688" y="6143625"/>
          <p14:tracePt t="33692" x="4686300" y="6143625"/>
          <p14:tracePt t="33708" x="4760913" y="6143625"/>
          <p14:tracePt t="33725" x="4818063" y="6143625"/>
          <p14:tracePt t="33741" x="4857750" y="6137275"/>
          <p14:tracePt t="33758" x="4879975" y="6137275"/>
          <p14:tracePt t="33774" x="4897438" y="6137275"/>
          <p14:tracePt t="33792" x="4903788" y="6137275"/>
          <p14:tracePt t="34290" x="0" y="0"/>
        </p14:tracePtLst>
      </p14:laserTraceLst>
    </p:ext>
  </p:extLs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2217003"/>
            <a:ext cx="7620000" cy="83099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After </a:t>
            </a:r>
            <a:r>
              <a:rPr lang="en-US" sz="2400" dirty="0" smtClean="0">
                <a:latin typeface="Times New Roman" pitchFamily="18" charset="0"/>
                <a:cs typeface="Times New Roman" pitchFamily="18" charset="0"/>
              </a:rPr>
              <a:t>having applied the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echnique, the final phase impedance matrix </a:t>
            </a:r>
            <a:r>
              <a:rPr lang="en-US" sz="2400" dirty="0" smtClean="0">
                <a:latin typeface="Times New Roman" pitchFamily="18" charset="0"/>
                <a:cs typeface="Times New Roman" pitchFamily="18" charset="0"/>
              </a:rPr>
              <a:t>becomes:</a:t>
            </a:r>
            <a:endParaRPr lang="en-US" sz="2400" dirty="0">
              <a:latin typeface="Times New Roman" pitchFamily="18" charset="0"/>
              <a:cs typeface="Times New Roman" pitchFamily="18" charset="0"/>
            </a:endParaRPr>
          </a:p>
        </p:txBody>
      </p:sp>
      <p:grpSp>
        <p:nvGrpSpPr>
          <p:cNvPr id="9" name="Group 8"/>
          <p:cNvGrpSpPr/>
          <p:nvPr/>
        </p:nvGrpSpPr>
        <p:grpSpPr>
          <a:xfrm>
            <a:off x="2413314" y="3743272"/>
            <a:ext cx="5435286" cy="904928"/>
            <a:chOff x="2286000" y="3017157"/>
            <a:chExt cx="5435286" cy="904928"/>
          </a:xfrm>
        </p:grpSpPr>
        <p:sp>
          <p:nvSpPr>
            <p:cNvPr id="4" name="Rectangle 3"/>
            <p:cNvSpPr/>
            <p:nvPr/>
          </p:nvSpPr>
          <p:spPr>
            <a:xfrm>
              <a:off x="6629400" y="3269566"/>
              <a:ext cx="1091886" cy="400110"/>
            </a:xfrm>
            <a:prstGeom prst="rect">
              <a:avLst/>
            </a:prstGeom>
          </p:spPr>
          <p:txBody>
            <a:bodyPr wrap="square">
              <a:spAutoFit/>
            </a:bodyPr>
            <a:lstStyle/>
            <a:p>
              <a:r>
                <a:rPr lang="en-US" sz="2000" dirty="0" smtClean="0">
                  <a:latin typeface="Times New Roman" pitchFamily="18" charset="0"/>
                  <a:cs typeface="Times New Roman" pitchFamily="18" charset="0"/>
                </a:rPr>
                <a:t>      (41)</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2286000" y="3017157"/>
                  <a:ext cx="3727046" cy="904928"/>
                </a:xfrm>
                <a:prstGeom prst="rect">
                  <a:avLst/>
                </a:prstGeom>
              </p:spPr>
              <p:txBody>
                <a:bodyPr wrap="non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oMath>
                  </a14:m>
                  <a:r>
                    <a:rPr lang="en-US" sz="2000" dirty="0">
                      <a:latin typeface="Times New Roman" pitchFamily="18" charset="0"/>
                      <a:cs typeface="Times New Roman" pitchFamily="18" charset="0"/>
                    </a:rPr>
                    <a:t> Ω/mile</a:t>
                  </a:r>
                </a:p>
              </p:txBody>
            </p:sp>
          </mc:Choice>
          <mc:Fallback xmlns="">
            <p:sp>
              <p:nvSpPr>
                <p:cNvPr id="5" name="Rectangle 4"/>
                <p:cNvSpPr>
                  <a:spLocks noRot="1" noChangeAspect="1" noMove="1" noResize="1" noEditPoints="1" noAdjustHandles="1" noChangeArrowheads="1" noChangeShapeType="1" noTextEdit="1"/>
                </p:cNvSpPr>
                <p:nvPr/>
              </p:nvSpPr>
              <p:spPr>
                <a:xfrm>
                  <a:off x="2286000" y="3017157"/>
                  <a:ext cx="3727046" cy="904928"/>
                </a:xfrm>
                <a:prstGeom prst="rect">
                  <a:avLst/>
                </a:prstGeom>
                <a:blipFill rotWithShape="1">
                  <a:blip r:embed="rId4"/>
                  <a:stretch>
                    <a:fillRect r="-982"/>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35</a:t>
            </a:fld>
            <a:endParaRPr lang="en-US"/>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54948591"/>
      </p:ext>
    </p:extLst>
  </p:cSld>
  <p:clrMapOvr>
    <a:masterClrMapping/>
  </p:clrMapOvr>
  <mc:AlternateContent xmlns:mc="http://schemas.openxmlformats.org/markup-compatibility/2006" xmlns:p14="http://schemas.microsoft.com/office/powerpoint/2010/main">
    <mc:Choice Requires="p14">
      <p:transition spd="slow" p14:dur="2000" advTm="72370"/>
    </mc:Choice>
    <mc:Fallback xmlns="">
      <p:transition spd="slow" advTm="723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7847" x="2886075" y="4606925"/>
          <p14:tracePt t="7933" x="2879725" y="4606925"/>
          <p14:tracePt t="7941" x="2879725" y="4600575"/>
          <p14:tracePt t="7965" x="2874963" y="4600575"/>
          <p14:tracePt t="7981" x="2868613" y="4594225"/>
          <p14:tracePt t="8005" x="2863850" y="4594225"/>
          <p14:tracePt t="8028" x="2851150" y="4589463"/>
          <p14:tracePt t="8045" x="2851150" y="4583113"/>
          <p14:tracePt t="8061" x="2846388" y="4583113"/>
          <p14:tracePt t="8091" x="2840038" y="4583113"/>
          <p14:tracePt t="8133" x="2835275" y="4583113"/>
          <p14:tracePt t="8141" x="2822575" y="4583113"/>
          <p14:tracePt t="8158" x="2811463" y="4583113"/>
          <p14:tracePt t="8175" x="2806700" y="4583113"/>
          <p14:tracePt t="8192" x="2800350" y="4583113"/>
          <p14:tracePt t="8208" x="2789238" y="4589463"/>
          <p14:tracePt t="8225" x="2778125" y="4589463"/>
          <p14:tracePt t="8241" x="2771775" y="4589463"/>
          <p14:tracePt t="8258" x="2760663" y="4589463"/>
          <p14:tracePt t="8275" x="2760663" y="4594225"/>
          <p14:tracePt t="8292" x="2754313" y="4594225"/>
          <p14:tracePt t="8308" x="2749550" y="4594225"/>
          <p14:tracePt t="8308" x="2743200" y="4594225"/>
          <p14:tracePt t="8325" x="2732088" y="4594225"/>
          <p14:tracePt t="8342" x="2720975" y="4600575"/>
          <p14:tracePt t="8359" x="2714625" y="4600575"/>
          <p14:tracePt t="8375" x="2714625" y="4606925"/>
          <p14:tracePt t="8757" x="2714625" y="4600575"/>
          <p14:tracePt t="8773" x="2714625" y="4594225"/>
          <p14:tracePt t="8791" x="2714625" y="4589463"/>
          <p14:tracePt t="8808" x="2708275" y="4583113"/>
          <p14:tracePt t="8825" x="2708275" y="4578350"/>
          <p14:tracePt t="8861" x="2703513" y="4578350"/>
          <p14:tracePt t="8875" x="2703513" y="4572000"/>
          <p14:tracePt t="9205" x="2708275" y="4572000"/>
          <p14:tracePt t="9211" x="2714625" y="4572000"/>
          <p14:tracePt t="9225" x="2725738" y="4583113"/>
          <p14:tracePt t="9241" x="2760663" y="4589463"/>
          <p14:tracePt t="9258" x="2800350" y="4606925"/>
          <p14:tracePt t="9275" x="2846388" y="4611688"/>
          <p14:tracePt t="9292" x="2892425" y="4629150"/>
          <p14:tracePt t="9308" x="2921000" y="4640263"/>
          <p14:tracePt t="9308" x="2925763" y="4640263"/>
          <p14:tracePt t="9325" x="2943225" y="4640263"/>
          <p14:tracePt t="9342" x="2949575" y="4646613"/>
          <p14:tracePt t="9829" x="2954338" y="4646613"/>
          <p14:tracePt t="9837" x="2960688" y="4646613"/>
          <p14:tracePt t="9842" x="2971800" y="4640263"/>
          <p14:tracePt t="9858" x="2994025" y="4635500"/>
          <p14:tracePt t="9875" x="3017838" y="4629150"/>
          <p14:tracePt t="9891" x="3046413" y="4629150"/>
          <p14:tracePt t="9908" x="3079750" y="4622800"/>
          <p14:tracePt t="9925" x="3114675" y="4618038"/>
          <p14:tracePt t="9942" x="3125788" y="4618038"/>
          <p14:tracePt t="9958" x="3132138" y="4618038"/>
          <p14:tracePt t="9975" x="3143250" y="4611688"/>
          <p14:tracePt t="10029" x="3149600" y="4611688"/>
          <p14:tracePt t="10045" x="3154363" y="4611688"/>
          <p14:tracePt t="10046" x="3154363" y="4606925"/>
          <p14:tracePt t="10058" x="3165475" y="4606925"/>
          <p14:tracePt t="10075" x="3171825" y="4606925"/>
          <p14:tracePt t="10091" x="3171825" y="4600575"/>
          <p14:tracePt t="10108" x="3178175" y="4600575"/>
          <p14:tracePt t="10397" x="3182938" y="4600575"/>
          <p14:tracePt t="10413" x="3189288" y="4600575"/>
          <p14:tracePt t="10485" x="3194050" y="4600575"/>
          <p14:tracePt t="10498" x="3200400" y="4600575"/>
          <p14:tracePt t="10509" x="3206750" y="4606925"/>
          <p14:tracePt t="10525" x="3228975" y="4611688"/>
          <p14:tracePt t="10542" x="3240088" y="4618038"/>
          <p14:tracePt t="10558" x="3246438" y="4618038"/>
          <p14:tracePt t="10575" x="3257550" y="4618038"/>
          <p14:tracePt t="10661" x="3263900" y="4618038"/>
          <p14:tracePt t="10663" x="3263900" y="4611688"/>
          <p14:tracePt t="10675" x="3268663" y="4600575"/>
          <p14:tracePt t="10691" x="3279775" y="4578350"/>
          <p14:tracePt t="10709" x="3297238" y="4549775"/>
          <p14:tracePt t="10725" x="3321050" y="4503738"/>
          <p14:tracePt t="10742" x="3343275" y="4464050"/>
          <p14:tracePt t="10758" x="3371850" y="4422775"/>
          <p14:tracePt t="10775" x="3411538" y="4371975"/>
          <p14:tracePt t="10791" x="3446463" y="4321175"/>
          <p14:tracePt t="10808" x="3486150" y="4264025"/>
          <p14:tracePt t="10825" x="3514725" y="4194175"/>
          <p14:tracePt t="10841" x="3532188" y="4143375"/>
          <p14:tracePt t="10858" x="3543300" y="4086225"/>
          <p14:tracePt t="10875" x="3560763" y="4040188"/>
          <p14:tracePt t="10891" x="3565525" y="4006850"/>
          <p14:tracePt t="10908" x="3578225" y="3983038"/>
          <p14:tracePt t="10925" x="3582988" y="3965575"/>
          <p14:tracePt t="10942" x="3582988" y="3960813"/>
          <p14:tracePt t="10958" x="3582988" y="3949700"/>
          <p14:tracePt t="10975" x="3589338" y="3943350"/>
          <p14:tracePt t="10991" x="3594100" y="3943350"/>
          <p14:tracePt t="11008" x="3600450" y="3943350"/>
          <p14:tracePt t="11173" x="3594100" y="3943350"/>
          <p14:tracePt t="11181" x="3589338" y="3943350"/>
          <p14:tracePt t="11191" x="3582988" y="3943350"/>
          <p14:tracePt t="11208" x="3571875" y="3943350"/>
          <p14:tracePt t="11225" x="3554413" y="3943350"/>
          <p14:tracePt t="11241" x="3543300" y="3949700"/>
          <p14:tracePt t="11258" x="3532188" y="3954463"/>
          <p14:tracePt t="11274" x="3525838" y="3954463"/>
          <p14:tracePt t="11341" x="3521075" y="3954463"/>
          <p14:tracePt t="11349" x="3514725" y="3954463"/>
          <p14:tracePt t="11358" x="3508375" y="3954463"/>
          <p14:tracePt t="11375" x="3503613" y="3949700"/>
          <p14:tracePt t="11485" x="3503613" y="3943350"/>
          <p14:tracePt t="11501" x="3497263" y="3943350"/>
          <p14:tracePt t="11525" x="3492500" y="3937000"/>
          <p14:tracePt t="11526" x="3486150" y="3937000"/>
          <p14:tracePt t="11541" x="3468688" y="3937000"/>
          <p14:tracePt t="11558" x="3446463" y="3937000"/>
          <p14:tracePt t="11574" x="3422650" y="3932238"/>
          <p14:tracePt t="11592" x="3417888" y="3932238"/>
          <p14:tracePt t="11677" x="3417888" y="3937000"/>
          <p14:tracePt t="11691" x="3417888" y="3949700"/>
          <p14:tracePt t="11692" x="3417888" y="4006850"/>
          <p14:tracePt t="11708" x="3417888" y="4103688"/>
          <p14:tracePt t="11708" x="3435350" y="4154488"/>
          <p14:tracePt t="11725" x="3451225" y="4286250"/>
          <p14:tracePt t="11741" x="3468688" y="4400550"/>
          <p14:tracePt t="11758" x="3475038" y="4514850"/>
          <p14:tracePt t="11774" x="3475038" y="4589463"/>
          <p14:tracePt t="11792" x="3479800" y="4657725"/>
          <p14:tracePt t="11808" x="3486150" y="4703763"/>
          <p14:tracePt t="11825" x="3497263" y="4721225"/>
          <p14:tracePt t="11925" x="3503613" y="4721225"/>
          <p14:tracePt t="11933" x="3532188" y="4692650"/>
          <p14:tracePt t="11949" x="3611563" y="4646613"/>
          <p14:tracePt t="11958" x="3725863" y="4589463"/>
          <p14:tracePt t="11974" x="3897313" y="4514850"/>
          <p14:tracePt t="11992" x="4137025" y="4406900"/>
          <p14:tracePt t="12008" x="4429125" y="4303713"/>
          <p14:tracePt t="12025" x="4732338" y="4211638"/>
          <p14:tracePt t="12041" x="5000625" y="4132263"/>
          <p14:tracePt t="12058" x="5229225" y="4064000"/>
          <p14:tracePt t="12074" x="5365750" y="4022725"/>
          <p14:tracePt t="12092" x="5440363" y="3994150"/>
          <p14:tracePt t="12108" x="5464175" y="3978275"/>
          <p14:tracePt t="12108" x="5468938" y="3978275"/>
          <p14:tracePt t="12125" x="5468938" y="3971925"/>
          <p14:tracePt t="12141" x="5468938" y="3965575"/>
          <p14:tracePt t="12158" x="5468938" y="3954463"/>
          <p14:tracePt t="12175" x="5464175" y="3943350"/>
          <p14:tracePt t="12221" x="5464175" y="3937000"/>
          <p14:tracePt t="12241" x="5475288" y="3937000"/>
          <p14:tracePt t="12245" x="5503863" y="3925888"/>
          <p14:tracePt t="12258" x="5537200" y="3921125"/>
          <p14:tracePt t="12274" x="5565775" y="3914775"/>
          <p14:tracePt t="12292" x="5572125" y="3914775"/>
          <p14:tracePt t="12308" x="5578475" y="3921125"/>
          <p14:tracePt t="12325" x="5583238" y="3983038"/>
          <p14:tracePt t="12341" x="5583238" y="4079875"/>
          <p14:tracePt t="12358" x="5578475" y="4189413"/>
          <p14:tracePt t="12374" x="5578475" y="4297363"/>
          <p14:tracePt t="12391" x="5583238" y="4383088"/>
          <p14:tracePt t="12408" x="5583238" y="4440238"/>
          <p14:tracePt t="12425" x="5583238" y="4464050"/>
          <p14:tracePt t="12441" x="5578475" y="4475163"/>
          <p14:tracePt t="12458" x="5578475" y="4479925"/>
          <p14:tracePt t="12509" x="5578475" y="4486275"/>
          <p14:tracePt t="12525" x="5572125" y="4492625"/>
          <p14:tracePt t="12526" x="5572125" y="4497388"/>
          <p14:tracePt t="12542" x="5572125" y="4503738"/>
          <p14:tracePt t="12560" x="5565775" y="4508500"/>
          <p14:tracePt t="12575" x="5561013" y="4525963"/>
          <p14:tracePt t="12592" x="5561013" y="4543425"/>
          <p14:tracePt t="12609" x="5549900" y="4560888"/>
          <p14:tracePt t="12626" x="5549900" y="4583113"/>
          <p14:tracePt t="12642" x="5537200" y="4600575"/>
          <p14:tracePt t="12659" x="5521325" y="4618038"/>
          <p14:tracePt t="12675" x="5508625" y="4640263"/>
          <p14:tracePt t="12692" x="5480050" y="4664075"/>
          <p14:tracePt t="12709" x="5464175" y="4679950"/>
          <p14:tracePt t="12726" x="5429250" y="4686300"/>
          <p14:tracePt t="12742" x="5407025" y="4686300"/>
          <p14:tracePt t="12759" x="5383213" y="4686300"/>
          <p14:tracePt t="12775" x="5343525" y="4668838"/>
          <p14:tracePt t="12792" x="5321300" y="4657725"/>
          <p14:tracePt t="12810" x="5292725" y="4646613"/>
          <p14:tracePt t="12825" x="5280025" y="4635500"/>
          <p14:tracePt t="12843" x="5275263" y="4635500"/>
          <p14:tracePt t="12859" x="5268913" y="4635500"/>
          <p14:tracePt t="13006" x="5268913" y="4629150"/>
          <p14:tracePt t="13030" x="5275263" y="4629150"/>
          <p14:tracePt t="13046" x="5280025" y="4629150"/>
          <p14:tracePt t="13254" x="5286375" y="4622800"/>
          <p14:tracePt t="13262" x="5297488" y="4606925"/>
          <p14:tracePt t="13275" x="5314950" y="4589463"/>
          <p14:tracePt t="13292" x="5332413" y="4565650"/>
          <p14:tracePt t="13309" x="5349875" y="4537075"/>
          <p14:tracePt t="13325" x="5383213" y="4492625"/>
          <p14:tracePt t="13343" x="5407025" y="4464050"/>
          <p14:tracePt t="13359" x="5411788" y="4457700"/>
          <p14:tracePt t="13376" x="5411788" y="4451350"/>
          <p14:tracePt t="13446" x="5418138" y="4451350"/>
          <p14:tracePt t="13470" x="5429250" y="4457700"/>
          <p14:tracePt t="13478" x="5440363" y="4457700"/>
          <p14:tracePt t="13486" x="5464175" y="4457700"/>
          <p14:tracePt t="13494" x="5521325" y="4457700"/>
          <p14:tracePt t="13509" x="5583238" y="4464050"/>
          <p14:tracePt t="13525" x="5668963" y="4464050"/>
          <p14:tracePt t="13543" x="5715000" y="4464050"/>
          <p14:tracePt t="13559" x="5743575" y="4464050"/>
          <p14:tracePt t="13576" x="5749925" y="4464050"/>
          <p14:tracePt t="14374" x="5749925" y="4457700"/>
          <p14:tracePt t="14638" x="5749925" y="4451350"/>
          <p14:tracePt t="14646" x="5743575" y="4451350"/>
          <p14:tracePt t="15196" x="0" y="0"/>
        </p14:tracePtLst>
      </p14:laserTraceLst>
    </p:ext>
  </p:extLs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1828800"/>
            <a:ext cx="8153400" cy="4832092"/>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for a three-wire delta line is determined by the application of Carson’s equations without the Kron reduction step.</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can be used to accurately determine the voltage drops on the feeder line segments once the currents have been determined.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Since no  approximations (transpositions for example) have been made regarding the spacing between conductors, the effect of the mutual coupling between the phases is accurately taken into account.</a:t>
            </a:r>
          </a:p>
          <a:p>
            <a:pPr marL="342900" indent="-342900">
              <a:buFont typeface="Arial" pitchFamily="34" charset="0"/>
              <a:buChar char="•"/>
            </a:pPr>
            <a:endParaRPr lang="en-US" sz="2000" dirty="0" smtClean="0"/>
          </a:p>
        </p:txBody>
      </p:sp>
      <p:sp>
        <p:nvSpPr>
          <p:cNvPr id="4" name="Slide Number Placeholder 3"/>
          <p:cNvSpPr>
            <a:spLocks noGrp="1"/>
          </p:cNvSpPr>
          <p:nvPr>
            <p:ph type="sldNum" sz="quarter" idx="12"/>
          </p:nvPr>
        </p:nvSpPr>
        <p:spPr/>
        <p:txBody>
          <a:bodyPr/>
          <a:lstStyle/>
          <a:p>
            <a:fld id="{B6F15528-21DE-4FAA-801E-634DDDAF4B2B}" type="slidenum">
              <a:rPr lang="en-US" smtClean="0"/>
              <a:pPr/>
              <a:t>36</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34709397"/>
      </p:ext>
    </p:extLst>
  </p:cSld>
  <p:clrMapOvr>
    <a:masterClrMapping/>
  </p:clrMapOvr>
  <mc:AlternateContent xmlns:mc="http://schemas.openxmlformats.org/markup-compatibility/2006" xmlns:p14="http://schemas.microsoft.com/office/powerpoint/2010/main">
    <mc:Choice Requires="p14">
      <p:transition spd="slow" p14:dur="2000" advTm="64749"/>
    </mc:Choice>
    <mc:Fallback xmlns="">
      <p:transition spd="slow" advTm="647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95271"/>
            <a:ext cx="8382000" cy="1200329"/>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application of the Modified Carson’s equations and the phase frame matrix lead to the most accurate model of a line segment as shown below.</a:t>
            </a:r>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35218" y="3124200"/>
            <a:ext cx="6725932" cy="2739410"/>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37</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49654196"/>
      </p:ext>
    </p:extLst>
  </p:cSld>
  <p:clrMapOvr>
    <a:masterClrMapping/>
  </p:clrMapOvr>
  <mc:AlternateContent xmlns:mc="http://schemas.openxmlformats.org/markup-compatibility/2006" xmlns:p14="http://schemas.microsoft.com/office/powerpoint/2010/main">
    <mc:Choice Requires="p14">
      <p:transition spd="slow" p14:dur="2000" advTm="90864"/>
    </mc:Choice>
    <mc:Fallback xmlns="">
      <p:transition spd="slow" advTm="908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2495" x="1274763" y="3868738"/>
          <p14:tracePt t="12681" x="1285875" y="3868738"/>
          <p14:tracePt t="12689" x="1308100" y="3879850"/>
          <p14:tracePt t="12705" x="1343025" y="3879850"/>
          <p14:tracePt t="12721" x="1377950" y="3879850"/>
          <p14:tracePt t="12737" x="1428750" y="3892550"/>
          <p14:tracePt t="12747" x="1485900" y="3897313"/>
          <p14:tracePt t="12769" x="1543050" y="3903663"/>
          <p14:tracePt t="12785" x="1606550" y="3908425"/>
          <p14:tracePt t="12801" x="1674813" y="3914775"/>
          <p14:tracePt t="12817" x="1731963" y="3921125"/>
          <p14:tracePt t="12830" x="1782763" y="3921125"/>
          <p14:tracePt t="12849" x="1835150" y="3921125"/>
          <p14:tracePt t="12864" x="1879600" y="3921125"/>
          <p14:tracePt t="12880" x="1949450" y="3921125"/>
          <p14:tracePt t="12898" x="2011363" y="3921125"/>
          <p14:tracePt t="12914" x="2092325" y="3921125"/>
          <p14:tracePt t="12930" x="2178050" y="3921125"/>
          <p14:tracePt t="12947" x="2268538" y="3914775"/>
          <p14:tracePt t="12964" x="2382838" y="3908425"/>
          <p14:tracePt t="12980" x="2525713" y="3908425"/>
          <p14:tracePt t="12997" x="2754313" y="3897313"/>
          <p14:tracePt t="13013" x="3028950" y="3892550"/>
          <p14:tracePt t="13031" x="3394075" y="3892550"/>
          <p14:tracePt t="13047" x="3806825" y="3892550"/>
          <p14:tracePt t="13064" x="4268788" y="3892550"/>
          <p14:tracePt t="13080" x="4921250" y="3879850"/>
          <p14:tracePt t="13113" x="5275263" y="3875088"/>
          <p14:tracePt t="13114" x="5549900" y="3875088"/>
          <p14:tracePt t="13130" x="5732463" y="3875088"/>
          <p14:tracePt t="13147" x="5846763" y="3875088"/>
          <p14:tracePt t="13164" x="5892800" y="3875088"/>
          <p14:tracePt t="13180" x="5903913" y="3875088"/>
          <p14:tracePt t="13233" x="5897563" y="3875088"/>
          <p14:tracePt t="13247" x="5892800" y="3875088"/>
          <p14:tracePt t="13281" x="5886450" y="3875088"/>
          <p14:tracePt t="13282" x="5875338" y="3875088"/>
          <p14:tracePt t="13297" x="5818188" y="3879850"/>
          <p14:tracePt t="13313" x="5721350" y="3892550"/>
          <p14:tracePt t="13330" x="5578475" y="3914775"/>
          <p14:tracePt t="13347" x="5365750" y="3954463"/>
          <p14:tracePt t="13364" x="5064125" y="4000500"/>
          <p14:tracePt t="13380" x="4675188" y="4068763"/>
          <p14:tracePt t="13397" x="4268788" y="4149725"/>
          <p14:tracePt t="13413" x="3783013" y="4268788"/>
          <p14:tracePt t="13430" x="3303588" y="4365625"/>
          <p14:tracePt t="13447" x="2822575" y="4440238"/>
          <p14:tracePt t="13463" x="2349500" y="4492625"/>
          <p14:tracePt t="13463" x="2136775" y="4508500"/>
          <p14:tracePt t="13481" x="1789113" y="4549775"/>
          <p14:tracePt t="13497" x="1531938" y="4589463"/>
          <p14:tracePt t="13514" x="1389063" y="4611688"/>
          <p14:tracePt t="13530" x="1285875" y="4629150"/>
          <p14:tracePt t="13547" x="1235075" y="4635500"/>
          <p14:tracePt t="13563" x="1217613" y="4640263"/>
          <p14:tracePt t="13581" x="1211263" y="4640263"/>
          <p14:tracePt t="13705" x="1217613" y="4640263"/>
          <p14:tracePt t="13713" x="1239838" y="4640263"/>
          <p14:tracePt t="13714" x="1343025" y="4646613"/>
          <p14:tracePt t="13730" x="1508125" y="4646613"/>
          <p14:tracePt t="13748" x="1703388" y="4646613"/>
          <p14:tracePt t="13764" x="2006600" y="4646613"/>
          <p14:tracePt t="13781" x="2354263" y="4646613"/>
          <p14:tracePt t="13797" x="2754313" y="4651375"/>
          <p14:tracePt t="13814" x="3182938" y="4651375"/>
          <p14:tracePt t="13830" x="3646488" y="4651375"/>
          <p14:tracePt t="13847" x="4075113" y="4651375"/>
          <p14:tracePt t="13863" x="4394200" y="4651375"/>
          <p14:tracePt t="13863" x="4525963" y="4640263"/>
          <p14:tracePt t="13881" x="4732338" y="4635500"/>
          <p14:tracePt t="13897" x="4879975" y="4629150"/>
          <p14:tracePt t="13914" x="4960938" y="4629150"/>
          <p14:tracePt t="13930" x="4983163" y="4629150"/>
          <p14:tracePt t="13947" x="4983163" y="4622800"/>
          <p14:tracePt t="14009" x="4978400" y="4622800"/>
          <p14:tracePt t="14137" x="4978400" y="4629150"/>
          <p14:tracePt t="14140" x="4972050" y="4629150"/>
          <p14:tracePt t="14147" x="4937125" y="4651375"/>
          <p14:tracePt t="14164" x="4857750" y="4692650"/>
          <p14:tracePt t="14181" x="4732338" y="4743450"/>
          <p14:tracePt t="14197" x="4572000" y="4783138"/>
          <p14:tracePt t="14214" x="4418013" y="4818063"/>
          <p14:tracePt t="14230" x="4235450" y="4851400"/>
          <p14:tracePt t="14247" x="4040188" y="4886325"/>
          <p14:tracePt t="14264" x="3811588" y="4926013"/>
          <p14:tracePt t="14264" x="3675063" y="4943475"/>
          <p14:tracePt t="14281" x="3475038" y="4960938"/>
          <p14:tracePt t="14297" x="3314700" y="4965700"/>
          <p14:tracePt t="14314" x="3206750" y="4972050"/>
          <p14:tracePt t="14330" x="3125788" y="4972050"/>
          <p14:tracePt t="14347" x="3068638" y="4978400"/>
          <p14:tracePt t="14363" x="3040063" y="4983163"/>
          <p14:tracePt t="14381" x="3017838" y="4983163"/>
          <p14:tracePt t="14397" x="3000375" y="4983163"/>
          <p14:tracePt t="14414" x="2982913" y="4989513"/>
          <p14:tracePt t="14473" x="2982913" y="4994275"/>
          <p14:tracePt t="14481" x="2982913" y="5000625"/>
          <p14:tracePt t="14497" x="2994025" y="5006975"/>
          <p14:tracePt t="14513" x="3092450" y="5029200"/>
          <p14:tracePt t="14514" x="3279775" y="5064125"/>
          <p14:tracePt t="14530" x="3578225" y="5080000"/>
          <p14:tracePt t="14547" x="3978275" y="5103813"/>
          <p14:tracePt t="14563" x="4411663" y="5114925"/>
          <p14:tracePt t="14580" x="4840288" y="5114925"/>
          <p14:tracePt t="14597" x="5207000" y="5114925"/>
          <p14:tracePt t="14614" x="5435600" y="5108575"/>
          <p14:tracePt t="14630" x="5565775" y="5108575"/>
          <p14:tracePt t="14647" x="5629275" y="5108575"/>
          <p14:tracePt t="14663" x="5635625" y="5108575"/>
          <p14:tracePt t="14729" x="5629275" y="5108575"/>
          <p14:tracePt t="14889" x="5622925" y="5108575"/>
          <p14:tracePt t="14905" x="5618163" y="5103813"/>
          <p14:tracePt t="14913" x="5607050" y="5097463"/>
          <p14:tracePt t="14921" x="5578475" y="5080000"/>
          <p14:tracePt t="14930" x="5537200" y="5051425"/>
          <p14:tracePt t="14947" x="5508625" y="5035550"/>
          <p14:tracePt t="14963" x="5475288" y="5018088"/>
          <p14:tracePt t="14980" x="5440363" y="5000625"/>
          <p14:tracePt t="14997" x="5407025" y="4972050"/>
          <p14:tracePt t="15014" x="5372100" y="4960938"/>
          <p14:tracePt t="15030" x="5337175" y="4943475"/>
          <p14:tracePt t="15047" x="5297488" y="4926013"/>
          <p14:tracePt t="15063" x="5264150" y="4914900"/>
          <p14:tracePt t="15080" x="5235575" y="4903788"/>
          <p14:tracePt t="15098" x="5222875" y="4903788"/>
          <p14:tracePt t="15257" x="5222875" y="4908550"/>
          <p14:tracePt t="15262" x="5218113" y="4908550"/>
          <p14:tracePt t="15280" x="5211763" y="4914900"/>
          <p14:tracePt t="15298" x="5211763" y="4921250"/>
          <p14:tracePt t="15713" x="5207000" y="4921250"/>
          <p14:tracePt t="15737" x="5200650" y="4921250"/>
          <p14:tracePt t="15744" x="5183188" y="4908550"/>
          <p14:tracePt t="15763" x="5075238" y="4851400"/>
          <p14:tracePt t="15764" x="4875213" y="4765675"/>
          <p14:tracePt t="15780" x="4589463" y="4646613"/>
          <p14:tracePt t="15798" x="4314825" y="4549775"/>
          <p14:tracePt t="15813" x="4079875" y="4464050"/>
          <p14:tracePt t="15830" x="3897313" y="4371975"/>
          <p14:tracePt t="15847" x="3679825" y="4235450"/>
          <p14:tracePt t="15864" x="3468688" y="4079875"/>
          <p14:tracePt t="15880" x="3246438" y="3914775"/>
          <p14:tracePt t="15897" x="3154363" y="3846513"/>
          <p14:tracePt t="15913" x="3103563" y="3811588"/>
          <p14:tracePt t="15931" x="3092450" y="3794125"/>
          <p14:tracePt t="15947" x="3086100" y="3789363"/>
          <p14:tracePt t="15964" x="3086100" y="3783013"/>
          <p14:tracePt t="15980" x="3086100" y="3778250"/>
          <p14:tracePt t="15997" x="3079750" y="3771900"/>
          <p14:tracePt t="16013" x="3079750" y="3765550"/>
          <p14:tracePt t="16030" x="3068638" y="3754438"/>
          <p14:tracePt t="16047" x="3051175" y="3732213"/>
          <p14:tracePt t="16064" x="3035300" y="3703638"/>
          <p14:tracePt t="16080" x="3006725" y="3663950"/>
          <p14:tracePt t="16097" x="2982913" y="3646488"/>
          <p14:tracePt t="16113" x="2960688" y="3629025"/>
          <p14:tracePt t="16130" x="2943225" y="3611563"/>
          <p14:tracePt t="16147" x="2914650" y="3606800"/>
          <p14:tracePt t="16164" x="2892425" y="3594100"/>
          <p14:tracePt t="16180" x="2879725" y="3594100"/>
          <p14:tracePt t="16197" x="2874963" y="3594100"/>
          <p14:tracePt t="16657" x="2879725" y="3594100"/>
          <p14:tracePt t="16665" x="2903538" y="3606800"/>
          <p14:tracePt t="16681" x="2971800" y="3617913"/>
          <p14:tracePt t="16697" x="3035300" y="3622675"/>
          <p14:tracePt t="16713" x="3114675" y="3629025"/>
          <p14:tracePt t="16730" x="3200400" y="3629025"/>
          <p14:tracePt t="16747" x="3286125" y="3629025"/>
          <p14:tracePt t="16763" x="3371850" y="3629025"/>
          <p14:tracePt t="16781" x="3446463" y="3629025"/>
          <p14:tracePt t="16797" x="3521075" y="3629025"/>
          <p14:tracePt t="16814" x="3600450" y="3629025"/>
          <p14:tracePt t="16830" x="3679825" y="3622675"/>
          <p14:tracePt t="16847" x="3743325" y="3622675"/>
          <p14:tracePt t="16863" x="3794125" y="3622675"/>
          <p14:tracePt t="16863" x="3817938" y="3622675"/>
          <p14:tracePt t="16881" x="3851275" y="3622675"/>
          <p14:tracePt t="16897" x="3875088" y="3622675"/>
          <p14:tracePt t="16914" x="3897313" y="3622675"/>
          <p14:tracePt t="16930" x="3914775" y="3622675"/>
          <p14:tracePt t="16947" x="3925888" y="3622675"/>
          <p14:tracePt t="16963" x="3932238" y="3622675"/>
          <p14:tracePt t="16980" x="3949700" y="3622675"/>
          <p14:tracePt t="16997" x="3960813" y="3622675"/>
          <p14:tracePt t="17014" x="3971925" y="3622675"/>
          <p14:tracePt t="17030" x="3994150" y="3622675"/>
          <p14:tracePt t="17047" x="4006850" y="3617913"/>
          <p14:tracePt t="17063" x="4017963" y="3617913"/>
          <p14:tracePt t="17080" x="4029075" y="3617913"/>
          <p14:tracePt t="17097" x="4035425" y="3611563"/>
          <p14:tracePt t="17114" x="4040188" y="3611563"/>
          <p14:tracePt t="17321" x="4046538" y="3611563"/>
          <p14:tracePt t="17329" x="4079875" y="3600450"/>
          <p14:tracePt t="17347" x="4154488" y="3594100"/>
          <p14:tracePt t="17363" x="4240213" y="3582988"/>
          <p14:tracePt t="17381" x="4337050" y="3578225"/>
          <p14:tracePt t="17397" x="4446588" y="3571875"/>
          <p14:tracePt t="17414" x="4549775" y="3571875"/>
          <p14:tracePt t="17430" x="4646613" y="3571875"/>
          <p14:tracePt t="17447" x="4725988" y="3571875"/>
          <p14:tracePt t="17463" x="4789488" y="3571875"/>
          <p14:tracePt t="17463" x="4818063" y="3571875"/>
          <p14:tracePt t="17481" x="4851400" y="3571875"/>
          <p14:tracePt t="17497" x="4868863" y="3571875"/>
          <p14:tracePt t="17514" x="4879975" y="3571875"/>
          <p14:tracePt t="17530" x="4892675" y="3571875"/>
          <p14:tracePt t="17577" x="4897438" y="3571875"/>
          <p14:tracePt t="17617" x="4903788" y="3571875"/>
          <p14:tracePt t="17633" x="4914900" y="3571875"/>
          <p14:tracePt t="17646" x="4921250" y="3571875"/>
          <p14:tracePt t="17647" x="4932363" y="3565525"/>
          <p14:tracePt t="17663" x="4949825" y="3565525"/>
          <p14:tracePt t="17663" x="4954588" y="3565525"/>
          <p14:tracePt t="17681" x="4960938" y="3565525"/>
          <p14:tracePt t="17697" x="4965700" y="3565525"/>
          <p14:tracePt t="17713" x="4972050" y="3565525"/>
          <p14:tracePt t="17730" x="4978400" y="3565525"/>
          <p14:tracePt t="17747" x="4994275" y="3571875"/>
          <p14:tracePt t="17763" x="5011738" y="3578225"/>
          <p14:tracePt t="17780" x="5035550" y="3594100"/>
          <p14:tracePt t="17796" x="5057775" y="3606800"/>
          <p14:tracePt t="17814" x="5080000" y="3629025"/>
          <p14:tracePt t="17830" x="5097463" y="3651250"/>
          <p14:tracePt t="17847" x="5114925" y="3675063"/>
          <p14:tracePt t="17863" x="5121275" y="3697288"/>
          <p14:tracePt t="17863" x="5132388" y="3721100"/>
          <p14:tracePt t="17880" x="5154613" y="3765550"/>
          <p14:tracePt t="17897" x="5178425" y="3806825"/>
          <p14:tracePt t="17913" x="5194300" y="3851275"/>
          <p14:tracePt t="17930" x="5211763" y="3897313"/>
          <p14:tracePt t="17947" x="5218113" y="3943350"/>
          <p14:tracePt t="17963" x="5229225" y="3971925"/>
          <p14:tracePt t="17980" x="5229225" y="4006850"/>
          <p14:tracePt t="17996" x="5235575" y="4022725"/>
          <p14:tracePt t="18014" x="5235575" y="4040188"/>
          <p14:tracePt t="18030" x="5235575" y="4051300"/>
          <p14:tracePt t="18047" x="5235575" y="4057650"/>
          <p14:tracePt t="18063" x="5229225" y="4064000"/>
          <p14:tracePt t="20272" x="5229225" y="4068763"/>
          <p14:tracePt t="20288" x="5229225" y="4075113"/>
          <p14:tracePt t="20296" x="5229225" y="4086225"/>
          <p14:tracePt t="20313" x="5229225" y="4092575"/>
          <p14:tracePt t="20448" x="5229225" y="4097338"/>
          <p14:tracePt t="20464" x="5235575" y="4108450"/>
          <p14:tracePt t="20464" x="5235575" y="4114800"/>
          <p14:tracePt t="20480" x="5235575" y="4125913"/>
          <p14:tracePt t="20497" x="5235575" y="4137025"/>
          <p14:tracePt t="20513" x="5235575" y="4149725"/>
          <p14:tracePt t="20530" x="5235575" y="4154488"/>
          <p14:tracePt t="21721" x="5235575" y="4143375"/>
          <p14:tracePt t="21729" x="5200650" y="4108450"/>
          <p14:tracePt t="21748" x="5143500" y="4075113"/>
          <p14:tracePt t="21765" x="5092700" y="4046538"/>
          <p14:tracePt t="21781" x="5035550" y="4017963"/>
          <p14:tracePt t="21798" x="4983163" y="3994150"/>
          <p14:tracePt t="21814" x="4908550" y="3960813"/>
          <p14:tracePt t="21831" x="4818063" y="3925888"/>
          <p14:tracePt t="21847" x="4686300" y="3875088"/>
          <p14:tracePt t="21864" x="4549775" y="3835400"/>
          <p14:tracePt t="21881" x="4297363" y="3778250"/>
          <p14:tracePt t="21898" x="4121150" y="3754438"/>
          <p14:tracePt t="21914" x="3965575" y="3732213"/>
          <p14:tracePt t="21931" x="3794125" y="3721100"/>
          <p14:tracePt t="21947" x="3640138" y="3714750"/>
          <p14:tracePt t="21964" x="3475038" y="3697288"/>
          <p14:tracePt t="21981" x="3303588" y="3692525"/>
          <p14:tracePt t="21998" x="3165475" y="3686175"/>
          <p14:tracePt t="22014" x="3028950" y="3686175"/>
          <p14:tracePt t="22031" x="2914650" y="3679825"/>
          <p14:tracePt t="22047" x="2828925" y="3675063"/>
          <p14:tracePt t="22064" x="2771775" y="3675063"/>
          <p14:tracePt t="22081" x="2714625" y="3668713"/>
          <p14:tracePt t="22097" x="2679700" y="3668713"/>
          <p14:tracePt t="22114" x="2663825" y="3668713"/>
          <p14:tracePt t="22131" x="2640013" y="3668713"/>
          <p14:tracePt t="22147" x="2628900" y="3663950"/>
          <p14:tracePt t="22164" x="2622550" y="3663950"/>
          <p14:tracePt t="22180" x="2617788" y="3663950"/>
          <p14:tracePt t="22197" x="2611438" y="3663950"/>
          <p14:tracePt t="22313" x="2617788" y="3663950"/>
          <p14:tracePt t="22324" x="2622550" y="3657600"/>
          <p14:tracePt t="22331" x="2640013" y="3657600"/>
          <p14:tracePt t="22347" x="2663825" y="3651250"/>
          <p14:tracePt t="22380" x="2674938" y="3646488"/>
          <p14:tracePt t="22381" x="2686050" y="3646488"/>
          <p14:tracePt t="22398" x="2697163" y="3646488"/>
          <p14:tracePt t="22414" x="2703513" y="3646488"/>
          <p14:tracePt t="22825" x="2697163" y="3646488"/>
          <p14:tracePt t="22833" x="2674938" y="3640138"/>
          <p14:tracePt t="22847" x="2646363" y="3635375"/>
          <p14:tracePt t="22865" x="2617788" y="3629025"/>
          <p14:tracePt t="22881" x="2549525" y="3617913"/>
          <p14:tracePt t="22898" x="2514600" y="3611563"/>
          <p14:tracePt t="22914" x="2474913" y="3606800"/>
          <p14:tracePt t="22931" x="2435225" y="3606800"/>
          <p14:tracePt t="22947" x="2389188" y="3600450"/>
          <p14:tracePt t="22964" x="2354263" y="3600450"/>
          <p14:tracePt t="22980" x="2320925" y="3589338"/>
          <p14:tracePt t="22997" x="2286000" y="3589338"/>
          <p14:tracePt t="23014" x="2239963" y="3582988"/>
          <p14:tracePt t="23031" x="2189163" y="3578225"/>
          <p14:tracePt t="23047" x="2143125" y="3578225"/>
          <p14:tracePt t="23064" x="2079625" y="3571875"/>
          <p14:tracePt t="23080" x="1982788" y="3571875"/>
          <p14:tracePt t="23098" x="1920875" y="3565525"/>
          <p14:tracePt t="23114" x="1863725" y="3565525"/>
          <p14:tracePt t="23131" x="1800225" y="3560763"/>
          <p14:tracePt t="23147" x="1743075" y="3560763"/>
          <p14:tracePt t="23164" x="1697038" y="3560763"/>
          <p14:tracePt t="23180" x="1651000" y="3560763"/>
          <p14:tracePt t="23197" x="1622425" y="3560763"/>
          <p14:tracePt t="23214" x="1600200" y="3560763"/>
          <p14:tracePt t="23231" x="1582738" y="3560763"/>
          <p14:tracePt t="23247" x="1571625" y="3560763"/>
          <p14:tracePt t="23264" x="1565275" y="3560763"/>
          <p14:tracePt t="23280" x="1560513" y="3560763"/>
          <p14:tracePt t="23298" x="1554163" y="3560763"/>
          <p14:tracePt t="23385" x="1549400" y="3560763"/>
          <p14:tracePt t="23399" x="1536700" y="3560763"/>
          <p14:tracePt t="23415" x="1520825" y="3565525"/>
          <p14:tracePt t="23430" x="1497013" y="3565525"/>
          <p14:tracePt t="23448" x="1479550" y="3565525"/>
          <p14:tracePt t="23464" x="1457325" y="3565525"/>
          <p14:tracePt t="23481" x="1422400" y="3565525"/>
          <p14:tracePt t="23497" x="1406525" y="3571875"/>
          <p14:tracePt t="23514" x="1393825" y="3571875"/>
          <p14:tracePt t="23530" x="1389063" y="3571875"/>
          <p14:tracePt t="23548" x="1382713" y="3571875"/>
          <p14:tracePt t="23564" x="1377950" y="3571875"/>
          <p14:tracePt t="23609" x="1371600" y="3571875"/>
          <p14:tracePt t="24986" x="1377950" y="3571875"/>
          <p14:tracePt t="24998" x="1382713" y="3571875"/>
          <p14:tracePt t="24999" x="1417638" y="3565525"/>
          <p14:tracePt t="25015" x="1450975" y="3554413"/>
          <p14:tracePt t="25031" x="1514475" y="3549650"/>
          <p14:tracePt t="25048" x="1589088" y="3536950"/>
          <p14:tracePt t="25065" x="1674813" y="3532188"/>
          <p14:tracePt t="25082" x="1851025" y="3514725"/>
          <p14:tracePt t="25098" x="1989138" y="3503613"/>
          <p14:tracePt t="25115" x="2132013" y="3492500"/>
          <p14:tracePt t="25132" x="2263775" y="3475038"/>
          <p14:tracePt t="25148" x="2406650" y="3468688"/>
          <p14:tracePt t="25165" x="2536825" y="3457575"/>
          <p14:tracePt t="25181" x="2668588" y="3451225"/>
          <p14:tracePt t="25198" x="2822575" y="3446463"/>
          <p14:tracePt t="25215" x="3006725" y="3429000"/>
          <p14:tracePt t="25231" x="3182938" y="3429000"/>
          <p14:tracePt t="25248" x="3365500" y="3411538"/>
          <p14:tracePt t="25265" x="3549650" y="3394075"/>
          <p14:tracePt t="25282" x="3879850" y="3365500"/>
          <p14:tracePt t="25299" x="4097338" y="3349625"/>
          <p14:tracePt t="25315" x="4479925" y="3343275"/>
          <p14:tracePt t="25348" x="4635500" y="3336925"/>
          <p14:tracePt t="25365" x="4772025" y="3332163"/>
          <p14:tracePt t="25381" x="4908550" y="3325813"/>
          <p14:tracePt t="25398" x="5018088" y="3325813"/>
          <p14:tracePt t="25415" x="5108575" y="3325813"/>
          <p14:tracePt t="25432" x="5207000" y="3321050"/>
          <p14:tracePt t="25448" x="5297488" y="3321050"/>
          <p14:tracePt t="25465" x="5400675" y="3321050"/>
          <p14:tracePt t="25481" x="5549900" y="3321050"/>
          <p14:tracePt t="25498" x="5657850" y="3321050"/>
          <p14:tracePt t="25515" x="5761038" y="3321050"/>
          <p14:tracePt t="25532" x="5868988" y="3321050"/>
          <p14:tracePt t="25548" x="5978525" y="3321050"/>
          <p14:tracePt t="25565" x="6080125" y="3325813"/>
          <p14:tracePt t="25581" x="6183313" y="3332163"/>
          <p14:tracePt t="25598" x="6275388" y="3332163"/>
          <p14:tracePt t="25615" x="6378575" y="3343275"/>
          <p14:tracePt t="25632" x="6508750" y="3360738"/>
          <p14:tracePt t="25648" x="6640513" y="3378200"/>
          <p14:tracePt t="25665" x="6772275" y="3389313"/>
          <p14:tracePt t="25681" x="6932613" y="3400425"/>
          <p14:tracePt t="25698" x="7018338" y="3406775"/>
          <p14:tracePt t="25715" x="7092950" y="3417888"/>
          <p14:tracePt t="25731" x="7154863" y="3422650"/>
          <p14:tracePt t="25748" x="7223125" y="3440113"/>
          <p14:tracePt t="25765" x="7275513" y="3451225"/>
          <p14:tracePt t="25781" x="7315200" y="3457575"/>
          <p14:tracePt t="25798" x="7343775" y="3468688"/>
          <p14:tracePt t="25815" x="7378700" y="3479800"/>
          <p14:tracePt t="25832" x="7423150" y="3497263"/>
          <p14:tracePt t="25848" x="7469188" y="3508375"/>
          <p14:tracePt t="25865" x="7504113" y="3514725"/>
          <p14:tracePt t="25881" x="7566025" y="3521075"/>
          <p14:tracePt t="25898" x="7594600" y="3521075"/>
          <p14:tracePt t="25915" x="7618413" y="3525838"/>
          <p14:tracePt t="25932" x="7629525" y="3525838"/>
          <p14:tracePt t="25948" x="7640638" y="3525838"/>
          <p14:tracePt t="25965" x="7658100" y="3525838"/>
          <p14:tracePt t="25981" x="7686675" y="3536950"/>
          <p14:tracePt t="25998" x="7704138" y="3543300"/>
          <p14:tracePt t="26015" x="7732713" y="3554413"/>
          <p14:tracePt t="26032" x="7754938" y="3560763"/>
          <p14:tracePt t="26048" x="7766050" y="3565525"/>
          <p14:tracePt t="26065" x="7766050" y="3571875"/>
          <p14:tracePt t="28529" x="7761288" y="3571875"/>
          <p14:tracePt t="28530" x="7750175" y="3578225"/>
          <p14:tracePt t="28548" x="7737475" y="3589338"/>
          <p14:tracePt t="28565" x="7726363" y="3617913"/>
          <p14:tracePt t="28581" x="7715250" y="3635375"/>
          <p14:tracePt t="28598" x="7704138" y="3651250"/>
          <p14:tracePt t="28614" x="7697788" y="3663950"/>
          <p14:tracePt t="28631" x="7693025" y="3668713"/>
          <p14:tracePt t="28648" x="7693025" y="3675063"/>
          <p14:tracePt t="29010" x="7686675" y="3675063"/>
          <p14:tracePt t="29034" x="7675563" y="3679825"/>
          <p14:tracePt t="29034" x="7669213" y="3686175"/>
          <p14:tracePt t="29048" x="7646988" y="3697288"/>
          <p14:tracePt t="29065" x="7629525" y="3714750"/>
          <p14:tracePt t="29081" x="7594600" y="3736975"/>
          <p14:tracePt t="29099" x="7578725" y="3754438"/>
          <p14:tracePt t="29114" x="7561263" y="3771900"/>
          <p14:tracePt t="29132" x="7537450" y="3800475"/>
          <p14:tracePt t="29148" x="7486650" y="3846513"/>
          <p14:tracePt t="29165" x="7435850" y="3908425"/>
          <p14:tracePt t="29181" x="7383463" y="3978275"/>
          <p14:tracePt t="29198" x="7326313" y="4064000"/>
          <p14:tracePt t="29214" x="7269163" y="4160838"/>
          <p14:tracePt t="29231" x="7229475" y="4268788"/>
          <p14:tracePt t="29248" x="7183438" y="4406900"/>
          <p14:tracePt t="29265" x="7150100" y="4521200"/>
          <p14:tracePt t="29281" x="7115175" y="4675188"/>
          <p14:tracePt t="29298" x="7097713" y="4754563"/>
          <p14:tracePt t="29314" x="7086600" y="4829175"/>
          <p14:tracePt t="29331" x="7080250" y="4892675"/>
          <p14:tracePt t="29348" x="7075488" y="4943475"/>
          <p14:tracePt t="29365" x="7075488" y="4978400"/>
          <p14:tracePt t="29381" x="7075488" y="5006975"/>
          <p14:tracePt t="29398" x="7075488" y="5029200"/>
          <p14:tracePt t="29414" x="7075488" y="5057775"/>
          <p14:tracePt t="29432" x="7075488" y="5086350"/>
          <p14:tracePt t="29448" x="7086600" y="5114925"/>
          <p14:tracePt t="29465" x="7092950" y="5143500"/>
          <p14:tracePt t="29481" x="7092950" y="5178425"/>
          <p14:tracePt t="29498" x="7097713" y="5200650"/>
          <p14:tracePt t="29514" x="7108825" y="5229225"/>
          <p14:tracePt t="29531" x="7108825" y="5251450"/>
          <p14:tracePt t="29548" x="7115175" y="5268913"/>
          <p14:tracePt t="29564" x="7121525" y="5280025"/>
          <p14:tracePt t="30458" x="7126288" y="5280025"/>
          <p14:tracePt t="31970" x="7126288" y="5275263"/>
          <p14:tracePt t="31981" x="7126288" y="5268913"/>
          <p14:tracePt t="32010" x="7121525" y="5268913"/>
          <p14:tracePt t="32026" x="7115175" y="5268913"/>
          <p14:tracePt t="32031" x="7115175" y="5275263"/>
          <p14:tracePt t="32600" x="0" y="0"/>
        </p14:tracePtLst>
        <p14:tracePtLst>
          <p14:tracePt t="41657" x="3297238" y="4292600"/>
          <p14:tracePt t="41666" x="3297238" y="4268788"/>
          <p14:tracePt t="41666" x="3297238" y="4251325"/>
          <p14:tracePt t="41680" x="3292475" y="4200525"/>
          <p14:tracePt t="41697" x="3286125" y="4165600"/>
          <p14:tracePt t="41714" x="3279775" y="4132263"/>
          <p14:tracePt t="41730" x="3275013" y="4092575"/>
          <p14:tracePt t="41753" x="3275013" y="4051300"/>
          <p14:tracePt t="41769" x="3275013" y="4017963"/>
          <p14:tracePt t="41785" x="3268663" y="3989388"/>
          <p14:tracePt t="41801" x="3268663" y="3960813"/>
          <p14:tracePt t="41813" x="3263900" y="3937000"/>
          <p14:tracePt t="41833" x="3263900" y="3921125"/>
          <p14:tracePt t="41849" x="3257550" y="3908425"/>
          <p14:tracePt t="41880" x="3257550" y="3897313"/>
          <p14:tracePt t="41880" x="3257550" y="3892550"/>
          <p14:tracePt t="41881" x="3251200" y="3892550"/>
          <p14:tracePt t="41897" x="3251200" y="3879850"/>
          <p14:tracePt t="41937" x="3251200" y="3875088"/>
          <p14:tracePt t="41953" x="3246438" y="3863975"/>
          <p14:tracePt t="41963" x="3240088" y="3857625"/>
          <p14:tracePt t="41969" x="3240088" y="3840163"/>
          <p14:tracePt t="41980" x="3235325" y="3829050"/>
          <p14:tracePt t="41997" x="3228975" y="3811588"/>
          <p14:tracePt t="42015" x="3228975" y="3800475"/>
          <p14:tracePt t="42031" x="3222625" y="3783013"/>
          <p14:tracePt t="42048" x="3217863" y="3771900"/>
          <p14:tracePt t="42064" x="3217863" y="3760788"/>
          <p14:tracePt t="42082" x="3217863" y="3749675"/>
          <p14:tracePt t="42098" x="3211513" y="3736975"/>
          <p14:tracePt t="42115" x="3206750" y="3732213"/>
          <p14:tracePt t="42131" x="3206750" y="3725863"/>
          <p14:tracePt t="42148" x="3200400" y="3721100"/>
          <p14:tracePt t="42164" x="3194050" y="3708400"/>
          <p14:tracePt t="42181" x="3178175" y="3697288"/>
          <p14:tracePt t="42198" x="3160713" y="3679825"/>
          <p14:tracePt t="42215" x="3149600" y="3668713"/>
          <p14:tracePt t="42231" x="3136900" y="3663950"/>
          <p14:tracePt t="42248" x="3132138" y="3663950"/>
          <p14:tracePt t="42264" x="3132138" y="3657600"/>
          <p14:tracePt t="42658" x="3125788" y="3657600"/>
          <p14:tracePt t="42666" x="3121025" y="3657600"/>
          <p14:tracePt t="42670" x="3108325" y="3651250"/>
          <p14:tracePt t="42681" x="3068638" y="3646488"/>
          <p14:tracePt t="42698" x="3035300" y="3640138"/>
          <p14:tracePt t="42715" x="3011488" y="3640138"/>
          <p14:tracePt t="42731" x="2989263" y="3640138"/>
          <p14:tracePt t="42748" x="2971800" y="3640138"/>
          <p14:tracePt t="42764" x="2965450" y="3640138"/>
          <p14:tracePt t="42781" x="2960688" y="3640138"/>
          <p14:tracePt t="43010" x="2965450" y="3640138"/>
          <p14:tracePt t="43026" x="2971800" y="3640138"/>
          <p14:tracePt t="43033" x="2982913" y="3640138"/>
          <p14:tracePt t="43048" x="3000375" y="3651250"/>
          <p14:tracePt t="43064" x="3028950" y="3651250"/>
          <p14:tracePt t="43081" x="3057525" y="3663950"/>
          <p14:tracePt t="43098" x="3097213" y="3668713"/>
          <p14:tracePt t="43115" x="3121025" y="3675063"/>
          <p14:tracePt t="43131" x="3143250" y="3679825"/>
          <p14:tracePt t="43148" x="3154363" y="3679825"/>
          <p14:tracePt t="43164" x="3178175" y="3679825"/>
          <p14:tracePt t="43181" x="3194050" y="3686175"/>
          <p14:tracePt t="43198" x="3217863" y="3686175"/>
          <p14:tracePt t="43215" x="3235325" y="3686175"/>
          <p14:tracePt t="43232" x="3257550" y="3686175"/>
          <p14:tracePt t="43248" x="3279775" y="3686175"/>
          <p14:tracePt t="43265" x="3308350" y="3686175"/>
          <p14:tracePt t="43281" x="3349625" y="3686175"/>
          <p14:tracePt t="43299" x="3378200" y="3686175"/>
          <p14:tracePt t="43315" x="3417888" y="3686175"/>
          <p14:tracePt t="43331" x="3446463" y="3686175"/>
          <p14:tracePt t="43348" x="3468688" y="3686175"/>
          <p14:tracePt t="43365" x="3497263" y="3679825"/>
          <p14:tracePt t="43381" x="3508375" y="3679825"/>
          <p14:tracePt t="43398" x="3525838" y="3679825"/>
          <p14:tracePt t="43414" x="3536950" y="3679825"/>
          <p14:tracePt t="43431" x="3549650" y="3679825"/>
          <p14:tracePt t="43448" x="3578225" y="3675063"/>
          <p14:tracePt t="43465" x="3594100" y="3675063"/>
          <p14:tracePt t="43481" x="3640138" y="3668713"/>
          <p14:tracePt t="43498" x="3679825" y="3668713"/>
          <p14:tracePt t="43514" x="3721100" y="3668713"/>
          <p14:tracePt t="43532" x="3778250" y="3663950"/>
          <p14:tracePt t="43547" x="3822700" y="3657600"/>
          <p14:tracePt t="43565" x="3875088" y="3651250"/>
          <p14:tracePt t="43581" x="3925888" y="3651250"/>
          <p14:tracePt t="43598" x="3971925" y="3651250"/>
          <p14:tracePt t="43614" x="4011613" y="3651250"/>
          <p14:tracePt t="43631" x="4057650" y="3651250"/>
          <p14:tracePt t="43648" x="4097338" y="3646488"/>
          <p14:tracePt t="43665" x="4132263" y="3646488"/>
          <p14:tracePt t="43681" x="4165600" y="3646488"/>
          <p14:tracePt t="43681" x="4178300" y="3646488"/>
          <p14:tracePt t="43698" x="4211638" y="3640138"/>
          <p14:tracePt t="43715" x="4240213" y="3640138"/>
          <p14:tracePt t="43732" x="4268788" y="3640138"/>
          <p14:tracePt t="43748" x="4292600" y="3640138"/>
          <p14:tracePt t="43765" x="4314825" y="3640138"/>
          <p14:tracePt t="43781" x="4332288" y="3640138"/>
          <p14:tracePt t="43798" x="4337050" y="3640138"/>
          <p14:tracePt t="43814" x="4343400" y="3640138"/>
          <p14:tracePt t="44066" x="4337050" y="3640138"/>
          <p14:tracePt t="44074" x="4332288" y="3640138"/>
          <p14:tracePt t="44082" x="4297363" y="3640138"/>
          <p14:tracePt t="44082" x="4275138" y="3640138"/>
          <p14:tracePt t="44098" x="4206875" y="3646488"/>
          <p14:tracePt t="44114" x="4137025" y="3646488"/>
          <p14:tracePt t="44131" x="4040188" y="3651250"/>
          <p14:tracePt t="44148" x="3932238" y="3651250"/>
          <p14:tracePt t="44165" x="3811588" y="3657600"/>
          <p14:tracePt t="44181" x="3675063" y="3663950"/>
          <p14:tracePt t="44198" x="3565525" y="3668713"/>
          <p14:tracePt t="44214" x="3463925" y="3675063"/>
          <p14:tracePt t="44232" x="3378200" y="3679825"/>
          <p14:tracePt t="44247" x="3314700" y="3686175"/>
          <p14:tracePt t="44265" x="3263900" y="3692525"/>
          <p14:tracePt t="44281" x="3228975" y="3692525"/>
          <p14:tracePt t="44281" x="3217863" y="3692525"/>
          <p14:tracePt t="44298" x="3194050" y="3692525"/>
          <p14:tracePt t="44314" x="3178175" y="3692525"/>
          <p14:tracePt t="44331" x="3160713" y="3692525"/>
          <p14:tracePt t="44347" x="3143250" y="3692525"/>
          <p14:tracePt t="44364" x="3125788" y="3692525"/>
          <p14:tracePt t="44381" x="3103563" y="3692525"/>
          <p14:tracePt t="44398" x="3074988" y="3692525"/>
          <p14:tracePt t="44414" x="3057525" y="3692525"/>
          <p14:tracePt t="44432" x="3028950" y="3692525"/>
          <p14:tracePt t="44447" x="3006725" y="3692525"/>
          <p14:tracePt t="44465" x="2982913" y="3686175"/>
          <p14:tracePt t="44481" x="2971800" y="3686175"/>
          <p14:tracePt t="44481" x="2954338" y="3686175"/>
          <p14:tracePt t="44498" x="2949575" y="3686175"/>
          <p14:tracePt t="44514" x="2936875" y="3686175"/>
          <p14:tracePt t="44531" x="2932113" y="3686175"/>
          <p14:tracePt t="44954" x="2949575" y="3686175"/>
          <p14:tracePt t="44964" x="2982913" y="3686175"/>
          <p14:tracePt t="44970" x="3086100" y="3686175"/>
          <p14:tracePt t="44981" x="3206750" y="3686175"/>
          <p14:tracePt t="44998" x="3349625" y="3686175"/>
          <p14:tracePt t="45015" x="3514725" y="3679825"/>
          <p14:tracePt t="45031" x="3725863" y="3668713"/>
          <p14:tracePt t="45048" x="3932238" y="3668713"/>
          <p14:tracePt t="45064" x="4160838" y="3663950"/>
          <p14:tracePt t="45081" x="4371975" y="3663950"/>
          <p14:tracePt t="45097" x="4565650" y="3657600"/>
          <p14:tracePt t="45115" x="4629150" y="3651250"/>
          <p14:tracePt t="45131" x="4640263" y="3651250"/>
          <p14:tracePt t="45148" x="4640263" y="3646488"/>
          <p14:tracePt t="45490" x="4646613" y="3651250"/>
          <p14:tracePt t="45498" x="4679950" y="3657600"/>
          <p14:tracePt t="45515" x="4697413" y="3663950"/>
          <p14:tracePt t="45531" x="4714875" y="3663950"/>
          <p14:tracePt t="45548" x="4749800" y="3663950"/>
          <p14:tracePt t="45564" x="4772025" y="3663950"/>
          <p14:tracePt t="45582" x="4806950" y="3657600"/>
          <p14:tracePt t="45597" x="4851400" y="3646488"/>
          <p14:tracePt t="45615" x="4903788" y="3629025"/>
          <p14:tracePt t="45631" x="4960938" y="3611563"/>
          <p14:tracePt t="45648" x="5018088" y="3589338"/>
          <p14:tracePt t="45664" x="5064125" y="3578225"/>
          <p14:tracePt t="45681" x="5086350" y="3560763"/>
          <p14:tracePt t="45698" x="5103813" y="3549650"/>
          <p14:tracePt t="45715" x="5108575" y="3543300"/>
          <p14:tracePt t="45731" x="5114925" y="3543300"/>
          <p14:tracePt t="45749" x="5114925" y="3536950"/>
          <p14:tracePt t="45764" x="5121275" y="3536950"/>
          <p14:tracePt t="46018" x="5121275" y="3543300"/>
          <p14:tracePt t="46032" x="5121275" y="3560763"/>
          <p14:tracePt t="46048" x="5121275" y="3582988"/>
          <p14:tracePt t="46064" x="5121275" y="3617913"/>
          <p14:tracePt t="46081" x="5126038" y="3657600"/>
          <p14:tracePt t="46097" x="5126038" y="3714750"/>
          <p14:tracePt t="46115" x="5137150" y="3760788"/>
          <p14:tracePt t="46131" x="5143500" y="3800475"/>
          <p14:tracePt t="46148" x="5154613" y="3846513"/>
          <p14:tracePt t="46164" x="5154613" y="3879850"/>
          <p14:tracePt t="46181" x="5154613" y="3921125"/>
          <p14:tracePt t="46197" x="5165725" y="3960813"/>
          <p14:tracePt t="46214" x="5172075" y="3994150"/>
          <p14:tracePt t="46231" x="5172075" y="4029075"/>
          <p14:tracePt t="46247" x="5178425" y="4064000"/>
          <p14:tracePt t="46264" x="5183188" y="4103688"/>
          <p14:tracePt t="46281" x="5189538" y="4121150"/>
          <p14:tracePt t="46297" x="5189538" y="4143375"/>
          <p14:tracePt t="46315" x="5189538" y="4154488"/>
          <p14:tracePt t="46331" x="5189538" y="4160838"/>
          <p14:tracePt t="46347" x="5194300" y="4165600"/>
          <p14:tracePt t="46364" x="5194300" y="4171950"/>
          <p14:tracePt t="48250" x="5194300" y="4165600"/>
          <p14:tracePt t="48250" x="5194300" y="4160838"/>
          <p14:tracePt t="48264" x="5183188" y="4108450"/>
          <p14:tracePt t="48264" x="5160963" y="4075113"/>
          <p14:tracePt t="48282" x="5143500" y="4022725"/>
          <p14:tracePt t="48297" x="5046663" y="3863975"/>
          <p14:tracePt t="48314" x="4978400" y="3765550"/>
          <p14:tracePt t="48331" x="4903788" y="3668713"/>
          <p14:tracePt t="48348" x="4806950" y="3565525"/>
          <p14:tracePt t="48364" x="4703763" y="3486150"/>
          <p14:tracePt t="48381" x="4606925" y="3406775"/>
          <p14:tracePt t="48397" x="4532313" y="3360738"/>
          <p14:tracePt t="48414" x="4508500" y="3336925"/>
          <p14:tracePt t="48430" x="4497388" y="3332163"/>
          <p14:tracePt t="48642" x="4514850" y="3325813"/>
          <p14:tracePt t="48650" x="4525963" y="3325813"/>
          <p14:tracePt t="48650" x="4532313" y="3325813"/>
          <p14:tracePt t="48664" x="4537075" y="3325813"/>
          <p14:tracePt t="48681" x="4549775" y="3325813"/>
          <p14:tracePt t="48697" x="4583113" y="3343275"/>
          <p14:tracePt t="48714" x="4611688" y="3354388"/>
          <p14:tracePt t="48731" x="4629150" y="3365500"/>
          <p14:tracePt t="48748" x="4664075" y="3365500"/>
          <p14:tracePt t="48764" x="4703763" y="3365500"/>
          <p14:tracePt t="48782" x="4732338" y="3365500"/>
          <p14:tracePt t="48797" x="4760913" y="3365500"/>
          <p14:tracePt t="48814" x="4778375" y="3365500"/>
          <p14:tracePt t="48882" x="4783138" y="3365500"/>
          <p14:tracePt t="49234" x="4778375" y="3365500"/>
          <p14:tracePt t="49250" x="4760913" y="3365500"/>
          <p14:tracePt t="49250" x="4743450" y="3365500"/>
          <p14:tracePt t="49266" x="4686300" y="3365500"/>
          <p14:tracePt t="49281" x="4583113" y="3365500"/>
          <p14:tracePt t="49281" x="4514850" y="3365500"/>
          <p14:tracePt t="49298" x="4360863" y="3365500"/>
          <p14:tracePt t="49314" x="4194175" y="3378200"/>
          <p14:tracePt t="49330" x="4040188" y="3394075"/>
          <p14:tracePt t="49347" x="3886200" y="3411538"/>
          <p14:tracePt t="49364" x="3721100" y="3435350"/>
          <p14:tracePt t="49381" x="3594100" y="3451225"/>
          <p14:tracePt t="49397" x="3479800" y="3463925"/>
          <p14:tracePt t="49414" x="3394075" y="3475038"/>
          <p14:tracePt t="49430" x="3343275" y="3479800"/>
          <p14:tracePt t="49448" x="3303588" y="3486150"/>
          <p14:tracePt t="49464" x="3279775" y="3486150"/>
          <p14:tracePt t="49481" x="3275013" y="3486150"/>
          <p14:tracePt t="49626" x="3268663" y="3486150"/>
          <p14:tracePt t="49633" x="3257550" y="3486150"/>
          <p14:tracePt t="49647" x="3222625" y="3492500"/>
          <p14:tracePt t="49664" x="3182938" y="3497263"/>
          <p14:tracePt t="49681" x="3121025" y="3503613"/>
          <p14:tracePt t="49697" x="3028950" y="3521075"/>
          <p14:tracePt t="49715" x="2982913" y="3521075"/>
          <p14:tracePt t="49730" x="2949575" y="3525838"/>
          <p14:tracePt t="49747" x="2925763" y="3525838"/>
          <p14:tracePt t="49764" x="2914650" y="3532188"/>
          <p14:tracePt t="50042" x="2908300" y="3532188"/>
          <p14:tracePt t="50050" x="2908300" y="3543300"/>
          <p14:tracePt t="50064" x="2892425" y="3549650"/>
          <p14:tracePt t="50080" x="2886075" y="3549650"/>
          <p14:tracePt t="50080" x="2886075" y="3554413"/>
          <p14:tracePt t="50098" x="2879725" y="3560763"/>
          <p14:tracePt t="50465" x="2892425" y="3560763"/>
          <p14:tracePt t="50474" x="2908300" y="3560763"/>
          <p14:tracePt t="50482" x="2936875" y="3560763"/>
          <p14:tracePt t="50482" x="2960688" y="3560763"/>
          <p14:tracePt t="50498" x="3006725" y="3560763"/>
          <p14:tracePt t="50514" x="3074988" y="3560763"/>
          <p14:tracePt t="50531" x="3136900" y="3560763"/>
          <p14:tracePt t="50547" x="3206750" y="3560763"/>
          <p14:tracePt t="50564" x="3279775" y="3560763"/>
          <p14:tracePt t="50580" x="3343275" y="3560763"/>
          <p14:tracePt t="50598" x="3411538" y="3565525"/>
          <p14:tracePt t="50614" x="3479800" y="3571875"/>
          <p14:tracePt t="50631" x="3549650" y="3571875"/>
          <p14:tracePt t="50647" x="3600450" y="3571875"/>
          <p14:tracePt t="50664" x="3617913" y="3571875"/>
          <p14:tracePt t="50680" x="3622675" y="3571875"/>
          <p14:tracePt t="50786" x="3635375" y="3571875"/>
          <p14:tracePt t="50788" x="3646488" y="3571875"/>
          <p14:tracePt t="50797" x="3697288" y="3578225"/>
          <p14:tracePt t="50814" x="3800475" y="3578225"/>
          <p14:tracePt t="50831" x="3925888" y="3578225"/>
          <p14:tracePt t="50847" x="4075113" y="3571875"/>
          <p14:tracePt t="50864" x="4222750" y="3565525"/>
          <p14:tracePt t="50880" x="4383088" y="3565525"/>
          <p14:tracePt t="50880" x="4440238" y="3565525"/>
          <p14:tracePt t="50898" x="4560888" y="3565525"/>
          <p14:tracePt t="50914" x="4646613" y="3565525"/>
          <p14:tracePt t="50931" x="4703763" y="3565525"/>
          <p14:tracePt t="50947" x="4732338" y="3565525"/>
          <p14:tracePt t="50964" x="4737100" y="3565525"/>
          <p14:tracePt t="51025" x="4737100" y="3560763"/>
          <p14:tracePt t="51082" x="4743450" y="3560763"/>
          <p14:tracePt t="51097" x="4749800" y="3543300"/>
          <p14:tracePt t="51098" x="4760913" y="3521075"/>
          <p14:tracePt t="51114" x="4772025" y="3503613"/>
          <p14:tracePt t="51131" x="4783138" y="3479800"/>
          <p14:tracePt t="51147" x="4789488" y="3457575"/>
          <p14:tracePt t="51164" x="4794250" y="3446463"/>
          <p14:tracePt t="51180" x="4794250" y="3440113"/>
          <p14:tracePt t="51197" x="4789488" y="3422650"/>
          <p14:tracePt t="51214" x="4772025" y="3406775"/>
          <p14:tracePt t="51231" x="4737100" y="3382963"/>
          <p14:tracePt t="51247" x="4697413" y="3360738"/>
          <p14:tracePt t="51264" x="4640263" y="3332163"/>
          <p14:tracePt t="51280" x="4560888" y="3308350"/>
          <p14:tracePt t="51280" x="4521200" y="3303588"/>
          <p14:tracePt t="51298" x="4440238" y="3292475"/>
          <p14:tracePt t="51314" x="4354513" y="3286125"/>
          <p14:tracePt t="51331" x="4257675" y="3275013"/>
          <p14:tracePt t="51347" x="4143375" y="3268663"/>
          <p14:tracePt t="51364" x="4017963" y="3257550"/>
          <p14:tracePt t="51380" x="3892550" y="3246438"/>
          <p14:tracePt t="51397" x="3765550" y="3240088"/>
          <p14:tracePt t="51414" x="3651250" y="3240088"/>
          <p14:tracePt t="51431" x="3536950" y="3235325"/>
          <p14:tracePt t="51447" x="3422650" y="3235325"/>
          <p14:tracePt t="51464" x="3297238" y="3235325"/>
          <p14:tracePt t="51480" x="3171825" y="3235325"/>
          <p14:tracePt t="51497" x="2994025" y="3246438"/>
          <p14:tracePt t="51515" x="2892425" y="3257550"/>
          <p14:tracePt t="51530" x="2794000" y="3275013"/>
          <p14:tracePt t="51547" x="2720975" y="3286125"/>
          <p14:tracePt t="51564" x="2657475" y="3297238"/>
          <p14:tracePt t="51581" x="2600325" y="3314700"/>
          <p14:tracePt t="51597" x="2571750" y="3332163"/>
          <p14:tracePt t="51614" x="2532063" y="3349625"/>
          <p14:tracePt t="51630" x="2492375" y="3371850"/>
          <p14:tracePt t="51648" x="2446338" y="3400425"/>
          <p14:tracePt t="51664" x="2400300" y="3429000"/>
          <p14:tracePt t="51681" x="2365375" y="3457575"/>
          <p14:tracePt t="51697" x="2336800" y="3492500"/>
          <p14:tracePt t="51714" x="2336800" y="3503613"/>
          <p14:tracePt t="51730" x="2336800" y="3514725"/>
          <p14:tracePt t="51747" x="2336800" y="3525838"/>
          <p14:tracePt t="51764" x="2336800" y="3543300"/>
          <p14:tracePt t="51781" x="2343150" y="3554413"/>
          <p14:tracePt t="51797" x="2360613" y="3578225"/>
          <p14:tracePt t="51814" x="2389188" y="3600450"/>
          <p14:tracePt t="51831" x="2422525" y="3622675"/>
          <p14:tracePt t="51847" x="2451100" y="3640138"/>
          <p14:tracePt t="51864" x="2503488" y="3668713"/>
          <p14:tracePt t="51881" x="2549525" y="3686175"/>
          <p14:tracePt t="51897" x="2617788" y="3721100"/>
          <p14:tracePt t="51915" x="2663825" y="3732213"/>
          <p14:tracePt t="51930" x="2720975" y="3749675"/>
          <p14:tracePt t="51948" x="2782888" y="3765550"/>
          <p14:tracePt t="51964" x="2828925" y="3771900"/>
          <p14:tracePt t="51981" x="2879725" y="3778250"/>
          <p14:tracePt t="51997" x="2932113" y="3778250"/>
          <p14:tracePt t="52014" x="2982913" y="3783013"/>
          <p14:tracePt t="52030" x="3035300" y="3789363"/>
          <p14:tracePt t="52047" x="3074988" y="3789363"/>
          <p14:tracePt t="52063" x="3103563" y="3789363"/>
          <p14:tracePt t="52081" x="3125788" y="3789363"/>
          <p14:tracePt t="52097" x="3154363" y="3789363"/>
          <p14:tracePt t="52114" x="3165475" y="3794125"/>
          <p14:tracePt t="52130" x="3189288" y="3794125"/>
          <p14:tracePt t="52147" x="3206750" y="3800475"/>
          <p14:tracePt t="52163" x="3228975" y="3800475"/>
          <p14:tracePt t="52181" x="3251200" y="3800475"/>
          <p14:tracePt t="52197" x="3275013" y="3800475"/>
          <p14:tracePt t="52214" x="3303588" y="3800475"/>
          <p14:tracePt t="52230" x="3343275" y="3800475"/>
          <p14:tracePt t="52247" x="3394075" y="3806825"/>
          <p14:tracePt t="52263" x="3451225" y="3811588"/>
          <p14:tracePt t="52281" x="3514725" y="3817938"/>
          <p14:tracePt t="52297" x="3611563" y="3817938"/>
          <p14:tracePt t="52314" x="3675063" y="3817938"/>
          <p14:tracePt t="52330" x="3732213" y="3817938"/>
          <p14:tracePt t="52348" x="3789363" y="3817938"/>
          <p14:tracePt t="52363" x="3840163" y="3817938"/>
          <p14:tracePt t="52381" x="3897313" y="3817938"/>
          <p14:tracePt t="52397" x="3943350" y="3822700"/>
          <p14:tracePt t="52414" x="3978275" y="3822700"/>
          <p14:tracePt t="52430" x="4006850" y="3829050"/>
          <p14:tracePt t="52447" x="4040188" y="3829050"/>
          <p14:tracePt t="52463" x="4068763" y="3829050"/>
          <p14:tracePt t="52481" x="4108450" y="3829050"/>
          <p14:tracePt t="52497" x="4154488" y="3829050"/>
          <p14:tracePt t="52514" x="4189413" y="3829050"/>
          <p14:tracePt t="52530" x="4217988" y="3829050"/>
          <p14:tracePt t="52547" x="4246563" y="3829050"/>
          <p14:tracePt t="52563" x="4275138" y="3829050"/>
          <p14:tracePt t="52581" x="4303713" y="3835400"/>
          <p14:tracePt t="52597" x="4332288" y="3835400"/>
          <p14:tracePt t="52614" x="4378325" y="3835400"/>
          <p14:tracePt t="52630" x="4411663" y="3835400"/>
          <p14:tracePt t="52647" x="4446588" y="3835400"/>
          <p14:tracePt t="52663" x="4475163" y="3835400"/>
          <p14:tracePt t="52681" x="4508500" y="3835400"/>
          <p14:tracePt t="52697" x="4560888" y="3835400"/>
          <p14:tracePt t="52714" x="4600575" y="3835400"/>
          <p14:tracePt t="52730" x="4640263" y="3835400"/>
          <p14:tracePt t="52747" x="4679950" y="3829050"/>
          <p14:tracePt t="52763" x="4721225" y="3829050"/>
          <p14:tracePt t="52780" x="4760913" y="3822700"/>
          <p14:tracePt t="52797" x="4783138" y="3822700"/>
          <p14:tracePt t="52814" x="4806950" y="3822700"/>
          <p14:tracePt t="52830" x="4818063" y="3817938"/>
          <p14:tracePt t="52847" x="4822825" y="3811588"/>
          <p14:tracePt t="52881" x="4829175" y="3806825"/>
          <p14:tracePt t="52897" x="4840288" y="3800475"/>
          <p14:tracePt t="52900" x="4846638" y="3794125"/>
          <p14:tracePt t="52914" x="4857750" y="3789363"/>
          <p14:tracePt t="52930" x="4868863" y="3778250"/>
          <p14:tracePt t="52947" x="4879975" y="3765550"/>
          <p14:tracePt t="52963" x="4886325" y="3760788"/>
          <p14:tracePt t="53097" x="4892675" y="3760788"/>
          <p14:tracePt t="53098" x="4892675" y="3754438"/>
          <p14:tracePt t="53114" x="4903788" y="3749675"/>
          <p14:tracePt t="53130" x="4921250" y="3736975"/>
          <p14:tracePt t="53147" x="4932363" y="3736975"/>
          <p14:tracePt t="53164" x="4954588" y="3725863"/>
          <p14:tracePt t="53180" x="4965700" y="3714750"/>
          <p14:tracePt t="53198" x="4978400" y="3703638"/>
          <p14:tracePt t="53214" x="4994275" y="3692525"/>
          <p14:tracePt t="53231" x="5006975" y="3686175"/>
          <p14:tracePt t="53247" x="5011738" y="3675063"/>
          <p14:tracePt t="53264" x="5011738" y="3663950"/>
          <p14:tracePt t="53280" x="5011738" y="3651250"/>
          <p14:tracePt t="53280" x="5011738" y="3646488"/>
          <p14:tracePt t="53298" x="5011738" y="3635375"/>
          <p14:tracePt t="53314" x="5011738" y="3617913"/>
          <p14:tracePt t="53331" x="5011738" y="3606800"/>
          <p14:tracePt t="53348" x="5006975" y="3589338"/>
          <p14:tracePt t="53364" x="4994275" y="3571875"/>
          <p14:tracePt t="53380" x="4983163" y="3560763"/>
          <p14:tracePt t="53397" x="4965700" y="3543300"/>
          <p14:tracePt t="53413" x="4943475" y="3532188"/>
          <p14:tracePt t="53431" x="4921250" y="3514725"/>
          <p14:tracePt t="53447" x="4908550" y="3508375"/>
          <p14:tracePt t="53464" x="4892675" y="3497263"/>
          <p14:tracePt t="53480" x="4864100" y="3486150"/>
          <p14:tracePt t="53480" x="4851400" y="3479800"/>
          <p14:tracePt t="53498" x="4800600" y="3463925"/>
          <p14:tracePt t="53514" x="4749800" y="3451225"/>
          <p14:tracePt t="53531" x="4692650" y="3435350"/>
          <p14:tracePt t="53547" x="4635500" y="3422650"/>
          <p14:tracePt t="53564" x="4565650" y="3411538"/>
          <p14:tracePt t="53580" x="4492625" y="3406775"/>
          <p14:tracePt t="53597" x="4418013" y="3400425"/>
          <p14:tracePt t="53613" x="4337050" y="3394075"/>
          <p14:tracePt t="53631" x="4264025" y="3394075"/>
          <p14:tracePt t="53647" x="4200525" y="3394075"/>
          <p14:tracePt t="53664" x="4125913" y="3394075"/>
          <p14:tracePt t="53680" x="4064000" y="3394075"/>
          <p14:tracePt t="53680" x="4022725" y="3389313"/>
          <p14:tracePt t="53698" x="3949700" y="3389313"/>
          <p14:tracePt t="53714" x="3879850" y="3389313"/>
          <p14:tracePt t="53731" x="3811588" y="3378200"/>
          <p14:tracePt t="53747" x="3743325" y="3378200"/>
          <p14:tracePt t="53764" x="3679825" y="3378200"/>
          <p14:tracePt t="53780" x="3606800" y="3378200"/>
          <p14:tracePt t="53797" x="3525838" y="3371850"/>
          <p14:tracePt t="53813" x="3440113" y="3371850"/>
          <p14:tracePt t="53831" x="3349625" y="3371850"/>
          <p14:tracePt t="53847" x="3257550" y="3371850"/>
          <p14:tracePt t="53864" x="3178175" y="3371850"/>
          <p14:tracePt t="53880" x="3121025" y="3371850"/>
          <p14:tracePt t="53880" x="3092450" y="3371850"/>
          <p14:tracePt t="53897" x="3046413" y="3371850"/>
          <p14:tracePt t="53914" x="3006725" y="3378200"/>
          <p14:tracePt t="53931" x="2978150" y="3378200"/>
          <p14:tracePt t="53947" x="2943225" y="3378200"/>
          <p14:tracePt t="53964" x="2903538" y="3382963"/>
          <p14:tracePt t="53980" x="2863850" y="3389313"/>
          <p14:tracePt t="53997" x="2811463" y="3394075"/>
          <p14:tracePt t="54015" x="2754313" y="3406775"/>
          <p14:tracePt t="54031" x="2686050" y="3417888"/>
          <p14:tracePt t="54047" x="2628900" y="3440113"/>
          <p14:tracePt t="54064" x="2565400" y="3468688"/>
          <p14:tracePt t="54080" x="2520950" y="3503613"/>
          <p14:tracePt t="54080" x="2497138" y="3521075"/>
          <p14:tracePt t="54097" x="2479675" y="3554413"/>
          <p14:tracePt t="54113" x="2468563" y="3578225"/>
          <p14:tracePt t="54130" x="2468563" y="3606800"/>
          <p14:tracePt t="54147" x="2479675" y="3629025"/>
          <p14:tracePt t="54164" x="2503488" y="3657600"/>
          <p14:tracePt t="54180" x="2532063" y="3686175"/>
          <p14:tracePt t="54197" x="2589213" y="3708400"/>
          <p14:tracePt t="54213" x="2674938" y="3736975"/>
          <p14:tracePt t="54231" x="2789238" y="3754438"/>
          <p14:tracePt t="54247" x="2903538" y="3765550"/>
          <p14:tracePt t="54264" x="3017838" y="3765550"/>
          <p14:tracePt t="54280" x="3125788" y="3765550"/>
          <p14:tracePt t="54280" x="3171825" y="3765550"/>
          <p14:tracePt t="54298" x="3263900" y="3765550"/>
          <p14:tracePt t="54314" x="3360738" y="3765550"/>
          <p14:tracePt t="54330" x="3429000" y="3765550"/>
          <p14:tracePt t="54347" x="3468688" y="3765550"/>
          <p14:tracePt t="54364" x="3479800" y="3765550"/>
          <p14:tracePt t="54380" x="3486150" y="3765550"/>
          <p14:tracePt t="54905" x="3492500" y="3765550"/>
          <p14:tracePt t="54913" x="3514725" y="3765550"/>
          <p14:tracePt t="54930" x="3594100" y="3765550"/>
          <p14:tracePt t="54947" x="3679825" y="3765550"/>
          <p14:tracePt t="54963" x="3789363" y="3765550"/>
          <p14:tracePt t="54980" x="3908425" y="3765550"/>
          <p14:tracePt t="54997" x="4022725" y="3771900"/>
          <p14:tracePt t="55014" x="4125913" y="3771900"/>
          <p14:tracePt t="55030" x="4222750" y="3778250"/>
          <p14:tracePt t="55047" x="4303713" y="3783013"/>
          <p14:tracePt t="55063" x="4378325" y="3783013"/>
          <p14:tracePt t="55081" x="4435475" y="3789363"/>
          <p14:tracePt t="55097" x="4497388" y="3800475"/>
          <p14:tracePt t="55114" x="4525963" y="3811588"/>
          <p14:tracePt t="55130" x="4554538" y="3822700"/>
          <p14:tracePt t="55147" x="4578350" y="3829050"/>
          <p14:tracePt t="55163" x="4606925" y="3846513"/>
          <p14:tracePt t="55181" x="4629150" y="3851275"/>
          <p14:tracePt t="55197" x="4657725" y="3857625"/>
          <p14:tracePt t="55214" x="4675188" y="3863975"/>
          <p14:tracePt t="55230" x="4697413" y="3863975"/>
          <p14:tracePt t="55247" x="4721225" y="3868738"/>
          <p14:tracePt t="55263" x="4749800" y="3875088"/>
          <p14:tracePt t="55280" x="4789488" y="3875088"/>
          <p14:tracePt t="55297" x="4857750" y="3879850"/>
          <p14:tracePt t="55314" x="4914900" y="3886200"/>
          <p14:tracePt t="55330" x="4978400" y="3892550"/>
          <p14:tracePt t="55347" x="5040313" y="3897313"/>
          <p14:tracePt t="55363" x="5108575" y="3914775"/>
          <p14:tracePt t="55381" x="5178425" y="3932238"/>
          <p14:tracePt t="55397" x="5246688" y="3960813"/>
          <p14:tracePt t="55414" x="5297488" y="3983038"/>
          <p14:tracePt t="55430" x="5343525" y="4011613"/>
          <p14:tracePt t="55447" x="5378450" y="4035425"/>
          <p14:tracePt t="55463" x="5394325" y="4051300"/>
          <p14:tracePt t="55480" x="5407025" y="4068763"/>
          <p14:tracePt t="55497" x="5411788" y="4079875"/>
          <p14:tracePt t="55514" x="5411788" y="4092575"/>
          <p14:tracePt t="55530" x="5411788" y="4097338"/>
          <p14:tracePt t="55547" x="5411788" y="4103688"/>
          <p14:tracePt t="55601" x="5411788" y="4108450"/>
          <p14:tracePt t="56081" x="5411788" y="4114800"/>
          <p14:tracePt t="56129" x="5411788" y="4121150"/>
          <p14:tracePt t="56134" x="5407025" y="4121150"/>
          <p14:tracePt t="56147" x="5400675" y="4125913"/>
          <p14:tracePt t="56185" x="5400675" y="4132263"/>
          <p14:tracePt t="56193" x="5394325" y="4132263"/>
          <p14:tracePt t="56200" x="5394325" y="4137025"/>
          <p14:tracePt t="56213" x="5389563" y="4149725"/>
          <p14:tracePt t="56230" x="5383213" y="4160838"/>
          <p14:tracePt t="56247" x="5378450" y="4165600"/>
          <p14:tracePt t="56263" x="5372100" y="4171950"/>
          <p14:tracePt t="56281" x="5365750" y="4178300"/>
          <p14:tracePt t="56297" x="5360988" y="4189413"/>
          <p14:tracePt t="56314" x="5360988" y="4194175"/>
          <p14:tracePt t="56330" x="5354638" y="4194175"/>
          <p14:tracePt t="56347" x="5354638" y="4200525"/>
          <p14:tracePt t="56441" x="5349875" y="4200525"/>
          <p14:tracePt t="56489" x="5343525" y="4200525"/>
          <p14:tracePt t="56489" x="5343525" y="4206875"/>
          <p14:tracePt t="56497" x="5337175" y="4206875"/>
          <p14:tracePt t="56513" x="5332413" y="4206875"/>
          <p14:tracePt t="56531" x="5326063" y="4211638"/>
          <p14:tracePt t="56547" x="5321300" y="4217988"/>
          <p14:tracePt t="56564" x="5308600" y="4222750"/>
          <p14:tracePt t="56580" x="5303838" y="4222750"/>
          <p14:tracePt t="56597" x="5297488" y="4229100"/>
          <p14:tracePt t="56681" x="5297488" y="4222750"/>
          <p14:tracePt t="56697" x="5297488" y="4206875"/>
          <p14:tracePt t="56698" x="5292725" y="4171950"/>
          <p14:tracePt t="56714" x="5286375" y="4125913"/>
          <p14:tracePt t="56731" x="5286375" y="4092575"/>
          <p14:tracePt t="56747" x="5280025" y="4046538"/>
          <p14:tracePt t="56764" x="5275263" y="3994150"/>
          <p14:tracePt t="56780" x="5268913" y="3949700"/>
          <p14:tracePt t="56797" x="5264150" y="3897313"/>
          <p14:tracePt t="56813" x="5246688" y="3846513"/>
          <p14:tracePt t="56830" x="5235575" y="3817938"/>
          <p14:tracePt t="56847" x="5229225" y="3783013"/>
          <p14:tracePt t="56864" x="5218113" y="3765550"/>
          <p14:tracePt t="56880" x="5211763" y="3754438"/>
          <p14:tracePt t="56880" x="5211763" y="3749675"/>
          <p14:tracePt t="56898" x="5207000" y="3736975"/>
          <p14:tracePt t="56913" x="5200650" y="3732213"/>
          <p14:tracePt t="56930" x="5194300" y="3721100"/>
          <p14:tracePt t="56947" x="5183188" y="3708400"/>
          <p14:tracePt t="57241" x="5183188" y="3703638"/>
          <p14:tracePt t="57247" x="5178425" y="3697288"/>
          <p14:tracePt t="57264" x="5172075" y="3686175"/>
          <p14:tracePt t="57280" x="5172075" y="3675063"/>
          <p14:tracePt t="57297" x="5172075" y="3663950"/>
          <p14:tracePt t="57314" x="5165725" y="3651250"/>
          <p14:tracePt t="57331" x="5165725" y="3646488"/>
          <p14:tracePt t="57347" x="5160963" y="3635375"/>
          <p14:tracePt t="57364" x="5160963" y="3629025"/>
          <p14:tracePt t="57380" x="5160963" y="3622675"/>
          <p14:tracePt t="57397" x="5154613" y="3622675"/>
          <p14:tracePt t="57737" x="5154613" y="3617913"/>
          <p14:tracePt t="57769" x="5154613" y="3611563"/>
          <p14:tracePt t="57793" x="5154613" y="3606800"/>
          <p14:tracePt t="57801" x="5154613" y="3600450"/>
          <p14:tracePt t="57801" x="5154613" y="3594100"/>
          <p14:tracePt t="57833" x="5154613" y="3589338"/>
          <p14:tracePt t="57841" x="5160963" y="3589338"/>
          <p14:tracePt t="58369" x="5165725" y="3589338"/>
          <p14:tracePt t="58401" x="5172075" y="3589338"/>
          <p14:tracePt t="58409" x="5178425" y="3594100"/>
          <p14:tracePt t="58414" x="5189538" y="3611563"/>
          <p14:tracePt t="58431" x="5207000" y="3635375"/>
          <p14:tracePt t="58447" x="5222875" y="3657600"/>
          <p14:tracePt t="58463" x="5229225" y="3692525"/>
          <p14:tracePt t="58480" x="5240338" y="3721100"/>
          <p14:tracePt t="58496" x="5264150" y="3765550"/>
          <p14:tracePt t="58514" x="5268913" y="3794125"/>
          <p14:tracePt t="58530" x="5275263" y="3829050"/>
          <p14:tracePt t="58547" x="5280025" y="3846513"/>
          <p14:tracePt t="58563" x="5280025" y="3875088"/>
          <p14:tracePt t="58581" x="5280025" y="3897313"/>
          <p14:tracePt t="58596" x="5280025" y="3925888"/>
          <p14:tracePt t="58614" x="5280025" y="3960813"/>
          <p14:tracePt t="58630" x="5286375" y="4000500"/>
          <p14:tracePt t="58647" x="5286375" y="4035425"/>
          <p14:tracePt t="58663" x="5286375" y="4064000"/>
          <p14:tracePt t="58680" x="5286375" y="4092575"/>
          <p14:tracePt t="58696" x="5286375" y="4137025"/>
          <p14:tracePt t="58714" x="5286375" y="4154488"/>
          <p14:tracePt t="58730" x="5286375" y="4178300"/>
          <p14:tracePt t="58747" x="5286375" y="4194175"/>
          <p14:tracePt t="58763" x="5286375" y="4211638"/>
          <p14:tracePt t="58780" x="5280025" y="4235450"/>
          <p14:tracePt t="58796" x="5275263" y="4246563"/>
          <p14:tracePt t="58814" x="5275263" y="4264025"/>
          <p14:tracePt t="58830" x="5268913" y="4275138"/>
          <p14:tracePt t="58847" x="5268913" y="4279900"/>
          <p14:tracePt t="58863" x="5264150" y="4286250"/>
          <p14:tracePt t="58880" x="5264150" y="4292600"/>
          <p14:tracePt t="60889" x="5264150" y="4286250"/>
          <p14:tracePt t="60897" x="5264150" y="4275138"/>
          <p14:tracePt t="60918" x="5264150" y="4264025"/>
          <p14:tracePt t="60930" x="5264150" y="4257675"/>
          <p14:tracePt t="60946" x="5264150" y="4251325"/>
          <p14:tracePt t="60963" x="5264150" y="4246563"/>
          <p14:tracePt t="60980" x="5264150" y="4240213"/>
          <p14:tracePt t="60996" x="5264150" y="4235450"/>
          <p14:tracePt t="61013" x="5264150" y="4229100"/>
          <p14:tracePt t="61030" x="5264150" y="4222750"/>
          <p14:tracePt t="61046" x="5264150" y="4217988"/>
          <p14:tracePt t="61063" x="5264150" y="4211638"/>
          <p14:tracePt t="61080" x="5264150" y="4200525"/>
          <p14:tracePt t="61080" x="5264150" y="4194175"/>
          <p14:tracePt t="61097" x="5264150" y="4183063"/>
          <p14:tracePt t="61113" x="5264150" y="4178300"/>
          <p14:tracePt t="61130" x="5264150" y="4165600"/>
          <p14:tracePt t="61146" x="5264150" y="4160838"/>
          <p14:tracePt t="61163" x="5264150" y="4149725"/>
          <p14:tracePt t="61180" x="5264150" y="4143375"/>
          <p14:tracePt t="61273" x="5264150" y="4137025"/>
          <p14:tracePt t="61281" x="5264150" y="4132263"/>
          <p14:tracePt t="61296" x="5268913" y="4114800"/>
          <p14:tracePt t="61313" x="5275263" y="4103688"/>
          <p14:tracePt t="61330" x="5275263" y="4092575"/>
          <p14:tracePt t="61346" x="5280025" y="4068763"/>
          <p14:tracePt t="61363" x="5280025" y="4051300"/>
          <p14:tracePt t="61380" x="5280025" y="4022725"/>
          <p14:tracePt t="61396" x="5280025" y="4000500"/>
          <p14:tracePt t="61414" x="5280025" y="3983038"/>
          <p14:tracePt t="61430" x="5286375" y="3965575"/>
          <p14:tracePt t="61446" x="5286375" y="3949700"/>
          <p14:tracePt t="61464" x="5292725" y="3937000"/>
          <p14:tracePt t="61480" x="5292725" y="3932238"/>
          <p14:tracePt t="61496" x="5292725" y="3921125"/>
          <p14:tracePt t="61514" x="5292725" y="3914775"/>
          <p14:tracePt t="61530" x="5292725" y="3908425"/>
          <p14:tracePt t="61769" x="5292725" y="3903663"/>
          <p14:tracePt t="61793" x="5292725" y="3897313"/>
          <p14:tracePt t="61803" x="5292725" y="3892550"/>
          <p14:tracePt t="61814" x="5297488" y="3886200"/>
          <p14:tracePt t="61830" x="5297488" y="3879850"/>
          <p14:tracePt t="61847" x="5297488" y="3868738"/>
          <p14:tracePt t="61863" x="5297488" y="3863975"/>
          <p14:tracePt t="61880" x="5297488" y="3851275"/>
          <p14:tracePt t="61896" x="5297488" y="3840163"/>
          <p14:tracePt t="61914" x="5297488" y="3829050"/>
          <p14:tracePt t="61930" x="5297488" y="3822700"/>
          <p14:tracePt t="61946" x="5297488" y="3817938"/>
          <p14:tracePt t="61963" x="5303838" y="3811588"/>
          <p14:tracePt t="61980" x="5303838" y="3806825"/>
          <p14:tracePt t="62417" x="5303838" y="3811588"/>
          <p14:tracePt t="62431" x="5303838" y="3829050"/>
          <p14:tracePt t="62447" x="5303838" y="3835400"/>
          <p14:tracePt t="62463" x="5303838" y="3840163"/>
          <p14:tracePt t="62463" x="5303838" y="3846513"/>
          <p14:tracePt t="62481" x="5303838" y="3851275"/>
          <p14:tracePt t="62496" x="5303838" y="3868738"/>
          <p14:tracePt t="62513" x="5303838" y="3897313"/>
          <p14:tracePt t="62529" x="5303838" y="3960813"/>
          <p14:tracePt t="62546" x="5314950" y="4046538"/>
          <p14:tracePt t="62563" x="5321300" y="4143375"/>
          <p14:tracePt t="62580" x="5321300" y="4235450"/>
          <p14:tracePt t="62596" x="5321300" y="4314825"/>
          <p14:tracePt t="62613" x="5321300" y="4394200"/>
          <p14:tracePt t="62629" x="5321300" y="4464050"/>
          <p14:tracePt t="62647" x="5321300" y="4532313"/>
          <p14:tracePt t="62663" x="5321300" y="4578350"/>
          <p14:tracePt t="62680" x="5321300" y="4618038"/>
          <p14:tracePt t="62696" x="5326063" y="4686300"/>
          <p14:tracePt t="62714" x="5332413" y="4732338"/>
          <p14:tracePt t="62729" x="5337175" y="4783138"/>
          <p14:tracePt t="62746" x="5337175" y="4835525"/>
          <p14:tracePt t="62763" x="5349875" y="4875213"/>
          <p14:tracePt t="62780" x="5354638" y="4908550"/>
          <p14:tracePt t="62796" x="5360988" y="4943475"/>
          <p14:tracePt t="62813" x="5365750" y="4965700"/>
          <p14:tracePt t="62829" x="5372100" y="4989513"/>
          <p14:tracePt t="62846" x="5378450" y="5011738"/>
          <p14:tracePt t="62863" x="5378450" y="5046663"/>
          <p14:tracePt t="62880" x="5394325" y="5080000"/>
          <p14:tracePt t="62896" x="5411788" y="5137150"/>
          <p14:tracePt t="62913" x="5422900" y="5165725"/>
          <p14:tracePt t="62929" x="5435600" y="5189538"/>
          <p14:tracePt t="62946" x="5435600" y="5194300"/>
          <p14:tracePt t="62963" x="5435600" y="5200650"/>
          <p14:tracePt t="63033" x="5440363" y="5200650"/>
          <p14:tracePt t="63057" x="5446713" y="5200650"/>
          <p14:tracePt t="63063" x="5446713" y="5194300"/>
          <p14:tracePt t="63080" x="5446713" y="5183188"/>
          <p14:tracePt t="63080" x="5446713" y="5178425"/>
          <p14:tracePt t="63313" x="5440363" y="5178425"/>
          <p14:tracePt t="63337" x="5435600" y="5178425"/>
          <p14:tracePt t="63673" x="5435600" y="5172075"/>
          <p14:tracePt t="63681" x="5435600" y="5165725"/>
          <p14:tracePt t="63697" x="5435600" y="5160963"/>
          <p14:tracePt t="63698" x="5435600" y="5149850"/>
          <p14:tracePt t="63713" x="5435600" y="5126038"/>
          <p14:tracePt t="63730" x="5435600" y="5097463"/>
          <p14:tracePt t="63746" x="5435600" y="5057775"/>
          <p14:tracePt t="63763" x="5435600" y="4989513"/>
          <p14:tracePt t="63779" x="5435600" y="4908550"/>
          <p14:tracePt t="63797" x="5435600" y="4811713"/>
          <p14:tracePt t="63813" x="5435600" y="4725988"/>
          <p14:tracePt t="63830" x="5435600" y="4640263"/>
          <p14:tracePt t="63846" x="5429250" y="4560888"/>
          <p14:tracePt t="63863" x="5422900" y="4479925"/>
          <p14:tracePt t="63879" x="5418138" y="4411663"/>
          <p14:tracePt t="63879" x="5407025" y="4378325"/>
          <p14:tracePt t="63897" x="5389563" y="4308475"/>
          <p14:tracePt t="63913" x="5372100" y="4240213"/>
          <p14:tracePt t="63930" x="5349875" y="4189413"/>
          <p14:tracePt t="63946" x="5332413" y="4154488"/>
          <p14:tracePt t="63963" x="5326063" y="4143375"/>
          <p14:tracePt t="63979" x="5321300" y="4132263"/>
          <p14:tracePt t="64017" x="5321300" y="4125913"/>
          <p14:tracePt t="64193" x="5321300" y="4132263"/>
          <p14:tracePt t="64201" x="5321300" y="4149725"/>
          <p14:tracePt t="64217" x="5321300" y="4178300"/>
          <p14:tracePt t="64230" x="5321300" y="4206875"/>
          <p14:tracePt t="64246" x="5321300" y="4229100"/>
          <p14:tracePt t="64263" x="5321300" y="4235450"/>
          <p14:tracePt t="64279" x="5321300" y="4246563"/>
          <p14:tracePt t="64762" x="5321300" y="4240213"/>
          <p14:tracePt t="64786" x="5321300" y="4235450"/>
          <p14:tracePt t="64799" x="5321300" y="4229100"/>
          <p14:tracePt t="64814" x="5321300" y="4217988"/>
          <p14:tracePt t="64830" x="5321300" y="4200525"/>
          <p14:tracePt t="64848" x="5321300" y="4183063"/>
          <p14:tracePt t="64864" x="5321300" y="4165600"/>
          <p14:tracePt t="64881" x="5321300" y="4154488"/>
          <p14:tracePt t="64897" x="5314950" y="4143375"/>
          <p14:tracePt t="64914" x="5314950" y="4137025"/>
          <p14:tracePt t="64930" x="5314950" y="4125913"/>
          <p14:tracePt t="64948" x="5314950" y="4121150"/>
          <p14:tracePt t="64964" x="5314950" y="4114800"/>
          <p14:tracePt t="64980" x="5308600" y="4114800"/>
          <p14:tracePt t="64997" x="5308600" y="4108450"/>
          <p14:tracePt t="65377" x="0" y="0"/>
        </p14:tracePtLst>
      </p14:laserTraceLst>
    </p:ext>
  </p:extLs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57258" y="1752600"/>
            <a:ext cx="6691342" cy="2836783"/>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0" y="4950248"/>
                <a:ext cx="9144000" cy="17553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𝑛</m:t>
                          </m:r>
                        </m:sub>
                      </m:sSub>
                      <m:r>
                        <a:rPr lang="en-US" sz="2000" i="1">
                          <a:latin typeface="Cambria Math"/>
                        </a:rPr>
                        <m:t>=  </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𝑚</m:t>
                          </m:r>
                        </m:sub>
                      </m:sSub>
                      <m:r>
                        <a:rPr lang="en-US" sz="2000" i="1">
                          <a:latin typeface="Cambria Math"/>
                        </a:rPr>
                        <m:t>+   </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r>
                        <a:rPr lang="en-US" sz="2000" i="1">
                          <a:latin typeface="Cambria Math"/>
                        </a:rPr>
                        <m:t>∙  </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a:p>
              <a:p>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𝑗</m:t>
                        </m:r>
                      </m:sub>
                    </m:sSub>
                    <m:r>
                      <a:rPr lang="en-US" sz="2000" i="1">
                        <a:latin typeface="Cambria Math"/>
                      </a:rPr>
                      <m:t>∙ </m:t>
                    </m:r>
                  </m:oMath>
                </a14:m>
                <a:r>
                  <a:rPr lang="en-US" sz="2000" dirty="0" smtClean="0">
                    <a:latin typeface="Times New Roman" pitchFamily="18" charset="0"/>
                    <a:cs typeface="Times New Roman" pitchFamily="18" charset="0"/>
                  </a:rPr>
                  <a:t>length</a:t>
                </a:r>
                <a:r>
                  <a:rPr lang="en-US" sz="2000" dirty="0"/>
                  <a:t> </a:t>
                </a:r>
              </a:p>
            </p:txBody>
          </p:sp>
        </mc:Choice>
        <mc:Fallback xmlns="">
          <p:sp>
            <p:nvSpPr>
              <p:cNvPr id="7" name="Rectangle 6"/>
              <p:cNvSpPr>
                <a:spLocks noRot="1" noChangeAspect="1" noMove="1" noResize="1" noEditPoints="1" noAdjustHandles="1" noChangeArrowheads="1" noChangeShapeType="1" noTextEdit="1"/>
              </p:cNvSpPr>
              <p:nvPr/>
            </p:nvSpPr>
            <p:spPr>
              <a:xfrm>
                <a:off x="0" y="4950248"/>
                <a:ext cx="9144000" cy="1755352"/>
              </a:xfrm>
              <a:prstGeom prst="rect">
                <a:avLst/>
              </a:prstGeom>
              <a:blipFill rotWithShape="1">
                <a:blip r:embed="rId7"/>
                <a:stretch>
                  <a:fillRect b="-381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38</a:t>
            </a:fld>
            <a:endParaRPr lang="en-US"/>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68148053"/>
      </p:ext>
    </p:extLst>
  </p:cSld>
  <p:clrMapOvr>
    <a:masterClrMapping/>
  </p:clrMapOvr>
  <mc:AlternateContent xmlns:mc="http://schemas.openxmlformats.org/markup-compatibility/2006" xmlns:p14="http://schemas.microsoft.com/office/powerpoint/2010/main">
    <mc:Choice Requires="p14">
      <p:transition spd="slow" p14:dur="2000" advTm="40187"/>
    </mc:Choice>
    <mc:Fallback xmlns="">
      <p:transition spd="slow" advTm="401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2"/>
                </p:tgtEl>
              </p:cMediaNode>
            </p:audio>
          </p:childTnLst>
        </p:cTn>
      </p:par>
    </p:tnLst>
    <p:bldLst>
      <p:bldP spid="7" grpId="0"/>
    </p:bldLst>
  </p:timing>
  <p:extLst>
    <p:ext uri="{3A86A75C-4F4B-4683-9AE1-C65F6400EC91}">
      <p14:laserTraceLst xmlns:p14="http://schemas.microsoft.com/office/powerpoint/2010/main">
        <p14:tracePtLst>
          <p14:tracePt t="18220" x="1760538" y="2451100"/>
          <p14:tracePt t="18329" x="1765300" y="2451100"/>
          <p14:tracePt t="18345" x="1874838" y="2457450"/>
          <p14:tracePt t="18369" x="1982788" y="2457450"/>
          <p14:tracePt t="18385" x="2125663" y="2463800"/>
          <p14:tracePt t="18395" x="2279650" y="2468563"/>
          <p14:tracePt t="18417" x="2439988" y="2468563"/>
          <p14:tracePt t="18433" x="2606675" y="2468563"/>
          <p14:tracePt t="18449" x="2765425" y="2463800"/>
          <p14:tracePt t="18465" x="2914650" y="2457450"/>
          <p14:tracePt t="18481" x="3040063" y="2457450"/>
          <p14:tracePt t="18497" x="3136900" y="2451100"/>
          <p14:tracePt t="18513" x="3182938" y="2451100"/>
          <p14:tracePt t="18529" x="3200400" y="2451100"/>
          <p14:tracePt t="18673" x="3200400" y="2446338"/>
          <p14:tracePt t="18809" x="3189288" y="2451100"/>
          <p14:tracePt t="18813" x="3143250" y="2474913"/>
          <p14:tracePt t="18829" x="3057525" y="2503488"/>
          <p14:tracePt t="18845" x="2971800" y="2532063"/>
          <p14:tracePt t="18862" x="2846388" y="2578100"/>
          <p14:tracePt t="18878" x="2679700" y="2617788"/>
          <p14:tracePt t="18896" x="2503488" y="2668588"/>
          <p14:tracePt t="18913" x="2268538" y="2725738"/>
          <p14:tracePt t="18929" x="1949450" y="2846388"/>
          <p14:tracePt t="18946" x="1793875" y="2914650"/>
          <p14:tracePt t="18962" x="1663700" y="2971800"/>
          <p14:tracePt t="18979" x="1543050" y="3017838"/>
          <p14:tracePt t="18995" x="1446213" y="3040063"/>
          <p14:tracePt t="19012" x="1389063" y="3051175"/>
          <p14:tracePt t="19028" x="1349375" y="3051175"/>
          <p14:tracePt t="19046" x="1331913" y="3057525"/>
          <p14:tracePt t="19062" x="1325563" y="3063875"/>
          <p14:tracePt t="19113" x="1325563" y="3068638"/>
          <p14:tracePt t="19129" x="1325563" y="3074988"/>
          <p14:tracePt t="19145" x="1336675" y="3086100"/>
          <p14:tracePt t="19146" x="1411288" y="3108325"/>
          <p14:tracePt t="19162" x="1536700" y="3132138"/>
          <p14:tracePt t="19179" x="1743075" y="3160713"/>
          <p14:tracePt t="19195" x="2011363" y="3182938"/>
          <p14:tracePt t="19212" x="2297113" y="3182938"/>
          <p14:tracePt t="19229" x="2617788" y="3182938"/>
          <p14:tracePt t="19246" x="2879725" y="3165475"/>
          <p14:tracePt t="19262" x="3051175" y="3165475"/>
          <p14:tracePt t="19279" x="3182938" y="3165475"/>
          <p14:tracePt t="19295" x="3257550" y="3165475"/>
          <p14:tracePt t="19312" x="3275013" y="3165475"/>
          <p14:tracePt t="19328" x="3279775" y="3165475"/>
          <p14:tracePt t="19441" x="3275013" y="3165475"/>
          <p14:tracePt t="19449" x="3268663" y="3165475"/>
          <p14:tracePt t="19457" x="3251200" y="3171825"/>
          <p14:tracePt t="19465" x="3160713" y="3189288"/>
          <p14:tracePt t="19479" x="3028950" y="3217863"/>
          <p14:tracePt t="19495" x="2817813" y="3263900"/>
          <p14:tracePt t="19512" x="2578100" y="3336925"/>
          <p14:tracePt t="19528" x="2206625" y="3492500"/>
          <p14:tracePt t="19546" x="1982788" y="3594100"/>
          <p14:tracePt t="19562" x="1754188" y="3663950"/>
          <p14:tracePt t="19579" x="1571625" y="3725863"/>
          <p14:tracePt t="19595" x="1474788" y="3760788"/>
          <p14:tracePt t="19612" x="1411288" y="3794125"/>
          <p14:tracePt t="19628" x="1389063" y="3817938"/>
          <p14:tracePt t="19646" x="1382713" y="3835400"/>
          <p14:tracePt t="19662" x="1377950" y="3851275"/>
          <p14:tracePt t="19679" x="1377950" y="3863975"/>
          <p14:tracePt t="19695" x="1377950" y="3868738"/>
          <p14:tracePt t="19753" x="1382713" y="3875088"/>
          <p14:tracePt t="19761" x="1435100" y="3886200"/>
          <p14:tracePt t="19779" x="1525588" y="3892550"/>
          <p14:tracePt t="19795" x="1674813" y="3903663"/>
          <p14:tracePt t="19813" x="1897063" y="3914775"/>
          <p14:tracePt t="19828" x="2222500" y="3937000"/>
          <p14:tracePt t="19846" x="2600325" y="3965575"/>
          <p14:tracePt t="19862" x="2989263" y="3989388"/>
          <p14:tracePt t="19879" x="3332163" y="4017963"/>
          <p14:tracePt t="19895" x="3578225" y="4022725"/>
          <p14:tracePt t="19895" x="3663950" y="4022725"/>
          <p14:tracePt t="19913" x="3732213" y="4029075"/>
          <p14:tracePt t="19928" x="3857625" y="4029075"/>
          <p14:tracePt t="19946" x="3879850" y="4035425"/>
          <p14:tracePt t="20842" x="0" y="0"/>
        </p14:tracePtLst>
        <p14:tracePtLst>
          <p14:tracePt t="26223" x="4668838" y="6029325"/>
          <p14:tracePt t="26377" x="4675188" y="6029325"/>
          <p14:tracePt t="26448" x="4679950" y="6029325"/>
          <p14:tracePt t="26465" x="4679950" y="6035675"/>
          <p14:tracePt t="26472" x="4692650" y="6035675"/>
          <p14:tracePt t="26495" x="4697413" y="6035675"/>
          <p14:tracePt t="26511" x="4703763" y="6035675"/>
          <p14:tracePt t="26512" x="4714875" y="6035675"/>
          <p14:tracePt t="26532" x="4725988" y="6035675"/>
          <p14:tracePt t="26545" x="4732338" y="6035675"/>
          <p14:tracePt t="26561" x="4743450" y="6035675"/>
          <p14:tracePt t="26578" x="4749800" y="6040438"/>
          <p14:tracePt t="26595" x="4760913" y="6040438"/>
          <p14:tracePt t="26611" x="4765675" y="6040438"/>
          <p14:tracePt t="26628" x="4772025" y="6040438"/>
          <p14:tracePt t="26645" x="4783138" y="6046788"/>
          <p14:tracePt t="26661" x="4794250" y="6046788"/>
          <p14:tracePt t="26678" x="4806950" y="6051550"/>
          <p14:tracePt t="26695" x="4818063" y="6051550"/>
          <p14:tracePt t="26712" x="4829175" y="6051550"/>
          <p14:tracePt t="26728" x="4840288" y="6051550"/>
          <p14:tracePt t="26745" x="4851400" y="6051550"/>
          <p14:tracePt t="26761" x="4868863" y="6057900"/>
          <p14:tracePt t="26778" x="4879975" y="6057900"/>
          <p14:tracePt t="26795" x="4892675" y="6057900"/>
          <p14:tracePt t="26811" x="4908550" y="6064250"/>
          <p14:tracePt t="26828" x="4926013" y="6064250"/>
          <p14:tracePt t="26845" x="4943475" y="6064250"/>
          <p14:tracePt t="26861" x="4960938" y="6064250"/>
          <p14:tracePt t="26878" x="4983163" y="6064250"/>
          <p14:tracePt t="26895" x="5000625" y="6064250"/>
          <p14:tracePt t="26911" x="5035550" y="6064250"/>
          <p14:tracePt t="26929" x="5057775" y="6064250"/>
          <p14:tracePt t="26945" x="5068888" y="6064250"/>
          <p14:tracePt t="26962" x="5092700" y="6064250"/>
          <p14:tracePt t="26978" x="5108575" y="6064250"/>
          <p14:tracePt t="26995" x="5132388" y="6064250"/>
          <p14:tracePt t="27011" x="5149850" y="6064250"/>
          <p14:tracePt t="27028" x="5172075" y="6064250"/>
          <p14:tracePt t="27045" x="5189538" y="6064250"/>
          <p14:tracePt t="27062" x="5207000" y="6064250"/>
          <p14:tracePt t="27078" x="5222875" y="6064250"/>
          <p14:tracePt t="27095" x="5246688" y="6064250"/>
          <p14:tracePt t="27111" x="5264150" y="6064250"/>
          <p14:tracePt t="27111" x="5280025" y="6064250"/>
          <p14:tracePt t="27129" x="5297488" y="6069013"/>
          <p14:tracePt t="27145" x="5321300" y="6069013"/>
          <p14:tracePt t="27162" x="5337175" y="6075363"/>
          <p14:tracePt t="27178" x="5360988" y="6075363"/>
          <p14:tracePt t="27195" x="5383213" y="6080125"/>
          <p14:tracePt t="27212" x="5407025" y="6080125"/>
          <p14:tracePt t="27228" x="5422900" y="6080125"/>
          <p14:tracePt t="27245" x="5440363" y="6080125"/>
          <p14:tracePt t="27262" x="5457825" y="6080125"/>
          <p14:tracePt t="27278" x="5480050" y="6080125"/>
          <p14:tracePt t="27295" x="5508625" y="6080125"/>
          <p14:tracePt t="27311" x="5561013" y="6086475"/>
          <p14:tracePt t="27329" x="5589588" y="6092825"/>
          <p14:tracePt t="27345" x="5618163" y="6092825"/>
          <p14:tracePt t="27362" x="5646738" y="6092825"/>
          <p14:tracePt t="27378" x="5686425" y="6097588"/>
          <p14:tracePt t="27395" x="5721350" y="6097588"/>
          <p14:tracePt t="27411" x="5754688" y="6097588"/>
          <p14:tracePt t="27428" x="5794375" y="6097588"/>
          <p14:tracePt t="27445" x="5846763" y="6097588"/>
          <p14:tracePt t="27462" x="5892800" y="6097588"/>
          <p14:tracePt t="27478" x="5937250" y="6097588"/>
          <p14:tracePt t="27495" x="5989638" y="6097588"/>
          <p14:tracePt t="27511" x="6035675" y="6097588"/>
          <p14:tracePt t="27511" x="6064250" y="6097588"/>
          <p14:tracePt t="27529" x="6108700" y="6097588"/>
          <p14:tracePt t="27545" x="6154738" y="6097588"/>
          <p14:tracePt t="27562" x="6207125" y="6097588"/>
          <p14:tracePt t="27578" x="6246813" y="6097588"/>
          <p14:tracePt t="27595" x="6275388" y="6097588"/>
          <p14:tracePt t="27611" x="6303963" y="6097588"/>
          <p14:tracePt t="27628" x="6315075" y="6092825"/>
          <p14:tracePt t="27645" x="6332538" y="6092825"/>
          <p14:tracePt t="27662" x="6350000" y="6092825"/>
          <p14:tracePt t="27678" x="6361113" y="6092825"/>
          <p14:tracePt t="27768" x="6365875" y="6092825"/>
          <p14:tracePt t="27984" x="6372225" y="6092825"/>
          <p14:tracePt t="28368" x="6372225" y="6086475"/>
          <p14:tracePt t="28424" x="6372225" y="6080125"/>
          <p14:tracePt t="28440" x="6372225" y="6075363"/>
          <p14:tracePt t="28446" x="6372225" y="6057900"/>
          <p14:tracePt t="28461" x="6365875" y="6029325"/>
          <p14:tracePt t="28478" x="6365875" y="6011863"/>
          <p14:tracePt t="28495" x="6365875" y="5989638"/>
          <p14:tracePt t="28511" x="6361113" y="5972175"/>
          <p14:tracePt t="28528" x="6354763" y="5949950"/>
          <p14:tracePt t="28545" x="6354763" y="5932488"/>
          <p14:tracePt t="28561" x="6350000" y="5915025"/>
          <p14:tracePt t="28578" x="6343650" y="5903913"/>
          <p14:tracePt t="28594" x="6343650" y="5880100"/>
          <p14:tracePt t="28612" x="6337300" y="5857875"/>
          <p14:tracePt t="28628" x="6337300" y="5829300"/>
          <p14:tracePt t="28645" x="6337300" y="5800725"/>
          <p14:tracePt t="28661" x="6332538" y="5778500"/>
          <p14:tracePt t="28678" x="6326188" y="5749925"/>
          <p14:tracePt t="28695" x="6321425" y="5726113"/>
          <p14:tracePt t="28711" x="6321425" y="5692775"/>
          <p14:tracePt t="28728" x="6321425" y="5657850"/>
          <p14:tracePt t="28745" x="6315075" y="5622925"/>
          <p14:tracePt t="28761" x="6315075" y="5600700"/>
          <p14:tracePt t="28778" x="6308725" y="5572125"/>
          <p14:tracePt t="28794" x="6303963" y="5537200"/>
          <p14:tracePt t="28812" x="6303963" y="5492750"/>
          <p14:tracePt t="28828" x="6292850" y="5435600"/>
          <p14:tracePt t="28845" x="6280150" y="5383213"/>
          <p14:tracePt t="28861" x="6275388" y="5349875"/>
          <p14:tracePt t="28878" x="6269038" y="5314950"/>
          <p14:tracePt t="28894" x="6269038" y="5292725"/>
          <p14:tracePt t="28912" x="6269038" y="5280025"/>
          <p14:tracePt t="28928" x="6269038" y="5264150"/>
          <p14:tracePt t="28945" x="6269038" y="5251450"/>
          <p14:tracePt t="28961" x="6269038" y="5246688"/>
          <p14:tracePt t="28978" x="6269038" y="5240338"/>
          <p14:tracePt t="28994" x="6269038" y="5235575"/>
          <p14:tracePt t="29011" x="6269038" y="5229225"/>
          <p14:tracePt t="30856" x="6269038" y="5235575"/>
          <p14:tracePt t="30872" x="6269038" y="5240338"/>
          <p14:tracePt t="30880" x="6269038" y="5257800"/>
          <p14:tracePt t="30895" x="6269038" y="5280025"/>
          <p14:tracePt t="30911" x="6269038" y="5303838"/>
          <p14:tracePt t="30928" x="6275388" y="5365750"/>
          <p14:tracePt t="30944" x="6292850" y="5418138"/>
          <p14:tracePt t="30961" x="6321425" y="5475288"/>
          <p14:tracePt t="30978" x="6350000" y="5543550"/>
          <p14:tracePt t="30995" x="6389688" y="5607050"/>
          <p14:tracePt t="31011" x="6423025" y="5664200"/>
          <p14:tracePt t="31028" x="6446838" y="5721350"/>
          <p14:tracePt t="31044" x="6480175" y="5765800"/>
          <p14:tracePt t="31062" x="6508750" y="5807075"/>
          <p14:tracePt t="31078" x="6537325" y="5835650"/>
          <p14:tracePt t="31095" x="6561138" y="5846763"/>
          <p14:tracePt t="31111" x="6578600" y="5857875"/>
          <p14:tracePt t="31111" x="6594475" y="5864225"/>
          <p14:tracePt t="31128" x="6600825" y="5868988"/>
          <p14:tracePt t="31144" x="6607175" y="5875338"/>
          <p14:tracePt t="31161" x="6607175" y="5880100"/>
          <p14:tracePt t="31178" x="6623050" y="5892800"/>
          <p14:tracePt t="31195" x="6640513" y="5903913"/>
          <p14:tracePt t="31211" x="6664325" y="5921375"/>
          <p14:tracePt t="31228" x="6686550" y="5932488"/>
          <p14:tracePt t="31244" x="6708775" y="5949950"/>
          <p14:tracePt t="31261" x="6737350" y="5965825"/>
          <p14:tracePt t="31278" x="6761163" y="5983288"/>
          <p14:tracePt t="31295" x="6789738" y="6000750"/>
          <p14:tracePt t="31311" x="6811963" y="6011863"/>
          <p14:tracePt t="31311" x="6818313" y="6018213"/>
          <p14:tracePt t="31328" x="6829425" y="6022975"/>
          <p14:tracePt t="31528" x="6829425" y="6029325"/>
          <p14:tracePt t="31536" x="6835775" y="6029325"/>
          <p14:tracePt t="31548" x="6840538" y="6040438"/>
          <p14:tracePt t="31584" x="6840538" y="6046788"/>
          <p14:tracePt t="31600" x="6846888" y="6046788"/>
          <p14:tracePt t="31611" x="6846888" y="6051550"/>
          <p14:tracePt t="31614" x="6846888" y="6057900"/>
          <p14:tracePt t="31628" x="6846888" y="6064250"/>
          <p14:tracePt t="31644" x="6846888" y="6069013"/>
          <p14:tracePt t="31661" x="6851650" y="6075363"/>
          <p14:tracePt t="31678" x="6851650" y="6080125"/>
          <p14:tracePt t="31728" x="6851650" y="6086475"/>
          <p14:tracePt t="31872" x="6851650" y="6092825"/>
          <p14:tracePt t="31896" x="6851650" y="6097588"/>
          <p14:tracePt t="31912" x="6851650" y="6103938"/>
          <p14:tracePt t="31928" x="6858000" y="6103938"/>
          <p14:tracePt t="32168" x="6851650" y="6103938"/>
          <p14:tracePt t="32200" x="6846888" y="6103938"/>
          <p14:tracePt t="32232" x="6840538" y="6103938"/>
          <p14:tracePt t="32248" x="6835775" y="6103938"/>
          <p14:tracePt t="32256" x="6835775" y="6097588"/>
          <p14:tracePt t="32280" x="6829425" y="6092825"/>
          <p14:tracePt t="32304" x="6823075" y="6092825"/>
          <p14:tracePt t="32312" x="6823075" y="6086475"/>
          <p14:tracePt t="32328" x="6811963" y="6086475"/>
          <p14:tracePt t="32329" x="6811963" y="6075363"/>
          <p14:tracePt t="32345" x="6807200" y="6075363"/>
          <p14:tracePt t="32800" x="6807200" y="6080125"/>
          <p14:tracePt t="32816" x="6807200" y="6086475"/>
          <p14:tracePt t="32828" x="6807200" y="6092825"/>
          <p14:tracePt t="32832" x="6807200" y="6115050"/>
          <p14:tracePt t="32844" x="6811963" y="6137275"/>
          <p14:tracePt t="32861" x="6811963" y="6154738"/>
          <p14:tracePt t="32878" x="6818313" y="6165850"/>
          <p14:tracePt t="33080" x="6823075" y="6165850"/>
          <p14:tracePt t="33112" x="6829425" y="6172200"/>
          <p14:tracePt t="33128" x="6840538" y="6172200"/>
          <p14:tracePt t="33132" x="6846888" y="6172200"/>
          <p14:tracePt t="33632" x="6858000" y="6165850"/>
          <p14:tracePt t="33640" x="6864350" y="6149975"/>
          <p14:tracePt t="33648" x="6875463" y="6132513"/>
          <p14:tracePt t="33661" x="6886575" y="6103938"/>
          <p14:tracePt t="33678" x="6904038" y="6069013"/>
          <p14:tracePt t="33695" x="6921500" y="6035675"/>
          <p14:tracePt t="33711" x="6932613" y="5989638"/>
          <p14:tracePt t="33728" x="6961188" y="5903913"/>
          <p14:tracePt t="33744" x="6972300" y="5864225"/>
          <p14:tracePt t="33761" x="6983413" y="5807075"/>
          <p14:tracePt t="33777" x="6994525" y="5772150"/>
          <p14:tracePt t="33795" x="7007225" y="5743575"/>
          <p14:tracePt t="33811" x="7007225" y="5708650"/>
          <p14:tracePt t="33828" x="7007225" y="5664200"/>
          <p14:tracePt t="33844" x="7011988" y="5622925"/>
          <p14:tracePt t="33861" x="7011988" y="5578475"/>
          <p14:tracePt t="33877" x="7018338" y="5532438"/>
          <p14:tracePt t="33894" x="7018338" y="5486400"/>
          <p14:tracePt t="33911" x="7018338" y="5435600"/>
          <p14:tracePt t="33911" x="7011988" y="5411788"/>
          <p14:tracePt t="33928" x="7000875" y="5354638"/>
          <p14:tracePt t="33944" x="6989763" y="5292725"/>
          <p14:tracePt t="33961" x="6972300" y="5235575"/>
          <p14:tracePt t="33978" x="6943725" y="5183188"/>
          <p14:tracePt t="33996" x="6915150" y="5126038"/>
          <p14:tracePt t="34012" x="6886575" y="5080000"/>
          <p14:tracePt t="34029" x="6858000" y="5040313"/>
          <p14:tracePt t="34045" x="6835775" y="5011738"/>
          <p14:tracePt t="34062" x="6818313" y="4989513"/>
          <p14:tracePt t="34078" x="6800850" y="4978400"/>
          <p14:tracePt t="34095" x="6789738" y="4972050"/>
          <p14:tracePt t="34112" x="6761163" y="4960938"/>
          <p14:tracePt t="34129" x="6726238" y="4960938"/>
          <p14:tracePt t="34145" x="6704013" y="4965700"/>
          <p14:tracePt t="34162" x="6669088" y="4983163"/>
          <p14:tracePt t="34178" x="6623050" y="5011738"/>
          <p14:tracePt t="34196" x="6572250" y="5046663"/>
          <p14:tracePt t="34212" x="6515100" y="5086350"/>
          <p14:tracePt t="34229" x="6457950" y="5126038"/>
          <p14:tracePt t="34245" x="6429375" y="5178425"/>
          <p14:tracePt t="34262" x="6400800" y="5235575"/>
          <p14:tracePt t="34278" x="6383338" y="5308600"/>
          <p14:tracePt t="34296" x="6383338" y="5389563"/>
          <p14:tracePt t="34312" x="6383338" y="5475288"/>
          <p14:tracePt t="34312" x="6383338" y="5508625"/>
          <p14:tracePt t="34329" x="6394450" y="5583238"/>
          <p14:tracePt t="34345" x="6418263" y="5657850"/>
          <p14:tracePt t="34362" x="6440488" y="5721350"/>
          <p14:tracePt t="34378" x="6475413" y="5800725"/>
          <p14:tracePt t="34396" x="6515100" y="5875338"/>
          <p14:tracePt t="34412" x="6554788" y="5961063"/>
          <p14:tracePt t="34429" x="6607175" y="6029325"/>
          <p14:tracePt t="34445" x="6646863" y="6080125"/>
          <p14:tracePt t="34462" x="6675438" y="6108700"/>
          <p14:tracePt t="34478" x="6697663" y="6126163"/>
          <p14:tracePt t="34496" x="6715125" y="6126163"/>
          <p14:tracePt t="34512" x="6721475" y="6126163"/>
          <p14:tracePt t="34529" x="6726238" y="6126163"/>
          <p14:tracePt t="34545" x="6737350" y="6126163"/>
          <p14:tracePt t="34562" x="6743700" y="6126163"/>
          <p14:tracePt t="34578" x="6754813" y="6126163"/>
          <p14:tracePt t="34595" x="6772275" y="6121400"/>
          <p14:tracePt t="34612" x="6789738" y="6121400"/>
          <p14:tracePt t="34629" x="6811963" y="6115050"/>
          <p14:tracePt t="34645" x="6829425" y="6108700"/>
          <p14:tracePt t="34662" x="6858000" y="6103938"/>
          <p14:tracePt t="34678" x="6869113" y="6097588"/>
          <p14:tracePt t="34695" x="6886575" y="6092825"/>
          <p14:tracePt t="34712" x="6897688" y="6080125"/>
          <p14:tracePt t="34712" x="6908800" y="6069013"/>
          <p14:tracePt t="34745" x="6915150" y="6064250"/>
          <p14:tracePt t="34745" x="6921500" y="6051550"/>
          <p14:tracePt t="34762" x="6921500" y="6046788"/>
          <p14:tracePt t="34778" x="6932613" y="6035675"/>
          <p14:tracePt t="34795" x="6932613" y="6022975"/>
          <p14:tracePt t="34812" x="6943725" y="6011863"/>
          <p14:tracePt t="34828" x="6943725" y="5994400"/>
          <p14:tracePt t="34845" x="6943725" y="5972175"/>
          <p14:tracePt t="34862" x="6943725" y="5949950"/>
          <p14:tracePt t="34878" x="6943725" y="5926138"/>
          <p14:tracePt t="34896" x="6943725" y="5903913"/>
          <p14:tracePt t="34912" x="6943725" y="5886450"/>
          <p14:tracePt t="34912" x="6943725" y="5868988"/>
          <p14:tracePt t="34929" x="6943725" y="5851525"/>
          <p14:tracePt t="34945" x="6943725" y="5829300"/>
          <p14:tracePt t="34962" x="6943725" y="5807075"/>
          <p14:tracePt t="34978" x="6943725" y="5789613"/>
          <p14:tracePt t="34995" x="6943725" y="5783263"/>
          <p14:tracePt t="35012" x="6943725" y="5772150"/>
          <p14:tracePt t="35029" x="6937375" y="5761038"/>
          <p14:tracePt t="35045" x="6932613" y="5749925"/>
          <p14:tracePt t="35062" x="6932613" y="5737225"/>
          <p14:tracePt t="35078" x="6932613" y="5715000"/>
          <p14:tracePt t="35095" x="6926263" y="5686425"/>
          <p14:tracePt t="35112" x="6921500" y="5651500"/>
          <p14:tracePt t="35112" x="6915150" y="5629275"/>
          <p14:tracePt t="35129" x="6908800" y="5578475"/>
          <p14:tracePt t="35145" x="6892925" y="5514975"/>
          <p14:tracePt t="35162" x="6886575" y="5446713"/>
          <p14:tracePt t="35178" x="6886575" y="5407025"/>
          <p14:tracePt t="35195" x="6886575" y="5372100"/>
          <p14:tracePt t="35212" x="6886575" y="5337175"/>
          <p14:tracePt t="35228" x="6880225" y="5308600"/>
          <p14:tracePt t="35245" x="6875463" y="5292725"/>
          <p14:tracePt t="35262" x="6875463" y="5286375"/>
          <p14:tracePt t="35921" x="6875463" y="5297488"/>
          <p14:tracePt t="35929" x="6875463" y="5321300"/>
          <p14:tracePt t="35946" x="6880225" y="5343525"/>
          <p14:tracePt t="35962" x="6886575" y="5365750"/>
          <p14:tracePt t="35979" x="6886575" y="5372100"/>
          <p14:tracePt t="35995" x="6886575" y="5378450"/>
          <p14:tracePt t="36097" x="6886575" y="5383213"/>
          <p14:tracePt t="36305" x="6892925" y="5383213"/>
          <p14:tracePt t="36329" x="6892925" y="5389563"/>
          <p14:tracePt t="36332" x="6892925" y="5400675"/>
          <p14:tracePt t="36346" x="6892925" y="5422900"/>
          <p14:tracePt t="36362" x="6897688" y="5451475"/>
          <p14:tracePt t="36378" x="6904038" y="5480050"/>
          <p14:tracePt t="36395" x="6908800" y="5497513"/>
          <p14:tracePt t="36412" x="6908800" y="5503863"/>
          <p14:tracePt t="36428" x="6908800" y="5508625"/>
          <p14:tracePt t="36445" x="6908800" y="5521325"/>
          <p14:tracePt t="36777" x="6908800" y="5526088"/>
          <p14:tracePt t="36795" x="6908800" y="5532438"/>
          <p14:tracePt t="36796" x="6908800" y="5561013"/>
          <p14:tracePt t="36812" x="6915150" y="5589588"/>
          <p14:tracePt t="36828" x="6915150" y="5618163"/>
          <p14:tracePt t="36845" x="6921500" y="5640388"/>
          <p14:tracePt t="36862" x="6926263" y="5668963"/>
          <p14:tracePt t="36878" x="6926263" y="5686425"/>
          <p14:tracePt t="36896" x="6932613" y="5708650"/>
          <p14:tracePt t="36911" x="6932613" y="5732463"/>
          <p14:tracePt t="36911" x="6932613" y="5737225"/>
          <p14:tracePt t="36929" x="6932613" y="5761038"/>
          <p14:tracePt t="36945" x="6937375" y="5778500"/>
          <p14:tracePt t="36962" x="6937375" y="5794375"/>
          <p14:tracePt t="36978" x="6943725" y="5807075"/>
          <p14:tracePt t="36995" x="6943725" y="5811838"/>
          <p14:tracePt t="37011" x="6943725" y="5818188"/>
          <p14:tracePt t="38364" x="0" y="0"/>
        </p14:tracePtLst>
      </p14:laserTraceLst>
    </p:ext>
  </p:extLs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b="1" u="sng"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9</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74596715"/>
      </p:ext>
    </p:extLst>
  </p:cSld>
  <p:clrMapOvr>
    <a:masterClrMapping/>
  </p:clrMapOvr>
  <mc:AlternateContent xmlns:mc="http://schemas.openxmlformats.org/markup-compatibility/2006" xmlns:p14="http://schemas.microsoft.com/office/powerpoint/2010/main">
    <mc:Choice Requires="p14">
      <p:transition spd="slow" p14:dur="2000" advTm="29677"/>
    </mc:Choice>
    <mc:Fallback xmlns="">
      <p:transition spd="slow" advTm="296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5" name="TextBox 4"/>
          <p:cNvSpPr txBox="1"/>
          <p:nvPr/>
        </p:nvSpPr>
        <p:spPr>
          <a:xfrm>
            <a:off x="457200" y="1089422"/>
            <a:ext cx="8229600" cy="5539978"/>
          </a:xfrm>
          <a:prstGeom prst="rect">
            <a:avLst/>
          </a:prstGeom>
          <a:noFill/>
        </p:spPr>
        <p:txBody>
          <a:bodyPr wrap="square" rtlCol="0">
            <a:spAutoFit/>
          </a:bodyPr>
          <a:lstStyle/>
          <a:p>
            <a:pPr marL="342900" indent="-342900">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Critical step before the analysis of the distribution feeder can begin.</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Resistance component of the conductors is typically taken from a look-up table (can be found in Appendix A of the text book)</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actance comes from the inductive reactance (self and mutual) of the conductors. The inductive reactance is due to the magnetic field surrounding the conductors. </a:t>
            </a:r>
            <a:r>
              <a:rPr lang="en-US" sz="2000" dirty="0" smtClean="0"/>
              <a:t>	</a:t>
            </a:r>
          </a:p>
          <a:p>
            <a:pPr marL="342900" indent="-342900">
              <a:buFont typeface="Arial" pitchFamily="34" charset="0"/>
              <a:buChar char="•"/>
            </a:pPr>
            <a:endParaRPr lang="en-US" sz="2800" dirty="0" smtClean="0"/>
          </a:p>
          <a:p>
            <a:pPr marL="342900" indent="-342900">
              <a:buFont typeface="Arial" pitchFamily="34" charset="0"/>
              <a:buChar char="•"/>
            </a:pP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a:t>
            </a:fld>
            <a:endParaRPr lang="en-US"/>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00599217"/>
      </p:ext>
    </p:extLst>
  </p:cSld>
  <p:clrMapOvr>
    <a:masterClrMapping/>
  </p:clrMapOvr>
  <mc:AlternateContent xmlns:mc="http://schemas.openxmlformats.org/markup-compatibility/2006" xmlns:p14="http://schemas.microsoft.com/office/powerpoint/2010/main">
    <mc:Choice Requires="p14">
      <p:transition spd="slow" p14:dur="2000" advTm="90618"/>
    </mc:Choice>
    <mc:Fallback xmlns="">
      <p:transition spd="slow" advTm="906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bldLst>
      <p:bldP spid="5" grpId="0" uiExpand="1" build="allAtOnce"/>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24000"/>
            <a:ext cx="8458200" cy="3754874"/>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Many times the analysis of a feeder will use only the positive and zero sequence impedances for the line segments.  There are two methods for obtaining these impedance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first method uses the Modified Carson’s Equations and the Kron reduction to obtain the phas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definition of line-to-ground phase voltages as a function of the line-to-ground sequence voltages is given by: </a:t>
            </a:r>
            <a:endParaRPr lang="en-US" dirty="0" smtClean="0"/>
          </a:p>
          <a:p>
            <a:pPr marL="342900" indent="-342900">
              <a:buFont typeface="Arial" pitchFamily="34" charset="0"/>
              <a:buChar char="•"/>
            </a:pP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2667000" y="5029200"/>
                <a:ext cx="6324600" cy="1688989"/>
              </a:xfrm>
              <a:prstGeom prst="rect">
                <a:avLst/>
              </a:prstGeom>
              <a:noFill/>
            </p:spPr>
            <p:txBody>
              <a:bodyPr wrap="square" rtlCol="0">
                <a:spAutoFit/>
              </a:bodyPr>
              <a:lstStyle/>
              <a:p>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42)</a:t>
                </a:r>
              </a:p>
              <a:p>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sSub>
                      <m:sSubPr>
                        <m:ctrlPr>
                          <a:rPr lang="en-US" sz="2000" i="1">
                            <a:latin typeface="Cambria Math"/>
                          </a:rPr>
                        </m:ctrlPr>
                      </m:sSubPr>
                      <m:e>
                        <m:r>
                          <a:rPr lang="en-US" sz="2000" i="1">
                            <a:latin typeface="Cambria Math"/>
                          </a:rPr>
                          <m:t>𝑎</m:t>
                        </m:r>
                      </m:e>
                      <m:sub>
                        <m:r>
                          <a:rPr lang="en-US" sz="2000" i="1">
                            <a:latin typeface="Cambria Math"/>
                          </a:rPr>
                          <m:t>𝑠</m:t>
                        </m:r>
                      </m:sub>
                    </m:sSub>
                    <m:r>
                      <a:rPr lang="en-US" sz="2000" i="1">
                        <a:latin typeface="Cambria Math"/>
                      </a:rPr>
                      <m:t>=1.0∠120</m:t>
                    </m:r>
                  </m:oMath>
                </a14:m>
                <a:endParaRPr lang="en-US" sz="2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667000" y="5029200"/>
                <a:ext cx="6324600" cy="1688989"/>
              </a:xfrm>
              <a:prstGeom prst="rect">
                <a:avLst/>
              </a:prstGeom>
              <a:blipFill rotWithShape="1">
                <a:blip r:embed="rId6"/>
                <a:stretch>
                  <a:fillRect l="-1061" b="-577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0</a:t>
            </a:fld>
            <a:endParaRPr lang="en-US"/>
          </a:p>
        </p:txBody>
      </p:sp>
      <p:sp>
        <p:nvSpPr>
          <p:cNvPr id="6" name="TextBox 5"/>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a:t>
            </a:r>
            <a:r>
              <a:rPr lang="en-US" sz="3200" dirty="0">
                <a:latin typeface="Times New Roman" pitchFamily="18" charset="0"/>
                <a:cs typeface="Times New Roman" pitchFamily="18" charset="0"/>
              </a:rPr>
              <a:t>Impedances</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63955875"/>
      </p:ext>
    </p:extLst>
  </p:cSld>
  <p:clrMapOvr>
    <a:masterClrMapping/>
  </p:clrMapOvr>
  <mc:AlternateContent xmlns:mc="http://schemas.openxmlformats.org/markup-compatibility/2006" xmlns:p14="http://schemas.microsoft.com/office/powerpoint/2010/main">
    <mc:Choice Requires="p14">
      <p:transition spd="slow" p14:dur="2000" advTm="83382"/>
    </mc:Choice>
    <mc:Fallback xmlns="">
      <p:transition spd="slow" advTm="833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3"/>
                </p:tgtEl>
              </p:cMediaNode>
            </p:audio>
          </p:childTnLst>
        </p:cTn>
      </p:par>
    </p:tnLst>
    <p:bldLst>
      <p:bldP spid="5" grpId="0"/>
    </p:bldLst>
  </p:timing>
  <p:extLst>
    <p:ext uri="{3A86A75C-4F4B-4683-9AE1-C65F6400EC91}">
      <p14:laserTraceLst xmlns:p14="http://schemas.microsoft.com/office/powerpoint/2010/main">
        <p14:tracePtLst>
          <p14:tracePt t="56520" x="2663825" y="5280025"/>
          <p14:tracePt t="56791" x="2663825" y="5275263"/>
          <p14:tracePt t="56822" x="2657475" y="5275263"/>
          <p14:tracePt t="56823" x="2657475" y="5268913"/>
          <p14:tracePt t="56878" x="2657475" y="5264150"/>
          <p14:tracePt t="56885" x="2651125" y="5264150"/>
          <p14:tracePt t="57398" x="2651125" y="5268913"/>
          <p14:tracePt t="57422" x="2651125" y="5275263"/>
          <p14:tracePt t="57430" x="2651125" y="5280025"/>
          <p14:tracePt t="57438" x="2646363" y="5303838"/>
          <p14:tracePt t="57452" x="2640013" y="5314950"/>
          <p14:tracePt t="57468" x="2635250" y="5326063"/>
          <p14:tracePt t="57485" x="2628900" y="5343525"/>
          <p14:tracePt t="57501" x="2622550" y="5365750"/>
          <p14:tracePt t="57519" x="2617788" y="5383213"/>
          <p14:tracePt t="57535" x="2617788" y="5394325"/>
          <p14:tracePt t="57552" x="2617788" y="5418138"/>
          <p14:tracePt t="57568" x="2611438" y="5435600"/>
          <p14:tracePt t="57585" x="2611438" y="5457825"/>
          <p14:tracePt t="57601" x="2611438" y="5468938"/>
          <p14:tracePt t="57619" x="2611438" y="5480050"/>
          <p14:tracePt t="57635" x="2611438" y="5492750"/>
          <p14:tracePt t="57652" x="2611438" y="5497513"/>
          <p14:tracePt t="57668" x="2611438" y="5508625"/>
          <p14:tracePt t="57685" x="2611438" y="5514975"/>
          <p14:tracePt t="57701" x="2611438" y="5537200"/>
          <p14:tracePt t="57719" x="2611438" y="5543550"/>
          <p14:tracePt t="58198" x="2611438" y="5549900"/>
          <p14:tracePt t="58218" x="2611438" y="5561013"/>
          <p14:tracePt t="58219" x="2611438" y="5578475"/>
          <p14:tracePt t="58235" x="2611438" y="5600700"/>
          <p14:tracePt t="58252" x="2611438" y="5611813"/>
          <p14:tracePt t="58268" x="2611438" y="5635625"/>
          <p14:tracePt t="58285" x="2611438" y="5651500"/>
          <p14:tracePt t="58302" x="2617788" y="5686425"/>
          <p14:tracePt t="58319" x="2617788" y="5708650"/>
          <p14:tracePt t="58335" x="2617788" y="5737225"/>
          <p14:tracePt t="58352" x="2617788" y="5754688"/>
          <p14:tracePt t="58368" x="2617788" y="5772150"/>
          <p14:tracePt t="58385" x="2622550" y="5789613"/>
          <p14:tracePt t="58402" x="2622550" y="5800725"/>
          <p14:tracePt t="58418" x="2628900" y="5818188"/>
          <p14:tracePt t="58435" x="2635250" y="5835650"/>
          <p14:tracePt t="58452" x="2635250" y="5851525"/>
          <p14:tracePt t="58468" x="2635250" y="5864225"/>
          <p14:tracePt t="58486" x="2640013" y="5875338"/>
          <p14:tracePt t="58502" x="2640013" y="5886450"/>
          <p14:tracePt t="58518" x="2640013" y="5897563"/>
          <p14:tracePt t="58536" x="2640013" y="5903913"/>
          <p14:tracePt t="58552" x="2640013" y="5908675"/>
          <p14:tracePt t="58569" x="2640013" y="5915025"/>
          <p14:tracePt t="58585" x="2640013" y="5921375"/>
          <p14:tracePt t="58622" x="2640013" y="5926138"/>
          <p14:tracePt t="58638" x="2640013" y="5932488"/>
          <p14:tracePt t="58639" x="2640013" y="5937250"/>
          <p14:tracePt t="58652" x="2640013" y="5943600"/>
          <p14:tracePt t="58669" x="2640013" y="5949950"/>
          <p14:tracePt t="58685" x="2646363" y="5949950"/>
          <p14:tracePt t="58702" x="2646363" y="5954713"/>
          <p14:tracePt t="60077" x="2646363" y="5949950"/>
          <p14:tracePt t="60086" x="2651125" y="5949950"/>
          <p14:tracePt t="60101" x="2668588" y="5915025"/>
          <p14:tracePt t="60118" x="2692400" y="5880100"/>
          <p14:tracePt t="60135" x="2720975" y="5846763"/>
          <p14:tracePt t="60151" x="2754313" y="5811838"/>
          <p14:tracePt t="60168" x="2806700" y="5772150"/>
          <p14:tracePt t="60185" x="2868613" y="5726113"/>
          <p14:tracePt t="60201" x="2943225" y="5668963"/>
          <p14:tracePt t="60219" x="3035300" y="5611813"/>
          <p14:tracePt t="60235" x="3136900" y="5565775"/>
          <p14:tracePt t="60252" x="3251200" y="5514975"/>
          <p14:tracePt t="60268" x="3389313" y="5468938"/>
          <p14:tracePt t="60285" x="3560763" y="5429250"/>
          <p14:tracePt t="60301" x="3886200" y="5383213"/>
          <p14:tracePt t="60319" x="4121150" y="5365750"/>
          <p14:tracePt t="60335" x="4337050" y="5349875"/>
          <p14:tracePt t="60352" x="4572000" y="5326063"/>
          <p14:tracePt t="60368" x="4789488" y="5321300"/>
          <p14:tracePt t="60385" x="4989513" y="5303838"/>
          <p14:tracePt t="60401" x="5194300" y="5303838"/>
          <p14:tracePt t="60419" x="5349875" y="5303838"/>
          <p14:tracePt t="60435" x="5503863" y="5314950"/>
          <p14:tracePt t="60452" x="5629275" y="5326063"/>
          <p14:tracePt t="60468" x="5732463" y="5343525"/>
          <p14:tracePt t="60485" x="5811838" y="5365750"/>
          <p14:tracePt t="60501" x="5915025" y="5400675"/>
          <p14:tracePt t="60519" x="5965825" y="5422900"/>
          <p14:tracePt t="60535" x="6000750" y="5429250"/>
          <p14:tracePt t="60552" x="6018213" y="5440363"/>
          <p14:tracePt t="60568" x="6022975" y="5440363"/>
          <p14:tracePt t="60638" x="6022975" y="5446713"/>
          <p14:tracePt t="60654" x="6029325" y="5451475"/>
          <p14:tracePt t="60668" x="6029325" y="5457825"/>
          <p14:tracePt t="60669" x="6040438" y="5468938"/>
          <p14:tracePt t="60685" x="6040438" y="5475288"/>
          <p14:tracePt t="60774" x="6046788" y="5475288"/>
          <p14:tracePt t="60798" x="6051550" y="5475288"/>
          <p14:tracePt t="60818" x="6057900" y="5475288"/>
          <p14:tracePt t="60818" x="6064250" y="5468938"/>
          <p14:tracePt t="60835" x="6064250" y="5464175"/>
          <p14:tracePt t="60852" x="6064250" y="5457825"/>
          <p14:tracePt t="60868" x="6064250" y="5435600"/>
          <p14:tracePt t="60885" x="6064250" y="5418138"/>
          <p14:tracePt t="60901" x="6064250" y="5400675"/>
          <p14:tracePt t="60919" x="6064250" y="5394325"/>
          <p14:tracePt t="61110" x="6064250" y="5389563"/>
          <p14:tracePt t="61126" x="6064250" y="5383213"/>
          <p14:tracePt t="61141" x="6064250" y="5372100"/>
          <p14:tracePt t="61152" x="6064250" y="5349875"/>
          <p14:tracePt t="61168" x="6064250" y="5326063"/>
          <p14:tracePt t="61185" x="6064250" y="5303838"/>
          <p14:tracePt t="61201" x="6064250" y="5275263"/>
          <p14:tracePt t="61219" x="6064250" y="5257800"/>
          <p14:tracePt t="61235" x="6064250" y="5246688"/>
          <p14:tracePt t="61252" x="6069013" y="5246688"/>
          <p14:tracePt t="61630" x="6075363" y="5246688"/>
          <p14:tracePt t="61654" x="6075363" y="5251450"/>
          <p14:tracePt t="61655" x="6080125" y="5251450"/>
          <p14:tracePt t="61742" x="6086475" y="5251450"/>
          <p14:tracePt t="63798" x="6086475" y="5257800"/>
          <p14:tracePt t="63818" x="6086475" y="5264150"/>
          <p14:tracePt t="63819" x="6086475" y="5268913"/>
          <p14:tracePt t="63835" x="6086475" y="5275263"/>
          <p14:tracePt t="63852" x="6086475" y="5280025"/>
          <p14:tracePt t="63868" x="6086475" y="5292725"/>
          <p14:tracePt t="63885" x="6086475" y="5297488"/>
          <p14:tracePt t="63901" x="6086475" y="5303838"/>
          <p14:tracePt t="63918" x="6086475" y="5308600"/>
          <p14:tracePt t="63934" x="6086475" y="5314950"/>
          <p14:tracePt t="63952" x="6086475" y="5321300"/>
          <p14:tracePt t="63968" x="6086475" y="5337175"/>
          <p14:tracePt t="63985" x="6086475" y="5354638"/>
          <p14:tracePt t="64001" x="6086475" y="5365750"/>
          <p14:tracePt t="64018" x="6086475" y="5389563"/>
          <p14:tracePt t="64034" x="6086475" y="5407025"/>
          <p14:tracePt t="64052" x="6086475" y="5422900"/>
          <p14:tracePt t="64068" x="6086475" y="5435600"/>
          <p14:tracePt t="64085" x="6086475" y="5446713"/>
          <p14:tracePt t="64166" x="6086475" y="5451475"/>
          <p14:tracePt t="64270" x="6086475" y="5464175"/>
          <p14:tracePt t="64286" x="6086475" y="5468938"/>
          <p14:tracePt t="64286" x="6086475" y="5480050"/>
          <p14:tracePt t="64301" x="6092825" y="5503863"/>
          <p14:tracePt t="64319" x="6092825" y="5508625"/>
          <p14:tracePt t="64335" x="6092825" y="5521325"/>
          <p14:tracePt t="64352" x="6092825" y="5532438"/>
          <p14:tracePt t="64368" x="6092825" y="5537200"/>
          <p14:tracePt t="64385" x="6097588" y="5549900"/>
          <p14:tracePt t="64401" x="6097588" y="5554663"/>
          <p14:tracePt t="64418" x="6097588" y="5565775"/>
          <p14:tracePt t="64434" x="6103938" y="5572125"/>
          <p14:tracePt t="64452" x="6103938" y="5589588"/>
          <p14:tracePt t="64468" x="6103938" y="5607050"/>
          <p14:tracePt t="64485" x="6108700" y="5622925"/>
          <p14:tracePt t="64501" x="6115050" y="5646738"/>
          <p14:tracePt t="64518" x="6115050" y="5664200"/>
          <p14:tracePt t="64534" x="6121400" y="5680075"/>
          <p14:tracePt t="64551" x="6121400" y="5697538"/>
          <p14:tracePt t="64568" x="6126163" y="5715000"/>
          <p14:tracePt t="64585" x="6126163" y="5732463"/>
          <p14:tracePt t="64601" x="6126163" y="5743575"/>
          <p14:tracePt t="64619" x="6126163" y="5749925"/>
          <p14:tracePt t="64634" x="6126163" y="5761038"/>
          <p14:tracePt t="64652" x="6126163" y="5765800"/>
          <p14:tracePt t="64668" x="6126163" y="5772150"/>
          <p14:tracePt t="64685" x="6132513" y="5772150"/>
          <p14:tracePt t="64701" x="6132513" y="5783263"/>
          <p14:tracePt t="64718" x="6132513" y="5789613"/>
          <p14:tracePt t="64734" x="6132513" y="5794375"/>
          <p14:tracePt t="64751" x="6132513" y="5800725"/>
          <p14:tracePt t="64768" x="6132513" y="5807075"/>
          <p14:tracePt t="65158" x="6137275" y="5807075"/>
          <p14:tracePt t="65894" x="6132513" y="5807075"/>
          <p14:tracePt t="65942" x="6126163" y="5807075"/>
          <p14:tracePt t="65950" x="6126163" y="5800725"/>
          <p14:tracePt t="65958" x="6108700" y="5789613"/>
          <p14:tracePt t="65968" x="6092825" y="5783263"/>
          <p14:tracePt t="65984" x="6075363" y="5765800"/>
          <p14:tracePt t="66002" x="6051550" y="5754688"/>
          <p14:tracePt t="66018" x="6040438" y="5749925"/>
          <p14:tracePt t="66035" x="6035675" y="5743575"/>
          <p14:tracePt t="66051" x="6029325" y="5743575"/>
          <p14:tracePt t="66318" x="6035675" y="5743575"/>
          <p14:tracePt t="66323" x="6040438" y="5743575"/>
          <p14:tracePt t="66334" x="6046788" y="5743575"/>
          <p14:tracePt t="66351" x="6051550" y="5737225"/>
          <p14:tracePt t="66406" x="6057900" y="5737225"/>
          <p14:tracePt t="67070" x="6057900" y="5732463"/>
          <p14:tracePt t="67109" x="6057900" y="5726113"/>
          <p14:tracePt t="67141" x="6057900" y="5721350"/>
          <p14:tracePt t="67158" x="6057900" y="5715000"/>
          <p14:tracePt t="67168" x="6057900" y="5708650"/>
          <p14:tracePt t="67178" x="6057900" y="5703888"/>
          <p14:tracePt t="67185" x="6057900" y="5692775"/>
          <p14:tracePt t="67201" x="6051550" y="5675313"/>
          <p14:tracePt t="67218" x="6046788" y="5657850"/>
          <p14:tracePt t="67234" x="6046788" y="5651500"/>
          <p14:tracePt t="67251" x="6035675" y="5635625"/>
          <p14:tracePt t="67268" x="6029325" y="5618163"/>
          <p14:tracePt t="67285" x="6018213" y="5600700"/>
          <p14:tracePt t="67301" x="6000750" y="5578475"/>
          <p14:tracePt t="67318" x="5983288" y="5549900"/>
          <p14:tracePt t="67334" x="5961063" y="5521325"/>
          <p14:tracePt t="67352" x="5926138" y="5480050"/>
          <p14:tracePt t="67368" x="5892800" y="5451475"/>
          <p14:tracePt t="67385" x="5851525" y="5418138"/>
          <p14:tracePt t="67401" x="5811838" y="5389563"/>
          <p14:tracePt t="67418" x="5765800" y="5360988"/>
          <p14:tracePt t="67434" x="5715000" y="5332413"/>
          <p14:tracePt t="67451" x="5651500" y="5297488"/>
          <p14:tracePt t="67468" x="5561013" y="5264150"/>
          <p14:tracePt t="67485" x="5475288" y="5235575"/>
          <p14:tracePt t="67501" x="5349875" y="5200650"/>
          <p14:tracePt t="67518" x="5257800" y="5189538"/>
          <p14:tracePt t="67534" x="5154613" y="5172075"/>
          <p14:tracePt t="67551" x="5051425" y="5160963"/>
          <p14:tracePt t="67567" x="4937125" y="5154613"/>
          <p14:tracePt t="67584" x="4822825" y="5149850"/>
          <p14:tracePt t="67601" x="4725988" y="5149850"/>
          <p14:tracePt t="67618" x="4646613" y="5143500"/>
          <p14:tracePt t="67634" x="4589463" y="5137150"/>
          <p14:tracePt t="67651" x="4543425" y="5137150"/>
          <p14:tracePt t="67668" x="4514850" y="5132388"/>
          <p14:tracePt t="67684" x="4492625" y="5132388"/>
          <p14:tracePt t="67701" x="4475163" y="5126038"/>
          <p14:tracePt t="67774" x="4468813" y="5126038"/>
          <p14:tracePt t="67775" x="4464050" y="5126038"/>
          <p14:tracePt t="67806" x="4457700" y="5126038"/>
          <p14:tracePt t="67821" x="4451350" y="5126038"/>
          <p14:tracePt t="67834" x="4446588" y="5126038"/>
          <p14:tracePt t="67841" x="4440238" y="5126038"/>
          <p14:tracePt t="67851" x="4429125" y="5126038"/>
          <p14:tracePt t="67867" x="4418013" y="5126038"/>
          <p14:tracePt t="67884" x="4406900" y="5126038"/>
          <p14:tracePt t="67901" x="4378325" y="5126038"/>
          <p14:tracePt t="67918" x="4354513" y="5126038"/>
          <p14:tracePt t="67934" x="4325938" y="5126038"/>
          <p14:tracePt t="67951" x="4297363" y="5126038"/>
          <p14:tracePt t="67967" x="4264025" y="5126038"/>
          <p14:tracePt t="67984" x="4235450" y="5126038"/>
          <p14:tracePt t="68001" x="4200525" y="5126038"/>
          <p14:tracePt t="68018" x="4178300" y="5126038"/>
          <p14:tracePt t="68034" x="4149725" y="5126038"/>
          <p14:tracePt t="68051" x="4125913" y="5126038"/>
          <p14:tracePt t="68067" x="4097338" y="5126038"/>
          <p14:tracePt t="68084" x="4079875" y="5126038"/>
          <p14:tracePt t="68101" x="4046538" y="5126038"/>
          <p14:tracePt t="68118" x="4029075" y="5126038"/>
          <p14:tracePt t="68134" x="4017963" y="5126038"/>
          <p14:tracePt t="68151" x="4006850" y="5126038"/>
          <p14:tracePt t="68167" x="4000500" y="5126038"/>
          <p14:tracePt t="68184" x="3994150" y="5126038"/>
          <p14:tracePt t="68253" x="3989388" y="5126038"/>
          <p14:tracePt t="68261" x="3983038" y="5126038"/>
          <p14:tracePt t="68270" x="3978275" y="5126038"/>
          <p14:tracePt t="68284" x="3965575" y="5126038"/>
          <p14:tracePt t="68301" x="3949700" y="5126038"/>
          <p14:tracePt t="68318" x="3937000" y="5126038"/>
          <p14:tracePt t="68334" x="3932238" y="5126038"/>
          <p14:tracePt t="68351" x="3921125" y="5126038"/>
          <p14:tracePt t="68367" x="3908425" y="5126038"/>
          <p14:tracePt t="68384" x="3897313" y="5126038"/>
          <p14:tracePt t="68401" x="3886200" y="5126038"/>
          <p14:tracePt t="68418" x="3879850" y="5126038"/>
          <p14:tracePt t="68434" x="3875088" y="5126038"/>
          <p14:tracePt t="68451" x="3868738" y="5126038"/>
          <p14:tracePt t="68468" x="3863975" y="5126038"/>
          <p14:tracePt t="68484" x="3857625" y="5126038"/>
          <p14:tracePt t="68501" x="3851275" y="5126038"/>
          <p14:tracePt t="68518" x="3846513" y="5126038"/>
          <p14:tracePt t="68557" x="3840163" y="5126038"/>
          <p14:tracePt t="68573" x="3835400" y="5126038"/>
          <p14:tracePt t="68582" x="3829050" y="5126038"/>
          <p14:tracePt t="68601" x="3822700" y="5126038"/>
          <p14:tracePt t="68602" x="3817938" y="5126038"/>
          <p14:tracePt t="68617" x="3806825" y="5126038"/>
          <p14:tracePt t="68634" x="3794125" y="5126038"/>
          <p14:tracePt t="68651" x="3789363" y="5126038"/>
          <p14:tracePt t="68668" x="3783013" y="5126038"/>
          <p14:tracePt t="68685" x="3778250" y="5126038"/>
          <p14:tracePt t="68901" x="3778250" y="5132388"/>
          <p14:tracePt t="68918" x="3771900" y="5143500"/>
          <p14:tracePt t="68934" x="3771900" y="5160963"/>
          <p14:tracePt t="68936" x="3765550" y="5189538"/>
          <p14:tracePt t="68951" x="3760788" y="5218113"/>
          <p14:tracePt t="68968" x="3754438" y="5246688"/>
          <p14:tracePt t="68984" x="3754438" y="5280025"/>
          <p14:tracePt t="69001" x="3749675" y="5314950"/>
          <p14:tracePt t="69017" x="3749675" y="5343525"/>
          <p14:tracePt t="69034" x="3743325" y="5378450"/>
          <p14:tracePt t="69051" x="3743325" y="5411788"/>
          <p14:tracePt t="69068" x="3736975" y="5446713"/>
          <p14:tracePt t="69084" x="3736975" y="5480050"/>
          <p14:tracePt t="69084" x="3732213" y="5497513"/>
          <p14:tracePt t="69101" x="3732213" y="5532438"/>
          <p14:tracePt t="69118" x="3725863" y="5565775"/>
          <p14:tracePt t="69135" x="3725863" y="5594350"/>
          <p14:tracePt t="69151" x="3721100" y="5618163"/>
          <p14:tracePt t="69168" x="3721100" y="5646738"/>
          <p14:tracePt t="69184" x="3721100" y="5692775"/>
          <p14:tracePt t="69202" x="3721100" y="5732463"/>
          <p14:tracePt t="69217" x="3721100" y="5772150"/>
          <p14:tracePt t="69235" x="3721100" y="5807075"/>
          <p14:tracePt t="69251" x="3721100" y="5835650"/>
          <p14:tracePt t="69268" x="3721100" y="5868988"/>
          <p14:tracePt t="69284" x="3721100" y="5897563"/>
          <p14:tracePt t="69284" x="3721100" y="5908675"/>
          <p14:tracePt t="69302" x="3721100" y="5932488"/>
          <p14:tracePt t="69318" x="3721100" y="5961063"/>
          <p14:tracePt t="69335" x="3721100" y="5978525"/>
          <p14:tracePt t="69351" x="3721100" y="5994400"/>
          <p14:tracePt t="69368" x="3721100" y="6007100"/>
          <p14:tracePt t="69384" x="3721100" y="6018213"/>
          <p14:tracePt t="69401" x="3721100" y="6029325"/>
          <p14:tracePt t="69417" x="3721100" y="6046788"/>
          <p14:tracePt t="69435" x="3721100" y="6051550"/>
          <p14:tracePt t="69741" x="3725863" y="6051550"/>
          <p14:tracePt t="69751" x="3760788" y="6057900"/>
          <p14:tracePt t="69768" x="3794125" y="6064250"/>
          <p14:tracePt t="69784" x="3840163" y="6064250"/>
          <p14:tracePt t="69801" x="3892550" y="6069013"/>
          <p14:tracePt t="69817" x="3965575" y="6075363"/>
          <p14:tracePt t="69834" x="4035425" y="6080125"/>
          <p14:tracePt t="69851" x="4097338" y="6080125"/>
          <p14:tracePt t="69868" x="4143375" y="6086475"/>
          <p14:tracePt t="69884" x="4178300" y="6092825"/>
          <p14:tracePt t="69884" x="4183063" y="6092825"/>
          <p14:tracePt t="69901" x="4194175" y="6092825"/>
          <p14:tracePt t="70150" x="4200525" y="6092825"/>
          <p14:tracePt t="70151" x="4211638" y="6097588"/>
          <p14:tracePt t="70167" x="4240213" y="6103938"/>
          <p14:tracePt t="70185" x="4292600" y="6108700"/>
          <p14:tracePt t="70201" x="4378325" y="6121400"/>
          <p14:tracePt t="70218" x="4479925" y="6126163"/>
          <p14:tracePt t="70234" x="4589463" y="6126163"/>
          <p14:tracePt t="70251" x="4692650" y="6132513"/>
          <p14:tracePt t="70267" x="4783138" y="6132513"/>
          <p14:tracePt t="70285" x="4840288" y="6132513"/>
          <p14:tracePt t="70301" x="4879975" y="6132513"/>
          <p14:tracePt t="70318" x="4886325" y="6132513"/>
          <p14:tracePt t="70334" x="4892675" y="6132513"/>
          <p14:tracePt t="70351" x="4897438" y="6132513"/>
          <p14:tracePt t="70413" x="4903788" y="6132513"/>
          <p14:tracePt t="70429" x="4914900" y="6132513"/>
          <p14:tracePt t="70437" x="4937125" y="6126163"/>
          <p14:tracePt t="70451" x="4983163" y="6126163"/>
          <p14:tracePt t="70467" x="5040313" y="6121400"/>
          <p14:tracePt t="70484" x="5068888" y="6115050"/>
          <p14:tracePt t="70501" x="5092700" y="6108700"/>
          <p14:tracePt t="70782" x="5092700" y="6103938"/>
          <p14:tracePt t="70789" x="5092700" y="6097588"/>
          <p14:tracePt t="70805" x="5097463" y="6086475"/>
          <p14:tracePt t="70817" x="5097463" y="6080125"/>
          <p14:tracePt t="70818" x="5103813" y="6057900"/>
          <p14:tracePt t="70834" x="5103813" y="6022975"/>
          <p14:tracePt t="70851" x="5108575" y="5989638"/>
          <p14:tracePt t="70867" x="5108575" y="5954713"/>
          <p14:tracePt t="70885" x="5108575" y="5915025"/>
          <p14:tracePt t="70901" x="5108575" y="5846763"/>
          <p14:tracePt t="70918" x="5097463" y="5794375"/>
          <p14:tracePt t="70934" x="5092700" y="5754688"/>
          <p14:tracePt t="70951" x="5080000" y="5721350"/>
          <p14:tracePt t="70967" x="5068888" y="5692775"/>
          <p14:tracePt t="70984" x="5068888" y="5668963"/>
          <p14:tracePt t="71001" x="5057775" y="5640388"/>
          <p14:tracePt t="71018" x="5051425" y="5607050"/>
          <p14:tracePt t="71034" x="5051425" y="5565775"/>
          <p14:tracePt t="71051" x="5051425" y="5526088"/>
          <p14:tracePt t="71067" x="5051425" y="5497513"/>
          <p14:tracePt t="71085" x="5051425" y="5475288"/>
          <p14:tracePt t="71101" x="5064125" y="5435600"/>
          <p14:tracePt t="71119" x="5064125" y="5407025"/>
          <p14:tracePt t="71134" x="5064125" y="5372100"/>
          <p14:tracePt t="71151" x="5064125" y="5332413"/>
          <p14:tracePt t="71167" x="5064125" y="5303838"/>
          <p14:tracePt t="71185" x="5064125" y="5280025"/>
          <p14:tracePt t="71201" x="5064125" y="5257800"/>
          <p14:tracePt t="71218" x="5064125" y="5240338"/>
          <p14:tracePt t="71234" x="5064125" y="5229225"/>
          <p14:tracePt t="71251" x="5064125" y="5222875"/>
          <p14:tracePt t="72013" x="5064125" y="5229225"/>
          <p14:tracePt t="72029" x="5057775" y="5240338"/>
          <p14:tracePt t="72034" x="5029200" y="5286375"/>
          <p14:tracePt t="72051" x="4983163" y="5354638"/>
          <p14:tracePt t="72068" x="4932363" y="5440363"/>
          <p14:tracePt t="72084" x="4875213" y="5537200"/>
          <p14:tracePt t="72084" x="4846638" y="5578475"/>
          <p14:tracePt t="72101" x="4789488" y="5657850"/>
          <p14:tracePt t="72117" x="4737100" y="5726113"/>
          <p14:tracePt t="72134" x="4697413" y="5789613"/>
          <p14:tracePt t="72151" x="4657725" y="5840413"/>
          <p14:tracePt t="72168" x="4635500" y="5875338"/>
          <p14:tracePt t="72184" x="4618038" y="5892800"/>
          <p14:tracePt t="72201" x="4606925" y="5915025"/>
          <p14:tracePt t="72217" x="4594225" y="5932488"/>
          <p14:tracePt t="72234" x="4578350" y="5949950"/>
          <p14:tracePt t="72251" x="4565650" y="5965825"/>
          <p14:tracePt t="72268" x="4560888" y="5972175"/>
          <p14:tracePt t="72284" x="4554538" y="5972175"/>
          <p14:tracePt t="72381" x="4554538" y="5978525"/>
          <p14:tracePt t="72385" x="4554538" y="5983288"/>
          <p14:tracePt t="72401" x="4543425" y="5994400"/>
          <p14:tracePt t="72417" x="4537075" y="6011863"/>
          <p14:tracePt t="72434" x="4521200" y="6035675"/>
          <p14:tracePt t="72450" x="4514850" y="6046788"/>
          <p14:tracePt t="72468" x="4503738" y="6064250"/>
          <p14:tracePt t="72484" x="4497388" y="6075363"/>
          <p14:tracePt t="72484" x="4492625" y="6086475"/>
          <p14:tracePt t="72501" x="4486275" y="6092825"/>
          <p14:tracePt t="72517" x="4479925" y="6103938"/>
          <p14:tracePt t="72534" x="4475163" y="6103938"/>
          <p14:tracePt t="72551" x="4475163" y="6108700"/>
          <p14:tracePt t="72568" x="4468813" y="6108700"/>
          <p14:tracePt t="72584" x="4468813" y="6115050"/>
          <p14:tracePt t="72601" x="4468813" y="6121400"/>
          <p14:tracePt t="72617" x="4464050" y="6121400"/>
          <p14:tracePt t="72634" x="4457700" y="6126163"/>
          <p14:tracePt t="72650" x="4451350" y="6137275"/>
          <p14:tracePt t="72668" x="4446588" y="6143625"/>
          <p14:tracePt t="72684" x="4429125" y="6161088"/>
          <p14:tracePt t="72701" x="4418013" y="6172200"/>
          <p14:tracePt t="72717" x="4411663" y="6183313"/>
          <p14:tracePt t="72734" x="4400550" y="6194425"/>
          <p14:tracePt t="72750" x="4394200" y="6200775"/>
          <p14:tracePt t="72768" x="4383088" y="6211888"/>
          <p14:tracePt t="72784" x="4378325" y="6223000"/>
          <p14:tracePt t="72801" x="4365625" y="6235700"/>
          <p14:tracePt t="72817" x="4354513" y="6240463"/>
          <p14:tracePt t="72834" x="4349750" y="6251575"/>
          <p14:tracePt t="72850" x="4337050" y="6257925"/>
          <p14:tracePt t="72868" x="4332288" y="6264275"/>
          <p14:tracePt t="72884" x="4321175" y="6269038"/>
          <p14:tracePt t="72884" x="4321175" y="6280150"/>
          <p14:tracePt t="72901" x="4308475" y="6292850"/>
          <p14:tracePt t="72917" x="4292600" y="6315075"/>
          <p14:tracePt t="72934" x="4275138" y="6326188"/>
          <p14:tracePt t="72950" x="4264025" y="6337300"/>
          <p14:tracePt t="72967" x="4257675" y="6343650"/>
          <p14:tracePt t="72984" x="4251325" y="6350000"/>
          <p14:tracePt t="73029" x="4246563" y="6350000"/>
          <p14:tracePt t="73133" x="4246563" y="6343650"/>
          <p14:tracePt t="73149" x="4240213" y="6343650"/>
          <p14:tracePt t="73154" x="4240213" y="6337300"/>
          <p14:tracePt t="73167" x="4235450" y="6326188"/>
          <p14:tracePt t="73184" x="4229100" y="6326188"/>
          <p14:tracePt t="73201" x="4229100" y="6321425"/>
          <p14:tracePt t="73217" x="4222750" y="6321425"/>
          <p14:tracePt t="73349" x="4222750" y="6326188"/>
          <p14:tracePt t="73352" x="4229100" y="6332538"/>
          <p14:tracePt t="73367" x="4235450" y="6332538"/>
          <p14:tracePt t="73384" x="4240213" y="6332538"/>
          <p14:tracePt t="73421" x="4246563" y="6332538"/>
          <p14:tracePt t="73422" x="4251325" y="6332538"/>
          <p14:tracePt t="73434" x="4257675" y="6337300"/>
          <p14:tracePt t="73450" x="4286250" y="6343650"/>
          <p14:tracePt t="73467" x="4308475" y="6343650"/>
          <p14:tracePt t="73484" x="4337050" y="6350000"/>
          <p14:tracePt t="73500" x="4389438" y="6361113"/>
          <p14:tracePt t="73518" x="4422775" y="6361113"/>
          <p14:tracePt t="73534" x="4457700" y="6361113"/>
          <p14:tracePt t="73551" x="4479925" y="6361113"/>
          <p14:tracePt t="73567" x="4503738" y="6361113"/>
          <p14:tracePt t="73584" x="4514850" y="6361113"/>
          <p14:tracePt t="73600" x="4525963" y="6361113"/>
          <p14:tracePt t="73618" x="4537075" y="6361113"/>
          <p14:tracePt t="73634" x="4543425" y="6361113"/>
          <p14:tracePt t="73733" x="4543425" y="6365875"/>
          <p14:tracePt t="73742" x="4543425" y="6372225"/>
          <p14:tracePt t="73752" x="4532313" y="6389688"/>
          <p14:tracePt t="73767" x="4525963" y="6418263"/>
          <p14:tracePt t="73784" x="4508500" y="6435725"/>
          <p14:tracePt t="73800" x="4497388" y="6451600"/>
          <p14:tracePt t="73818" x="4479925" y="6469063"/>
          <p14:tracePt t="73834" x="4475163" y="6475413"/>
          <p14:tracePt t="73851" x="4475163" y="6480175"/>
          <p14:tracePt t="73867" x="4468813" y="6480175"/>
          <p14:tracePt t="73966" x="4475163" y="6480175"/>
          <p14:tracePt t="73974" x="4497388" y="6480175"/>
          <p14:tracePt t="73985" x="4525963" y="6480175"/>
          <p14:tracePt t="74001" x="4560888" y="6480175"/>
          <p14:tracePt t="74019" x="4594225" y="6480175"/>
          <p14:tracePt t="74035" x="4629150" y="6480175"/>
          <p14:tracePt t="74052" x="4651375" y="6480175"/>
          <p14:tracePt t="74068" x="4664075" y="6480175"/>
          <p14:tracePt t="74604" x="4664075" y="6475413"/>
          <p14:tracePt t="74630" x="4664075" y="6469063"/>
          <p14:tracePt t="74646" x="4657725" y="6469063"/>
          <p14:tracePt t="74654" x="4651375" y="6451600"/>
          <p14:tracePt t="74670" x="4646613" y="6435725"/>
          <p14:tracePt t="74685" x="4635500" y="6418263"/>
          <p14:tracePt t="74701" x="4622800" y="6400800"/>
          <p14:tracePt t="74719" x="4618038" y="6383338"/>
          <p14:tracePt t="74735" x="4600575" y="6365875"/>
          <p14:tracePt t="74752" x="4589463" y="6343650"/>
          <p14:tracePt t="74769" x="4578350" y="6326188"/>
          <p14:tracePt t="74785" x="4572000" y="6308725"/>
          <p14:tracePt t="74801" x="4565650" y="6303963"/>
          <p14:tracePt t="74838" x="4565650" y="6297613"/>
          <p14:tracePt t="74839" x="4560888" y="6292850"/>
          <p14:tracePt t="74851" x="4560888" y="6286500"/>
          <p14:tracePt t="74868" x="4549775" y="6269038"/>
          <p14:tracePt t="74885" x="4549775" y="6257925"/>
          <p14:tracePt t="74901" x="4537075" y="6240463"/>
          <p14:tracePt t="74919" x="4532313" y="6229350"/>
          <p14:tracePt t="74935" x="4525963" y="6218238"/>
          <p14:tracePt t="74951" x="4525963" y="6211888"/>
          <p14:tracePt t="74968" x="4525963" y="6207125"/>
          <p14:tracePt t="75070" x="4521200" y="6207125"/>
          <p14:tracePt t="75102" x="4521200" y="6200775"/>
          <p14:tracePt t="75103" x="4514850" y="6183313"/>
          <p14:tracePt t="75118" x="4503738" y="6165850"/>
          <p14:tracePt t="75135" x="4503738" y="6161088"/>
          <p14:tracePt t="75151" x="4497388" y="6149975"/>
          <p14:tracePt t="75168" x="4492625" y="6149975"/>
          <p14:tracePt t="75486" x="4492625" y="6143625"/>
          <p14:tracePt t="75534" x="4486275" y="6143625"/>
          <p14:tracePt t="75551" x="4486275" y="6137275"/>
          <p14:tracePt t="75558" x="4479925" y="6132513"/>
          <p14:tracePt t="75569" x="4479925" y="6126163"/>
          <p14:tracePt t="75585" x="4475163" y="6126163"/>
          <p14:tracePt t="75710" x="4475163" y="6121400"/>
          <p14:tracePt t="75735" x="4468813" y="6108700"/>
          <p14:tracePt t="75735" x="4464050" y="6103938"/>
          <p14:tracePt t="75774" x="4457700" y="6097588"/>
          <p14:tracePt t="75782" x="4457700" y="6092825"/>
          <p14:tracePt t="75786" x="4451350" y="6086475"/>
          <p14:tracePt t="75802" x="4446588" y="6069013"/>
          <p14:tracePt t="75818" x="4435475" y="6051550"/>
          <p14:tracePt t="75835" x="4422775" y="6040438"/>
          <p14:tracePt t="75851" x="4418013" y="6022975"/>
          <p14:tracePt t="75868" x="4400550" y="6000750"/>
          <p14:tracePt t="75885" x="4383088" y="5961063"/>
          <p14:tracePt t="75885" x="4365625" y="5937250"/>
          <p14:tracePt t="75902" x="4343400" y="5892800"/>
          <p14:tracePt t="75918" x="4321175" y="5851525"/>
          <p14:tracePt t="75935" x="4292600" y="5811838"/>
          <p14:tracePt t="75951" x="4279900" y="5783263"/>
          <p14:tracePt t="75969" x="4264025" y="5754688"/>
          <p14:tracePt t="75985" x="4264025" y="5737225"/>
          <p14:tracePt t="76002" x="4257675" y="5726113"/>
          <p14:tracePt t="76018" x="4257675" y="5721350"/>
          <p14:tracePt t="76134" x="4264025" y="5721350"/>
          <p14:tracePt t="76142" x="4268788" y="5721350"/>
          <p14:tracePt t="76157" x="4279900" y="5721350"/>
          <p14:tracePt t="76168" x="4286250" y="5726113"/>
          <p14:tracePt t="76185" x="4292600" y="5726113"/>
          <p14:tracePt t="76201" x="4297363" y="5726113"/>
          <p14:tracePt t="76326" x="4292600" y="5726113"/>
          <p14:tracePt t="76327" x="4286250" y="5726113"/>
          <p14:tracePt t="76342" x="4246563" y="5715000"/>
          <p14:tracePt t="76355" x="4200525" y="5680075"/>
          <p14:tracePt t="76368" x="4137025" y="5646738"/>
          <p14:tracePt t="76385" x="4064000" y="5611813"/>
          <p14:tracePt t="76401" x="4006850" y="5572125"/>
          <p14:tracePt t="76418" x="3949700" y="5532438"/>
          <p14:tracePt t="76435" x="3908425" y="5492750"/>
          <p14:tracePt t="76451" x="3879850" y="5457825"/>
          <p14:tracePt t="76468" x="3863975" y="5422900"/>
          <p14:tracePt t="76485" x="3846513" y="5400675"/>
          <p14:tracePt t="76502" x="3835400" y="5372100"/>
          <p14:tracePt t="76518" x="3829050" y="5365750"/>
          <p14:tracePt t="76535" x="3829050" y="5360988"/>
          <p14:tracePt t="76551" x="3822700" y="5360988"/>
          <p14:tracePt t="76686" x="3822700" y="5372100"/>
          <p14:tracePt t="76687" x="3822700" y="5389563"/>
          <p14:tracePt t="76701" x="3817938" y="5480050"/>
          <p14:tracePt t="76719" x="3817938" y="5561013"/>
          <p14:tracePt t="76735" x="3811588" y="5635625"/>
          <p14:tracePt t="76752" x="3806825" y="5686425"/>
          <p14:tracePt t="76768" x="3794125" y="5726113"/>
          <p14:tracePt t="76785" x="3794125" y="5743575"/>
          <p14:tracePt t="76802" x="3794125" y="5749925"/>
          <p14:tracePt t="76942" x="3789363" y="5749925"/>
          <p14:tracePt t="76974" x="3783013" y="5743575"/>
          <p14:tracePt t="76990" x="3771900" y="5737225"/>
          <p14:tracePt t="76998" x="3749675" y="5726113"/>
          <p14:tracePt t="77006" x="3697288" y="5697538"/>
          <p14:tracePt t="77019" x="3629025" y="5675313"/>
          <p14:tracePt t="77035" x="3549650" y="5646738"/>
          <p14:tracePt t="77052" x="3451225" y="5622925"/>
          <p14:tracePt t="77068" x="3349625" y="5600700"/>
          <p14:tracePt t="77085" x="3275013" y="5589588"/>
          <p14:tracePt t="77101" x="3206750" y="5578475"/>
          <p14:tracePt t="77119" x="3171825" y="5572125"/>
          <p14:tracePt t="77134" x="3149600" y="5565775"/>
          <p14:tracePt t="77152" x="3132138" y="5561013"/>
          <p14:tracePt t="77168" x="3125788" y="5554663"/>
          <p14:tracePt t="77502" x="3125788" y="5549900"/>
          <p14:tracePt t="77510" x="3125788" y="5543550"/>
          <p14:tracePt t="77518" x="3132138" y="5543550"/>
          <p14:tracePt t="77534" x="3132138" y="5537200"/>
          <p14:tracePt t="77551" x="3132138" y="5532438"/>
          <p14:tracePt t="77568" x="3132138" y="5521325"/>
          <p14:tracePt t="77585" x="3132138" y="5514975"/>
          <p14:tracePt t="77601" x="3125788" y="5503863"/>
          <p14:tracePt t="78022" x="3125788" y="5497513"/>
          <p14:tracePt t="78054" x="3132138" y="5492750"/>
          <p14:tracePt t="78055" x="3132138" y="5486400"/>
          <p14:tracePt t="78070" x="3136900" y="5486400"/>
          <p14:tracePt t="78085" x="3136900" y="5480050"/>
          <p14:tracePt t="78101" x="3149600" y="5468938"/>
          <p14:tracePt t="78119" x="3154363" y="5457825"/>
          <p14:tracePt t="78134" x="3160713" y="5451475"/>
          <p14:tracePt t="78151" x="3165475" y="5446713"/>
          <p14:tracePt t="78168" x="3178175" y="5435600"/>
          <p14:tracePt t="78185" x="3182938" y="5429250"/>
          <p14:tracePt t="78201" x="3189288" y="5418138"/>
          <p14:tracePt t="78218" x="3194050" y="5411788"/>
          <p14:tracePt t="78234" x="3200400" y="5400675"/>
          <p14:tracePt t="78251" x="3206750" y="5400675"/>
          <p14:tracePt t="78318" x="3206750" y="5394325"/>
          <p14:tracePt t="78318" x="3206750" y="5389563"/>
          <p14:tracePt t="78336" x="3206750" y="5383213"/>
          <p14:tracePt t="78351" x="3206750" y="5365750"/>
          <p14:tracePt t="78368" x="3211513" y="5354638"/>
          <p14:tracePt t="78384" x="3211513" y="5332413"/>
          <p14:tracePt t="78401" x="3211513" y="5321300"/>
          <p14:tracePt t="78418" x="3217863" y="5303838"/>
          <p14:tracePt t="78435" x="3217863" y="5292725"/>
          <p14:tracePt t="78451" x="3217863" y="5286375"/>
          <p14:tracePt t="78468" x="3217863" y="5280025"/>
          <p14:tracePt t="78484" x="3217863" y="5268913"/>
          <p14:tracePt t="78484" x="3211513" y="5264150"/>
          <p14:tracePt t="78518" x="3211513" y="5251450"/>
          <p14:tracePt t="78518" x="3206750" y="5246688"/>
          <p14:tracePt t="78535" x="3206750" y="5240338"/>
          <p14:tracePt t="78551" x="3200400" y="5240338"/>
          <p14:tracePt t="78568" x="3200400" y="5229225"/>
          <p14:tracePt t="78584" x="3194050" y="5229225"/>
          <p14:tracePt t="78750" x="3194050" y="5222875"/>
          <p14:tracePt t="78764" x="3189288" y="5222875"/>
          <p14:tracePt t="78768" x="3189288" y="5211763"/>
          <p14:tracePt t="78784" x="3189288" y="5207000"/>
          <p14:tracePt t="78801" x="3182938" y="5200650"/>
          <p14:tracePt t="78818" x="3182938" y="5194300"/>
          <p14:tracePt t="78835" x="3178175" y="5189538"/>
          <p14:tracePt t="79077" x="3178175" y="5194300"/>
          <p14:tracePt t="79102" x="3178175" y="5200650"/>
          <p14:tracePt t="79103" x="3165475" y="5251450"/>
          <p14:tracePt t="79118" x="3160713" y="5326063"/>
          <p14:tracePt t="79135" x="3160713" y="5418138"/>
          <p14:tracePt t="79151" x="3160713" y="5526088"/>
          <p14:tracePt t="79168" x="3160713" y="5629275"/>
          <p14:tracePt t="79184" x="3165475" y="5708650"/>
          <p14:tracePt t="79202" x="3165475" y="5772150"/>
          <p14:tracePt t="79218" x="3165475" y="5811838"/>
          <p14:tracePt t="79235" x="3165475" y="5835650"/>
          <p14:tracePt t="79251" x="3165475" y="5846763"/>
          <p14:tracePt t="79268" x="3171825" y="5846763"/>
          <p14:tracePt t="79398" x="3178175" y="5846763"/>
          <p14:tracePt t="79418" x="3189288" y="5822950"/>
          <p14:tracePt t="79422" x="3222625" y="5783263"/>
          <p14:tracePt t="79435" x="3314700" y="5721350"/>
          <p14:tracePt t="79451" x="3429000" y="5646738"/>
          <p14:tracePt t="79468" x="3611563" y="5543550"/>
          <p14:tracePt t="79484" x="3835400" y="5435600"/>
          <p14:tracePt t="79502" x="4160838" y="5326063"/>
          <p14:tracePt t="79518" x="4400550" y="5268913"/>
          <p14:tracePt t="79534" x="4578350" y="5240338"/>
          <p14:tracePt t="79551" x="4754563" y="5229225"/>
          <p14:tracePt t="79568" x="4886325" y="5229225"/>
          <p14:tracePt t="79584" x="4983163" y="5229225"/>
          <p14:tracePt t="79601" x="5075238" y="5235575"/>
          <p14:tracePt t="79618" x="5149850" y="5240338"/>
          <p14:tracePt t="79635" x="5194300" y="5240338"/>
          <p14:tracePt t="79651" x="5235575" y="5240338"/>
          <p14:tracePt t="79668" x="5264150" y="5240338"/>
          <p14:tracePt t="79684" x="5286375" y="5240338"/>
          <p14:tracePt t="79701" x="5308600" y="5240338"/>
          <p14:tracePt t="79718" x="5332413" y="5240338"/>
          <p14:tracePt t="79798" x="5332413" y="5246688"/>
          <p14:tracePt t="79806" x="5337175" y="5257800"/>
          <p14:tracePt t="79820" x="5360988" y="5303838"/>
          <p14:tracePt t="79834" x="5389563" y="5378450"/>
          <p14:tracePt t="79851" x="5422900" y="5486400"/>
          <p14:tracePt t="79869" x="5468938" y="5589588"/>
          <p14:tracePt t="79884" x="5514975" y="5703888"/>
          <p14:tracePt t="79901" x="5565775" y="5875338"/>
          <p14:tracePt t="79918" x="5589588" y="5972175"/>
          <p14:tracePt t="79934" x="5607050" y="6035675"/>
          <p14:tracePt t="79951" x="5618163" y="6080125"/>
          <p14:tracePt t="79968" x="5629275" y="6092825"/>
          <p14:tracePt t="80334" x="5635625" y="6086475"/>
          <p14:tracePt t="80341" x="5635625" y="6075363"/>
          <p14:tracePt t="80352" x="5646738" y="6029325"/>
          <p14:tracePt t="80368" x="5664200" y="5954713"/>
          <p14:tracePt t="80385" x="5692775" y="5851525"/>
          <p14:tracePt t="80401" x="5726113" y="5708650"/>
          <p14:tracePt t="80418" x="5772150" y="5526088"/>
          <p14:tracePt t="80434" x="5807075" y="5326063"/>
          <p14:tracePt t="80451" x="5822950" y="5160963"/>
          <p14:tracePt t="80468" x="5835650" y="5022850"/>
          <p14:tracePt t="80485" x="5835650" y="4937125"/>
          <p14:tracePt t="80501" x="5835650" y="4829175"/>
          <p14:tracePt t="80518" x="5835650" y="4743450"/>
          <p14:tracePt t="80534" x="5829300" y="4668838"/>
          <p14:tracePt t="80551" x="5822950" y="4594225"/>
          <p14:tracePt t="80568" x="5822950" y="4521200"/>
          <p14:tracePt t="80585" x="5818188" y="4451350"/>
          <p14:tracePt t="80601" x="5818188" y="4406900"/>
          <p14:tracePt t="80618" x="5811838" y="4371975"/>
          <p14:tracePt t="80634" x="5811838" y="4360863"/>
          <p14:tracePt t="80651" x="5811838" y="4354513"/>
          <p14:tracePt t="80996" x="0" y="0"/>
        </p14:tracePtLst>
      </p14:laserTraceLst>
    </p:ext>
  </p:extLs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609600" y="1696999"/>
                <a:ext cx="7924800" cy="4856201"/>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In condensed form 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42) becomes:</a:t>
                </a:r>
                <a:endParaRPr lang="en-US" sz="2400" dirty="0">
                  <a:latin typeface="Times New Roman" pitchFamily="18" charset="0"/>
                  <a:cs typeface="Times New Roman" pitchFamily="18" charset="0"/>
                </a:endParaRP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3)</a:t>
                </a:r>
              </a:p>
              <a:p>
                <a:pPr marL="342900" indent="-342900">
                  <a:buFont typeface="Arial" pitchFamily="34" charset="0"/>
                  <a:buChar char="•"/>
                </a:pPr>
                <a:endParaRPr lang="en-US" dirty="0" smtClean="0"/>
              </a:p>
              <a:p>
                <a:pPr lvl="1"/>
                <a:r>
                  <a:rPr lang="en-US" sz="2400" dirty="0" smtClean="0">
                    <a:latin typeface="Times New Roman" pitchFamily="18" charset="0"/>
                    <a:cs typeface="Times New Roman" pitchFamily="18" charset="0"/>
                  </a:rPr>
                  <a:t>	where</a:t>
                </a: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4)</a:t>
                </a:r>
              </a:p>
              <a:p>
                <a:pPr lvl="1"/>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line currents can be defined in the same manner.</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09600" y="1696999"/>
                <a:ext cx="7924800" cy="4856201"/>
              </a:xfrm>
              <a:prstGeom prst="rect">
                <a:avLst/>
              </a:prstGeom>
              <a:blipFill rotWithShape="1">
                <a:blip r:embed="rId6"/>
                <a:stretch>
                  <a:fillRect l="-1000" t="-100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1</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a:t>
            </a:r>
            <a:r>
              <a:rPr lang="en-US" sz="3200" dirty="0" smtClean="0">
                <a:latin typeface="Times New Roman" pitchFamily="18" charset="0"/>
                <a:cs typeface="Times New Roman" pitchFamily="18" charset="0"/>
              </a:rPr>
              <a:t>Impedanc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10397846"/>
      </p:ext>
    </p:extLst>
  </p:cSld>
  <p:clrMapOvr>
    <a:masterClrMapping/>
  </p:clrMapOvr>
  <mc:AlternateContent xmlns:mc="http://schemas.openxmlformats.org/markup-compatibility/2006" xmlns:p14="http://schemas.microsoft.com/office/powerpoint/2010/main">
    <mc:Choice Requires="p14">
      <p:transition spd="slow" p14:dur="2000" advTm="34031"/>
    </mc:Choice>
    <mc:Fallback xmlns="">
      <p:transition spd="slow" advTm="340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8067" x="2171700" y="2897188"/>
          <p14:tracePt t="8184" x="2165350" y="2897188"/>
          <p14:tracePt t="8192" x="2165350" y="2892425"/>
          <p14:tracePt t="8221" x="2154238" y="2886075"/>
          <p14:tracePt t="8225" x="2136775" y="2879725"/>
          <p14:tracePt t="8240" x="2125663" y="2874963"/>
          <p14:tracePt t="8257" x="2114550" y="2868613"/>
          <p14:tracePt t="8272" x="2103438" y="2868613"/>
          <p14:tracePt t="8297" x="2097088" y="2868613"/>
          <p14:tracePt t="8321" x="2092325" y="2868613"/>
          <p14:tracePt t="8328" x="2079625" y="2863850"/>
          <p14:tracePt t="8345" x="2063750" y="2857500"/>
          <p14:tracePt t="8360" x="2039938" y="2857500"/>
          <p14:tracePt t="8387" x="2035175" y="2857500"/>
          <p14:tracePt t="8392" x="2028825" y="2857500"/>
          <p14:tracePt t="8960" x="2035175" y="2857500"/>
          <p14:tracePt t="8976" x="2039938" y="2857500"/>
          <p14:tracePt t="8984" x="2051050" y="2857500"/>
          <p14:tracePt t="8990" x="2057400" y="2857500"/>
          <p14:tracePt t="9004" x="2074863" y="2851150"/>
          <p14:tracePt t="9021" x="2092325" y="2851150"/>
          <p14:tracePt t="9037" x="2108200" y="2851150"/>
          <p14:tracePt t="9054" x="2136775" y="2851150"/>
          <p14:tracePt t="9071" x="2171700" y="2851150"/>
          <p14:tracePt t="9087" x="2200275" y="2851150"/>
          <p14:tracePt t="9087" x="2217738" y="2846388"/>
          <p14:tracePt t="9105" x="2246313" y="2846388"/>
          <p14:tracePt t="9121" x="2286000" y="2846388"/>
          <p14:tracePt t="9137" x="2320925" y="2846388"/>
          <p14:tracePt t="9154" x="2349500" y="2846388"/>
          <p14:tracePt t="9171" x="2378075" y="2840038"/>
          <p14:tracePt t="9187" x="2406650" y="2840038"/>
          <p14:tracePt t="9204" x="2428875" y="2840038"/>
          <p14:tracePt t="9221" x="2463800" y="2840038"/>
          <p14:tracePt t="9237" x="2497138" y="2840038"/>
          <p14:tracePt t="9255" x="2532063" y="2840038"/>
          <p14:tracePt t="9271" x="2582863" y="2840038"/>
          <p14:tracePt t="9288" x="2628900" y="2840038"/>
          <p14:tracePt t="9304" x="2708275" y="2840038"/>
          <p14:tracePt t="9321" x="2754313" y="2840038"/>
          <p14:tracePt t="9337" x="2806700" y="2840038"/>
          <p14:tracePt t="9354" x="2863850" y="2840038"/>
          <p14:tracePt t="9371" x="2908300" y="2840038"/>
          <p14:tracePt t="9388" x="2960688" y="2840038"/>
          <p14:tracePt t="9404" x="2994025" y="2840038"/>
          <p14:tracePt t="9421" x="3017838" y="2835275"/>
          <p14:tracePt t="9437" x="3035300" y="2828925"/>
          <p14:tracePt t="9454" x="3051175" y="2828925"/>
          <p14:tracePt t="9470" x="3057525" y="2822575"/>
          <p14:tracePt t="9488" x="3063875" y="2822575"/>
          <p14:tracePt t="9504" x="3068638" y="2822575"/>
          <p14:tracePt t="9521" x="3079750" y="2822575"/>
          <p14:tracePt t="9537" x="3086100" y="2822575"/>
          <p14:tracePt t="9554" x="3092450" y="2822575"/>
          <p14:tracePt t="9571" x="3092450" y="2817813"/>
          <p14:tracePt t="9587" x="3103563" y="2817813"/>
          <p14:tracePt t="9604" x="3108325" y="2817813"/>
          <p14:tracePt t="9621" x="3114675" y="2817813"/>
          <p14:tracePt t="9637" x="3125788" y="2811463"/>
          <p14:tracePt t="9654" x="3136900" y="2811463"/>
          <p14:tracePt t="9671" x="3149600" y="2811463"/>
          <p14:tracePt t="9689" x="3154363" y="2811463"/>
          <p14:tracePt t="10248" x="3165475" y="2811463"/>
          <p14:tracePt t="10256" x="3200400" y="2811463"/>
          <p14:tracePt t="10272" x="3240088" y="2811463"/>
          <p14:tracePt t="10287" x="3297238" y="2811463"/>
          <p14:tracePt t="10304" x="3389313" y="2811463"/>
          <p14:tracePt t="10321" x="3457575" y="2811463"/>
          <p14:tracePt t="10337" x="3521075" y="2811463"/>
          <p14:tracePt t="10354" x="3582988" y="2811463"/>
          <p14:tracePt t="10370" x="3640138" y="2811463"/>
          <p14:tracePt t="10387" x="3686175" y="2811463"/>
          <p14:tracePt t="10404" x="3732213" y="2811463"/>
          <p14:tracePt t="10421" x="3783013" y="2811463"/>
          <p14:tracePt t="10437" x="3822700" y="2811463"/>
          <p14:tracePt t="10454" x="3857625" y="2811463"/>
          <p14:tracePt t="10470" x="3879850" y="2811463"/>
          <p14:tracePt t="10488" x="3892550" y="2811463"/>
          <p14:tracePt t="10504" x="3897313" y="2811463"/>
          <p14:tracePt t="10560" x="3903663" y="2811463"/>
          <p14:tracePt t="10570" x="3908425" y="2811463"/>
          <p14:tracePt t="10574" x="3921125" y="2811463"/>
          <p14:tracePt t="10587" x="3932238" y="2806700"/>
          <p14:tracePt t="10604" x="3943350" y="2806700"/>
          <p14:tracePt t="12110" x="0" y="0"/>
        </p14:tracePtLst>
      </p14:laserTraceLst>
    </p:ext>
  </p:extLs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457200" y="1918396"/>
                <a:ext cx="8305800" cy="4025204"/>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3) can </a:t>
                </a:r>
                <a:r>
                  <a:rPr lang="en-US" sz="2400" dirty="0">
                    <a:latin typeface="Times New Roman" pitchFamily="18" charset="0"/>
                    <a:cs typeface="Times New Roman" pitchFamily="18" charset="0"/>
                  </a:rPr>
                  <a:t>be used to solve for the sequence line-to-ground voltages as a function of the phase line-to-ground </a:t>
                </a:r>
                <a:r>
                  <a:rPr lang="en-US" sz="2400" dirty="0" smtClean="0">
                    <a:latin typeface="Times New Roman" pitchFamily="18" charset="0"/>
                    <a:cs typeface="Times New Roman" pitchFamily="18" charset="0"/>
                  </a:rPr>
                  <a:t>voltage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oMath>
                </a14:m>
                <a:r>
                  <a:rPr lang="en-US" sz="2000" dirty="0" smtClean="0">
                    <a:latin typeface="Times New Roman" pitchFamily="18" charset="0"/>
                    <a:cs typeface="Times New Roman" pitchFamily="18" charset="0"/>
                  </a:rPr>
                  <a:t>		(46)</a:t>
                </a:r>
              </a:p>
              <a:p>
                <a:pPr algn="just"/>
                <a:endParaRPr lang="en-US" sz="2400" dirty="0" smtClean="0">
                  <a:latin typeface="Times New Roman" pitchFamily="18" charset="0"/>
                  <a:cs typeface="Times New Roman" pitchFamily="18" charset="0"/>
                </a:endParaRPr>
              </a:p>
              <a:p>
                <a:pPr lvl="1"/>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p>
              <a:p>
                <a:pPr lvl="1"/>
                <a:endParaRPr lang="en-US" sz="2400" dirty="0">
                  <a:latin typeface="Times New Roman" pitchFamily="18" charset="0"/>
                  <a:cs typeface="Times New Roman" pitchFamily="18" charset="0"/>
                </a:endParaRPr>
              </a:p>
              <a:p>
                <a:pPr marL="342900" indent="-342900" algn="just"/>
                <a:r>
                  <a:rPr lang="en-US" sz="2400" dirty="0" smtClean="0"/>
                  <a:t>			</a:t>
                </a:r>
                <a14:m>
                  <m:oMath xmlns:m="http://schemas.openxmlformats.org/officeDocument/2006/math">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dirty="0" smtClean="0"/>
                  <a:t>			</a:t>
                </a:r>
                <a:r>
                  <a:rPr lang="en-US" sz="2000" dirty="0" smtClean="0">
                    <a:latin typeface="Times New Roman" pitchFamily="18" charset="0"/>
                    <a:cs typeface="Times New Roman" pitchFamily="18" charset="0"/>
                  </a:rPr>
                  <a:t>(47)</a:t>
                </a:r>
                <a:endParaRPr lang="en-US" sz="2000" dirty="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57200" y="1918396"/>
                <a:ext cx="8305800" cy="4025204"/>
              </a:xfrm>
              <a:prstGeom prst="rect">
                <a:avLst/>
              </a:prstGeom>
              <a:blipFill rotWithShape="1">
                <a:blip r:embed="rId6"/>
                <a:stretch>
                  <a:fillRect l="-954" t="-121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2</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78540678"/>
      </p:ext>
    </p:extLst>
  </p:cSld>
  <p:clrMapOvr>
    <a:masterClrMapping/>
  </p:clrMapOvr>
  <mc:AlternateContent xmlns:mc="http://schemas.openxmlformats.org/markup-compatibility/2006" xmlns:p14="http://schemas.microsoft.com/office/powerpoint/2010/main">
    <mc:Choice Requires="p14">
      <p:transition spd="slow" p14:dur="2000" advTm="31616"/>
    </mc:Choice>
    <mc:Fallback xmlns="">
      <p:transition spd="slow" advTm="316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1572400"/>
                <a:ext cx="8229600" cy="472385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The voltage equation in matrix form for the line </a:t>
                </a:r>
                <a:r>
                  <a:rPr lang="en-US" sz="2400" dirty="0" smtClean="0">
                    <a:latin typeface="Times New Roman" pitchFamily="18" charset="0"/>
                    <a:cs typeface="Times New Roman" pitchFamily="18" charset="0"/>
                  </a:rPr>
                  <a:t>segment: </a:t>
                </a:r>
              </a:p>
              <a:p>
                <a:pPr marL="342900" indent="-342900">
                  <a:buFont typeface="Wingdings" pitchFamily="2" charset="2"/>
                  <a:buChar char="Ø"/>
                </a:pPr>
                <a:endParaRPr lang="en-US" sz="1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latin typeface="Times New Roman" pitchFamily="18" charset="0"/>
                  <a:cs typeface="Times New Roman" pitchFamily="18" charset="0"/>
                </a:endParaRPr>
              </a:p>
              <a:p>
                <a:pPr algn="just"/>
                <a:endParaRPr lang="en-US" sz="1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can </a:t>
                </a:r>
                <a:r>
                  <a:rPr lang="en-US" sz="2400" dirty="0">
                    <a:latin typeface="Times New Roman" pitchFamily="18" charset="0"/>
                    <a:cs typeface="Times New Roman" pitchFamily="18" charset="0"/>
                  </a:rPr>
                  <a:t>be transformed to the sequence domain by </a:t>
                </a:r>
                <a:r>
                  <a:rPr lang="en-US" sz="2400" dirty="0" smtClean="0">
                    <a:latin typeface="Times New Roman" pitchFamily="18" charset="0"/>
                    <a:cs typeface="Times New Roman" pitchFamily="18" charset="0"/>
                  </a:rPr>
                  <a:t>	multiplying </a:t>
                </a:r>
                <a:r>
                  <a:rPr lang="en-US" sz="2400" dirty="0">
                    <a:latin typeface="Times New Roman" pitchFamily="18" charset="0"/>
                    <a:cs typeface="Times New Roman" pitchFamily="18" charset="0"/>
                  </a:rPr>
                  <a:t>both sides by </a:t>
                </a:r>
                <a14:m>
                  <m:oMath xmlns:m="http://schemas.openxmlformats.org/officeDocument/2006/math">
                    <m:sSup>
                      <m:sSupPr>
                        <m:ctrlPr>
                          <a:rPr lang="en-US" sz="2400" i="1">
                            <a:latin typeface="Cambria Math"/>
                            <a:cs typeface="Times New Roman" pitchFamily="18" charset="0"/>
                          </a:rPr>
                        </m:ctrlPr>
                      </m:sSupPr>
                      <m:e>
                        <m:r>
                          <a:rPr lang="en-US" sz="2400" i="1">
                            <a:latin typeface="Cambria Math"/>
                            <a:cs typeface="Times New Roman" pitchFamily="18" charset="0"/>
                          </a:rPr>
                          <m:t>[</m:t>
                        </m:r>
                        <m:sSub>
                          <m:sSubPr>
                            <m:ctrlPr>
                              <a:rPr lang="en-US" sz="2400" i="1">
                                <a:latin typeface="Cambria Math"/>
                                <a:cs typeface="Times New Roman" pitchFamily="18" charset="0"/>
                              </a:rPr>
                            </m:ctrlPr>
                          </m:sSubPr>
                          <m:e>
                            <m:r>
                              <a:rPr lang="en-US" sz="2400" i="1">
                                <a:latin typeface="Cambria Math"/>
                                <a:cs typeface="Times New Roman" pitchFamily="18" charset="0"/>
                              </a:rPr>
                              <m:t>𝐴</m:t>
                            </m:r>
                          </m:e>
                          <m:sub>
                            <m:r>
                              <a:rPr lang="en-US" sz="2400" i="1">
                                <a:latin typeface="Cambria Math"/>
                                <a:cs typeface="Times New Roman" pitchFamily="18" charset="0"/>
                              </a:rPr>
                              <m:t>𝑠</m:t>
                            </m:r>
                          </m:sub>
                        </m:sSub>
                        <m:r>
                          <a:rPr lang="en-US" sz="2400" i="1">
                            <a:latin typeface="Cambria Math"/>
                            <a:cs typeface="Times New Roman" pitchFamily="18" charset="0"/>
                          </a:rPr>
                          <m:t>]</m:t>
                        </m:r>
                      </m:e>
                      <m:sup>
                        <m:r>
                          <a:rPr lang="en-US" sz="2400" i="1">
                            <a:latin typeface="Cambria Math"/>
                            <a:cs typeface="Times New Roman" pitchFamily="18" charset="0"/>
                          </a:rPr>
                          <m:t>−1</m:t>
                        </m:r>
                      </m:sup>
                    </m:sSup>
                  </m:oMath>
                </a14:m>
                <a:r>
                  <a:rPr lang="en-US" sz="2400" dirty="0">
                    <a:latin typeface="Times New Roman" pitchFamily="18" charset="0"/>
                    <a:cs typeface="Times New Roman" pitchFamily="18" charset="0"/>
                  </a:rPr>
                  <a:t> and also substituting in </a:t>
                </a:r>
                <a:r>
                  <a:rPr lang="en-US" sz="2400" dirty="0" smtClean="0">
                    <a:latin typeface="Times New Roman" pitchFamily="18" charset="0"/>
                    <a:cs typeface="Times New Roman" pitchFamily="18" charset="0"/>
                  </a:rPr>
                  <a:t>	the </a:t>
                </a:r>
                <a:r>
                  <a:rPr lang="en-US" sz="2400" dirty="0">
                    <a:latin typeface="Times New Roman" pitchFamily="18" charset="0"/>
                    <a:cs typeface="Times New Roman" pitchFamily="18" charset="0"/>
                  </a:rPr>
                  <a:t>definition of the phase currents as given </a:t>
                </a:r>
                <a:r>
                  <a:rPr lang="en-US" sz="2400" dirty="0" smtClean="0">
                    <a:latin typeface="Times New Roman" pitchFamily="18" charset="0"/>
                    <a:cs typeface="Times New Roman" pitchFamily="18" charset="0"/>
                  </a:rPr>
                  <a:t>by</a:t>
                </a:r>
                <a:br>
                  <a:rPr lang="en-US" sz="2400" dirty="0" smtClean="0">
                    <a:latin typeface="Times New Roman" pitchFamily="18" charset="0"/>
                    <a:cs typeface="Times New Roman" pitchFamily="18" charset="0"/>
                  </a:rPr>
                </a:br>
                <a:r>
                  <a:rPr lang="en-US" sz="2400" dirty="0" smtClean="0">
                    <a:latin typeface="Times New Roman" pitchFamily="18" charset="0"/>
                    <a:cs typeface="Times New Roman" pitchFamily="18" charset="0"/>
                  </a:rPr>
                  <a:t>	Equation </a:t>
                </a:r>
                <a:r>
                  <a:rPr lang="en-US" sz="2400" dirty="0">
                    <a:latin typeface="Times New Roman" pitchFamily="18" charset="0"/>
                    <a:cs typeface="Times New Roman" pitchFamily="18" charset="0"/>
                  </a:rPr>
                  <a:t>(43).</a:t>
                </a:r>
              </a:p>
              <a:p>
                <a:endParaRPr lang="en-US" sz="1200" i="1" dirty="0" smtClean="0"/>
              </a:p>
              <a:p>
                <a:pPr algn="just"/>
                <a:r>
                  <a:rPr lang="en-US" sz="24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48)</a:t>
                </a:r>
              </a:p>
              <a:p>
                <a:pPr algn="just"/>
                <a:endParaRPr lang="en-US" sz="12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where:</a:t>
                </a: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0</m:t>
                                  </m:r>
                                </m:sub>
                              </m:sSub>
                            </m:e>
                            <m:e>
                              <m:sSub>
                                <m:sSubPr>
                                  <m:ctrlPr>
                                    <a:rPr lang="en-US" sz="2000" i="1">
                                      <a:latin typeface="Cambria Math"/>
                                    </a:rPr>
                                  </m:ctrlPr>
                                </m:sSubPr>
                                <m:e>
                                  <m:r>
                                    <a:rPr lang="en-US" sz="2000" i="1">
                                      <a:latin typeface="Cambria Math"/>
                                    </a:rPr>
                                    <m:t>𝑍</m:t>
                                  </m:r>
                                </m:e>
                                <m:sub>
                                  <m:r>
                                    <a:rPr lang="en-US" sz="2000" i="1">
                                      <a:latin typeface="Cambria Math"/>
                                    </a:rPr>
                                    <m:t>0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10</m:t>
                                  </m:r>
                                </m:sub>
                              </m:sSub>
                            </m:e>
                            <m:e>
                              <m:sSub>
                                <m:sSubPr>
                                  <m:ctrlPr>
                                    <a:rPr lang="en-US" sz="2000" i="1">
                                      <a:latin typeface="Cambria Math"/>
                                    </a:rPr>
                                  </m:ctrlPr>
                                </m:sSubPr>
                                <m:e>
                                  <m:r>
                                    <a:rPr lang="en-US" sz="2000" i="1">
                                      <a:latin typeface="Cambria Math"/>
                                    </a:rPr>
                                    <m:t>𝑍</m:t>
                                  </m:r>
                                </m:e>
                                <m:sub>
                                  <m:r>
                                    <a:rPr lang="en-US" sz="2000" i="1">
                                      <a:latin typeface="Cambria Math"/>
                                    </a:rPr>
                                    <m:t>1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20</m:t>
                                  </m:r>
                                </m:sub>
                              </m:sSub>
                            </m:e>
                            <m:e>
                              <m:sSub>
                                <m:sSubPr>
                                  <m:ctrlPr>
                                    <a:rPr lang="en-US" sz="2000" i="1">
                                      <a:latin typeface="Cambria Math"/>
                                    </a:rPr>
                                  </m:ctrlPr>
                                </m:sSubPr>
                                <m:e>
                                  <m:r>
                                    <a:rPr lang="en-US" sz="2000" i="1">
                                      <a:latin typeface="Cambria Math"/>
                                    </a:rPr>
                                    <m:t>𝑍</m:t>
                                  </m:r>
                                </m:e>
                                <m:sub>
                                  <m:r>
                                    <a:rPr lang="en-US" sz="2000" i="1">
                                      <a:latin typeface="Cambria Math"/>
                                    </a:rPr>
                                    <m:t>21</m:t>
                                  </m:r>
                                </m:sub>
                              </m:sSub>
                            </m:e>
                            <m:e>
                              <m:sSub>
                                <m:sSubPr>
                                  <m:ctrlPr>
                                    <a:rPr lang="en-US" sz="2000" i="1">
                                      <a:latin typeface="Cambria Math"/>
                                    </a:rPr>
                                  </m:ctrlPr>
                                </m:sSubPr>
                                <m:e>
                                  <m:r>
                                    <a:rPr lang="en-US" sz="2000" i="1">
                                      <a:latin typeface="Cambria Math"/>
                                    </a:rPr>
                                    <m:t>𝑍</m:t>
                                  </m:r>
                                </m:e>
                                <m:sub>
                                  <m:r>
                                    <a:rPr lang="en-US" sz="2000" i="1">
                                      <a:latin typeface="Cambria Math"/>
                                    </a:rPr>
                                    <m:t>22</m:t>
                                  </m:r>
                                </m:sub>
                              </m:sSub>
                            </m:e>
                          </m:mr>
                        </m:m>
                      </m:e>
                    </m:d>
                  </m:oMath>
                </a14:m>
                <a:r>
                  <a:rPr lang="en-US" sz="2000" dirty="0" smtClean="0"/>
                  <a:t>		</a:t>
                </a:r>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1572400"/>
                <a:ext cx="8229600" cy="4723857"/>
              </a:xfrm>
              <a:prstGeom prst="rect">
                <a:avLst/>
              </a:prstGeom>
              <a:blipFill rotWithShape="1">
                <a:blip r:embed="rId5"/>
                <a:stretch>
                  <a:fillRect l="-1111" t="-103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43</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26990312"/>
      </p:ext>
    </p:extLst>
  </p:cSld>
  <p:clrMapOvr>
    <a:masterClrMapping/>
  </p:clrMapOvr>
  <mc:AlternateContent xmlns:mc="http://schemas.openxmlformats.org/markup-compatibility/2006" xmlns:p14="http://schemas.microsoft.com/office/powerpoint/2010/main">
    <mc:Choice Requires="p14">
      <p:transition spd="slow" p14:dur="2000" advTm="41574"/>
    </mc:Choice>
    <mc:Fallback xmlns="">
      <p:transition spd="slow" advTm="415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6615" x="2314575" y="2692400"/>
          <p14:tracePt t="6647" x="2308225" y="2692400"/>
          <p14:tracePt t="6738" x="2303463" y="2692400"/>
          <p14:tracePt t="6751" x="2286000" y="2692400"/>
          <p14:tracePt t="6759" x="2222500" y="2692400"/>
          <p14:tracePt t="6783" x="2165350" y="2686050"/>
          <p14:tracePt t="6799" x="2103438" y="2686050"/>
          <p14:tracePt t="6815" x="2035175" y="2686050"/>
          <p14:tracePt t="6831" x="1978025" y="2679700"/>
          <p14:tracePt t="6847" x="1936750" y="2679700"/>
          <p14:tracePt t="6863" x="1903413" y="2674938"/>
          <p14:tracePt t="6894" x="1879600" y="2674938"/>
          <p14:tracePt t="6895" x="1868488" y="2674938"/>
          <p14:tracePt t="7047" x="1879600" y="2674938"/>
          <p14:tracePt t="7060" x="1897063" y="2674938"/>
          <p14:tracePt t="7061" x="1954213" y="2679700"/>
          <p14:tracePt t="7078" x="2046288" y="2686050"/>
          <p14:tracePt t="7094" x="2165350" y="2692400"/>
          <p14:tracePt t="7111" x="2314575" y="2697163"/>
          <p14:tracePt t="7111" x="2400300" y="2697163"/>
          <p14:tracePt t="7127" x="2571750" y="2714625"/>
          <p14:tracePt t="7144" x="2754313" y="2720975"/>
          <p14:tracePt t="7160" x="2954338" y="2725738"/>
          <p14:tracePt t="7177" x="3143250" y="2725738"/>
          <p14:tracePt t="7193" x="3314700" y="2732088"/>
          <p14:tracePt t="7210" x="3479800" y="2732088"/>
          <p14:tracePt t="7227" x="3622675" y="2732088"/>
          <p14:tracePt t="7244" x="3754438" y="2732088"/>
          <p14:tracePt t="7260" x="3879850" y="2732088"/>
          <p14:tracePt t="7277" x="4000500" y="2732088"/>
          <p14:tracePt t="7293" x="4092575" y="2732088"/>
          <p14:tracePt t="7311" x="4165600" y="2732088"/>
          <p14:tracePt t="7327" x="4251325" y="2732088"/>
          <p14:tracePt t="7344" x="4292600" y="2732088"/>
          <p14:tracePt t="7360" x="4325938" y="2732088"/>
          <p14:tracePt t="7377" x="4354513" y="2732088"/>
          <p14:tracePt t="7393" x="4378325" y="2732088"/>
          <p14:tracePt t="7410" x="4400550" y="2732088"/>
          <p14:tracePt t="7427" x="4418013" y="2732088"/>
          <p14:tracePt t="7444" x="4446588" y="2732088"/>
          <p14:tracePt t="7460" x="4468813" y="2732088"/>
          <p14:tracePt t="7477" x="4497388" y="2732088"/>
          <p14:tracePt t="7494" x="4532313" y="2725738"/>
          <p14:tracePt t="7511" x="4572000" y="2725738"/>
          <p14:tracePt t="7527" x="4629150" y="2725738"/>
          <p14:tracePt t="7544" x="4668838" y="2720975"/>
          <p14:tracePt t="7560" x="4703763" y="2720975"/>
          <p14:tracePt t="7577" x="4737100" y="2714625"/>
          <p14:tracePt t="7593" x="4783138" y="2708275"/>
          <p14:tracePt t="7610" x="4822825" y="2708275"/>
          <p14:tracePt t="7627" x="4857750" y="2708275"/>
          <p14:tracePt t="7644" x="4897438" y="2703513"/>
          <p14:tracePt t="7660" x="4943475" y="2703513"/>
          <p14:tracePt t="7677" x="4983163" y="2703513"/>
          <p14:tracePt t="7693" x="5018088" y="2703513"/>
          <p14:tracePt t="7710" x="5046663" y="2703513"/>
          <p14:tracePt t="7727" x="5103813" y="2703513"/>
          <p14:tracePt t="7744" x="5137150" y="2703513"/>
          <p14:tracePt t="7760" x="5178425" y="2703513"/>
          <p14:tracePt t="7777" x="5211763" y="2703513"/>
          <p14:tracePt t="7793" x="5240338" y="2697163"/>
          <p14:tracePt t="7810" x="5268913" y="2697163"/>
          <p14:tracePt t="7827" x="5286375" y="2697163"/>
          <p14:tracePt t="7844" x="5303838" y="2692400"/>
          <p14:tracePt t="7860" x="5314950" y="2692400"/>
          <p14:tracePt t="7877" x="5326063" y="2692400"/>
          <p14:tracePt t="7893" x="5332413" y="2692400"/>
          <p14:tracePt t="8952" x="5326063" y="2692400"/>
          <p14:tracePt t="8976" x="5321300" y="2692400"/>
          <p14:tracePt t="9000" x="5314950" y="2692400"/>
          <p14:tracePt t="9016" x="5308600" y="2692400"/>
          <p14:tracePt t="9028" x="5297488" y="2692400"/>
          <p14:tracePt t="9028" x="5286375" y="2692400"/>
          <p14:tracePt t="9045" x="5264150" y="2686050"/>
          <p14:tracePt t="9062" x="5246688" y="2686050"/>
          <p14:tracePt t="9078" x="5222875" y="2686050"/>
          <p14:tracePt t="9095" x="5200650" y="2679700"/>
          <p14:tracePt t="9111" x="5172075" y="2679700"/>
          <p14:tracePt t="9128" x="5154613" y="2679700"/>
          <p14:tracePt t="9145" x="5143500" y="2679700"/>
          <p14:tracePt t="9161" x="5132388" y="2679700"/>
          <p14:tracePt t="9178" x="5126038" y="2679700"/>
          <p14:tracePt t="9195" x="5121275" y="2679700"/>
          <p14:tracePt t="9828" x="0" y="0"/>
        </p14:tracePtLst>
        <p14:tracePtLst>
          <p14:tracePt t="28673" x="2692400" y="6051550"/>
          <p14:tracePt t="28744" x="2697163" y="6051550"/>
          <p14:tracePt t="28752" x="2697163" y="6046788"/>
          <p14:tracePt t="28952" x="2697163" y="6040438"/>
          <p14:tracePt t="28961" x="2703513" y="6040438"/>
          <p14:tracePt t="28968" x="2708275" y="6035675"/>
          <p14:tracePt t="28984" x="2714625" y="6029325"/>
          <p14:tracePt t="29000" x="2725738" y="6022975"/>
          <p14:tracePt t="29027" x="2732088" y="6011863"/>
          <p14:tracePt t="29028" x="2743200" y="6007100"/>
          <p14:tracePt t="29044" x="2754313" y="6000750"/>
          <p14:tracePt t="29061" x="2765425" y="5994400"/>
          <p14:tracePt t="29077" x="2778125" y="5989638"/>
          <p14:tracePt t="29095" x="2794000" y="5978525"/>
          <p14:tracePt t="29111" x="2806700" y="5972175"/>
          <p14:tracePt t="29128" x="2835275" y="5954713"/>
          <p14:tracePt t="29144" x="2851150" y="5943600"/>
          <p14:tracePt t="29161" x="2868613" y="5932488"/>
          <p14:tracePt t="29177" x="2886075" y="5915025"/>
          <p14:tracePt t="29194" x="2897188" y="5908675"/>
          <p14:tracePt t="29210" x="2908300" y="5903913"/>
          <p14:tracePt t="29228" x="2914650" y="5897563"/>
          <p14:tracePt t="29244" x="2921000" y="5897563"/>
          <p14:tracePt t="29261" x="2925763" y="5892800"/>
          <p14:tracePt t="29312" x="2932113" y="5892800"/>
          <p14:tracePt t="29327" x="2932113" y="5886450"/>
          <p14:tracePt t="29327" x="2936875" y="5886450"/>
          <p14:tracePt t="29352" x="2936875" y="5880100"/>
          <p14:tracePt t="29358" x="2943225" y="5880100"/>
          <p14:tracePt t="29392" x="2943225" y="5875338"/>
          <p14:tracePt t="29400" x="2949575" y="5875338"/>
          <p14:tracePt t="30048" x="2949575" y="5880100"/>
          <p14:tracePt t="30060" x="2954338" y="5886450"/>
          <p14:tracePt t="30080" x="2954338" y="5892800"/>
          <p14:tracePt t="30084" x="2960688" y="5892800"/>
          <p14:tracePt t="30094" x="2960688" y="5897563"/>
          <p14:tracePt t="30128" x="2965450" y="5897563"/>
          <p14:tracePt t="30467" x="2971800" y="5897563"/>
          <p14:tracePt t="30480" x="2978150" y="5897563"/>
          <p14:tracePt t="30494" x="2982913" y="5903913"/>
          <p14:tracePt t="30510" x="3000375" y="5903913"/>
          <p14:tracePt t="30510" x="3011488" y="5908675"/>
          <p14:tracePt t="30528" x="3022600" y="5908675"/>
          <p14:tracePt t="30544" x="3040063" y="5908675"/>
          <p14:tracePt t="30561" x="3051175" y="5908675"/>
          <p14:tracePt t="30577" x="3057525" y="5908675"/>
          <p14:tracePt t="30680" x="3063875" y="5908675"/>
          <p14:tracePt t="30681" x="3068638" y="5908675"/>
          <p14:tracePt t="30694" x="3074988" y="5908675"/>
          <p14:tracePt t="30728" x="3079750" y="5908675"/>
          <p14:tracePt t="30928" x="3086100" y="5908675"/>
          <p14:tracePt t="30944" x="3092450" y="5915025"/>
          <p14:tracePt t="31056" x="3097213" y="5915025"/>
          <p14:tracePt t="31104" x="3103563" y="5915025"/>
          <p14:tracePt t="31120" x="3108325" y="5915025"/>
          <p14:tracePt t="31136" x="3114675" y="5915025"/>
          <p14:tracePt t="31152" x="3125788" y="5915025"/>
          <p14:tracePt t="31168" x="3132138" y="5915025"/>
          <p14:tracePt t="31169" x="3143250" y="5915025"/>
          <p14:tracePt t="31178" x="3154363" y="5915025"/>
          <p14:tracePt t="31194" x="3165475" y="5915025"/>
          <p14:tracePt t="31211" x="3182938" y="5915025"/>
          <p14:tracePt t="31227" x="3194050" y="5915025"/>
          <p14:tracePt t="31244" x="3217863" y="5915025"/>
          <p14:tracePt t="31260" x="3235325" y="5915025"/>
          <p14:tracePt t="31278" x="3257550" y="5915025"/>
          <p14:tracePt t="31294" x="3268663" y="5915025"/>
          <p14:tracePt t="31311" x="3292475" y="5915025"/>
          <p14:tracePt t="31327" x="3314700" y="5915025"/>
          <p14:tracePt t="31344" x="3325813" y="5915025"/>
          <p14:tracePt t="31360" x="3332163" y="5915025"/>
          <p14:tracePt t="31377" x="3343275" y="5915025"/>
          <p14:tracePt t="31394" x="3354388" y="5915025"/>
          <p14:tracePt t="31411" x="3360738" y="5915025"/>
          <p14:tracePt t="31427" x="3371850" y="5915025"/>
          <p14:tracePt t="31444" x="3378200" y="5915025"/>
          <p14:tracePt t="31460" x="3382963" y="5915025"/>
          <p14:tracePt t="31477" x="3389313" y="5915025"/>
          <p14:tracePt t="31494" x="3394075" y="5915025"/>
          <p14:tracePt t="31656" x="3400425" y="5915025"/>
          <p14:tracePt t="31896" x="3406775" y="5915025"/>
          <p14:tracePt t="31899" x="3411538" y="5915025"/>
          <p14:tracePt t="31928" x="3417888" y="5915025"/>
          <p14:tracePt t="31928" x="3435350" y="5915025"/>
          <p14:tracePt t="31944" x="3451225" y="5915025"/>
          <p14:tracePt t="31960" x="3463925" y="5915025"/>
          <p14:tracePt t="31977" x="3468688" y="5915025"/>
          <p14:tracePt t="31994" x="3479800" y="5915025"/>
          <p14:tracePt t="32010" x="3486150" y="5915025"/>
          <p14:tracePt t="32027" x="3492500" y="5915025"/>
          <p14:tracePt t="32063" x="3497263" y="5915025"/>
          <p14:tracePt t="32064" x="3503613" y="5915025"/>
          <p14:tracePt t="32077" x="3508375" y="5915025"/>
          <p14:tracePt t="32094" x="3514725" y="5915025"/>
          <p14:tracePt t="32111" x="3521075" y="5915025"/>
          <p14:tracePt t="32127" x="3525838" y="5915025"/>
          <p14:tracePt t="32312" x="3532188" y="5915025"/>
          <p14:tracePt t="32312" x="3536950" y="5915025"/>
          <p14:tracePt t="32528" x="3543300" y="5915025"/>
          <p14:tracePt t="32552" x="3549650" y="5915025"/>
          <p14:tracePt t="32568" x="3554413" y="5915025"/>
          <p14:tracePt t="32577" x="3560763" y="5915025"/>
          <p14:tracePt t="32577" x="3565525" y="5915025"/>
          <p14:tracePt t="32592" x="3571875" y="5915025"/>
          <p14:tracePt t="32610" x="3578225" y="5915025"/>
          <p14:tracePt t="32627" x="3582988" y="5915025"/>
          <p14:tracePt t="32644" x="3589338" y="5915025"/>
          <p14:tracePt t="32661" x="3600450" y="5915025"/>
          <p14:tracePt t="32677" x="3606800" y="5915025"/>
          <p14:tracePt t="32694" x="3617913" y="5921375"/>
          <p14:tracePt t="32710" x="3635375" y="5921375"/>
          <p14:tracePt t="32710" x="3640138" y="5921375"/>
          <p14:tracePt t="32728" x="3646488" y="5926138"/>
          <p14:tracePt t="32744" x="3657600" y="5926138"/>
          <p14:tracePt t="32784" x="3663950" y="5926138"/>
          <p14:tracePt t="32800" x="3668713" y="5926138"/>
          <p14:tracePt t="32816" x="3675063" y="5926138"/>
          <p14:tracePt t="32827" x="3675063" y="5932488"/>
          <p14:tracePt t="32827" x="3686175" y="5932488"/>
          <p14:tracePt t="32844" x="3697288" y="5932488"/>
          <p14:tracePt t="32860" x="3703638" y="5932488"/>
          <p14:tracePt t="32877" x="3721100" y="5937250"/>
          <p14:tracePt t="32894" x="3749675" y="5937250"/>
          <p14:tracePt t="32911" x="3778250" y="5937250"/>
          <p14:tracePt t="32927" x="3800475" y="5937250"/>
          <p14:tracePt t="32943" x="3835400" y="5937250"/>
          <p14:tracePt t="32960" x="3846513" y="5937250"/>
          <p14:tracePt t="32977" x="3851275" y="5937250"/>
          <p14:tracePt t="32994" x="3863975" y="5937250"/>
          <p14:tracePt t="33010" x="3868738" y="5937250"/>
          <p14:tracePt t="33027" x="3875088" y="5937250"/>
          <p14:tracePt t="33043" x="3879850" y="5937250"/>
          <p14:tracePt t="33060" x="3886200" y="5937250"/>
          <p14:tracePt t="33077" x="3897313" y="5937250"/>
          <p14:tracePt t="33112" x="3903663" y="5937250"/>
          <p14:tracePt t="33128" x="3914775" y="5937250"/>
          <p14:tracePt t="33128" x="3914775" y="5932488"/>
          <p14:tracePt t="33143" x="3932238" y="5932488"/>
          <p14:tracePt t="33160" x="3937000" y="5932488"/>
          <p14:tracePt t="33177" x="3943350" y="5932488"/>
          <p14:tracePt t="33216" x="3949700" y="5932488"/>
          <p14:tracePt t="33232" x="3954463" y="5932488"/>
          <p14:tracePt t="33248" x="3960813" y="5932488"/>
          <p14:tracePt t="34184" x="3960813" y="5926138"/>
          <p14:tracePt t="34210" x="3971925" y="5915025"/>
          <p14:tracePt t="34211" x="3978275" y="5903913"/>
          <p14:tracePt t="34227" x="3978275" y="5892800"/>
          <p14:tracePt t="34244" x="3989388" y="5880100"/>
          <p14:tracePt t="34260" x="4017963" y="5857875"/>
          <p14:tracePt t="34277" x="4046538" y="5835650"/>
          <p14:tracePt t="34293" x="4075113" y="5818188"/>
          <p14:tracePt t="34311" x="4108450" y="5800725"/>
          <p14:tracePt t="34327" x="4149725" y="5772150"/>
          <p14:tracePt t="34344" x="4178300" y="5761038"/>
          <p14:tracePt t="34360" x="4206875" y="5743575"/>
          <p14:tracePt t="34377" x="4251325" y="5721350"/>
          <p14:tracePt t="34393" x="4303713" y="5686425"/>
          <p14:tracePt t="34411" x="4365625" y="5657850"/>
          <p14:tracePt t="34427" x="4429125" y="5622925"/>
          <p14:tracePt t="34444" x="4479925" y="5594350"/>
          <p14:tracePt t="34460" x="4532313" y="5578475"/>
          <p14:tracePt t="34477" x="4589463" y="5554663"/>
          <p14:tracePt t="34493" x="4640263" y="5537200"/>
          <p14:tracePt t="34511" x="4679950" y="5526088"/>
          <p14:tracePt t="34527" x="4714875" y="5508625"/>
          <p14:tracePt t="34527" x="4732338" y="5503863"/>
          <p14:tracePt t="34544" x="4754563" y="5492750"/>
          <p14:tracePt t="34560" x="4778375" y="5480050"/>
          <p14:tracePt t="34577" x="4783138" y="5475288"/>
          <p14:tracePt t="34593" x="4789488" y="5475288"/>
          <p14:tracePt t="34610" x="4794250" y="5468938"/>
          <p14:tracePt t="34647" x="4800600" y="5468938"/>
          <p14:tracePt t="34664" x="4806950" y="5464175"/>
          <p14:tracePt t="34677" x="4811713" y="5464175"/>
          <p14:tracePt t="34693" x="4818063" y="5457825"/>
          <p14:tracePt t="34736" x="4822825" y="5457825"/>
          <p14:tracePt t="34744" x="4822825" y="5451475"/>
          <p14:tracePt t="34744" x="4829175" y="5451475"/>
          <p14:tracePt t="34760" x="4835525" y="5446713"/>
          <p14:tracePt t="34777" x="4840288" y="5446713"/>
          <p14:tracePt t="34793" x="4840288" y="5440363"/>
          <p14:tracePt t="34984" x="4835525" y="5440363"/>
          <p14:tracePt t="34992" x="4829175" y="5440363"/>
          <p14:tracePt t="35000" x="4818063" y="5435600"/>
          <p14:tracePt t="35010" x="4789488" y="5429250"/>
          <p14:tracePt t="35027" x="4754563" y="5429250"/>
          <p14:tracePt t="35044" x="4721225" y="5429250"/>
          <p14:tracePt t="35060" x="4686300" y="5422900"/>
          <p14:tracePt t="35077" x="4657725" y="5422900"/>
          <p14:tracePt t="35093" x="4640263" y="5422900"/>
          <p14:tracePt t="35111" x="4622800" y="5422900"/>
          <p14:tracePt t="35127" x="4611688" y="5422900"/>
          <p14:tracePt t="35144" x="4606925" y="5422900"/>
          <p14:tracePt t="35160" x="4600575" y="5422900"/>
          <p14:tracePt t="35177" x="4589463" y="5422900"/>
          <p14:tracePt t="35824" x="4589463" y="5429250"/>
          <p14:tracePt t="35826" x="4589463" y="5440363"/>
          <p14:tracePt t="35843" x="4589463" y="5464175"/>
          <p14:tracePt t="35861" x="4578350" y="5486400"/>
          <p14:tracePt t="35877" x="4578350" y="5514975"/>
          <p14:tracePt t="35894" x="4578350" y="5532438"/>
          <p14:tracePt t="35910" x="4572000" y="5561013"/>
          <p14:tracePt t="35927" x="4572000" y="5583238"/>
          <p14:tracePt t="35944" x="4572000" y="5629275"/>
          <p14:tracePt t="35961" x="4572000" y="5664200"/>
          <p14:tracePt t="35977" x="4572000" y="5715000"/>
          <p14:tracePt t="35994" x="4572000" y="5754688"/>
          <p14:tracePt t="36010" x="4572000" y="5794375"/>
          <p14:tracePt t="36027" x="4578350" y="5835650"/>
          <p14:tracePt t="36043" x="4583113" y="5880100"/>
          <p14:tracePt t="36061" x="4594225" y="5932488"/>
          <p14:tracePt t="36077" x="4606925" y="5983288"/>
          <p14:tracePt t="36094" x="4611688" y="6022975"/>
          <p14:tracePt t="36110" x="4618038" y="6069013"/>
          <p14:tracePt t="36127" x="4622800" y="6097588"/>
          <p14:tracePt t="36143" x="4635500" y="6143625"/>
          <p14:tracePt t="36160" x="4640263" y="6165850"/>
          <p14:tracePt t="36177" x="4646613" y="6189663"/>
          <p14:tracePt t="36194" x="4651375" y="6207125"/>
          <p14:tracePt t="36210" x="4651375" y="6218238"/>
          <p14:tracePt t="36227" x="4651375" y="6223000"/>
          <p14:tracePt t="36243" x="4651375" y="6229350"/>
          <p14:tracePt t="36260" x="4651375" y="6235700"/>
          <p14:tracePt t="36277" x="4651375" y="6240463"/>
          <p14:tracePt t="36294" x="4657725" y="6251575"/>
          <p14:tracePt t="36310" x="4657725" y="6264275"/>
          <p14:tracePt t="36327" x="4664075" y="6269038"/>
          <p14:tracePt t="36368" x="4664075" y="6275388"/>
          <p14:tracePt t="36393" x="4664075" y="6280150"/>
          <p14:tracePt t="36394" x="4664075" y="6286500"/>
          <p14:tracePt t="36410" x="4664075" y="6292850"/>
          <p14:tracePt t="36616" x="4668838" y="6292850"/>
          <p14:tracePt t="36640" x="4675188" y="6292850"/>
          <p14:tracePt t="36645" x="4708525" y="6292850"/>
          <p14:tracePt t="36661" x="4760913" y="6292850"/>
          <p14:tracePt t="36677" x="4818063" y="6292850"/>
          <p14:tracePt t="36694" x="4868863" y="6292850"/>
          <p14:tracePt t="36710" x="4908550" y="6292850"/>
          <p14:tracePt t="36727" x="4921250" y="6292850"/>
          <p14:tracePt t="36743" x="4926013" y="6286500"/>
          <p14:tracePt t="37359" x="4932363" y="6286500"/>
          <p14:tracePt t="37377" x="4949825" y="6292850"/>
          <p14:tracePt t="37378" x="5000625" y="6297613"/>
          <p14:tracePt t="37393" x="5086350" y="6308725"/>
          <p14:tracePt t="37411" x="5165725" y="6315075"/>
          <p14:tracePt t="37427" x="5251450" y="6315075"/>
          <p14:tracePt t="37444" x="5343525" y="6315075"/>
          <p14:tracePt t="37460" x="5418138" y="6315075"/>
          <p14:tracePt t="37477" x="5475288" y="6315075"/>
          <p14:tracePt t="37493" x="5508625" y="6315075"/>
          <p14:tracePt t="37510" x="5537200" y="6315075"/>
          <p14:tracePt t="37527" x="5565775" y="6315075"/>
          <p14:tracePt t="37544" x="5572125" y="6321425"/>
          <p14:tracePt t="37560" x="5578475" y="6321425"/>
          <p14:tracePt t="37655" x="5583238" y="6321425"/>
          <p14:tracePt t="37665" x="5589588" y="6321425"/>
          <p14:tracePt t="37677" x="5600700" y="6321425"/>
          <p14:tracePt t="37693" x="5622925" y="6321425"/>
          <p14:tracePt t="37711" x="5675313" y="6326188"/>
          <p14:tracePt t="37727" x="5778500" y="6326188"/>
          <p14:tracePt t="37744" x="5857875" y="6326188"/>
          <p14:tracePt t="37760" x="5943600" y="6315075"/>
          <p14:tracePt t="37777" x="6046788" y="6303963"/>
          <p14:tracePt t="37793" x="6154738" y="6297613"/>
          <p14:tracePt t="37811" x="6251575" y="6280150"/>
          <p14:tracePt t="37827" x="6337300" y="6269038"/>
          <p14:tracePt t="37844" x="6407150" y="6264275"/>
          <p14:tracePt t="37860" x="6469063" y="6257925"/>
          <p14:tracePt t="37877" x="6508750" y="6251575"/>
          <p14:tracePt t="37893" x="6543675" y="6246813"/>
          <p14:tracePt t="37910" x="6554788" y="6246813"/>
          <p14:tracePt t="38400" x="6554788" y="6240463"/>
          <p14:tracePt t="38895" x="0" y="0"/>
        </p14:tracePtLst>
      </p14:laserTraceLst>
    </p:ext>
  </p:extLs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136396"/>
            <a:ext cx="8801100" cy="1169551"/>
          </a:xfrm>
          <a:prstGeom prst="rect">
            <a:avLst/>
          </a:prstGeom>
          <a:noFill/>
        </p:spPr>
        <p:txBody>
          <a:bodyPr wrap="square" rtlCol="0">
            <a:spAutoFit/>
          </a:bodyPr>
          <a:lstStyle/>
          <a:p>
            <a:pPr marL="342900" indent="-342900"/>
            <a:r>
              <a:rPr lang="en-US" sz="2800" dirty="0" smtClean="0"/>
              <a:t>	</a:t>
            </a:r>
          </a:p>
          <a:p>
            <a:pPr marL="342900" lvl="1"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8) in </a:t>
            </a:r>
            <a:r>
              <a:rPr lang="en-US" sz="2400" dirty="0">
                <a:latin typeface="Times New Roman" pitchFamily="18" charset="0"/>
                <a:cs typeface="Times New Roman" pitchFamily="18" charset="0"/>
              </a:rPr>
              <a:t>expanded form is given </a:t>
            </a:r>
            <a:r>
              <a:rPr lang="en-US" sz="2400" dirty="0" smtClean="0">
                <a:latin typeface="Times New Roman" pitchFamily="18" charset="0"/>
                <a:cs typeface="Times New Roman" pitchFamily="18" charset="0"/>
              </a:rPr>
              <a:t>by: </a:t>
            </a:r>
            <a:endParaRPr lang="en-US" sz="2400" dirty="0">
              <a:latin typeface="Times New Roman" pitchFamily="18" charset="0"/>
              <a:cs typeface="Times New Roman" pitchFamily="18" charset="0"/>
            </a:endParaRPr>
          </a:p>
          <a:p>
            <a:endParaRPr lang="en-US" dirty="0"/>
          </a:p>
        </p:txBody>
      </p:sp>
      <p:sp>
        <p:nvSpPr>
          <p:cNvPr id="6" name="Rectangle 5"/>
          <p:cNvSpPr/>
          <p:nvPr/>
        </p:nvSpPr>
        <p:spPr>
          <a:xfrm>
            <a:off x="304800" y="3810000"/>
            <a:ext cx="8534400" cy="212365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9) is the defining equation for converting phase impedances to sequence impedances. In equation (49), the diagonal terms of the matrix are the sequence impedances of the line such that:</a:t>
            </a:r>
          </a:p>
          <a:p>
            <a:pPr marL="342900" indent="-342900">
              <a:buFont typeface="Arial" pitchFamily="34" charset="0"/>
              <a:buChar char="•"/>
            </a:pPr>
            <a:endParaRPr lang="en-US" dirty="0" smtClean="0"/>
          </a:p>
          <a:p>
            <a:pPr marL="342900" indent="-342900">
              <a:buFont typeface="Arial" pitchFamily="34" charset="0"/>
              <a:buChar char="•"/>
            </a:pPr>
            <a:endParaRPr lang="en-US"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4266745545"/>
              </p:ext>
            </p:extLst>
          </p:nvPr>
        </p:nvGraphicFramePr>
        <p:xfrm>
          <a:off x="2971800" y="5181600"/>
          <a:ext cx="4114800" cy="1299411"/>
        </p:xfrm>
        <a:graphic>
          <a:graphicData uri="http://schemas.openxmlformats.org/presentationml/2006/ole">
            <mc:AlternateContent xmlns:mc="http://schemas.openxmlformats.org/markup-compatibility/2006">
              <mc:Choice xmlns:v="urn:schemas-microsoft-com:vml" Requires="v">
                <p:oleObj spid="_x0000_s4271" name="Equation" r:id="rId7" imgW="2171700" imgH="685800" progId="Equation.DSMT4">
                  <p:embed/>
                </p:oleObj>
              </mc:Choice>
              <mc:Fallback>
                <p:oleObj name="Equation" r:id="rId7" imgW="2171700" imgH="685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5181600"/>
                        <a:ext cx="4114800" cy="1299411"/>
                      </a:xfrm>
                      <a:prstGeom prst="rect">
                        <a:avLst/>
                      </a:prstGeom>
                      <a:noFill/>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3"/>
              <p:cNvSpPr/>
              <p:nvPr/>
            </p:nvSpPr>
            <p:spPr>
              <a:xfrm>
                <a:off x="381000" y="2305947"/>
                <a:ext cx="8382000" cy="1112228"/>
              </a:xfrm>
              <a:prstGeom prst="rect">
                <a:avLst/>
              </a:prstGeom>
            </p:spPr>
            <p:txBody>
              <a:bodyPr wrap="square">
                <a:spAutoFit/>
              </a:bodyPr>
              <a:lstStyle/>
              <a:p>
                <a:r>
                  <a:rPr lang="en-US" sz="20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00</m:t>
                                  </m:r>
                                </m:sub>
                              </m:sSub>
                            </m:e>
                            <m:e>
                              <m:sSub>
                                <m:sSubPr>
                                  <m:ctrlPr>
                                    <a:rPr lang="en-US" sz="2000" i="1">
                                      <a:latin typeface="Cambria Math"/>
                                    </a:rPr>
                                  </m:ctrlPr>
                                </m:sSubPr>
                                <m:e>
                                  <m:r>
                                    <a:rPr lang="en-US" sz="2000" i="1">
                                      <a:latin typeface="Cambria Math"/>
                                    </a:rPr>
                                    <m:t>𝑧</m:t>
                                  </m:r>
                                </m:e>
                                <m:sub>
                                  <m:r>
                                    <a:rPr lang="en-US" sz="2000" i="1">
                                      <a:latin typeface="Cambria Math"/>
                                    </a:rPr>
                                    <m:t>0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10</m:t>
                                  </m:r>
                                </m:sub>
                              </m:sSub>
                            </m:e>
                            <m:e>
                              <m:sSub>
                                <m:sSubPr>
                                  <m:ctrlPr>
                                    <a:rPr lang="en-US" sz="2000" i="1">
                                      <a:latin typeface="Cambria Math"/>
                                    </a:rPr>
                                  </m:ctrlPr>
                                </m:sSubPr>
                                <m:e>
                                  <m:r>
                                    <a:rPr lang="en-US" sz="2000" i="1">
                                      <a:latin typeface="Cambria Math"/>
                                    </a:rPr>
                                    <m:t>𝑧</m:t>
                                  </m:r>
                                </m:e>
                                <m:sub>
                                  <m:r>
                                    <a:rPr lang="en-US" sz="2000" i="1">
                                      <a:latin typeface="Cambria Math"/>
                                    </a:rPr>
                                    <m:t>1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20</m:t>
                                  </m:r>
                                </m:sub>
                              </m:sSub>
                            </m:e>
                            <m:e>
                              <m:sSub>
                                <m:sSubPr>
                                  <m:ctrlPr>
                                    <a:rPr lang="en-US" sz="2000" i="1">
                                      <a:latin typeface="Cambria Math"/>
                                    </a:rPr>
                                  </m:ctrlPr>
                                </m:sSubPr>
                                <m:e>
                                  <m:r>
                                    <a:rPr lang="en-US" sz="2000" i="1">
                                      <a:latin typeface="Cambria Math"/>
                                    </a:rPr>
                                    <m:t>𝑧</m:t>
                                  </m:r>
                                </m:e>
                                <m:sub>
                                  <m:r>
                                    <a:rPr lang="en-US" sz="2000" i="1">
                                      <a:latin typeface="Cambria Math"/>
                                    </a:rPr>
                                    <m:t>21</m:t>
                                  </m:r>
                                </m:sub>
                              </m:sSub>
                            </m:e>
                            <m:e>
                              <m:sSub>
                                <m:sSubPr>
                                  <m:ctrlPr>
                                    <a:rPr lang="en-US" sz="2000" i="1">
                                      <a:latin typeface="Cambria Math"/>
                                    </a:rPr>
                                  </m:ctrlPr>
                                </m:sSubPr>
                                <m:e>
                                  <m:r>
                                    <a:rPr lang="en-US" sz="2000" i="1">
                                      <a:latin typeface="Cambria Math"/>
                                    </a:rPr>
                                    <m:t>𝑧</m:t>
                                  </m:r>
                                </m:e>
                                <m:sub>
                                  <m:r>
                                    <a:rPr lang="en-US" sz="2000" i="1">
                                      <a:latin typeface="Cambria Math"/>
                                    </a:rPr>
                                    <m:t>2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0</m:t>
                                  </m:r>
                                </m:sub>
                              </m:sSub>
                            </m:e>
                          </m:m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r>
                  <a:rPr lang="en-US" sz="2000" dirty="0" smtClean="0"/>
                  <a:t>		</a:t>
                </a:r>
                <a:r>
                  <a:rPr lang="en-US" sz="2000" dirty="0" smtClean="0">
                    <a:latin typeface="Times New Roman" pitchFamily="18" charset="0"/>
                    <a:cs typeface="Times New Roman" pitchFamily="18" charset="0"/>
                  </a:rPr>
                  <a:t>(50)   </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2305947"/>
                <a:ext cx="8382000" cy="1112228"/>
              </a:xfrm>
              <a:prstGeom prst="rect">
                <a:avLst/>
              </a:prstGeom>
              <a:blipFill rotWithShape="1">
                <a:blip r:embed="rId9"/>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44</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p>
        </p:txBody>
      </p:sp>
      <p:pic>
        <p:nvPicPr>
          <p:cNvPr id="3" name="Audio 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980506227"/>
      </p:ext>
    </p:extLst>
  </p:cSld>
  <p:clrMapOvr>
    <a:masterClrMapping/>
  </p:clrMapOvr>
  <mc:AlternateContent xmlns:mc="http://schemas.openxmlformats.org/markup-compatibility/2006" xmlns:p14="http://schemas.microsoft.com/office/powerpoint/2010/main">
    <mc:Choice Requires="p14">
      <p:transition spd="slow" p14:dur="2000" advTm="119943"/>
    </mc:Choice>
    <mc:Fallback xmlns="">
      <p:transition spd="slow" advTm="1199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3"/>
                </p:tgtEl>
              </p:cMediaNode>
            </p:audio>
          </p:childTnLst>
        </p:cTn>
      </p:par>
    </p:tnLst>
    <p:bldLst>
      <p:bldP spid="6" grpId="0"/>
    </p:bldLst>
  </p:timing>
  <p:extLst>
    <p:ext uri="{3A86A75C-4F4B-4683-9AE1-C65F6400EC91}">
      <p14:laserTraceLst xmlns:p14="http://schemas.microsoft.com/office/powerpoint/2010/main">
        <p14:tracePtLst>
          <p14:tracePt t="5462" x="1879600" y="3582988"/>
          <p14:tracePt t="5463" x="1874838" y="3578225"/>
          <p14:tracePt t="5478" x="1863725" y="3571875"/>
          <p14:tracePt t="5495" x="1857375" y="3565525"/>
          <p14:tracePt t="5512" x="1857375" y="3560763"/>
          <p14:tracePt t="5528" x="1846263" y="3560763"/>
          <p14:tracePt t="5545" x="1839913" y="3554413"/>
          <p14:tracePt t="5562" x="1822450" y="3536950"/>
          <p14:tracePt t="5578" x="1811338" y="3525838"/>
          <p14:tracePt t="5595" x="1793875" y="3521075"/>
          <p14:tracePt t="5612" x="1789113" y="3514725"/>
          <p14:tracePt t="5630" x="1778000" y="3514725"/>
          <p14:tracePt t="5646" x="1771650" y="3508375"/>
          <p14:tracePt t="5670" x="1765300" y="3508375"/>
          <p14:tracePt t="8199" x="1765300" y="3503613"/>
          <p14:tracePt t="8199" x="1771650" y="3503613"/>
          <p14:tracePt t="8246" x="1771650" y="3497263"/>
          <p14:tracePt t="8254" x="1782763" y="3497263"/>
          <p14:tracePt t="8263" x="1793875" y="3497263"/>
          <p14:tracePt t="8280" x="1811338" y="3497263"/>
          <p14:tracePt t="8296" x="1822450" y="3497263"/>
          <p14:tracePt t="8312" x="1828800" y="3497263"/>
          <p14:tracePt t="8330" x="1839913" y="3497263"/>
          <p14:tracePt t="10877" x="1839913" y="3492500"/>
          <p14:tracePt t="10917" x="1846263" y="3492500"/>
          <p14:tracePt t="10933" x="1863725" y="3492500"/>
          <p14:tracePt t="10945" x="1879600" y="3492500"/>
          <p14:tracePt t="10961" x="1892300" y="3492500"/>
          <p14:tracePt t="10978" x="1908175" y="3492500"/>
          <p14:tracePt t="10994" x="1920875" y="3492500"/>
          <p14:tracePt t="11012" x="1925638" y="3492500"/>
          <p14:tracePt t="11028" x="1931988" y="3492500"/>
          <p14:tracePt t="11045" x="1936750" y="3497263"/>
          <p14:tracePt t="11414" x="1936750" y="3503613"/>
          <p14:tracePt t="11453" x="1954213" y="3503613"/>
          <p14:tracePt t="11460" x="2022475" y="3503613"/>
          <p14:tracePt t="11478" x="2074863" y="3503613"/>
          <p14:tracePt t="11494" x="2136775" y="3503613"/>
          <p14:tracePt t="11511" x="2193925" y="3508375"/>
          <p14:tracePt t="11528" x="2251075" y="3508375"/>
          <p14:tracePt t="11545" x="2314575" y="3508375"/>
          <p14:tracePt t="11561" x="2400300" y="3508375"/>
          <p14:tracePt t="11578" x="2486025" y="3508375"/>
          <p14:tracePt t="11594" x="2578100" y="3508375"/>
          <p14:tracePt t="11611" x="2651125" y="3503613"/>
          <p14:tracePt t="11628" x="2725738" y="3497263"/>
          <p14:tracePt t="11644" x="2835275" y="3479800"/>
          <p14:tracePt t="11662" x="2879725" y="3475038"/>
          <p14:tracePt t="11678" x="2914650" y="3463925"/>
          <p14:tracePt t="11695" x="2936875" y="3457575"/>
          <p14:tracePt t="11711" x="2949575" y="3451225"/>
          <p14:tracePt t="11728" x="2960688" y="3446463"/>
          <p14:tracePt t="11744" x="2965450" y="3440113"/>
          <p14:tracePt t="11762" x="2965450" y="3429000"/>
          <p14:tracePt t="11778" x="2971800" y="3422650"/>
          <p14:tracePt t="11795" x="2978150" y="3417888"/>
          <p14:tracePt t="11811" x="2978150" y="3411538"/>
          <p14:tracePt t="11828" x="2978150" y="3406775"/>
          <p14:tracePt t="11844" x="2978150" y="3400425"/>
          <p14:tracePt t="11917" x="2982913" y="3400425"/>
          <p14:tracePt t="11941" x="2989263" y="3400425"/>
          <p14:tracePt t="11957" x="2994025" y="3400425"/>
          <p14:tracePt t="11965" x="3000375" y="3400425"/>
          <p14:tracePt t="11981" x="3006725" y="3400425"/>
          <p14:tracePt t="11997" x="3017838" y="3400425"/>
          <p14:tracePt t="11998" x="3022600" y="3400425"/>
          <p14:tracePt t="12011" x="3028950" y="3400425"/>
          <p14:tracePt t="12028" x="3035300" y="3400425"/>
          <p14:tracePt t="12044" x="3046413" y="3406775"/>
          <p14:tracePt t="12062" x="3063875" y="3411538"/>
          <p14:tracePt t="12078" x="3079750" y="3411538"/>
          <p14:tracePt t="12095" x="3097213" y="3411538"/>
          <p14:tracePt t="12111" x="3108325" y="3411538"/>
          <p14:tracePt t="12128" x="3121025" y="3411538"/>
          <p14:tracePt t="12165" x="3125788" y="3411538"/>
          <p14:tracePt t="12469" x="3132138" y="3411538"/>
          <p14:tracePt t="12478" x="3143250" y="3411538"/>
          <p14:tracePt t="12495" x="3178175" y="3411538"/>
          <p14:tracePt t="12511" x="3222625" y="3411538"/>
          <p14:tracePt t="12528" x="3279775" y="3411538"/>
          <p14:tracePt t="12544" x="3336925" y="3417888"/>
          <p14:tracePt t="12562" x="3378200" y="3417888"/>
          <p14:tracePt t="12578" x="3406775" y="3417888"/>
          <p14:tracePt t="12595" x="3429000" y="3417888"/>
          <p14:tracePt t="12611" x="3446463" y="3417888"/>
          <p14:tracePt t="12628" x="3451225" y="3417888"/>
          <p14:tracePt t="12644" x="3479800" y="3422650"/>
          <p14:tracePt t="12644" x="3486150" y="3422650"/>
          <p14:tracePt t="12661" x="3508375" y="3429000"/>
          <p14:tracePt t="12678" x="3525838" y="3435350"/>
          <p14:tracePt t="12694" x="3536950" y="3440113"/>
          <p14:tracePt t="13061" x="3543300" y="3440113"/>
          <p14:tracePt t="13078" x="3543300" y="3446463"/>
          <p14:tracePt t="13080" x="3549650" y="3446463"/>
          <p14:tracePt t="13094" x="3571875" y="3446463"/>
          <p14:tracePt t="13111" x="3611563" y="3446463"/>
          <p14:tracePt t="13128" x="3657600" y="3446463"/>
          <p14:tracePt t="13144" x="3703638" y="3446463"/>
          <p14:tracePt t="13161" x="3743325" y="3429000"/>
          <p14:tracePt t="13178" x="3794125" y="3422650"/>
          <p14:tracePt t="13194" x="3840163" y="3411538"/>
          <p14:tracePt t="13211" x="3868738" y="3406775"/>
          <p14:tracePt t="13228" x="3903663" y="3400425"/>
          <p14:tracePt t="13244" x="3932238" y="3394075"/>
          <p14:tracePt t="13261" x="3932238" y="3389313"/>
          <p14:tracePt t="13341" x="3937000" y="3389313"/>
          <p14:tracePt t="13365" x="3943350" y="3389313"/>
          <p14:tracePt t="13373" x="3949700" y="3389313"/>
          <p14:tracePt t="13378" x="3949700" y="3382963"/>
          <p14:tracePt t="13394" x="3954463" y="3382963"/>
          <p14:tracePt t="13411" x="3965575" y="3378200"/>
          <p14:tracePt t="13428" x="3978275" y="3371850"/>
          <p14:tracePt t="13428" x="3983038" y="3371850"/>
          <p14:tracePt t="13446" x="3983038" y="3365500"/>
          <p14:tracePt t="13461" x="4000500" y="3365500"/>
          <p14:tracePt t="13478" x="4011613" y="3360738"/>
          <p14:tracePt t="13494" x="4040188" y="3360738"/>
          <p14:tracePt t="13511" x="4068763" y="3354388"/>
          <p14:tracePt t="13528" x="4125913" y="3354388"/>
          <p14:tracePt t="13545" x="4178300" y="3354388"/>
          <p14:tracePt t="13561" x="4257675" y="3354388"/>
          <p14:tracePt t="13578" x="4332288" y="3354388"/>
          <p14:tracePt t="13594" x="4411663" y="3360738"/>
          <p14:tracePt t="13611" x="4479925" y="3360738"/>
          <p14:tracePt t="13628" x="4543425" y="3365500"/>
          <p14:tracePt t="13645" x="4594225" y="3365500"/>
          <p14:tracePt t="13661" x="4686300" y="3365500"/>
          <p14:tracePt t="13678" x="4737100" y="3365500"/>
          <p14:tracePt t="13694" x="4778375" y="3365500"/>
          <p14:tracePt t="13712" x="4811713" y="3365500"/>
          <p14:tracePt t="13728" x="4846638" y="3365500"/>
          <p14:tracePt t="13745" x="4892675" y="3365500"/>
          <p14:tracePt t="13761" x="4926013" y="3365500"/>
          <p14:tracePt t="13778" x="4954588" y="3365500"/>
          <p14:tracePt t="13794" x="4978400" y="3360738"/>
          <p14:tracePt t="13811" x="4994275" y="3354388"/>
          <p14:tracePt t="13827" x="5029200" y="3349625"/>
          <p14:tracePt t="13845" x="5051425" y="3343275"/>
          <p14:tracePt t="13861" x="5097463" y="3332163"/>
          <p14:tracePt t="13878" x="5126038" y="3314700"/>
          <p14:tracePt t="13894" x="5149850" y="3303588"/>
          <p14:tracePt t="13912" x="5154613" y="3303588"/>
          <p14:tracePt t="13927" x="5160963" y="3303588"/>
          <p14:tracePt t="14261" x="5154613" y="3303588"/>
          <p14:tracePt t="14277" x="5137150" y="3297238"/>
          <p14:tracePt t="14278" x="5114925" y="3292475"/>
          <p14:tracePt t="14294" x="5092700" y="3292475"/>
          <p14:tracePt t="14311" x="5075238" y="3286125"/>
          <p14:tracePt t="14328" x="5064125" y="3279775"/>
          <p14:tracePt t="14345" x="5057775" y="3279775"/>
          <p14:tracePt t="14421" x="5057775" y="3275013"/>
          <p14:tracePt t="14427" x="5086350" y="3275013"/>
          <p14:tracePt t="14445" x="5149850" y="3263900"/>
          <p14:tracePt t="14445" x="5211763" y="3263900"/>
          <p14:tracePt t="14462" x="5343525" y="3257550"/>
          <p14:tracePt t="14479" x="5514975" y="3246438"/>
          <p14:tracePt t="14495" x="5675313" y="3235325"/>
          <p14:tracePt t="14512" x="5835650" y="3217863"/>
          <p14:tracePt t="14528" x="5965825" y="3206750"/>
          <p14:tracePt t="14545" x="6051550" y="3200400"/>
          <p14:tracePt t="14562" x="6103938" y="3200400"/>
          <p14:tracePt t="14579" x="6121400" y="3200400"/>
          <p14:tracePt t="14595" x="6126163" y="3200400"/>
          <p14:tracePt t="15342" x="6121400" y="3200400"/>
          <p14:tracePt t="15344" x="6108700" y="3200400"/>
          <p14:tracePt t="15362" x="6097588" y="3200400"/>
          <p14:tracePt t="15378" x="6080125" y="3200400"/>
          <p14:tracePt t="15396" x="6064250" y="3200400"/>
          <p14:tracePt t="15412" x="6046788" y="3200400"/>
          <p14:tracePt t="15429" x="6029325" y="3200400"/>
          <p14:tracePt t="15445" x="5978525" y="3211513"/>
          <p14:tracePt t="15463" x="5926138" y="3222625"/>
          <p14:tracePt t="15479" x="5857875" y="3240088"/>
          <p14:tracePt t="15496" x="5783263" y="3257550"/>
          <p14:tracePt t="15512" x="5686425" y="3279775"/>
          <p14:tracePt t="15529" x="5565775" y="3297238"/>
          <p14:tracePt t="15545" x="5451475" y="3321050"/>
          <p14:tracePt t="15562" x="5332413" y="3336925"/>
          <p14:tracePt t="15578" x="5211763" y="3349625"/>
          <p14:tracePt t="15596" x="5103813" y="3360738"/>
          <p14:tracePt t="15612" x="4983163" y="3378200"/>
          <p14:tracePt t="15629" x="4875213" y="3389313"/>
          <p14:tracePt t="15645" x="4708525" y="3406775"/>
          <p14:tracePt t="15663" x="4594225" y="3411538"/>
          <p14:tracePt t="15678" x="4508500" y="3422650"/>
          <p14:tracePt t="15696" x="4429125" y="3429000"/>
          <p14:tracePt t="15712" x="4371975" y="3440113"/>
          <p14:tracePt t="15729" x="4337050" y="3446463"/>
          <p14:tracePt t="15745" x="4314825" y="3463925"/>
          <p14:tracePt t="15763" x="4286250" y="3468688"/>
          <p14:tracePt t="15778" x="4257675" y="3486150"/>
          <p14:tracePt t="15796" x="4211638" y="3503613"/>
          <p14:tracePt t="15812" x="4171950" y="3525838"/>
          <p14:tracePt t="15829" x="4143375" y="3560763"/>
          <p14:tracePt t="15845" x="4103688" y="3640138"/>
          <p14:tracePt t="15862" x="4097338" y="3686175"/>
          <p14:tracePt t="15878" x="4097338" y="3708400"/>
          <p14:tracePt t="15895" x="4097338" y="3721100"/>
          <p14:tracePt t="15966" x="4097338" y="3714750"/>
          <p14:tracePt t="15982" x="4092575" y="3714750"/>
          <p14:tracePt t="15984" x="4086225" y="3708400"/>
          <p14:tracePt t="15996" x="4075113" y="3692525"/>
          <p14:tracePt t="16012" x="4051300" y="3686175"/>
          <p14:tracePt t="16029" x="4022725" y="3675063"/>
          <p14:tracePt t="16045" x="3983038" y="3657600"/>
          <p14:tracePt t="16045" x="3949700" y="3646488"/>
          <p14:tracePt t="16062" x="3875088" y="3635375"/>
          <p14:tracePt t="16078" x="3789363" y="3629025"/>
          <p14:tracePt t="16095" x="3686175" y="3629025"/>
          <p14:tracePt t="16112" x="3594100" y="3629025"/>
          <p14:tracePt t="16128" x="3508375" y="3635375"/>
          <p14:tracePt t="16145" x="3440113" y="3640138"/>
          <p14:tracePt t="16162" x="3382963" y="3651250"/>
          <p14:tracePt t="16178" x="3336925" y="3657600"/>
          <p14:tracePt t="16195" x="3325813" y="3663950"/>
          <p14:tracePt t="16212" x="3332163" y="3675063"/>
          <p14:tracePt t="16229" x="3349625" y="3697288"/>
          <p14:tracePt t="16694" x="3349625" y="3692525"/>
          <p14:tracePt t="16712" x="3349625" y="3686175"/>
          <p14:tracePt t="16713" x="3314700" y="3675063"/>
          <p14:tracePt t="16728" x="3268663" y="3663950"/>
          <p14:tracePt t="16746" x="3211513" y="3646488"/>
          <p14:tracePt t="16762" x="3143250" y="3635375"/>
          <p14:tracePt t="16779" x="3057525" y="3622675"/>
          <p14:tracePt t="16795" x="2965450" y="3606800"/>
          <p14:tracePt t="16813" x="2886075" y="3594100"/>
          <p14:tracePt t="16828" x="2800350" y="3589338"/>
          <p14:tracePt t="16846" x="2703513" y="3571875"/>
          <p14:tracePt t="16862" x="2571750" y="3549650"/>
          <p14:tracePt t="16879" x="2486025" y="3525838"/>
          <p14:tracePt t="16895" x="2400300" y="3503613"/>
          <p14:tracePt t="16912" x="2325688" y="3475038"/>
          <p14:tracePt t="16928" x="2251075" y="3446463"/>
          <p14:tracePt t="16946" x="2178050" y="3422650"/>
          <p14:tracePt t="16962" x="2114550" y="3406775"/>
          <p14:tracePt t="16979" x="2063750" y="3389313"/>
          <p14:tracePt t="16995" x="2028825" y="3389313"/>
          <p14:tracePt t="17028" x="2011363" y="3389313"/>
          <p14:tracePt t="17029" x="1993900" y="3382963"/>
          <p14:tracePt t="17046" x="1982788" y="3382963"/>
          <p14:tracePt t="17062" x="1971675" y="3382963"/>
          <p14:tracePt t="17102" x="1965325" y="3382963"/>
          <p14:tracePt t="17118" x="1960563" y="3382963"/>
          <p14:tracePt t="17128" x="1954213" y="3382963"/>
          <p14:tracePt t="17145" x="1949450" y="3382963"/>
          <p14:tracePt t="17145" x="1931988" y="3382963"/>
          <p14:tracePt t="17162" x="1925638" y="3382963"/>
          <p14:tracePt t="17179" x="1920875" y="3382963"/>
          <p14:tracePt t="17550" x="1920875" y="3378200"/>
          <p14:tracePt t="17564" x="1920875" y="3360738"/>
          <p14:tracePt t="17579" x="1908175" y="3332163"/>
          <p14:tracePt t="17595" x="1897063" y="3286125"/>
          <p14:tracePt t="17612" x="1874838" y="3228975"/>
          <p14:tracePt t="17628" x="1863725" y="3182938"/>
          <p14:tracePt t="17646" x="1846263" y="3143250"/>
          <p14:tracePt t="17662" x="1835150" y="3097213"/>
          <p14:tracePt t="17679" x="1822450" y="3051175"/>
          <p14:tracePt t="17695" x="1811338" y="3011488"/>
          <p14:tracePt t="17712" x="1806575" y="2960688"/>
          <p14:tracePt t="17728" x="1789113" y="2908300"/>
          <p14:tracePt t="17745" x="1778000" y="2851150"/>
          <p14:tracePt t="17762" x="1760538" y="2806700"/>
          <p14:tracePt t="17779" x="1749425" y="2771775"/>
          <p14:tracePt t="17795" x="1736725" y="2743200"/>
          <p14:tracePt t="17812" x="1731963" y="2714625"/>
          <p14:tracePt t="17828" x="1725613" y="2697163"/>
          <p14:tracePt t="17846" x="1714500" y="2668588"/>
          <p14:tracePt t="17862" x="1708150" y="2640013"/>
          <p14:tracePt t="17879" x="1703388" y="2628900"/>
          <p14:tracePt t="17895" x="1697038" y="2622550"/>
          <p14:tracePt t="17912" x="1697038" y="2611438"/>
          <p14:tracePt t="17928" x="1692275" y="2593975"/>
          <p14:tracePt t="17945" x="1692275" y="2582863"/>
          <p14:tracePt t="17962" x="1685925" y="2578100"/>
          <p14:tracePt t="17978" x="1685925" y="2565400"/>
          <p14:tracePt t="17995" x="1679575" y="2560638"/>
          <p14:tracePt t="18012" x="1674813" y="2554288"/>
          <p14:tracePt t="18028" x="1674813" y="2549525"/>
          <p14:tracePt t="18045" x="1674813" y="2543175"/>
          <p14:tracePt t="18062" x="1668463" y="2543175"/>
          <p14:tracePt t="18174" x="1668463" y="2549525"/>
          <p14:tracePt t="18182" x="1663700" y="2571750"/>
          <p14:tracePt t="18196" x="1651000" y="2611438"/>
          <p14:tracePt t="18212" x="1646238" y="2651125"/>
          <p14:tracePt t="18228" x="1639888" y="2703513"/>
          <p14:tracePt t="18245" x="1628775" y="2765425"/>
          <p14:tracePt t="18245" x="1622425" y="2794000"/>
          <p14:tracePt t="18262" x="1617663" y="2851150"/>
          <p14:tracePt t="18278" x="1606550" y="2903538"/>
          <p14:tracePt t="18296" x="1593850" y="2943225"/>
          <p14:tracePt t="18312" x="1593850" y="2989263"/>
          <p14:tracePt t="18329" x="1593850" y="3028950"/>
          <p14:tracePt t="18345" x="1589088" y="3063875"/>
          <p14:tracePt t="18362" x="1589088" y="3092450"/>
          <p14:tracePt t="18378" x="1582738" y="3121025"/>
          <p14:tracePt t="18395" x="1582738" y="3143250"/>
          <p14:tracePt t="18412" x="1582738" y="3165475"/>
          <p14:tracePt t="18429" x="1582738" y="3178175"/>
          <p14:tracePt t="18445" x="1582738" y="3194050"/>
          <p14:tracePt t="18445" x="1582738" y="3200400"/>
          <p14:tracePt t="18462" x="1582738" y="3206750"/>
          <p14:tracePt t="18478" x="1582738" y="3211513"/>
          <p14:tracePt t="18495" x="1582738" y="3222625"/>
          <p14:tracePt t="18512" x="1582738" y="3228975"/>
          <p14:tracePt t="18529" x="1582738" y="3240088"/>
          <p14:tracePt t="18545" x="1582738" y="3251200"/>
          <p14:tracePt t="18562" x="1582738" y="3275013"/>
          <p14:tracePt t="18578" x="1589088" y="3292475"/>
          <p14:tracePt t="18595" x="1600200" y="3321050"/>
          <p14:tracePt t="18611" x="1617663" y="3343275"/>
          <p14:tracePt t="18629" x="1635125" y="3371850"/>
          <p14:tracePt t="18645" x="1657350" y="3400425"/>
          <p14:tracePt t="18662" x="1679575" y="3417888"/>
          <p14:tracePt t="18678" x="1703388" y="3435350"/>
          <p14:tracePt t="18695" x="1725613" y="3451225"/>
          <p14:tracePt t="18711" x="1754188" y="3463925"/>
          <p14:tracePt t="18729" x="1778000" y="3468688"/>
          <p14:tracePt t="18745" x="1793875" y="3468688"/>
          <p14:tracePt t="18762" x="1822450" y="3468688"/>
          <p14:tracePt t="18778" x="1835150" y="3468688"/>
          <p14:tracePt t="18795" x="1851025" y="3457575"/>
          <p14:tracePt t="18812" x="1868488" y="3451225"/>
          <p14:tracePt t="18828" x="1879600" y="3440113"/>
          <p14:tracePt t="18845" x="1892300" y="3429000"/>
          <p14:tracePt t="18845" x="1892300" y="3422650"/>
          <p14:tracePt t="18862" x="1903413" y="3417888"/>
          <p14:tracePt t="18878" x="1908175" y="3411538"/>
          <p14:tracePt t="18895" x="1914525" y="3400425"/>
          <p14:tracePt t="18911" x="1920875" y="3389313"/>
          <p14:tracePt t="18928" x="1931988" y="3378200"/>
          <p14:tracePt t="18945" x="1931988" y="3371850"/>
          <p14:tracePt t="18962" x="1936750" y="3365500"/>
          <p14:tracePt t="18978" x="1943100" y="3354388"/>
          <p14:tracePt t="18995" x="1943100" y="3349625"/>
          <p14:tracePt t="19011" x="1949450" y="3349625"/>
          <p14:tracePt t="19029" x="1949450" y="3343275"/>
          <p14:tracePt t="19102" x="1949450" y="3336925"/>
          <p14:tracePt t="19126" x="1949450" y="3332163"/>
          <p14:tracePt t="19134" x="1954213" y="3325813"/>
          <p14:tracePt t="19150" x="1954213" y="3321050"/>
          <p14:tracePt t="19162" x="1954213" y="3314700"/>
          <p14:tracePt t="19206" x="1954213" y="3308350"/>
          <p14:tracePt t="19982" x="0" y="0"/>
        </p14:tracePtLst>
      </p14:laserTraceLst>
    </p:ext>
  </p:extLs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68708"/>
            <a:ext cx="8382000" cy="4832092"/>
          </a:xfrm>
          <a:prstGeom prst="rect">
            <a:avLst/>
          </a:prstGeom>
          <a:noFill/>
        </p:spPr>
        <p:txBody>
          <a:bodyPr wrap="square" rtlCol="0">
            <a:spAutoFit/>
          </a:bodyPr>
          <a:lstStyle/>
          <a:p>
            <a:pPr marL="342900" indent="-342900">
              <a:buFont typeface="Wingdings" pitchFamily="2" charset="2"/>
              <a:buChar char="Ø"/>
            </a:pPr>
            <a:r>
              <a:rPr lang="en-US" sz="2200" dirty="0" smtClean="0">
                <a:latin typeface="Times New Roman" pitchFamily="18" charset="0"/>
                <a:cs typeface="Times New Roman" pitchFamily="18" charset="0"/>
              </a:rPr>
              <a:t>The off-diagonal terms of Equation (49) represent the mutual coupling between sequences.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If the lines were transposed, these off-diagonal terms would be zero. This will generally be true for off-diagonal terms.</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For transposed lines, the phase impedance matrix is modified so the three diagonal terms are equal, and all of the off-diagonal terms are equal.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Usually, the procedure is to set the three diagonal terms of the phase impedance matrix equal to the average of the diagonal terms of Equation (41) and the off-diagonal terms equal to the average of the off-diagonal terms of Equation (41).</a:t>
            </a:r>
            <a:endParaRPr lang="en-US" sz="22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45</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80019006"/>
      </p:ext>
    </p:extLst>
  </p:cSld>
  <p:clrMapOvr>
    <a:masterClrMapping/>
  </p:clrMapOvr>
  <mc:AlternateContent xmlns:mc="http://schemas.openxmlformats.org/markup-compatibility/2006" xmlns:p14="http://schemas.microsoft.com/office/powerpoint/2010/main">
    <mc:Choice Requires="p14">
      <p:transition spd="slow" p14:dur="2000" advTm="70297"/>
    </mc:Choice>
    <mc:Fallback xmlns="">
      <p:transition spd="slow" advTm="702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061865"/>
            <a:ext cx="9144000" cy="523220"/>
          </a:xfrm>
          <a:prstGeom prst="rect">
            <a:avLst/>
          </a:prstGeom>
          <a:noFill/>
        </p:spPr>
        <p:txBody>
          <a:bodyPr wrap="square" rtlCol="0">
            <a:spAutoFit/>
          </a:bodyPr>
          <a:lstStyle/>
          <a:p>
            <a:pPr marL="342900" indent="-342900"/>
            <a:r>
              <a:rPr lang="en-US" sz="2800" dirty="0" smtClean="0"/>
              <a:t>	</a:t>
            </a:r>
            <a:endParaRPr lang="en-US" sz="2800" dirty="0" smtClean="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304800" y="2513017"/>
                <a:ext cx="8839200" cy="4116383"/>
              </a:xfrm>
              <a:prstGeom prst="rect">
                <a:avLst/>
              </a:prstGeom>
            </p:spPr>
            <p:txBody>
              <a:bodyPr wrap="square">
                <a:spAutoFit/>
              </a:bodyPr>
              <a:lstStyle/>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𝑎</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𝑐</m:t>
                            </m:r>
                          </m:sub>
                        </m:sSub>
                      </m:e>
                    </m:d>
                  </m:oMath>
                </a14:m>
                <a:r>
                  <a:rPr lang="en-US" sz="2000" dirty="0"/>
                  <a:t>  	</a:t>
                </a:r>
                <a:r>
                  <a:rPr lang="en-US" sz="2000" dirty="0" smtClean="0">
                    <a:latin typeface="Times New Roman" pitchFamily="18" charset="0"/>
                    <a:cs typeface="Times New Roman" pitchFamily="18" charset="0"/>
                  </a:rPr>
                  <a:t>Ω/mile		(51)</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𝑚</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𝑎</m:t>
                            </m:r>
                          </m:sub>
                        </m:sSub>
                      </m:e>
                    </m:d>
                  </m:oMath>
                </a14:m>
                <a:r>
                  <a:rPr lang="en-US" sz="2000" dirty="0"/>
                  <a:t> </a:t>
                </a:r>
                <a:r>
                  <a:rPr lang="en-US" sz="2000" dirty="0" smtClean="0"/>
                  <a:t>    </a:t>
                </a:r>
                <a:r>
                  <a:rPr lang="en-US" sz="2000" dirty="0" smtClean="0">
                    <a:latin typeface="Times New Roman" pitchFamily="18" charset="0"/>
                    <a:cs typeface="Times New Roman" pitchFamily="18" charset="0"/>
                  </a:rPr>
                  <a:t>Ω/mile		(52)</a:t>
                </a:r>
                <a:endParaRPr lang="en-US" sz="2000" dirty="0">
                  <a:latin typeface="Times New Roman" pitchFamily="18" charset="0"/>
                  <a:cs typeface="Times New Roman" pitchFamily="18" charset="0"/>
                </a:endParaRPr>
              </a:p>
              <a:p>
                <a:pPr algn="ctr"/>
                <a:endParaRPr lang="en-US" sz="2000" dirty="0" smtClean="0"/>
              </a:p>
              <a:p>
                <a:pPr algn="ctr"/>
                <a:endParaRPr lang="en-US" sz="2000" dirty="0"/>
              </a:p>
              <a:p>
                <a:pPr algn="ctr"/>
                <a:r>
                  <a:rPr lang="en-US" sz="2000" dirty="0"/>
                  <a:t> </a:t>
                </a: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mr>
                        </m:m>
                      </m:e>
                    </m:d>
                  </m:oMath>
                </a14:m>
                <a:r>
                  <a:rPr lang="en-US" sz="2000" dirty="0"/>
                  <a:t> 	</a:t>
                </a:r>
                <a:r>
                  <a:rPr lang="en-US" sz="2000" dirty="0" smtClean="0">
                    <a:latin typeface="Times New Roman" pitchFamily="18" charset="0"/>
                    <a:cs typeface="Times New Roman" pitchFamily="18" charset="0"/>
                  </a:rPr>
                  <a:t>Ω/mile			(52)</a:t>
                </a:r>
                <a:endParaRPr lang="en-US" sz="2000" dirty="0">
                  <a:latin typeface="Times New Roman" pitchFamily="18" charset="0"/>
                  <a:cs typeface="Times New Roman" pitchFamily="18" charset="0"/>
                </a:endParaRPr>
              </a:p>
              <a:p>
                <a:pPr algn="ctr"/>
                <a:endParaRPr lang="en-US" sz="2400" dirty="0" smtClean="0"/>
              </a:p>
              <a:p>
                <a:pPr algn="ctr"/>
                <a:endParaRPr lang="en-US" sz="2400" dirty="0"/>
              </a:p>
              <a:p>
                <a:pPr algn="ctr"/>
                <a:r>
                  <a:rPr lang="en-US" sz="24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304800" y="2513017"/>
                <a:ext cx="8839200" cy="4116383"/>
              </a:xfrm>
              <a:prstGeom prst="rect">
                <a:avLst/>
              </a:prstGeom>
              <a:blipFill rotWithShape="1">
                <a:blip r:embed="rId6"/>
                <a:stretch>
                  <a:fillRect/>
                </a:stretch>
              </a:blipFill>
            </p:spPr>
            <p:txBody>
              <a:bodyPr/>
              <a:lstStyle/>
              <a:p>
                <a:r>
                  <a:rPr lang="en-US">
                    <a:noFill/>
                  </a:rPr>
                  <a:t> </a:t>
                </a:r>
              </a:p>
            </p:txBody>
          </p:sp>
        </mc:Fallback>
      </mc:AlternateContent>
      <p:sp>
        <p:nvSpPr>
          <p:cNvPr id="5" name="TextBox 4"/>
          <p:cNvSpPr txBox="1"/>
          <p:nvPr/>
        </p:nvSpPr>
        <p:spPr>
          <a:xfrm>
            <a:off x="457200" y="1900535"/>
            <a:ext cx="56388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lf and Mutual Impedance defined as:</a:t>
            </a:r>
            <a:endParaRPr lang="en-US" sz="2400" dirty="0">
              <a:latin typeface="Times New Roman" pitchFamily="18" charset="0"/>
              <a:cs typeface="Times New Roman" pitchFamily="18" charset="0"/>
            </a:endParaRPr>
          </a:p>
        </p:txBody>
      </p:sp>
      <p:sp>
        <p:nvSpPr>
          <p:cNvPr id="7" name="TextBox 6"/>
          <p:cNvSpPr txBox="1"/>
          <p:nvPr/>
        </p:nvSpPr>
        <p:spPr>
          <a:xfrm>
            <a:off x="457200" y="4038600"/>
            <a:ext cx="42672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hase Impedance matrix:</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46</a:t>
            </a:fld>
            <a:endParaRPr lang="en-US"/>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Impedances for Transposed Lines</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53955708"/>
      </p:ext>
    </p:extLst>
  </p:cSld>
  <p:clrMapOvr>
    <a:masterClrMapping/>
  </p:clrMapOvr>
  <mc:AlternateContent xmlns:mc="http://schemas.openxmlformats.org/markup-compatibility/2006" xmlns:p14="http://schemas.microsoft.com/office/powerpoint/2010/main">
    <mc:Choice Requires="p14">
      <p:transition spd="slow" p14:dur="2000" advTm="42061"/>
    </mc:Choice>
    <mc:Fallback xmlns="">
      <p:transition spd="slow" advTm="420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1135" x="2714625" y="3136900"/>
          <p14:tracePt t="11196" x="2708275" y="3136900"/>
          <p14:tracePt t="11212" x="2703513" y="3136900"/>
          <p14:tracePt t="11220" x="2697163" y="3132138"/>
          <p14:tracePt t="11236" x="2686050" y="3125788"/>
          <p14:tracePt t="11252" x="2668588" y="3125788"/>
          <p14:tracePt t="11268" x="2646363" y="3121025"/>
          <p14:tracePt t="11284" x="2617788" y="3121025"/>
          <p14:tracePt t="11300" x="2593975" y="3114675"/>
          <p14:tracePt t="11316" x="2578100" y="3114675"/>
          <p14:tracePt t="11316" x="2560638" y="3114675"/>
          <p14:tracePt t="11332" x="2543175" y="3114675"/>
          <p14:tracePt t="11356" x="2520950" y="3114675"/>
          <p14:tracePt t="11366" x="2503488" y="3114675"/>
          <p14:tracePt t="11399" x="2492375" y="3114675"/>
          <p14:tracePt t="11404" x="2486025" y="3114675"/>
          <p14:tracePt t="11420" x="2479675" y="3114675"/>
          <p14:tracePt t="11436" x="2468563" y="3114675"/>
          <p14:tracePt t="11452" x="2457450" y="3114675"/>
          <p14:tracePt t="11468" x="2435225" y="3114675"/>
          <p14:tracePt t="11484" x="2417763" y="3114675"/>
          <p14:tracePt t="11500" x="2400300" y="3114675"/>
          <p14:tracePt t="11524" x="2382838" y="3114675"/>
          <p14:tracePt t="11540" x="2371725" y="3114675"/>
          <p14:tracePt t="11549" x="2360613" y="3114675"/>
          <p14:tracePt t="11572" x="2354263" y="3114675"/>
          <p14:tracePt t="11588" x="2349500" y="3114675"/>
          <p14:tracePt t="12548" x="2354263" y="3114675"/>
          <p14:tracePt t="12708" x="2360613" y="3114675"/>
          <p14:tracePt t="12772" x="2365375" y="3114675"/>
          <p14:tracePt t="12772" x="2371725" y="3114675"/>
          <p14:tracePt t="12796" x="2382838" y="3114675"/>
          <p14:tracePt t="12804" x="2411413" y="3114675"/>
          <p14:tracePt t="12816" x="2439988" y="3114675"/>
          <p14:tracePt t="12833" x="2474913" y="3114675"/>
          <p14:tracePt t="12849" x="2508250" y="3114675"/>
          <p14:tracePt t="12865" x="2536825" y="3114675"/>
          <p14:tracePt t="12883" x="2571750" y="3114675"/>
          <p14:tracePt t="12899" x="2600325" y="3114675"/>
          <p14:tracePt t="12916" x="2635250" y="3114675"/>
          <p14:tracePt t="12932" x="2657475" y="3114675"/>
          <p14:tracePt t="12949" x="2668588" y="3114675"/>
          <p14:tracePt t="12965" x="2668588" y="3121025"/>
          <p14:tracePt t="13092" x="2674938" y="3121025"/>
          <p14:tracePt t="13100" x="2679700" y="3121025"/>
          <p14:tracePt t="13116" x="2692400" y="3121025"/>
          <p14:tracePt t="13132" x="2708275" y="3125788"/>
          <p14:tracePt t="13150" x="2714625" y="3125788"/>
          <p14:tracePt t="13165" x="2725738" y="3125788"/>
          <p14:tracePt t="13183" x="2743200" y="3125788"/>
          <p14:tracePt t="13199" x="2754313" y="3125788"/>
          <p14:tracePt t="13217" x="2760663" y="3125788"/>
          <p14:tracePt t="15317" x="2760663" y="3121025"/>
          <p14:tracePt t="15322" x="2760663" y="3114675"/>
          <p14:tracePt t="15333" x="2760663" y="3103563"/>
          <p14:tracePt t="15350" x="2760663" y="3097213"/>
          <p14:tracePt t="15366" x="2760663" y="3092450"/>
          <p14:tracePt t="15383" x="2760663" y="3086100"/>
          <p14:tracePt t="15400" x="2760663" y="3079750"/>
          <p14:tracePt t="15416" x="2760663" y="3074988"/>
          <p14:tracePt t="15453" x="2760663" y="3068638"/>
          <p14:tracePt t="15741" x="2765425" y="3068638"/>
          <p14:tracePt t="15751" x="2771775" y="3063875"/>
          <p14:tracePt t="15766" x="2778125" y="3063875"/>
          <p14:tracePt t="15783" x="2782888" y="3063875"/>
          <p14:tracePt t="15800" x="2789238" y="3063875"/>
          <p14:tracePt t="15816" x="2794000" y="3063875"/>
          <p14:tracePt t="15833" x="2800350" y="3063875"/>
          <p14:tracePt t="15877" x="2806700" y="3063875"/>
          <p14:tracePt t="15883" x="2811463" y="3063875"/>
          <p14:tracePt t="15900" x="2817813" y="3063875"/>
          <p14:tracePt t="15917" x="2835275" y="3063875"/>
          <p14:tracePt t="15933" x="2851150" y="3063875"/>
          <p14:tracePt t="15950" x="2857500" y="3063875"/>
          <p14:tracePt t="15966" x="2863850" y="3063875"/>
          <p14:tracePt t="15983" x="2868613" y="3063875"/>
          <p14:tracePt t="16000" x="2874963" y="3063875"/>
          <p14:tracePt t="16017" x="2879725" y="3057525"/>
          <p14:tracePt t="16309" x="2886075" y="3057525"/>
          <p14:tracePt t="16325" x="2897188" y="3057525"/>
          <p14:tracePt t="16333" x="2960688" y="3057525"/>
          <p14:tracePt t="16350" x="3000375" y="3051175"/>
          <p14:tracePt t="16366" x="3046413" y="3051175"/>
          <p14:tracePt t="16383" x="3092450" y="3046413"/>
          <p14:tracePt t="16400" x="3121025" y="3046413"/>
          <p14:tracePt t="16417" x="3149600" y="3046413"/>
          <p14:tracePt t="16433" x="3178175" y="3046413"/>
          <p14:tracePt t="16450" x="3217863" y="3046413"/>
          <p14:tracePt t="16466" x="3251200" y="3046413"/>
          <p14:tracePt t="16483" x="3279775" y="3046413"/>
          <p14:tracePt t="16500" x="3308350" y="3046413"/>
          <p14:tracePt t="16500" x="3321050" y="3046413"/>
          <p14:tracePt t="16517" x="3343275" y="3046413"/>
          <p14:tracePt t="16534" x="3360738" y="3046413"/>
          <p14:tracePt t="16550" x="3365500" y="3046413"/>
          <p14:tracePt t="16566" x="3371850" y="3046413"/>
          <p14:tracePt t="16583" x="3378200" y="3046413"/>
          <p14:tracePt t="16599" x="3382963" y="3046413"/>
          <p14:tracePt t="16617" x="3389313" y="3046413"/>
          <p14:tracePt t="16633" x="3400425" y="3046413"/>
          <p14:tracePt t="16650" x="3417888" y="3046413"/>
          <p14:tracePt t="16666" x="3435350" y="3046413"/>
          <p14:tracePt t="16684" x="3446463" y="3046413"/>
          <p14:tracePt t="16700" x="3457575" y="3046413"/>
          <p14:tracePt t="16700" x="3463925" y="3046413"/>
          <p14:tracePt t="16717" x="3475038" y="3051175"/>
          <p14:tracePt t="16733" x="3492500" y="3051175"/>
          <p14:tracePt t="16750" x="3503613" y="3051175"/>
          <p14:tracePt t="16766" x="3508375" y="3051175"/>
          <p14:tracePt t="16783" x="3521075" y="3051175"/>
          <p14:tracePt t="16799" x="3536950" y="3057525"/>
          <p14:tracePt t="16817" x="3549650" y="3057525"/>
          <p14:tracePt t="16833" x="3560763" y="3057525"/>
          <p14:tracePt t="16850" x="3565525" y="3057525"/>
          <p14:tracePt t="16866" x="3582988" y="3057525"/>
          <p14:tracePt t="16883" x="3600450" y="3063875"/>
          <p14:tracePt t="16899" x="3611563" y="3063875"/>
          <p14:tracePt t="16917" x="3635375" y="3063875"/>
          <p14:tracePt t="16933" x="3640138" y="3063875"/>
          <p14:tracePt t="16950" x="3646488" y="3063875"/>
          <p14:tracePt t="17117" x="3651250" y="3063875"/>
          <p14:tracePt t="17133" x="3657600" y="3063875"/>
          <p14:tracePt t="17137" x="3679825" y="3063875"/>
          <p14:tracePt t="17150" x="3708400" y="3063875"/>
          <p14:tracePt t="17166" x="3760788" y="3063875"/>
          <p14:tracePt t="17183" x="3806825" y="3063875"/>
          <p14:tracePt t="17199" x="3863975" y="3063875"/>
          <p14:tracePt t="17217" x="3925888" y="3063875"/>
          <p14:tracePt t="17233" x="3983038" y="3063875"/>
          <p14:tracePt t="17250" x="4029075" y="3063875"/>
          <p14:tracePt t="17266" x="4086225" y="3063875"/>
          <p14:tracePt t="17283" x="4137025" y="3063875"/>
          <p14:tracePt t="17299" x="4178300" y="3063875"/>
          <p14:tracePt t="17299" x="4194175" y="3063875"/>
          <p14:tracePt t="17317" x="4217988" y="3063875"/>
          <p14:tracePt t="17333" x="4240213" y="3063875"/>
          <p14:tracePt t="17350" x="4251325" y="3063875"/>
          <p14:tracePt t="17366" x="4257675" y="3063875"/>
          <p14:tracePt t="17653" x="4264025" y="3063875"/>
          <p14:tracePt t="17666" x="4268788" y="3063875"/>
          <p14:tracePt t="17685" x="4275138" y="3063875"/>
          <p14:tracePt t="18701" x="4268788" y="3063875"/>
          <p14:tracePt t="18709" x="4264025" y="3063875"/>
          <p14:tracePt t="18717" x="4235450" y="3063875"/>
          <p14:tracePt t="18734" x="4200525" y="3068638"/>
          <p14:tracePt t="18749" x="4137025" y="3074988"/>
          <p14:tracePt t="18766" x="4057650" y="3079750"/>
          <p14:tracePt t="18783" x="3971925" y="3086100"/>
          <p14:tracePt t="18800" x="3863975" y="3103563"/>
          <p14:tracePt t="18816" x="3760788" y="3114675"/>
          <p14:tracePt t="18833" x="3657600" y="3136900"/>
          <p14:tracePt t="18849" x="3578225" y="3149600"/>
          <p14:tracePt t="18866" x="3492500" y="3160713"/>
          <p14:tracePt t="18883" x="3411538" y="3171825"/>
          <p14:tracePt t="18900" x="3332163" y="3182938"/>
          <p14:tracePt t="18916" x="3228975" y="3194050"/>
          <p14:tracePt t="18933" x="3160713" y="3194050"/>
          <p14:tracePt t="18949" x="3079750" y="3194050"/>
          <p14:tracePt t="18966" x="3000375" y="3200400"/>
          <p14:tracePt t="18983" x="2932113" y="3206750"/>
          <p14:tracePt t="18999" x="2857500" y="3211513"/>
          <p14:tracePt t="19016" x="2794000" y="3211513"/>
          <p14:tracePt t="19033" x="2714625" y="3211513"/>
          <p14:tracePt t="19049" x="2635250" y="3211513"/>
          <p14:tracePt t="19066" x="2549525" y="3211513"/>
          <p14:tracePt t="19083" x="2474913" y="3211513"/>
          <p14:tracePt t="19100" x="2382838" y="3211513"/>
          <p14:tracePt t="19116" x="2251075" y="3211513"/>
          <p14:tracePt t="19133" x="2165350" y="3211513"/>
          <p14:tracePt t="19149" x="2085975" y="3211513"/>
          <p14:tracePt t="19166" x="2017713" y="3211513"/>
          <p14:tracePt t="19183" x="1943100" y="3217863"/>
          <p14:tracePt t="19199" x="1879600" y="3222625"/>
          <p14:tracePt t="19217" x="1822450" y="3228975"/>
          <p14:tracePt t="19233" x="1778000" y="3228975"/>
          <p14:tracePt t="19250" x="1725613" y="3235325"/>
          <p14:tracePt t="19266" x="1685925" y="3240088"/>
          <p14:tracePt t="19283" x="1657350" y="3251200"/>
          <p14:tracePt t="19299" x="1635125" y="3263900"/>
          <p14:tracePt t="19316" x="1617663" y="3286125"/>
          <p14:tracePt t="19333" x="1571625" y="3332163"/>
          <p14:tracePt t="19350" x="1549400" y="3365500"/>
          <p14:tracePt t="19366" x="1525588" y="3406775"/>
          <p14:tracePt t="19383" x="1503363" y="3440113"/>
          <p14:tracePt t="19399" x="1492250" y="3468688"/>
          <p14:tracePt t="19416" x="1485900" y="3486150"/>
          <p14:tracePt t="19433" x="1485900" y="3503613"/>
          <p14:tracePt t="19450" x="1485900" y="3521075"/>
          <p14:tracePt t="19466" x="1485900" y="3525838"/>
          <p14:tracePt t="19483" x="1485900" y="3532188"/>
          <p14:tracePt t="19499" x="1485900" y="3536950"/>
          <p14:tracePt t="19516" x="1485900" y="3554413"/>
          <p14:tracePt t="19533" x="1497013" y="3565525"/>
          <p14:tracePt t="19550" x="1514475" y="3589338"/>
          <p14:tracePt t="19566" x="1531938" y="3617913"/>
          <p14:tracePt t="19583" x="1549400" y="3640138"/>
          <p14:tracePt t="19599" x="1565275" y="3663950"/>
          <p14:tracePt t="19617" x="1589088" y="3692525"/>
          <p14:tracePt t="19633" x="1611313" y="3714750"/>
          <p14:tracePt t="19650" x="1628775" y="3736975"/>
          <p14:tracePt t="19666" x="1646238" y="3760788"/>
          <p14:tracePt t="19683" x="1663700" y="3800475"/>
          <p14:tracePt t="19699" x="1685925" y="3846513"/>
          <p14:tracePt t="19716" x="1725613" y="3937000"/>
          <p14:tracePt t="19733" x="1754188" y="4017963"/>
          <p14:tracePt t="19750" x="1771650" y="4079875"/>
          <p14:tracePt t="19766" x="1782763" y="4125913"/>
          <p14:tracePt t="19783" x="1789113" y="4149725"/>
          <p14:tracePt t="19799" x="1789113" y="4154488"/>
          <p14:tracePt t="20077" x="1793875" y="4154488"/>
          <p14:tracePt t="20085" x="1793875" y="4143375"/>
          <p14:tracePt t="20099" x="1800225" y="4132263"/>
          <p14:tracePt t="20101" x="1806575" y="4114800"/>
          <p14:tracePt t="20116" x="1806575" y="4097338"/>
          <p14:tracePt t="20133" x="1806575" y="4079875"/>
          <p14:tracePt t="20150" x="1806575" y="4064000"/>
          <p14:tracePt t="20166" x="1806575" y="4051300"/>
          <p14:tracePt t="20183" x="1806575" y="4029075"/>
          <p14:tracePt t="20199" x="1806575" y="4011613"/>
          <p14:tracePt t="20216" x="1811338" y="3989388"/>
          <p14:tracePt t="20233" x="1811338" y="3971925"/>
          <p14:tracePt t="20250" x="1817688" y="3960813"/>
          <p14:tracePt t="20266" x="1817688" y="3949700"/>
          <p14:tracePt t="20283" x="1817688" y="3937000"/>
          <p14:tracePt t="20299" x="1817688" y="3925888"/>
          <p14:tracePt t="20316" x="1817688" y="3914775"/>
          <p14:tracePt t="20333" x="1822450" y="3908425"/>
          <p14:tracePt t="20350" x="1822450" y="3903663"/>
          <p14:tracePt t="20366" x="1822450" y="3897313"/>
          <p14:tracePt t="20383" x="1828800" y="3892550"/>
          <p14:tracePt t="20637" x="1835150" y="3892550"/>
          <p14:tracePt t="20649" x="1839913" y="3892550"/>
          <p14:tracePt t="20650" x="1863725" y="3879850"/>
          <p14:tracePt t="20666" x="1892300" y="3875088"/>
          <p14:tracePt t="20683" x="1914525" y="3875088"/>
          <p14:tracePt t="20699" x="1943100" y="3875088"/>
          <p14:tracePt t="20716" x="1971675" y="3868738"/>
          <p14:tracePt t="20733" x="1982788" y="3868738"/>
          <p14:tracePt t="20949" x="1989138" y="3868738"/>
          <p14:tracePt t="20963" x="1993900" y="3868738"/>
          <p14:tracePt t="20966" x="2000250" y="3868738"/>
          <p14:tracePt t="20983" x="2017713" y="3868738"/>
          <p14:tracePt t="21000" x="2035175" y="3868738"/>
          <p14:tracePt t="21016" x="2057400" y="3868738"/>
          <p14:tracePt t="21033" x="2079625" y="3868738"/>
          <p14:tracePt t="21049" x="2097088" y="3863975"/>
          <p14:tracePt t="21066" x="2114550" y="3857625"/>
          <p14:tracePt t="21082" x="2125663" y="3857625"/>
          <p14:tracePt t="21100" x="2136775" y="3851275"/>
          <p14:tracePt t="21116" x="2149475" y="3846513"/>
          <p14:tracePt t="21133" x="2160588" y="3840163"/>
          <p14:tracePt t="21149" x="2171700" y="3835400"/>
          <p14:tracePt t="21166" x="2182813" y="3822700"/>
          <p14:tracePt t="21182" x="2193925" y="3817938"/>
          <p14:tracePt t="21200" x="2206625" y="3811588"/>
          <p14:tracePt t="21216" x="2211388" y="3811588"/>
          <p14:tracePt t="21233" x="2217738" y="3811588"/>
          <p14:tracePt t="21357" x="2217738" y="3817938"/>
          <p14:tracePt t="21366" x="2222500" y="3822700"/>
          <p14:tracePt t="21366" x="2239963" y="3846513"/>
          <p14:tracePt t="21383" x="2251075" y="3857625"/>
          <p14:tracePt t="21400" x="2257425" y="3868738"/>
          <p14:tracePt t="21416" x="2263775" y="3868738"/>
          <p14:tracePt t="21433" x="2263775" y="3875088"/>
          <p14:tracePt t="21449" x="2268538" y="3875088"/>
          <p14:tracePt t="21621" x="2274888" y="3875088"/>
          <p14:tracePt t="21637" x="2279650" y="3875088"/>
          <p14:tracePt t="21649" x="2297113" y="3875088"/>
          <p14:tracePt t="21653" x="2325688" y="3875088"/>
          <p14:tracePt t="21666" x="2365375" y="3875088"/>
          <p14:tracePt t="21683" x="2406650" y="3875088"/>
          <p14:tracePt t="21700" x="2457450" y="3868738"/>
          <p14:tracePt t="21716" x="2536825" y="3868738"/>
          <p14:tracePt t="21733" x="2593975" y="3863975"/>
          <p14:tracePt t="21749" x="2628900" y="3863975"/>
          <p14:tracePt t="21766" x="2657475" y="3863975"/>
          <p14:tracePt t="21783" x="2679700" y="3857625"/>
          <p14:tracePt t="21800" x="2697163" y="3857625"/>
          <p14:tracePt t="21816" x="2703513" y="3857625"/>
          <p14:tracePt t="21833" x="2714625" y="3857625"/>
          <p14:tracePt t="21869" x="2720975" y="3857625"/>
          <p14:tracePt t="21925" x="2725738" y="3857625"/>
          <p14:tracePt t="21933" x="2725738" y="3851275"/>
          <p14:tracePt t="21933" x="2732088" y="3851275"/>
          <p14:tracePt t="21949" x="2743200" y="3851275"/>
          <p14:tracePt t="21966" x="2754313" y="3846513"/>
          <p14:tracePt t="21982" x="2765425" y="3846513"/>
          <p14:tracePt t="21999" x="2771775" y="3840163"/>
          <p14:tracePt t="22016" x="2782888" y="3835400"/>
          <p14:tracePt t="22033" x="2800350" y="3835400"/>
          <p14:tracePt t="22049" x="2817813" y="3829050"/>
          <p14:tracePt t="22066" x="2828925" y="3829050"/>
          <p14:tracePt t="22082" x="2835275" y="3822700"/>
          <p14:tracePt t="22100" x="2846388" y="3822700"/>
          <p14:tracePt t="22229" x="2851150" y="3822700"/>
          <p14:tracePt t="22253" x="2857500" y="3822700"/>
          <p14:tracePt t="22253" x="2863850" y="3822700"/>
          <p14:tracePt t="22266" x="2863850" y="3817938"/>
          <p14:tracePt t="22282" x="2868613" y="3817938"/>
          <p14:tracePt t="23605" x="2874963" y="3817938"/>
          <p14:tracePt t="23606" x="2879725" y="3817938"/>
          <p14:tracePt t="23617" x="2903538" y="3811588"/>
          <p14:tracePt t="23633" x="2943225" y="3811588"/>
          <p14:tracePt t="23651" x="2978150" y="3811588"/>
          <p14:tracePt t="23667" x="3006725" y="3806825"/>
          <p14:tracePt t="23684" x="3022600" y="3806825"/>
          <p14:tracePt t="23700" x="3035300" y="3806825"/>
          <p14:tracePt t="23926" x="3040063" y="3806825"/>
          <p14:tracePt t="23934" x="3046413" y="3806825"/>
          <p14:tracePt t="23936" x="3074988" y="3806825"/>
          <p14:tracePt t="23950" x="3132138" y="3806825"/>
          <p14:tracePt t="23967" x="3182938" y="3806825"/>
          <p14:tracePt t="23984" x="3251200" y="3806825"/>
          <p14:tracePt t="24000" x="3321050" y="3800475"/>
          <p14:tracePt t="24017" x="3378200" y="3800475"/>
          <p14:tracePt t="24033" x="3406775" y="3800475"/>
          <p14:tracePt t="24050" x="3417888" y="3800475"/>
          <p14:tracePt t="24067" x="3422650" y="3800475"/>
          <p14:tracePt t="24326" x="3429000" y="3800475"/>
          <p14:tracePt t="24332" x="3463925" y="3800475"/>
          <p14:tracePt t="24350" x="3503613" y="3800475"/>
          <p14:tracePt t="24367" x="3560763" y="3800475"/>
          <p14:tracePt t="24383" x="3611563" y="3800475"/>
          <p14:tracePt t="24400" x="3651250" y="3800475"/>
          <p14:tracePt t="24417" x="3675063" y="3800475"/>
          <p14:tracePt t="24434" x="3686175" y="3800475"/>
          <p14:tracePt t="25174" x="3692525" y="3800475"/>
          <p14:tracePt t="25183" x="3697288" y="3800475"/>
          <p14:tracePt t="25189" x="3725863" y="3800475"/>
          <p14:tracePt t="25200" x="3760788" y="3800475"/>
          <p14:tracePt t="25217" x="3794125" y="3811588"/>
          <p14:tracePt t="25234" x="3829050" y="3817938"/>
          <p14:tracePt t="25250" x="3868738" y="3829050"/>
          <p14:tracePt t="25267" x="3892550" y="3829050"/>
          <p14:tracePt t="25283" x="3908425" y="3829050"/>
          <p14:tracePt t="25300" x="3914775" y="3829050"/>
          <p14:tracePt t="25317" x="3943350" y="3835400"/>
          <p14:tracePt t="25334" x="3978275" y="3835400"/>
          <p14:tracePt t="25350" x="4011613" y="3846513"/>
          <p14:tracePt t="25367" x="4046538" y="3851275"/>
          <p14:tracePt t="25383" x="4086225" y="3857625"/>
          <p14:tracePt t="25400" x="4103688" y="3857625"/>
          <p14:tracePt t="25417" x="4108450" y="3857625"/>
          <p14:tracePt t="25998" x="4108450" y="3851275"/>
          <p14:tracePt t="26037" x="4108450" y="3846513"/>
          <p14:tracePt t="26053" x="4108450" y="3840163"/>
          <p14:tracePt t="26069" x="4108450" y="3835400"/>
          <p14:tracePt t="26093" x="4108450" y="3829050"/>
          <p14:tracePt t="26101" x="4108450" y="3822700"/>
          <p14:tracePt t="26134" x="4103688" y="3822700"/>
          <p14:tracePt t="26134" x="4103688" y="3817938"/>
          <p14:tracePt t="26381" x="0" y="0"/>
        </p14:tracePtLst>
        <p14:tracePtLst>
          <p14:tracePt t="34853" x="2994025" y="4737100"/>
          <p14:tracePt t="35070" x="2994025" y="4743450"/>
          <p14:tracePt t="35078" x="3000375" y="4749800"/>
          <p14:tracePt t="35086" x="3011488" y="4760913"/>
          <p14:tracePt t="35102" x="3028950" y="4772025"/>
          <p14:tracePt t="35118" x="3040063" y="4783138"/>
          <p14:tracePt t="35134" x="3074988" y="4800600"/>
          <p14:tracePt t="35158" x="3097213" y="4811713"/>
          <p14:tracePt t="35174" x="3125788" y="4829175"/>
          <p14:tracePt t="35190" x="3143250" y="4840288"/>
          <p14:tracePt t="35201" x="3165475" y="4857750"/>
          <p14:tracePt t="35217" x="3189288" y="4875213"/>
          <p14:tracePt t="35234" x="3211513" y="4892675"/>
          <p14:tracePt t="35250" x="3235325" y="4903788"/>
          <p14:tracePt t="35267" x="3251200" y="4914900"/>
          <p14:tracePt t="35283" x="3268663" y="4921250"/>
          <p14:tracePt t="35301" x="3286125" y="4937125"/>
          <p14:tracePt t="35317" x="3303588" y="4949825"/>
          <p14:tracePt t="35317" x="3321050" y="4954588"/>
          <p14:tracePt t="35334" x="3349625" y="4972050"/>
          <p14:tracePt t="35350" x="3382963" y="4989513"/>
          <p14:tracePt t="35367" x="3417888" y="5006975"/>
          <p14:tracePt t="35383" x="3475038" y="5035550"/>
          <p14:tracePt t="35401" x="3536950" y="5064125"/>
          <p14:tracePt t="35417" x="3606800" y="5097463"/>
          <p14:tracePt t="35434" x="3675063" y="5126038"/>
          <p14:tracePt t="35450" x="3725863" y="5154613"/>
          <p14:tracePt t="35467" x="3794125" y="5183188"/>
          <p14:tracePt t="35484" x="3857625" y="5207000"/>
          <p14:tracePt t="35501" x="3903663" y="5235575"/>
          <p14:tracePt t="35517" x="3949700" y="5251450"/>
          <p14:tracePt t="35517" x="3965575" y="5264150"/>
          <p14:tracePt t="35534" x="4000500" y="5280025"/>
          <p14:tracePt t="35550" x="4022725" y="5297488"/>
          <p14:tracePt t="35567" x="4051300" y="5314950"/>
          <p14:tracePt t="35583" x="4075113" y="5332413"/>
          <p14:tracePt t="35600" x="4092575" y="5343525"/>
          <p14:tracePt t="35617" x="4103688" y="5349875"/>
          <p14:tracePt t="35634" x="4114800" y="5354638"/>
          <p14:tracePt t="35650" x="4121150" y="5354638"/>
          <p14:tracePt t="37038" x="4114800" y="5354638"/>
          <p14:tracePt t="37262" x="4108450" y="5354638"/>
          <p14:tracePt t="37350" x="4103688" y="5343525"/>
          <p14:tracePt t="37358" x="4079875" y="5314950"/>
          <p14:tracePt t="37372" x="4057650" y="5280025"/>
          <p14:tracePt t="37383" x="4029075" y="5251450"/>
          <p14:tracePt t="37400" x="4000500" y="5207000"/>
          <p14:tracePt t="37417" x="3971925" y="5165725"/>
          <p14:tracePt t="37433" x="3943350" y="5143500"/>
          <p14:tracePt t="37450" x="3914775" y="5108575"/>
          <p14:tracePt t="37467" x="3879850" y="5075238"/>
          <p14:tracePt t="37484" x="3851275" y="5046663"/>
          <p14:tracePt t="37500" x="3822700" y="5018088"/>
          <p14:tracePt t="37517" x="3806825" y="4994275"/>
          <p14:tracePt t="37533" x="3778250" y="4978400"/>
          <p14:tracePt t="37551" x="3765550" y="4965700"/>
          <p14:tracePt t="37567" x="3765550" y="4960938"/>
          <p14:tracePt t="37584" x="3765550" y="4954588"/>
          <p14:tracePt t="37600" x="3760788" y="4954588"/>
          <p14:tracePt t="37617" x="3754438" y="4949825"/>
          <p14:tracePt t="37633" x="3749675" y="4937125"/>
          <p14:tracePt t="37650" x="3732213" y="4926013"/>
          <p14:tracePt t="37667" x="3721100" y="4908550"/>
          <p14:tracePt t="37683" x="3703638" y="4892675"/>
          <p14:tracePt t="37700" x="3686175" y="4875213"/>
          <p14:tracePt t="37717" x="3668713" y="4857750"/>
          <p14:tracePt t="37733" x="3646488" y="4829175"/>
          <p14:tracePt t="37751" x="3622675" y="4811713"/>
          <p14:tracePt t="37767" x="3611563" y="4800600"/>
          <p14:tracePt t="37783" x="3594100" y="4783138"/>
          <p14:tracePt t="37800" x="3589338" y="4778375"/>
          <p14:tracePt t="37817" x="3582988" y="4772025"/>
          <p14:tracePt t="37950" x="3589338" y="4772025"/>
          <p14:tracePt t="37967" x="3622675" y="4772025"/>
          <p14:tracePt t="37983" x="3668713" y="4772025"/>
          <p14:tracePt t="37984" x="3749675" y="4778375"/>
          <p14:tracePt t="38000" x="3846513" y="4783138"/>
          <p14:tracePt t="38017" x="3937000" y="4783138"/>
          <p14:tracePt t="38034" x="4006850" y="4783138"/>
          <p14:tracePt t="38050" x="4040188" y="4783138"/>
          <p14:tracePt t="38270" x="4040188" y="4789488"/>
          <p14:tracePt t="38278" x="4040188" y="4794250"/>
          <p14:tracePt t="38294" x="4040188" y="4800600"/>
          <p14:tracePt t="38300" x="4040188" y="4840288"/>
          <p14:tracePt t="38317" x="4040188" y="4879975"/>
          <p14:tracePt t="38317" x="4040188" y="4903788"/>
          <p14:tracePt t="38334" x="4040188" y="4978400"/>
          <p14:tracePt t="38350" x="4040188" y="5022850"/>
          <p14:tracePt t="38367" x="4040188" y="5068888"/>
          <p14:tracePt t="38383" x="4040188" y="5103813"/>
          <p14:tracePt t="38400" x="4040188" y="5137150"/>
          <p14:tracePt t="38417" x="4040188" y="5160963"/>
          <p14:tracePt t="38434" x="4040188" y="5189538"/>
          <p14:tracePt t="38450" x="4046538" y="5211763"/>
          <p14:tracePt t="38467" x="4051300" y="5235575"/>
          <p14:tracePt t="38483" x="4051300" y="5246688"/>
          <p14:tracePt t="38702" x="4051300" y="5240338"/>
          <p14:tracePt t="39789" x="4051300" y="5235575"/>
          <p14:tracePt t="39793" x="0" y="0"/>
        </p14:tracePtLst>
      </p14:laserTraceLst>
    </p:ext>
  </p:extLs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2133600" y="2895600"/>
                <a:ext cx="7010400" cy="1938992"/>
              </a:xfrm>
              <a:prstGeom prst="rect">
                <a:avLst/>
              </a:prstGeom>
            </p:spPr>
            <p:txBody>
              <a:bodyPr wrap="square">
                <a:spAutoFit/>
              </a:bodyPr>
              <a:lstStyle/>
              <a:p>
                <a:pPr algn="ctr"/>
                <a:endParaRPr lang="en-US" sz="2000" i="1" dirty="0" smtClean="0">
                  <a:latin typeface="Cambria Math"/>
                </a:endParaRPr>
              </a:p>
              <a:p>
                <a:pPr algn="ctr"/>
                <a:endParaRPr lang="en-US" sz="2000" i="1" dirty="0" smtClean="0">
                  <a:latin typeface="Cambria Math"/>
                </a:endParaRP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00</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2∙</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54)</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11</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22</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55)</a:t>
                </a:r>
                <a:endParaRPr lang="en-US" sz="2000" dirty="0">
                  <a:latin typeface="Times New Roman" pitchFamily="18" charset="0"/>
                  <a:cs typeface="Times New Roman" pitchFamily="18" charset="0"/>
                </a:endParaRPr>
              </a:p>
              <a:p>
                <a:pPr algn="ctr"/>
                <a:r>
                  <a:rPr lang="en-US" sz="20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2133600" y="2895600"/>
                <a:ext cx="7010400" cy="1938992"/>
              </a:xfrm>
              <a:prstGeom prst="rect">
                <a:avLst/>
              </a:prstGeom>
              <a:blipFill rotWithShape="1">
                <a:blip r:embed="rId5"/>
                <a:stretch>
                  <a:fillRect/>
                </a:stretch>
              </a:blipFill>
            </p:spPr>
            <p:txBody>
              <a:bodyPr/>
              <a:lstStyle/>
              <a:p>
                <a:r>
                  <a:rPr lang="en-US">
                    <a:noFill/>
                  </a:rPr>
                  <a:t> </a:t>
                </a:r>
              </a:p>
            </p:txBody>
          </p:sp>
        </mc:Fallback>
      </mc:AlternateContent>
      <p:sp>
        <p:nvSpPr>
          <p:cNvPr id="8" name="TextBox 7"/>
          <p:cNvSpPr txBox="1"/>
          <p:nvPr/>
        </p:nvSpPr>
        <p:spPr>
          <a:xfrm>
            <a:off x="457200" y="2667000"/>
            <a:ext cx="50292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Determine Sequence Impedances:</a:t>
            </a:r>
          </a:p>
          <a:p>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47</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for Transposed </a:t>
            </a:r>
            <a:r>
              <a:rPr lang="en-US" sz="3200" dirty="0" smtClean="0">
                <a:latin typeface="Times New Roman" pitchFamily="18" charset="0"/>
                <a:cs typeface="Times New Roman" pitchFamily="18" charset="0"/>
              </a:rPr>
              <a:t>Lines Cont.</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60524220"/>
      </p:ext>
    </p:extLst>
  </p:cSld>
  <p:clrMapOvr>
    <a:masterClrMapping/>
  </p:clrMapOvr>
  <mc:AlternateContent xmlns:mc="http://schemas.openxmlformats.org/markup-compatibility/2006" xmlns:p14="http://schemas.microsoft.com/office/powerpoint/2010/main">
    <mc:Choice Requires="p14">
      <p:transition spd="slow" p14:dur="2000" advTm="20160"/>
    </mc:Choice>
    <mc:Fallback xmlns="">
      <p:transition spd="slow" advTm="201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7370" x="3371850" y="4029075"/>
          <p14:tracePt t="7434" x="3365500" y="4029075"/>
          <p14:tracePt t="7443" x="3365500" y="4022725"/>
          <p14:tracePt t="7458" x="3360738" y="4022725"/>
          <p14:tracePt t="7491" x="3349625" y="4017963"/>
          <p14:tracePt t="7492" x="3343275" y="4011613"/>
          <p14:tracePt t="7523" x="3336925" y="4011613"/>
          <p14:tracePt t="7530" x="3332163" y="4006850"/>
          <p14:tracePt t="8267" x="3336925" y="4006850"/>
          <p14:tracePt t="8282" x="3343275" y="4006850"/>
          <p14:tracePt t="8298" x="3349625" y="4006850"/>
          <p14:tracePt t="8303" x="3354388" y="4006850"/>
          <p14:tracePt t="8307" x="3365500" y="4006850"/>
          <p14:tracePt t="8324" x="3382963" y="4006850"/>
          <p14:tracePt t="8341" x="3394075" y="4006850"/>
          <p14:tracePt t="8357" x="3422650" y="4006850"/>
          <p14:tracePt t="8375" x="3463925" y="4006850"/>
          <p14:tracePt t="8391" x="3497263" y="4006850"/>
          <p14:tracePt t="8408" x="3525838" y="4006850"/>
          <p14:tracePt t="8424" x="3554413" y="4006850"/>
          <p14:tracePt t="8441" x="3578225" y="4006850"/>
          <p14:tracePt t="8457" x="3600450" y="4006850"/>
          <p14:tracePt t="8475" x="3606800" y="4006850"/>
          <p14:tracePt t="8491" x="3611563" y="4000500"/>
          <p14:tracePt t="8508" x="3617913" y="4000500"/>
          <p14:tracePt t="8524" x="3622675" y="4000500"/>
          <p14:tracePt t="8541" x="3629025" y="4000500"/>
          <p14:tracePt t="8557" x="3635375" y="4000500"/>
          <p14:tracePt t="8575" x="3646488" y="4000500"/>
          <p14:tracePt t="8591" x="3663950" y="4000500"/>
          <p14:tracePt t="8608" x="3686175" y="4000500"/>
          <p14:tracePt t="8624" x="3703638" y="4000500"/>
          <p14:tracePt t="8641" x="3725863" y="4000500"/>
          <p14:tracePt t="8658" x="3754438" y="4000500"/>
          <p14:tracePt t="8675" x="3765550" y="4000500"/>
          <p14:tracePt t="8691" x="3771900" y="4000500"/>
          <p14:tracePt t="9338" x="3778250" y="4000500"/>
          <p14:tracePt t="9354" x="3783013" y="4000500"/>
          <p14:tracePt t="9386" x="3783013" y="3994150"/>
          <p14:tracePt t="9442" x="3789363" y="3994150"/>
          <p14:tracePt t="9458" x="3800475" y="3989388"/>
          <p14:tracePt t="9474" x="3829050" y="3971925"/>
          <p14:tracePt t="9491" x="3846513" y="3954463"/>
          <p14:tracePt t="9508" x="3863975" y="3943350"/>
          <p14:tracePt t="9525" x="3879850" y="3937000"/>
          <p14:tracePt t="9541" x="3886200" y="3932238"/>
          <p14:tracePt t="9558" x="3892550" y="3932238"/>
          <p14:tracePt t="9778" x="3903663" y="3932238"/>
          <p14:tracePt t="9786" x="3914775" y="3932238"/>
          <p14:tracePt t="9791" x="3932238" y="3932238"/>
          <p14:tracePt t="9807" x="3960813" y="3932238"/>
          <p14:tracePt t="9824" x="3989388" y="3937000"/>
          <p14:tracePt t="9841" x="4017963" y="3937000"/>
          <p14:tracePt t="9858" x="4040188" y="3943350"/>
          <p14:tracePt t="9874" x="4068763" y="3943350"/>
          <p14:tracePt t="9891" x="4079875" y="3943350"/>
          <p14:tracePt t="9907" x="4092575" y="3943350"/>
          <p14:tracePt t="9925" x="4103688" y="3943350"/>
          <p14:tracePt t="10066" x="4108450" y="3943350"/>
          <p14:tracePt t="10082" x="4121150" y="3943350"/>
          <p14:tracePt t="10091" x="4143375" y="3943350"/>
          <p14:tracePt t="10107" x="4165600" y="3943350"/>
          <p14:tracePt t="10125" x="4189413" y="3943350"/>
          <p14:tracePt t="10141" x="4217988" y="3943350"/>
          <p14:tracePt t="10158" x="4235450" y="3943350"/>
          <p14:tracePt t="10174" x="4257675" y="3943350"/>
          <p14:tracePt t="10191" x="4275138" y="3943350"/>
          <p14:tracePt t="10207" x="4292600" y="3943350"/>
          <p14:tracePt t="10224" x="4308475" y="3943350"/>
          <p14:tracePt t="10241" x="4321175" y="3943350"/>
          <p14:tracePt t="10442" x="4325938" y="3943350"/>
          <p14:tracePt t="10458" x="4332288" y="3943350"/>
          <p14:tracePt t="10474" x="4343400" y="3937000"/>
          <p14:tracePt t="10475" x="4378325" y="3937000"/>
          <p14:tracePt t="10491" x="4400550" y="3937000"/>
          <p14:tracePt t="10507" x="4435475" y="3937000"/>
          <p14:tracePt t="10524" x="4464050" y="3937000"/>
          <p14:tracePt t="10541" x="4492625" y="3937000"/>
          <p14:tracePt t="10558" x="4503738" y="3937000"/>
          <p14:tracePt t="10574" x="4514850" y="3937000"/>
          <p14:tracePt t="10591" x="4525963" y="3937000"/>
          <p14:tracePt t="10607" x="4537075" y="3937000"/>
          <p14:tracePt t="10625" x="4543425" y="3937000"/>
          <p14:tracePt t="10641" x="4549775" y="3937000"/>
          <p14:tracePt t="10658" x="4554538" y="3937000"/>
          <p14:tracePt t="10698" x="4560888" y="3937000"/>
          <p14:tracePt t="10712" x="4565650" y="3937000"/>
          <p14:tracePt t="10724" x="4572000" y="3937000"/>
          <p14:tracePt t="10740" x="4583113" y="3937000"/>
          <p14:tracePt t="10757" x="4600575" y="3937000"/>
          <p14:tracePt t="10774" x="4629150" y="3937000"/>
          <p14:tracePt t="10791" x="4668838" y="3937000"/>
          <p14:tracePt t="10807" x="4703763" y="3937000"/>
          <p14:tracePt t="10824" x="4732338" y="3943350"/>
          <p14:tracePt t="10840" x="4754563" y="3943350"/>
          <p14:tracePt t="10858" x="4760913" y="3943350"/>
          <p14:tracePt t="10874" x="4765675" y="3943350"/>
          <p14:tracePt t="11450" x="4760913" y="3943350"/>
          <p14:tracePt t="11462" x="4743450" y="3949700"/>
          <p14:tracePt t="11475" x="4721225" y="3960813"/>
          <p14:tracePt t="11491" x="4686300" y="3960813"/>
          <p14:tracePt t="11508" x="4640263" y="3965575"/>
          <p14:tracePt t="11524" x="4565650" y="3971925"/>
          <p14:tracePt t="11541" x="4492625" y="3983038"/>
          <p14:tracePt t="11557" x="4406900" y="3989388"/>
          <p14:tracePt t="11575" x="4321175" y="3994150"/>
          <p14:tracePt t="11591" x="4229100" y="4011613"/>
          <p14:tracePt t="11608" x="4143375" y="4035425"/>
          <p14:tracePt t="11624" x="4051300" y="4064000"/>
          <p14:tracePt t="11641" x="3960813" y="4086225"/>
          <p14:tracePt t="11657" x="3829050" y="4121150"/>
          <p14:tracePt t="11675" x="3749675" y="4149725"/>
          <p14:tracePt t="11691" x="3675063" y="4171950"/>
          <p14:tracePt t="11708" x="3600450" y="4194175"/>
          <p14:tracePt t="11724" x="3532188" y="4229100"/>
          <p14:tracePt t="11741" x="3463925" y="4264025"/>
          <p14:tracePt t="11757" x="3400425" y="4297363"/>
          <p14:tracePt t="11775" x="3336925" y="4337050"/>
          <p14:tracePt t="11791" x="3279775" y="4383088"/>
          <p14:tracePt t="11808" x="3222625" y="4435475"/>
          <p14:tracePt t="11824" x="3182938" y="4492625"/>
          <p14:tracePt t="11841" x="3149600" y="4543425"/>
          <p14:tracePt t="11857" x="3114675" y="4622800"/>
          <p14:tracePt t="11875" x="3097213" y="4675188"/>
          <p14:tracePt t="11891" x="3086100" y="4725988"/>
          <p14:tracePt t="11908" x="3086100" y="4772025"/>
          <p14:tracePt t="11924" x="3086100" y="4806950"/>
          <p14:tracePt t="11941" x="3086100" y="4835525"/>
          <p14:tracePt t="11957" x="3086100" y="4857750"/>
          <p14:tracePt t="11974" x="3092450" y="4886325"/>
          <p14:tracePt t="11990" x="3097213" y="4908550"/>
          <p14:tracePt t="12007" x="3108325" y="4921250"/>
          <p14:tracePt t="12024" x="3121025" y="4932363"/>
          <p14:tracePt t="12041" x="3125788" y="4932363"/>
          <p14:tracePt t="12057" x="3132138" y="4937125"/>
          <p14:tracePt t="12074" x="3143250" y="4937125"/>
          <p14:tracePt t="12090" x="3149600" y="4937125"/>
          <p14:tracePt t="12107" x="3160713" y="4937125"/>
          <p14:tracePt t="12124" x="3182938" y="4937125"/>
          <p14:tracePt t="12141" x="3211513" y="4932363"/>
          <p14:tracePt t="12157" x="3257550" y="4921250"/>
          <p14:tracePt t="12174" x="3308350" y="4921250"/>
          <p14:tracePt t="12191" x="3354388" y="4908550"/>
          <p14:tracePt t="12209" x="3406775" y="4903788"/>
          <p14:tracePt t="12225" x="3435350" y="4903788"/>
          <p14:tracePt t="12242" x="3457575" y="4897438"/>
          <p14:tracePt t="12258" x="3463925" y="4897438"/>
          <p14:tracePt t="12275" x="3468688" y="4897438"/>
          <p14:tracePt t="12419" x="3468688" y="4892675"/>
          <p14:tracePt t="12427" x="3475038" y="4892675"/>
          <p14:tracePt t="12443" x="3479800" y="4892675"/>
          <p14:tracePt t="12443" x="3486150" y="4886325"/>
          <p14:tracePt t="12459" x="3514725" y="4879975"/>
          <p14:tracePt t="12459" x="3536950" y="4875213"/>
          <p14:tracePt t="12475" x="3578225" y="4864100"/>
          <p14:tracePt t="12492" x="3617913" y="4851400"/>
          <p14:tracePt t="12508" x="3646488" y="4840288"/>
          <p14:tracePt t="12525" x="3668713" y="4835525"/>
          <p14:tracePt t="12542" x="3679825" y="4829175"/>
          <p14:tracePt t="12627" x="3679825" y="4822825"/>
          <p14:tracePt t="12651" x="3679825" y="4818063"/>
          <p14:tracePt t="12659" x="3686175" y="4811713"/>
          <p14:tracePt t="12660" x="3697288" y="4783138"/>
          <p14:tracePt t="12693" x="3703638" y="4778375"/>
          <p14:tracePt t="12708" x="3708400" y="4772025"/>
          <p14:tracePt t="12725" x="3708400" y="4765675"/>
          <p14:tracePt t="12742" x="3708400" y="4760913"/>
          <p14:tracePt t="12758" x="3714750" y="4749800"/>
          <p14:tracePt t="12775" x="3725863" y="4732338"/>
          <p14:tracePt t="12791" x="3736975" y="4697413"/>
          <p14:tracePt t="12808" x="3749675" y="4668838"/>
          <p14:tracePt t="12825" x="3754438" y="4640263"/>
          <p14:tracePt t="12841" x="3760788" y="4622800"/>
          <p14:tracePt t="12859" x="3765550" y="4618038"/>
          <p14:tracePt t="13203" x="3771900" y="4618038"/>
          <p14:tracePt t="13211" x="3789363" y="4611688"/>
          <p14:tracePt t="13226" x="3806825" y="4611688"/>
          <p14:tracePt t="13242" x="3829050" y="4611688"/>
          <p14:tracePt t="13259" x="3846513" y="4611688"/>
          <p14:tracePt t="13275" x="3857625" y="4611688"/>
          <p14:tracePt t="13292" x="3868738" y="4611688"/>
          <p14:tracePt t="13339" x="3868738" y="4606925"/>
          <p14:tracePt t="13411" x="3875088" y="4606925"/>
          <p14:tracePt t="13435" x="3879850" y="4606925"/>
          <p14:tracePt t="13441" x="3886200" y="4606925"/>
          <p14:tracePt t="13459" x="3892550" y="4606925"/>
          <p14:tracePt t="13475" x="3908425" y="4600575"/>
          <p14:tracePt t="13492" x="3914775" y="4600575"/>
          <p14:tracePt t="13739" x="3921125" y="4600575"/>
          <p14:tracePt t="13758" x="3925888" y="4600575"/>
          <p14:tracePt t="13759" x="3949700" y="4600575"/>
          <p14:tracePt t="13775" x="3971925" y="4600575"/>
          <p14:tracePt t="13792" x="4006850" y="4600575"/>
          <p14:tracePt t="13808" x="4035425" y="4600575"/>
          <p14:tracePt t="13825" x="4051300" y="4600575"/>
          <p14:tracePt t="13841" x="4064000" y="4600575"/>
          <p14:tracePt t="13859" x="4068763" y="4600575"/>
          <p14:tracePt t="14115" x="4075113" y="4600575"/>
          <p14:tracePt t="14123" x="4079875" y="4600575"/>
          <p14:tracePt t="14139" x="4092575" y="4600575"/>
          <p14:tracePt t="14145" x="4114800" y="4600575"/>
          <p14:tracePt t="14158" x="4143375" y="4600575"/>
          <p14:tracePt t="14175" x="4171950" y="4600575"/>
          <p14:tracePt t="14192" x="4194175" y="4600575"/>
          <p14:tracePt t="14208" x="4211638" y="4600575"/>
          <p14:tracePt t="14225" x="4222750" y="4600575"/>
          <p14:tracePt t="14299" x="4229100" y="4600575"/>
          <p14:tracePt t="14310" x="4235450" y="4600575"/>
          <p14:tracePt t="14325" x="4246563" y="4600575"/>
          <p14:tracePt t="14341" x="4257675" y="4600575"/>
          <p14:tracePt t="14358" x="4268788" y="4600575"/>
          <p14:tracePt t="14375" x="4275138" y="4600575"/>
          <p14:tracePt t="14392" x="4286250" y="4600575"/>
          <p14:tracePt t="14408" x="4297363" y="4600575"/>
          <p14:tracePt t="14425" x="4308475" y="4600575"/>
          <p14:tracePt t="14441" x="4321175" y="4600575"/>
          <p14:tracePt t="14458" x="4349750" y="4600575"/>
          <p14:tracePt t="14476" x="4365625" y="4600575"/>
          <p14:tracePt t="14491" x="4389438" y="4600575"/>
          <p14:tracePt t="14509" x="4411663" y="4600575"/>
          <p14:tracePt t="14525" x="4435475" y="4600575"/>
          <p14:tracePt t="14542" x="4451350" y="4600575"/>
          <p14:tracePt t="14558" x="4464050" y="4600575"/>
          <p14:tracePt t="14575" x="4468813" y="4594225"/>
          <p14:tracePt t="14707" x="4475163" y="4594225"/>
          <p14:tracePt t="14707" x="4479925" y="4594225"/>
          <p14:tracePt t="14725" x="4497388" y="4594225"/>
          <p14:tracePt t="14742" x="4508500" y="4594225"/>
          <p14:tracePt t="14758" x="4521200" y="4594225"/>
          <p14:tracePt t="14775" x="4537075" y="4594225"/>
          <p14:tracePt t="14791" x="4549775" y="4594225"/>
          <p14:tracePt t="14808" x="4565650" y="4594225"/>
          <p14:tracePt t="14825" x="4572000" y="4594225"/>
          <p14:tracePt t="14842" x="4578350" y="4594225"/>
          <p14:tracePt t="15147" x="4583113" y="4594225"/>
          <p14:tracePt t="15155" x="4583113" y="4589463"/>
          <p14:tracePt t="15168" x="4589463" y="4589463"/>
          <p14:tracePt t="15175" x="4594225" y="4589463"/>
          <p14:tracePt t="15192" x="4600575" y="4583113"/>
          <p14:tracePt t="15209" x="4606925" y="4583113"/>
          <p14:tracePt t="15225" x="4618038" y="4583113"/>
          <p14:tracePt t="15242" x="4622800" y="4583113"/>
          <p14:tracePt t="15283" x="4629150" y="4583113"/>
          <p14:tracePt t="15291" x="4635500" y="4578350"/>
          <p14:tracePt t="15355" x="4640263" y="4578350"/>
          <p14:tracePt t="15387" x="4646613" y="4578350"/>
          <p14:tracePt t="15419" x="4651375" y="4578350"/>
          <p14:tracePt t="15443" x="4657725" y="4578350"/>
          <p14:tracePt t="15627" x="4664075" y="4578350"/>
          <p14:tracePt t="15643" x="4668838" y="4578350"/>
          <p14:tracePt t="15659" x="4679950" y="4578350"/>
          <p14:tracePt t="15663" x="4692650" y="4578350"/>
          <p14:tracePt t="15675" x="4708525" y="4578350"/>
          <p14:tracePt t="15691" x="4721225" y="4578350"/>
          <p14:tracePt t="15708" x="4732338" y="4578350"/>
          <p14:tracePt t="15725" x="4743450" y="4578350"/>
          <p14:tracePt t="15742" x="4749800" y="4578350"/>
          <p14:tracePt t="15758" x="4754563" y="4578350"/>
          <p14:tracePt t="15775" x="4772025" y="4578350"/>
          <p14:tracePt t="15791" x="4789488" y="4578350"/>
          <p14:tracePt t="15808" x="4806950" y="4578350"/>
          <p14:tracePt t="15825" x="4829175" y="4578350"/>
          <p14:tracePt t="15842" x="4851400" y="4578350"/>
          <p14:tracePt t="15858" x="4879975" y="4578350"/>
          <p14:tracePt t="15875" x="4886325" y="4578350"/>
          <p14:tracePt t="15891" x="4892675" y="4578350"/>
          <p14:tracePt t="15971" x="4897438" y="4578350"/>
          <p14:tracePt t="15991" x="4903788" y="4578350"/>
          <p14:tracePt t="15993" x="4914900" y="4578350"/>
          <p14:tracePt t="16008" x="4932363" y="4578350"/>
          <p14:tracePt t="16025" x="4960938" y="4578350"/>
          <p14:tracePt t="16041" x="4983163" y="4578350"/>
          <p14:tracePt t="16058" x="5011738" y="4578350"/>
          <p14:tracePt t="16075" x="5046663" y="4578350"/>
          <p14:tracePt t="16091" x="5064125" y="4583113"/>
          <p14:tracePt t="16109" x="5075238" y="4583113"/>
          <p14:tracePt t="16125" x="5092700" y="4583113"/>
          <p14:tracePt t="16141" x="5108575" y="4583113"/>
          <p14:tracePt t="16158" x="5126038" y="4583113"/>
          <p14:tracePt t="16175" x="5143500" y="4583113"/>
          <p14:tracePt t="16192" x="5154613" y="4583113"/>
          <p14:tracePt t="16208" x="5165725" y="4583113"/>
          <p14:tracePt t="16225" x="5172075" y="4583113"/>
          <p14:tracePt t="16241" x="5178425" y="4583113"/>
          <p14:tracePt t="16643" x="5183188" y="4583113"/>
          <p14:tracePt t="16651" x="5189538" y="4583113"/>
          <p14:tracePt t="16658" x="5207000" y="4583113"/>
          <p14:tracePt t="16675" x="5218113" y="4583113"/>
          <p14:tracePt t="16692" x="5240338" y="4583113"/>
          <p14:tracePt t="16708" x="5251450" y="4583113"/>
          <p14:tracePt t="16725" x="5268913" y="4583113"/>
          <p14:tracePt t="16741" x="5275263" y="4583113"/>
          <p14:tracePt t="16759" x="5280025" y="4583113"/>
          <p14:tracePt t="16843" x="5286375" y="4583113"/>
          <p14:tracePt t="16843" x="5292725" y="4583113"/>
          <p14:tracePt t="16867" x="5297488" y="4583113"/>
          <p14:tracePt t="16875" x="5314950" y="4583113"/>
          <p14:tracePt t="16883" x="5326063" y="4583113"/>
          <p14:tracePt t="16892" x="5349875" y="4583113"/>
          <p14:tracePt t="16908" x="5360988" y="4583113"/>
          <p14:tracePt t="16925" x="5372100" y="4583113"/>
          <p14:tracePt t="17051" x="5378450" y="4583113"/>
          <p14:tracePt t="17075" x="5383213" y="4583113"/>
          <p14:tracePt t="17107" x="5389563" y="4583113"/>
          <p14:tracePt t="17147" x="5394325" y="4583113"/>
          <p14:tracePt t="18405" x="0" y="0"/>
        </p14:tracePtLst>
      </p14:laserTraceLst>
    </p:ext>
  </p:extLs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10600" cy="1200329"/>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 second method that is commonly used to determine the sequence impedances directly is to employ the concept of Geometric Mean Distances (GMD). </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2" name="TextBox 11"/>
              <p:cNvSpPr txBox="1"/>
              <p:nvPr/>
            </p:nvSpPr>
            <p:spPr>
              <a:xfrm>
                <a:off x="1219200" y="3058792"/>
                <a:ext cx="7543800" cy="1208408"/>
              </a:xfrm>
              <a:prstGeom prst="rect">
                <a:avLst/>
              </a:prstGeom>
              <a:noFill/>
            </p:spPr>
            <p:txBody>
              <a:bodyPr wrap="square" rtlCol="0">
                <a:spAutoFit/>
              </a:bodyPr>
              <a:lstStyle/>
              <a:p>
                <a:r>
                  <a:rPr lang="en-US" sz="2400" dirty="0">
                    <a:latin typeface="Times New Roman" pitchFamily="18" charset="0"/>
                    <a:cs typeface="Times New Roman" pitchFamily="18" charset="0"/>
                  </a:rPr>
                  <a:t>GMD between phases</a:t>
                </a:r>
                <a:r>
                  <a:rPr lang="en-US" sz="2400" dirty="0" smtClean="0">
                    <a:latin typeface="Times New Roman" pitchFamily="18" charset="0"/>
                    <a:cs typeface="Times New Roman" pitchFamily="18" charset="0"/>
                  </a:rPr>
                  <a:t>: </a:t>
                </a:r>
              </a:p>
              <a:p>
                <a:r>
                  <a:rPr lang="en-US" sz="2400" dirty="0" smtClean="0">
                    <a:latin typeface="Times New Roman" pitchFamily="18" charset="0"/>
                    <a:cs typeface="Times New Roman" pitchFamily="18" charset="0"/>
                  </a:rPr>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𝑎</m:t>
                            </m:r>
                          </m:sub>
                        </m:sSub>
                      </m:e>
                    </m:rad>
                  </m:oMath>
                </a14:m>
                <a:r>
                  <a:rPr lang="en-US" sz="2000" dirty="0" smtClean="0"/>
                  <a:t>		</a:t>
                </a:r>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219200" y="3058792"/>
                <a:ext cx="7543800" cy="1208408"/>
              </a:xfrm>
              <a:prstGeom prst="rect">
                <a:avLst/>
              </a:prstGeom>
              <a:blipFill rotWithShape="1">
                <a:blip r:embed="rId6"/>
                <a:stretch>
                  <a:fillRect l="-1212" t="-4040" b="-60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219200" y="4572000"/>
                <a:ext cx="7696200" cy="1203727"/>
              </a:xfrm>
              <a:prstGeom prst="rect">
                <a:avLst/>
              </a:prstGeom>
              <a:noFill/>
            </p:spPr>
            <p:txBody>
              <a:bodyPr wrap="square" rtlCol="0">
                <a:spAutoFit/>
              </a:bodyPr>
              <a:lstStyle/>
              <a:p>
                <a:r>
                  <a:rPr lang="en-US" sz="2400" dirty="0" smtClean="0">
                    <a:latin typeface="Times New Roman" pitchFamily="18" charset="0"/>
                    <a:cs typeface="Times New Roman" pitchFamily="18" charset="0"/>
                  </a:rPr>
                  <a:t>GMD</a:t>
                </a:r>
                <a:r>
                  <a:rPr lang="en-US" sz="2400" dirty="0" smtClean="0"/>
                  <a:t> </a:t>
                </a:r>
                <a:r>
                  <a:rPr lang="en-US" sz="2400" dirty="0">
                    <a:latin typeface="Times New Roman" pitchFamily="18" charset="0"/>
                    <a:cs typeface="Times New Roman" pitchFamily="18" charset="0"/>
                  </a:rPr>
                  <a:t>between phases and neutral</a:t>
                </a:r>
                <a:r>
                  <a:rPr lang="en-US" sz="2400" dirty="0" smtClean="0">
                    <a:latin typeface="Times New Roman" pitchFamily="18" charset="0"/>
                    <a:cs typeface="Times New Roman" pitchFamily="18" charset="0"/>
                  </a:rPr>
                  <a:t>:</a:t>
                </a:r>
              </a:p>
              <a:p>
                <a:r>
                  <a:rPr lang="en-US" sz="2400" dirty="0" smtClean="0"/>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𝑛</m:t>
                            </m:r>
                          </m:sub>
                        </m:sSub>
                      </m:e>
                    </m:rad>
                  </m:oMath>
                </a14:m>
                <a:r>
                  <a:rPr lang="en-US" sz="2000" dirty="0" smtClean="0"/>
                  <a:t>		</a:t>
                </a:r>
                <a:r>
                  <a:rPr lang="en-US" sz="2000" dirty="0" smtClean="0">
                    <a:latin typeface="Times New Roman" pitchFamily="18" charset="0"/>
                    <a:cs typeface="Times New Roman" pitchFamily="18" charset="0"/>
                  </a:rPr>
                  <a:t>(57) </a:t>
                </a:r>
                <a:endParaRPr lang="en-US" sz="2000" dirty="0">
                  <a:latin typeface="Times New Roman" pitchFamily="18" charset="0"/>
                  <a:cs typeface="Times New Roman"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219200" y="4572000"/>
                <a:ext cx="7696200" cy="1203727"/>
              </a:xfrm>
              <a:prstGeom prst="rect">
                <a:avLst/>
              </a:prstGeom>
              <a:blipFill rotWithShape="1">
                <a:blip r:embed="rId7"/>
                <a:stretch>
                  <a:fillRect l="-1188" t="-4569" b="-659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8</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a:t>
            </a:r>
            <a:r>
              <a:rPr lang="en-US" sz="3200" dirty="0">
                <a:latin typeface="Times New Roman" pitchFamily="18" charset="0"/>
                <a:cs typeface="Times New Roman" pitchFamily="18" charset="0"/>
              </a:rPr>
              <a:t>Impedances</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15868778"/>
      </p:ext>
    </p:extLst>
  </p:cSld>
  <p:clrMapOvr>
    <a:masterClrMapping/>
  </p:clrMapOvr>
  <mc:AlternateContent xmlns:mc="http://schemas.openxmlformats.org/markup-compatibility/2006" xmlns:p14="http://schemas.microsoft.com/office/powerpoint/2010/main">
    <mc:Choice Requires="p14">
      <p:transition spd="slow" p14:dur="2000" advTm="41339"/>
    </mc:Choice>
    <mc:Fallback xmlns="">
      <p:transition spd="slow" advTm="413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5542" x="5165725" y="4314825"/>
          <p14:tracePt t="15576" x="5165725" y="4303713"/>
          <p14:tracePt t="15584" x="5165725" y="4286250"/>
          <p14:tracePt t="15592" x="5165725" y="4251325"/>
          <p14:tracePt t="15608" x="5160963" y="4211638"/>
          <p14:tracePt t="15624" x="5154613" y="4178300"/>
          <p14:tracePt t="15624" x="5154613" y="4160838"/>
          <p14:tracePt t="15640" x="5149850" y="4149725"/>
          <p14:tracePt t="15744" x="5149850" y="4154488"/>
          <p14:tracePt t="15752" x="5149850" y="4171950"/>
          <p14:tracePt t="15773" x="5149850" y="4217988"/>
          <p14:tracePt t="15776" x="5149850" y="4264025"/>
          <p14:tracePt t="15792" x="5143500" y="4297363"/>
          <p14:tracePt t="15808" x="5143500" y="4321175"/>
          <p14:tracePt t="15824" x="5143500" y="4325938"/>
          <p14:tracePt t="16568" x="5149850" y="4325938"/>
          <p14:tracePt t="16592" x="5154613" y="4325938"/>
          <p14:tracePt t="16600" x="5160963" y="4325938"/>
          <p14:tracePt t="16632" x="5160963" y="4321175"/>
          <p14:tracePt t="16635" x="5165725" y="4321175"/>
          <p14:tracePt t="16680" x="5165725" y="4314825"/>
          <p14:tracePt t="16688" x="5165725" y="4308475"/>
          <p14:tracePt t="16696" x="5172075" y="4303713"/>
          <p14:tracePt t="16706" x="5172075" y="4292600"/>
          <p14:tracePt t="16723" x="5172075" y="4275138"/>
          <p14:tracePt t="16740" x="5172075" y="4268788"/>
          <p14:tracePt t="16756" x="5172075" y="4264025"/>
          <p14:tracePt t="16832" x="5172075" y="4257675"/>
          <p14:tracePt t="16848" x="5172075" y="4251325"/>
          <p14:tracePt t="16872" x="5172075" y="4246563"/>
          <p14:tracePt t="16936" x="5172075" y="4240213"/>
          <p14:tracePt t="17000" x="5172075" y="4235450"/>
          <p14:tracePt t="17104" x="5178425" y="4235450"/>
          <p14:tracePt t="17120" x="5183188" y="4235450"/>
          <p14:tracePt t="17130" x="5189538" y="4235450"/>
          <p14:tracePt t="17139" x="5194300" y="4240213"/>
          <p14:tracePt t="17156" x="5207000" y="4240213"/>
          <p14:tracePt t="17173" x="5211763" y="4246563"/>
          <p14:tracePt t="17189" x="5222875" y="4251325"/>
          <p14:tracePt t="17206" x="5235575" y="4251325"/>
          <p14:tracePt t="17223" x="5240338" y="4251325"/>
          <p14:tracePt t="17240" x="5257800" y="4251325"/>
          <p14:tracePt t="17256" x="5268913" y="4251325"/>
          <p14:tracePt t="17273" x="5275263" y="4251325"/>
          <p14:tracePt t="17290" x="5292725" y="4251325"/>
          <p14:tracePt t="17306" x="5297488" y="4251325"/>
          <p14:tracePt t="17323" x="5303838" y="4251325"/>
          <p14:tracePt t="17744" x="5303838" y="4257675"/>
          <p14:tracePt t="17757" x="5292725" y="4257675"/>
          <p14:tracePt t="17936" x="5297488" y="4257675"/>
          <p14:tracePt t="17956" x="5303838" y="4257675"/>
          <p14:tracePt t="17957" x="5308600" y="4257675"/>
          <p14:tracePt t="17973" x="5314950" y="4257675"/>
          <p14:tracePt t="17990" x="5321300" y="4257675"/>
          <p14:tracePt t="18584" x="5326063" y="4257675"/>
          <p14:tracePt t="18600" x="5337175" y="4257675"/>
          <p14:tracePt t="18608" x="5349875" y="4257675"/>
          <p14:tracePt t="18623" x="5378450" y="4257675"/>
          <p14:tracePt t="18640" x="5400675" y="4257675"/>
          <p14:tracePt t="18656" x="5407025" y="4257675"/>
          <p14:tracePt t="18673" x="5411788" y="4257675"/>
          <p14:tracePt t="18960" x="5418138" y="4257675"/>
          <p14:tracePt t="18972" x="5440363" y="4257675"/>
          <p14:tracePt t="18991" x="5514975" y="4257675"/>
          <p14:tracePt t="19006" x="5594350" y="4264025"/>
          <p14:tracePt t="19023" x="5657850" y="4268788"/>
          <p14:tracePt t="19039" x="5749925" y="4268788"/>
          <p14:tracePt t="19056" x="5783263" y="4268788"/>
          <p14:tracePt t="19073" x="5807075" y="4268788"/>
          <p14:tracePt t="19425" x="5811838" y="4268788"/>
          <p14:tracePt t="19441" x="5818188" y="4268788"/>
          <p14:tracePt t="19441" x="5829300" y="4268788"/>
          <p14:tracePt t="19457" x="5840413" y="4268788"/>
          <p14:tracePt t="19474" x="5846763" y="4268788"/>
          <p14:tracePt t="19490" x="5857875" y="4268788"/>
          <p14:tracePt t="19507" x="5864225" y="4268788"/>
          <p14:tracePt t="20345" x="5868988" y="4268788"/>
          <p14:tracePt t="20361" x="5875338" y="4268788"/>
          <p14:tracePt t="20363" x="5886450" y="4268788"/>
          <p14:tracePt t="20374" x="5915025" y="4268788"/>
          <p14:tracePt t="20390" x="5954713" y="4268788"/>
          <p14:tracePt t="20407" x="5989638" y="4268788"/>
          <p14:tracePt t="20424" x="6011863" y="4268788"/>
          <p14:tracePt t="20705" x="6018213" y="4268788"/>
          <p14:tracePt t="20713" x="6022975" y="4268788"/>
          <p14:tracePt t="20728" x="6064250" y="4268788"/>
          <p14:tracePt t="20740" x="6121400" y="4268788"/>
          <p14:tracePt t="20757" x="6165850" y="4268788"/>
          <p14:tracePt t="20774" x="6223000" y="4268788"/>
          <p14:tracePt t="20791" x="6257925" y="4275138"/>
          <p14:tracePt t="20807" x="6280150" y="4275138"/>
          <p14:tracePt t="20929" x="6286500" y="4275138"/>
          <p14:tracePt t="20937" x="6292850" y="4275138"/>
          <p14:tracePt t="20959" x="6297613" y="4275138"/>
          <p14:tracePt t="20993" x="6303963" y="4275138"/>
          <p14:tracePt t="20993" x="6308725" y="4275138"/>
          <p14:tracePt t="21025" x="6315075" y="4275138"/>
          <p14:tracePt t="21041" x="6321425" y="4275138"/>
          <p14:tracePt t="21042" x="6326188" y="4275138"/>
          <p14:tracePt t="21057" x="6332538" y="4275138"/>
          <p14:tracePt t="21105" x="6337300" y="4275138"/>
          <p14:tracePt t="21137" x="6343650" y="4275138"/>
          <p14:tracePt t="21147" x="6350000" y="4275138"/>
          <p14:tracePt t="21201" x="6354763" y="4275138"/>
          <p14:tracePt t="21233" x="6361113" y="4275138"/>
          <p14:tracePt t="21241" x="6361113" y="4268788"/>
          <p14:tracePt t="21251" x="6365875" y="4268788"/>
          <p14:tracePt t="21257" x="6372225" y="4264025"/>
          <p14:tracePt t="21274" x="6378575" y="4264025"/>
          <p14:tracePt t="21313" x="6383338" y="4264025"/>
          <p14:tracePt t="21409" x="6389688" y="4264025"/>
          <p14:tracePt t="21425" x="6394450" y="4264025"/>
          <p14:tracePt t="21441" x="6400800" y="4264025"/>
          <p14:tracePt t="21473" x="6407150" y="4264025"/>
          <p14:tracePt t="21649" x="6411913" y="4264025"/>
          <p14:tracePt t="21680" x="6411913" y="4257675"/>
          <p14:tracePt t="21685" x="6418263" y="4257675"/>
          <p14:tracePt t="21690" x="6423025" y="4257675"/>
          <p14:tracePt t="21707" x="6429375" y="4257675"/>
          <p14:tracePt t="21724" x="6440488" y="4257675"/>
          <p14:tracePt t="21740" x="6446838" y="4257675"/>
          <p14:tracePt t="21757" x="6451600" y="4257675"/>
          <p14:tracePt t="21774" x="6457950" y="4257675"/>
          <p14:tracePt t="21809" x="6464300" y="4257675"/>
          <p14:tracePt t="21809" x="6469063" y="4257675"/>
          <p14:tracePt t="21824" x="6475413" y="4257675"/>
          <p14:tracePt t="21840" x="6486525" y="4257675"/>
          <p14:tracePt t="22561" x="6480175" y="4257675"/>
          <p14:tracePt t="22624" x="6475413" y="4257675"/>
          <p14:tracePt t="22641" x="6464300" y="4257675"/>
          <p14:tracePt t="22657" x="6457950" y="4257675"/>
          <p14:tracePt t="22674" x="6451600" y="4257675"/>
          <p14:tracePt t="22690" x="6440488" y="4251325"/>
          <p14:tracePt t="22707" x="6429375" y="4251325"/>
          <p14:tracePt t="22724" x="6411913" y="4246563"/>
          <p14:tracePt t="22740" x="6394450" y="4240213"/>
          <p14:tracePt t="22757" x="6372225" y="4235450"/>
          <p14:tracePt t="22774" x="6354763" y="4235450"/>
          <p14:tracePt t="22790" x="6343650" y="4235450"/>
          <p14:tracePt t="22807" x="6326188" y="4229100"/>
          <p14:tracePt t="22824" x="6308725" y="4222750"/>
          <p14:tracePt t="22841" x="6303963" y="4217988"/>
          <p14:tracePt t="22857" x="6292850" y="4211638"/>
          <p14:tracePt t="22874" x="6286500" y="4206875"/>
          <p14:tracePt t="22890" x="6275388" y="4200525"/>
          <p14:tracePt t="22907" x="6269038" y="4194175"/>
          <p14:tracePt t="22923" x="6257925" y="4194175"/>
          <p14:tracePt t="22940" x="6251575" y="4189413"/>
          <p14:tracePt t="22976" x="6251575" y="4183063"/>
          <p14:tracePt t="23032" x="6246813" y="4183063"/>
          <p14:tracePt t="23310" x="0" y="0"/>
        </p14:tracePtLst>
        <p14:tracePtLst>
          <p14:tracePt t="32055" x="5235575" y="5800725"/>
          <p14:tracePt t="32089" x="5235575" y="5794375"/>
          <p14:tracePt t="32113" x="5240338" y="5794375"/>
          <p14:tracePt t="32129" x="5246688" y="5794375"/>
          <p14:tracePt t="32157" x="5251450" y="5794375"/>
          <p14:tracePt t="32201" x="5257800" y="5794375"/>
          <p14:tracePt t="32217" x="5257800" y="5789613"/>
          <p14:tracePt t="32281" x="5264150" y="5789613"/>
          <p14:tracePt t="32321" x="5268913" y="5789613"/>
          <p14:tracePt t="32340" x="5268913" y="5783263"/>
          <p14:tracePt t="32393" x="5275263" y="5783263"/>
          <p14:tracePt t="32407" x="5280025" y="5783263"/>
          <p14:tracePt t="32424" x="5292725" y="5783263"/>
          <p14:tracePt t="32441" x="5303838" y="5789613"/>
          <p14:tracePt t="32457" x="5308600" y="5789613"/>
          <p14:tracePt t="32474" x="5314950" y="5789613"/>
          <p14:tracePt t="32801" x="5314950" y="5794375"/>
          <p14:tracePt t="32825" x="5326063" y="5800725"/>
          <p14:tracePt t="32840" x="5343525" y="5807075"/>
          <p14:tracePt t="32841" x="5365750" y="5818188"/>
          <p14:tracePt t="32857" x="5394325" y="5822950"/>
          <p14:tracePt t="32874" x="5435600" y="5835650"/>
          <p14:tracePt t="32890" x="5457825" y="5840413"/>
          <p14:tracePt t="32907" x="5468938" y="5840413"/>
          <p14:tracePt t="32924" x="5475288" y="5840413"/>
          <p14:tracePt t="33289" x="5480050" y="5840413"/>
          <p14:tracePt t="33297" x="5503863" y="5822950"/>
          <p14:tracePt t="33308" x="5543550" y="5800725"/>
          <p14:tracePt t="33324" x="5572125" y="5778500"/>
          <p14:tracePt t="33341" x="5600700" y="5761038"/>
          <p14:tracePt t="33357" x="5618163" y="5749925"/>
          <p14:tracePt t="33374" x="5635625" y="5732463"/>
          <p14:tracePt t="33390" x="5640388" y="5732463"/>
          <p14:tracePt t="33513" x="5640388" y="5726113"/>
          <p14:tracePt t="33540" x="5646738" y="5715000"/>
          <p14:tracePt t="33541" x="5657850" y="5708650"/>
          <p14:tracePt t="33557" x="5668963" y="5697538"/>
          <p14:tracePt t="33574" x="5675313" y="5686425"/>
          <p14:tracePt t="33590" x="5675313" y="5680075"/>
          <p14:tracePt t="33607" x="5680075" y="5675313"/>
          <p14:tracePt t="33624" x="5680075" y="5668963"/>
          <p14:tracePt t="33640" x="5692775" y="5664200"/>
          <p14:tracePt t="33657" x="5692775" y="5657850"/>
          <p14:tracePt t="33674" x="5697538" y="5657850"/>
          <p14:tracePt t="33753" x="5697538" y="5651500"/>
          <p14:tracePt t="33777" x="5703888" y="5651500"/>
          <p14:tracePt t="33961" x="5708650" y="5651500"/>
          <p14:tracePt t="33993" x="5715000" y="5651500"/>
          <p14:tracePt t="34025" x="5721350" y="5651500"/>
          <p14:tracePt t="34041" x="5726113" y="5651500"/>
          <p14:tracePt t="34041" x="5737225" y="5651500"/>
          <p14:tracePt t="34057" x="5743575" y="5651500"/>
          <p14:tracePt t="34074" x="5749925" y="5657850"/>
          <p14:tracePt t="34090" x="5754688" y="5664200"/>
          <p14:tracePt t="35320" x="5754688" y="5668963"/>
          <p14:tracePt t="35326" x="5765800" y="5675313"/>
          <p14:tracePt t="35343" x="5765800" y="5686425"/>
          <p14:tracePt t="35356" x="5772150" y="5692775"/>
          <p14:tracePt t="35808" x="5778500" y="5692775"/>
          <p14:tracePt t="35816" x="5783263" y="5692775"/>
          <p14:tracePt t="35824" x="5789613" y="5703888"/>
          <p14:tracePt t="35824" x="5789613" y="5708650"/>
          <p14:tracePt t="35840" x="5800725" y="5721350"/>
          <p14:tracePt t="35856" x="5807075" y="5726113"/>
          <p14:tracePt t="35873" x="5818188" y="5732463"/>
          <p14:tracePt t="36040" x="5822950" y="5732463"/>
          <p14:tracePt t="36056" x="5857875" y="5732463"/>
          <p14:tracePt t="36073" x="5880100" y="5732463"/>
          <p14:tracePt t="36089" x="5908675" y="5732463"/>
          <p14:tracePt t="36106" x="5915025" y="5732463"/>
          <p14:tracePt t="36122" x="5926138" y="5732463"/>
          <p14:tracePt t="36520" x="5926138" y="5737225"/>
          <p14:tracePt t="36527" x="5943600" y="5743575"/>
          <p14:tracePt t="36539" x="5965825" y="5754688"/>
          <p14:tracePt t="36556" x="6000750" y="5778500"/>
          <p14:tracePt t="36573" x="6046788" y="5807075"/>
          <p14:tracePt t="36589" x="6086475" y="5829300"/>
          <p14:tracePt t="36606" x="6115050" y="5840413"/>
          <p14:tracePt t="36622" x="6132513" y="5851525"/>
          <p14:tracePt t="36639" x="6137275" y="5857875"/>
          <p14:tracePt t="36656" x="6143625" y="5864225"/>
          <p14:tracePt t="36672" x="6149975" y="5864225"/>
          <p14:tracePt t="36689" x="6154738" y="5864225"/>
          <p14:tracePt t="36706" x="6161088" y="5864225"/>
          <p14:tracePt t="36722" x="6172200" y="5864225"/>
          <p14:tracePt t="36739" x="6183313" y="5864225"/>
          <p14:tracePt t="36756" x="6189663" y="5864225"/>
          <p14:tracePt t="36773" x="6194425" y="5864225"/>
          <p14:tracePt t="36808" x="6200775" y="5864225"/>
          <p14:tracePt t="36808" x="6200775" y="5857875"/>
          <p14:tracePt t="36823" x="6211888" y="5851525"/>
          <p14:tracePt t="36839" x="6235700" y="5835650"/>
          <p14:tracePt t="36856" x="6251575" y="5829300"/>
          <p14:tracePt t="36872" x="6264275" y="5822950"/>
          <p14:tracePt t="36889" x="6269038" y="5818188"/>
          <p14:tracePt t="36906" x="6275388" y="5811838"/>
          <p14:tracePt t="36922" x="6275388" y="5807075"/>
          <p14:tracePt t="36960" x="6275388" y="5800725"/>
          <p14:tracePt t="36976" x="6280150" y="5800725"/>
          <p14:tracePt t="36984" x="6280150" y="5794375"/>
          <p14:tracePt t="36992" x="6286500" y="5789613"/>
          <p14:tracePt t="37006" x="6286500" y="5783263"/>
          <p14:tracePt t="37022" x="6286500" y="5778500"/>
          <p14:tracePt t="37039" x="6292850" y="5772150"/>
          <p14:tracePt t="37056" x="6292850" y="5765800"/>
          <p14:tracePt t="37072" x="6292850" y="5761038"/>
          <p14:tracePt t="37128" x="6292850" y="5754688"/>
          <p14:tracePt t="37208" x="6292850" y="5749925"/>
          <p14:tracePt t="37209" x="6292850" y="5743575"/>
          <p14:tracePt t="37239" x="6292850" y="5737225"/>
          <p14:tracePt t="37240" x="6292850" y="5732463"/>
          <p14:tracePt t="37256" x="6292850" y="5726113"/>
          <p14:tracePt t="37273" x="6292850" y="5721350"/>
          <p14:tracePt t="37289" x="6297613" y="5715000"/>
          <p14:tracePt t="37559" x="6303963" y="5715000"/>
          <p14:tracePt t="37568" x="6303963" y="5721350"/>
          <p14:tracePt t="37584" x="6308725" y="5726113"/>
          <p14:tracePt t="37589" x="6321425" y="5732463"/>
          <p14:tracePt t="37606" x="6332538" y="5743575"/>
          <p14:tracePt t="37622" x="6350000" y="5743575"/>
          <p14:tracePt t="37639" x="6361113" y="5749925"/>
          <p14:tracePt t="37656" x="6372225" y="5749925"/>
          <p14:tracePt t="37672" x="6378575" y="5749925"/>
          <p14:tracePt t="37712" x="6383338" y="5749925"/>
          <p14:tracePt t="37727" x="6389688" y="5749925"/>
          <p14:tracePt t="37735" x="6394450" y="5749925"/>
          <p14:tracePt t="37760" x="6400800" y="5749925"/>
          <p14:tracePt t="37800" x="6407150" y="5749925"/>
          <p14:tracePt t="37824" x="6411913" y="5749925"/>
          <p14:tracePt t="37856" x="6418263" y="5749925"/>
          <p14:tracePt t="37887" x="6423025" y="5749925"/>
          <p14:tracePt t="37960" x="6429375" y="5749925"/>
          <p14:tracePt t="37968" x="6435725" y="5749925"/>
          <p14:tracePt t="38016" x="6440488" y="5749925"/>
          <p14:tracePt t="38119" x="6446838" y="5749925"/>
          <p14:tracePt t="38151" x="6451600" y="5749925"/>
          <p14:tracePt t="38824" x="6451600" y="5754688"/>
          <p14:tracePt t="38839" x="6457950" y="5761038"/>
          <p14:tracePt t="38856" x="6464300" y="5765800"/>
          <p14:tracePt t="38872" x="6464300" y="5772150"/>
          <p14:tracePt t="38889" x="6469063" y="5772150"/>
          <p14:tracePt t="38906" x="6475413" y="5772150"/>
          <p14:tracePt t="39406" x="0" y="0"/>
        </p14:tracePtLst>
      </p14:laserTraceLst>
    </p:ext>
  </p:extLs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381000" y="1836003"/>
            <a:ext cx="87630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above GMD’s are used in the  Modified Carson Equations, resulting in:</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5" name="Rectangle 14"/>
              <p:cNvSpPr/>
              <p:nvPr/>
            </p:nvSpPr>
            <p:spPr>
              <a:xfrm>
                <a:off x="762000" y="2706278"/>
                <a:ext cx="8001000" cy="3161122"/>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58)</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59)</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93402</m:t>
                        </m:r>
                      </m:e>
                    </m:d>
                    <m:r>
                      <a:rPr lang="en-US" sz="2000" b="0" i="0" smtClean="0">
                        <a:latin typeface="Cambria Math"/>
                      </a:rPr>
                      <m:t> </m:t>
                    </m:r>
                  </m:oMath>
                </a14:m>
                <a:r>
                  <a:rPr lang="en-US" sz="2000" dirty="0" smtClean="0">
                    <a:latin typeface="Times New Roman" pitchFamily="18" charset="0"/>
                    <a:cs typeface="Times New Roman" pitchFamily="18" charset="0"/>
                  </a:rPr>
                  <a:t>Ω/mile		(60)</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61)</a:t>
                </a:r>
                <a:endParaRPr lang="en-US" sz="2000" dirty="0">
                  <a:latin typeface="Times New Roman" pitchFamily="18" charset="0"/>
                  <a:cs typeface="Times New Roman"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762000" y="2706278"/>
                <a:ext cx="8001000" cy="3161122"/>
              </a:xfrm>
              <a:prstGeom prst="rect">
                <a:avLst/>
              </a:prstGeom>
              <a:blipFill rotWithShape="1">
                <a:blip r:embed="rId6"/>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9</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Impedances Cont.</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44152057"/>
      </p:ext>
    </p:extLst>
  </p:cSld>
  <p:clrMapOvr>
    <a:masterClrMapping/>
  </p:clrMapOvr>
  <mc:AlternateContent xmlns:mc="http://schemas.openxmlformats.org/markup-compatibility/2006" xmlns:p14="http://schemas.microsoft.com/office/powerpoint/2010/main">
    <mc:Choice Requires="p14">
      <p:transition spd="slow" p14:dur="2000" advTm="37315"/>
    </mc:Choice>
    <mc:Fallback xmlns="">
      <p:transition spd="slow" advTm="373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0811" x="846138" y="3286125"/>
          <p14:tracePt t="10942" x="850900" y="3286125"/>
          <p14:tracePt t="10952" x="857250" y="3286125"/>
          <p14:tracePt t="10953" x="879475" y="3286125"/>
          <p14:tracePt t="10974" x="903288" y="3286125"/>
          <p14:tracePt t="10990" x="931863" y="3286125"/>
          <p14:tracePt t="11006" x="965200" y="3286125"/>
          <p14:tracePt t="11022" x="989013" y="3286125"/>
          <p14:tracePt t="11038" x="1017588" y="3292475"/>
          <p14:tracePt t="11054" x="1028700" y="3292475"/>
          <p14:tracePt t="11070" x="1039813" y="3292475"/>
          <p14:tracePt t="11070" x="1046163" y="3292475"/>
          <p14:tracePt t="12078" x="1046163" y="3297238"/>
          <p14:tracePt t="12085" x="1017588" y="3332163"/>
          <p14:tracePt t="12104" x="993775" y="3371850"/>
          <p14:tracePt t="12119" x="965200" y="3429000"/>
          <p14:tracePt t="12135" x="931863" y="3475038"/>
          <p14:tracePt t="12152" x="908050" y="3521075"/>
          <p14:tracePt t="12169" x="868363" y="3565525"/>
          <p14:tracePt t="12185" x="846138" y="3606800"/>
          <p14:tracePt t="12202" x="811213" y="3651250"/>
          <p14:tracePt t="12219" x="788988" y="3692525"/>
          <p14:tracePt t="12235" x="771525" y="3732213"/>
          <p14:tracePt t="12252" x="754063" y="3765550"/>
          <p14:tracePt t="12269" x="736600" y="3811588"/>
          <p14:tracePt t="12285" x="720725" y="3857625"/>
          <p14:tracePt t="12302" x="720725" y="3897313"/>
          <p14:tracePt t="12319" x="714375" y="3925888"/>
          <p14:tracePt t="12335" x="714375" y="3960813"/>
          <p14:tracePt t="12352" x="714375" y="3989388"/>
          <p14:tracePt t="12369" x="731838" y="4006850"/>
          <p14:tracePt t="12385" x="742950" y="4022725"/>
          <p14:tracePt t="12402" x="765175" y="4035425"/>
          <p14:tracePt t="12419" x="788988" y="4040188"/>
          <p14:tracePt t="12435" x="806450" y="4051300"/>
          <p14:tracePt t="12452" x="828675" y="4051300"/>
          <p14:tracePt t="12469" x="850900" y="4051300"/>
          <p14:tracePt t="12485" x="892175" y="4057650"/>
          <p14:tracePt t="12502" x="925513" y="4057650"/>
          <p14:tracePt t="12519" x="960438" y="4057650"/>
          <p14:tracePt t="12535" x="993775" y="4064000"/>
          <p14:tracePt t="12552" x="1035050" y="4064000"/>
          <p14:tracePt t="12569" x="1057275" y="4064000"/>
          <p14:tracePt t="12585" x="1074738" y="4064000"/>
          <p14:tracePt t="12602" x="1085850" y="4064000"/>
          <p14:tracePt t="13158" x="1085850" y="4057650"/>
          <p14:tracePt t="13160" x="1079500" y="4051300"/>
          <p14:tracePt t="13169" x="1074738" y="4022725"/>
          <p14:tracePt t="13185" x="1063625" y="3983038"/>
          <p14:tracePt t="13202" x="1039813" y="3914775"/>
          <p14:tracePt t="13219" x="1017588" y="3835400"/>
          <p14:tracePt t="13236" x="989013" y="3760788"/>
          <p14:tracePt t="13252" x="965200" y="3675063"/>
          <p14:tracePt t="13269" x="942975" y="3594100"/>
          <p14:tracePt t="13285" x="908050" y="3475038"/>
          <p14:tracePt t="13302" x="892175" y="3411538"/>
          <p14:tracePt t="13319" x="874713" y="3365500"/>
          <p14:tracePt t="13335" x="868363" y="3332163"/>
          <p14:tracePt t="13352" x="857250" y="3297238"/>
          <p14:tracePt t="13369" x="857250" y="3279775"/>
          <p14:tracePt t="13385" x="850900" y="3268663"/>
          <p14:tracePt t="13402" x="850900" y="3263900"/>
          <p14:tracePt t="13419" x="846138" y="3257550"/>
          <p14:tracePt t="13436" x="846138" y="3251200"/>
          <p14:tracePt t="13510" x="846138" y="3246438"/>
          <p14:tracePt t="13523" x="846138" y="3240088"/>
          <p14:tracePt t="13558" x="846138" y="3235325"/>
          <p14:tracePt t="13569" x="846138" y="3228975"/>
          <p14:tracePt t="13573" x="850900" y="3222625"/>
          <p14:tracePt t="13585" x="857250" y="3217863"/>
          <p14:tracePt t="13602" x="857250" y="3211513"/>
          <p14:tracePt t="13718" x="863600" y="3211513"/>
          <p14:tracePt t="13918" x="868363" y="3211513"/>
          <p14:tracePt t="13919" x="892175" y="3217863"/>
          <p14:tracePt t="13935" x="960438" y="3222625"/>
          <p14:tracePt t="13953" x="1022350" y="3228975"/>
          <p14:tracePt t="13969" x="1092200" y="3228975"/>
          <p14:tracePt t="13986" x="1160463" y="3228975"/>
          <p14:tracePt t="14002" x="1206500" y="3228975"/>
          <p14:tracePt t="14019" x="1228725" y="3228975"/>
          <p14:tracePt t="14035" x="1239838" y="3228975"/>
          <p14:tracePt t="14053" x="1246188" y="3228975"/>
          <p14:tracePt t="14294" x="1239838" y="3228975"/>
          <p14:tracePt t="14302" x="1235075" y="3240088"/>
          <p14:tracePt t="14319" x="1222375" y="3246438"/>
          <p14:tracePt t="14335" x="1211263" y="3257550"/>
          <p14:tracePt t="14352" x="1193800" y="3268663"/>
          <p14:tracePt t="14369" x="1171575" y="3292475"/>
          <p14:tracePt t="14386" x="1143000" y="3314700"/>
          <p14:tracePt t="14402" x="1114425" y="3349625"/>
          <p14:tracePt t="14419" x="1068388" y="3400425"/>
          <p14:tracePt t="14435" x="1017588" y="3457575"/>
          <p14:tracePt t="14452" x="971550" y="3514725"/>
          <p14:tracePt t="14468" x="903288" y="3600450"/>
          <p14:tracePt t="14486" x="850900" y="3657600"/>
          <p14:tracePt t="14502" x="811213" y="3721100"/>
          <p14:tracePt t="14519" x="777875" y="3783013"/>
          <p14:tracePt t="14535" x="742950" y="3851275"/>
          <p14:tracePt t="14553" x="708025" y="3908425"/>
          <p14:tracePt t="14568" x="685800" y="3965575"/>
          <p14:tracePt t="14586" x="668338" y="4011613"/>
          <p14:tracePt t="14602" x="663575" y="4046538"/>
          <p14:tracePt t="14619" x="657225" y="4075113"/>
          <p14:tracePt t="14635" x="657225" y="4086225"/>
          <p14:tracePt t="14653" x="657225" y="4092575"/>
          <p14:tracePt t="15229" x="668338" y="4092575"/>
          <p14:tracePt t="15237" x="703263" y="4086225"/>
          <p14:tracePt t="15252" x="714375" y="4086225"/>
          <p14:tracePt t="15268" x="720725" y="4086225"/>
          <p14:tracePt t="15285" x="749300" y="4086225"/>
          <p14:tracePt t="15302" x="788988" y="4097338"/>
          <p14:tracePt t="15318" x="839788" y="4103688"/>
          <p14:tracePt t="15335" x="942975" y="4121150"/>
          <p14:tracePt t="15352" x="1050925" y="4121150"/>
          <p14:tracePt t="15368" x="1149350" y="4125913"/>
          <p14:tracePt t="15385" x="1211263" y="4125913"/>
          <p14:tracePt t="15402" x="1250950" y="4125913"/>
          <p14:tracePt t="15418" x="1274763" y="4125913"/>
          <p14:tracePt t="15435" x="1285875" y="4125913"/>
          <p14:tracePt t="15452" x="1292225" y="4125913"/>
          <p14:tracePt t="15973" x="0" y="0"/>
        </p14:tracePtLst>
        <p14:tracePtLst>
          <p14:tracePt t="18253" x="936625" y="4960938"/>
          <p14:tracePt t="18677" x="942975" y="4960938"/>
          <p14:tracePt t="18685" x="954088" y="4960938"/>
          <p14:tracePt t="18702" x="965200" y="4960938"/>
          <p14:tracePt t="18718" x="971550" y="4960938"/>
          <p14:tracePt t="18735" x="977900" y="4960938"/>
          <p14:tracePt t="18797" x="982663" y="4960938"/>
          <p14:tracePt t="18837" x="989013" y="4960938"/>
          <p14:tracePt t="18861" x="993775" y="4960938"/>
          <p14:tracePt t="18885" x="1006475" y="4960938"/>
          <p14:tracePt t="18885" x="1011238" y="4960938"/>
          <p14:tracePt t="18902" x="1017588" y="4960938"/>
          <p14:tracePt t="18918" x="1022350" y="4960938"/>
          <p14:tracePt t="19709" x="1022350" y="4954588"/>
          <p14:tracePt t="19725" x="1028700" y="4954588"/>
          <p14:tracePt t="19740" x="1035050" y="4954588"/>
          <p14:tracePt t="19751" x="1035050" y="4949825"/>
          <p14:tracePt t="19768" x="1046163" y="4949825"/>
          <p14:tracePt t="19785" x="1050925" y="4949825"/>
          <p14:tracePt t="19837" x="1057275" y="4949825"/>
          <p14:tracePt t="19853" x="1063625" y="4949825"/>
          <p14:tracePt t="20125" x="1057275" y="4949825"/>
          <p14:tracePt t="20151" x="1050925" y="4954588"/>
          <p14:tracePt t="20152" x="1039813" y="4965700"/>
          <p14:tracePt t="20168" x="1022350" y="4983163"/>
          <p14:tracePt t="20185" x="1011238" y="5006975"/>
          <p14:tracePt t="20201" x="993775" y="5029200"/>
          <p14:tracePt t="20218" x="982663" y="5057775"/>
          <p14:tracePt t="20235" x="965200" y="5092700"/>
          <p14:tracePt t="20251" x="942975" y="5137150"/>
          <p14:tracePt t="20268" x="920750" y="5183188"/>
          <p14:tracePt t="20285" x="885825" y="5251450"/>
          <p14:tracePt t="20301" x="874713" y="5297488"/>
          <p14:tracePt t="20318" x="863600" y="5343525"/>
          <p14:tracePt t="20335" x="850900" y="5394325"/>
          <p14:tracePt t="20351" x="846138" y="5457825"/>
          <p14:tracePt t="20368" x="835025" y="5526088"/>
          <p14:tracePt t="20385" x="828675" y="5589588"/>
          <p14:tracePt t="20401" x="822325" y="5646738"/>
          <p14:tracePt t="20418" x="822325" y="5686425"/>
          <p14:tracePt t="20435" x="822325" y="5715000"/>
          <p14:tracePt t="20452" x="822325" y="5743575"/>
          <p14:tracePt t="20468" x="822325" y="5761038"/>
          <p14:tracePt t="20485" x="835025" y="5789613"/>
          <p14:tracePt t="20501" x="839788" y="5794375"/>
          <p14:tracePt t="20518" x="839788" y="5807075"/>
          <p14:tracePt t="20589" x="846138" y="5807075"/>
          <p14:tracePt t="20613" x="850900" y="5807075"/>
          <p14:tracePt t="20635" x="857250" y="5807075"/>
          <p14:tracePt t="20651" x="868363" y="5807075"/>
          <p14:tracePt t="20651" x="892175" y="5807075"/>
          <p14:tracePt t="20668" x="925513" y="5807075"/>
          <p14:tracePt t="20685" x="977900" y="5807075"/>
          <p14:tracePt t="20701" x="1022350" y="5800725"/>
          <p14:tracePt t="20718" x="1057275" y="5800725"/>
          <p14:tracePt t="20735" x="1079500" y="5794375"/>
          <p14:tracePt t="20751" x="1103313" y="5794375"/>
          <p14:tracePt t="20768" x="1108075" y="5794375"/>
          <p14:tracePt t="21069" x="1114425" y="5794375"/>
          <p14:tracePt t="21101" x="1114425" y="5789613"/>
          <p14:tracePt t="21102" x="1120775" y="5789613"/>
          <p14:tracePt t="21118" x="1125538" y="5789613"/>
          <p14:tracePt t="21135" x="1136650" y="5789613"/>
          <p14:tracePt t="21151" x="1143000" y="5789613"/>
          <p14:tracePt t="21168" x="1154113" y="5789613"/>
          <p14:tracePt t="21185" x="1160463" y="5789613"/>
          <p14:tracePt t="21201" x="1177925" y="5789613"/>
          <p14:tracePt t="21218" x="1193800" y="5789613"/>
          <p14:tracePt t="21235" x="1206500" y="5789613"/>
          <p14:tracePt t="21251" x="1211263" y="5789613"/>
          <p14:tracePt t="21357" x="1211263" y="5783263"/>
          <p14:tracePt t="21766" x="1206500" y="5783263"/>
          <p14:tracePt t="23276" x="0" y="0"/>
        </p14:tracePtLst>
      </p14:laserTraceLst>
    </p:ext>
  </p:extLs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a:latin typeface="Times New Roman" pitchFamily="18" charset="0"/>
                <a:cs typeface="Times New Roman" pitchFamily="18" charset="0"/>
              </a:rPr>
              <a:t>of Overhead Lines</a:t>
            </a:r>
          </a:p>
        </p:txBody>
      </p:sp>
      <mc:AlternateContent xmlns:mc="http://schemas.openxmlformats.org/markup-compatibility/2006" xmlns:a14="http://schemas.microsoft.com/office/drawing/2010/main">
        <mc:Choice Requires="a14">
          <p:sp>
            <p:nvSpPr>
              <p:cNvPr id="5" name="TextBox 4"/>
              <p:cNvSpPr txBox="1"/>
              <p:nvPr/>
            </p:nvSpPr>
            <p:spPr>
              <a:xfrm>
                <a:off x="381000" y="1524000"/>
                <a:ext cx="2819400" cy="347787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is figure shows </a:t>
                </a:r>
                <a:r>
                  <a:rPr lang="en-US" sz="2400" dirty="0">
                    <a:latin typeface="Times New Roman" pitchFamily="18" charset="0"/>
                    <a:cs typeface="Times New Roman" pitchFamily="18" charset="0"/>
                  </a:rPr>
                  <a:t>magnetic flux lines created by currents flowing through  conductors </a:t>
                </a:r>
                <a14:m>
                  <m:oMath xmlns:m="http://schemas.openxmlformats.org/officeDocument/2006/math">
                    <m:r>
                      <a:rPr lang="en-US" sz="2400" i="1" dirty="0" smtClean="0">
                        <a:latin typeface="Cambria Math"/>
                        <a:cs typeface="Times New Roman" pitchFamily="18" charset="0"/>
                      </a:rPr>
                      <m:t>1</m:t>
                    </m:r>
                  </m:oMath>
                </a14:m>
                <a:r>
                  <a:rPr lang="en-US" sz="2400" dirty="0">
                    <a:latin typeface="Times New Roman" pitchFamily="18" charset="0"/>
                    <a:cs typeface="Times New Roman" pitchFamily="18" charset="0"/>
                  </a:rPr>
                  <a:t> to </a:t>
                </a:r>
                <a14:m>
                  <m:oMath xmlns:m="http://schemas.openxmlformats.org/officeDocument/2006/math">
                    <m:r>
                      <a:rPr lang="en-US" sz="2400" i="1" dirty="0" smtClean="0">
                        <a:latin typeface="Cambria Math"/>
                        <a:cs typeface="Times New Roman" pitchFamily="18" charset="0"/>
                      </a:rPr>
                      <m:t>𝑛</m:t>
                    </m:r>
                  </m:oMath>
                </a14:m>
                <a:r>
                  <a:rPr lang="en-US" sz="2400" dirty="0">
                    <a:latin typeface="Times New Roman" pitchFamily="18" charset="0"/>
                    <a:cs typeface="Times New Roman" pitchFamily="18" charset="0"/>
                  </a:rPr>
                  <a:t> (current is flowing outwards here)</a:t>
                </a:r>
              </a:p>
              <a:p>
                <a:pPr marL="342900" indent="-342900"/>
                <a:r>
                  <a:rPr lang="en-US" sz="2800" dirty="0" smtClean="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381000" y="1524000"/>
                <a:ext cx="2819400" cy="3477875"/>
              </a:xfrm>
              <a:prstGeom prst="rect">
                <a:avLst/>
              </a:prstGeom>
              <a:blipFill rotWithShape="1">
                <a:blip r:embed="rId5"/>
                <a:stretch>
                  <a:fillRect l="-3030" t="-1401" r="-4978"/>
                </a:stretch>
              </a:blipFill>
            </p:spPr>
            <p:txBody>
              <a:bodyPr/>
              <a:lstStyle/>
              <a:p>
                <a:r>
                  <a:rPr lang="en-US">
                    <a:noFill/>
                  </a:rPr>
                  <a:t> </a:t>
                </a:r>
              </a:p>
            </p:txBody>
          </p:sp>
        </mc:Fallback>
      </mc:AlternateContent>
      <p:pic>
        <p:nvPicPr>
          <p:cNvPr id="4" name="Picture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103228" y="1225838"/>
            <a:ext cx="5564785" cy="525116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5</a:t>
            </a:fld>
            <a:endParaRPr lang="en-US"/>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45465204"/>
      </p:ext>
    </p:extLst>
  </p:cSld>
  <p:clrMapOvr>
    <a:masterClrMapping/>
  </p:clrMapOvr>
  <mc:AlternateContent xmlns:mc="http://schemas.openxmlformats.org/markup-compatibility/2006" xmlns:p14="http://schemas.microsoft.com/office/powerpoint/2010/main">
    <mc:Choice Requires="p14">
      <p:transition spd="slow" p14:dur="2000" advTm="76692"/>
    </mc:Choice>
    <mc:Fallback xmlns="">
      <p:transition spd="slow" advTm="766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50222" x="4886325" y="2439988"/>
          <p14:tracePt t="50375" x="4892675" y="2446338"/>
          <p14:tracePt t="50383" x="4903788" y="2457450"/>
          <p14:tracePt t="50383" x="4908550" y="2463800"/>
          <p14:tracePt t="50399" x="4926013" y="2479675"/>
          <p14:tracePt t="50423" x="4943475" y="2492375"/>
          <p14:tracePt t="50432" x="4954588" y="2508250"/>
          <p14:tracePt t="50449" x="4972050" y="2520950"/>
          <p14:tracePt t="50471" x="4989513" y="2525713"/>
          <p14:tracePt t="50487" x="5000625" y="2536825"/>
          <p14:tracePt t="50503" x="5011738" y="2536825"/>
          <p14:tracePt t="50519" x="5022850" y="2536825"/>
          <p14:tracePt t="50535" x="5046663" y="2543175"/>
          <p14:tracePt t="50551" x="5068888" y="2543175"/>
          <p14:tracePt t="50567" x="5103813" y="2543175"/>
          <p14:tracePt t="50582" x="5160963" y="2543175"/>
          <p14:tracePt t="50599" x="5189538" y="2543175"/>
          <p14:tracePt t="50616" x="5222875" y="2536825"/>
          <p14:tracePt t="50632" x="5251450" y="2532063"/>
          <p14:tracePt t="50649" x="5268913" y="2532063"/>
          <p14:tracePt t="50666" x="5292725" y="2532063"/>
          <p14:tracePt t="50682" x="5308600" y="2532063"/>
          <p14:tracePt t="50699" x="5326063" y="2525713"/>
          <p14:tracePt t="50716" x="5349875" y="2520950"/>
          <p14:tracePt t="50732" x="5378450" y="2514600"/>
          <p14:tracePt t="50749" x="5407025" y="2497138"/>
          <p14:tracePt t="50766" x="5440363" y="2479675"/>
          <p14:tracePt t="50783" x="5492750" y="2451100"/>
          <p14:tracePt t="50799" x="5526088" y="2435225"/>
          <p14:tracePt t="50816" x="5565775" y="2400300"/>
          <p14:tracePt t="50832" x="5594350" y="2365375"/>
          <p14:tracePt t="50849" x="5618163" y="2325688"/>
          <p14:tracePt t="50866" x="5635625" y="2292350"/>
          <p14:tracePt t="50882" x="5646738" y="2257425"/>
          <p14:tracePt t="50899" x="5646738" y="2228850"/>
          <p14:tracePt t="50916" x="5646738" y="2200275"/>
          <p14:tracePt t="50932" x="5646738" y="2178050"/>
          <p14:tracePt t="50949" x="5635625" y="2149475"/>
          <p14:tracePt t="50966" x="5618163" y="2125663"/>
          <p14:tracePt t="50982" x="5600700" y="2103438"/>
          <p14:tracePt t="50999" x="5565775" y="2063750"/>
          <p14:tracePt t="51016" x="5537200" y="2035175"/>
          <p14:tracePt t="51032" x="5503863" y="2006600"/>
          <p14:tracePt t="51049" x="5464175" y="1982788"/>
          <p14:tracePt t="51065" x="5422900" y="1954213"/>
          <p14:tracePt t="51082" x="5389563" y="1936750"/>
          <p14:tracePt t="51099" x="5365750" y="1920875"/>
          <p14:tracePt t="51115" x="5332413" y="1908175"/>
          <p14:tracePt t="51132" x="5297488" y="1892300"/>
          <p14:tracePt t="51149" x="5268913" y="1885950"/>
          <p14:tracePt t="51166" x="5235575" y="1874838"/>
          <p14:tracePt t="51182" x="5207000" y="1868488"/>
          <p14:tracePt t="51182" x="5194300" y="1863725"/>
          <p14:tracePt t="51199" x="5165725" y="1857375"/>
          <p14:tracePt t="51215" x="5132388" y="1857375"/>
          <p14:tracePt t="51232" x="5097463" y="1857375"/>
          <p14:tracePt t="51249" x="5064125" y="1857375"/>
          <p14:tracePt t="51265" x="5035550" y="1868488"/>
          <p14:tracePt t="51282" x="5000625" y="1879600"/>
          <p14:tracePt t="51299" x="4972050" y="1897063"/>
          <p14:tracePt t="51315" x="4932363" y="1920875"/>
          <p14:tracePt t="51332" x="4892675" y="1943100"/>
          <p14:tracePt t="51348" x="4851400" y="1965325"/>
          <p14:tracePt t="51365" x="4818063" y="2006600"/>
          <p14:tracePt t="51382" x="4783138" y="2057400"/>
          <p14:tracePt t="51382" x="4772025" y="2074863"/>
          <p14:tracePt t="51399" x="4749800" y="2120900"/>
          <p14:tracePt t="51415" x="4732338" y="2160588"/>
          <p14:tracePt t="51432" x="4721225" y="2211388"/>
          <p14:tracePt t="51448" x="4714875" y="2263775"/>
          <p14:tracePt t="51466" x="4714875" y="2308225"/>
          <p14:tracePt t="51482" x="4714875" y="2354263"/>
          <p14:tracePt t="51499" x="4721225" y="2393950"/>
          <p14:tracePt t="51515" x="4721225" y="2417763"/>
          <p14:tracePt t="51532" x="4732338" y="2446338"/>
          <p14:tracePt t="51548" x="4743450" y="2468563"/>
          <p14:tracePt t="51566" x="4754563" y="2492375"/>
          <p14:tracePt t="51582" x="4765675" y="2508250"/>
          <p14:tracePt t="51582" x="4772025" y="2514600"/>
          <p14:tracePt t="51599" x="4783138" y="2525713"/>
          <p14:tracePt t="51615" x="4800600" y="2532063"/>
          <p14:tracePt t="51632" x="4818063" y="2543175"/>
          <p14:tracePt t="51648" x="4829175" y="2549525"/>
          <p14:tracePt t="51666" x="4851400" y="2554288"/>
          <p14:tracePt t="51682" x="4875213" y="2554288"/>
          <p14:tracePt t="51700" x="4908550" y="2554288"/>
          <p14:tracePt t="51715" x="4949825" y="2560638"/>
          <p14:tracePt t="51732" x="5006975" y="2560638"/>
          <p14:tracePt t="51748" x="5064125" y="2560638"/>
          <p14:tracePt t="51766" x="5132388" y="2560638"/>
          <p14:tracePt t="51782" x="5189538" y="2560638"/>
          <p14:tracePt t="51782" x="5218113" y="2560638"/>
          <p14:tracePt t="51799" x="5286375" y="2554288"/>
          <p14:tracePt t="51815" x="5343525" y="2532063"/>
          <p14:tracePt t="51832" x="5400675" y="2508250"/>
          <p14:tracePt t="51848" x="5451475" y="2479675"/>
          <p14:tracePt t="51865" x="5492750" y="2451100"/>
          <p14:tracePt t="51882" x="5532438" y="2411413"/>
          <p14:tracePt t="51899" x="5561013" y="2365375"/>
          <p14:tracePt t="51915" x="5583238" y="2314575"/>
          <p14:tracePt t="51932" x="5594350" y="2268538"/>
          <p14:tracePt t="51948" x="5611813" y="2217738"/>
          <p14:tracePt t="51966" x="5618163" y="2171700"/>
          <p14:tracePt t="51982" x="5618163" y="2114550"/>
          <p14:tracePt t="51982" x="5618163" y="2085975"/>
          <p14:tracePt t="51999" x="5611813" y="2039938"/>
          <p14:tracePt t="52015" x="5600700" y="1993900"/>
          <p14:tracePt t="52032" x="5583238" y="1960563"/>
          <p14:tracePt t="52048" x="5565775" y="1936750"/>
          <p14:tracePt t="52065" x="5549900" y="1914525"/>
          <p14:tracePt t="52082" x="5526088" y="1897063"/>
          <p14:tracePt t="52099" x="5508625" y="1879600"/>
          <p14:tracePt t="52115" x="5480050" y="1868488"/>
          <p14:tracePt t="52132" x="5451475" y="1851025"/>
          <p14:tracePt t="52148" x="5418138" y="1839913"/>
          <p14:tracePt t="52166" x="5372100" y="1822450"/>
          <p14:tracePt t="52182" x="5314950" y="1811338"/>
          <p14:tracePt t="52182" x="5280025" y="1800225"/>
          <p14:tracePt t="52199" x="5229225" y="1793875"/>
          <p14:tracePt t="52215" x="5183188" y="1789113"/>
          <p14:tracePt t="52232" x="5132388" y="1778000"/>
          <p14:tracePt t="52248" x="5103813" y="1771650"/>
          <p14:tracePt t="52265" x="5092700" y="1771650"/>
          <p14:tracePt t="52282" x="5068888" y="1771650"/>
          <p14:tracePt t="52299" x="5057775" y="1771650"/>
          <p14:tracePt t="52316" x="5046663" y="1771650"/>
          <p14:tracePt t="52332" x="5040313" y="1771650"/>
          <p14:tracePt t="52348" x="5035550" y="1771650"/>
          <p14:tracePt t="52365" x="5022850" y="1771650"/>
          <p14:tracePt t="52382" x="5011738" y="1782763"/>
          <p14:tracePt t="52382" x="5006975" y="1793875"/>
          <p14:tracePt t="52399" x="4989513" y="1806575"/>
          <p14:tracePt t="52415" x="4972050" y="1828800"/>
          <p14:tracePt t="52432" x="4960938" y="1851025"/>
          <p14:tracePt t="52448" x="4949825" y="1874838"/>
          <p14:tracePt t="52465" x="4932363" y="1892300"/>
          <p14:tracePt t="52482" x="4926013" y="1908175"/>
          <p14:tracePt t="52499" x="4914900" y="1931988"/>
          <p14:tracePt t="52515" x="4908550" y="1949450"/>
          <p14:tracePt t="52532" x="4903788" y="1960563"/>
          <p14:tracePt t="52549" x="4903788" y="1971675"/>
          <p14:tracePt t="52565" x="4897438" y="1978025"/>
          <p14:tracePt t="52582" x="4897438" y="1989138"/>
          <p14:tracePt t="52582" x="4892675" y="1993900"/>
          <p14:tracePt t="52599" x="4886325" y="2011363"/>
          <p14:tracePt t="52615" x="4886325" y="2022475"/>
          <p14:tracePt t="52632" x="4879975" y="2039938"/>
          <p14:tracePt t="52648" x="4875213" y="2057400"/>
          <p14:tracePt t="52665" x="4868863" y="2068513"/>
          <p14:tracePt t="52682" x="4857750" y="2092325"/>
          <p14:tracePt t="52699" x="4857750" y="2103438"/>
          <p14:tracePt t="52717" x="4857750" y="2120900"/>
          <p14:tracePt t="52732" x="4851400" y="2143125"/>
          <p14:tracePt t="52748" x="4846638" y="2160588"/>
          <p14:tracePt t="52765" x="4840288" y="2182813"/>
          <p14:tracePt t="52783" x="4840288" y="2211388"/>
          <p14:tracePt t="52798" x="4840288" y="2257425"/>
          <p14:tracePt t="52816" x="4840288" y="2292350"/>
          <p14:tracePt t="52832" x="4840288" y="2320925"/>
          <p14:tracePt t="52849" x="4840288" y="2343150"/>
          <p14:tracePt t="52865" x="4840288" y="2371725"/>
          <p14:tracePt t="52882" x="4851400" y="2389188"/>
          <p14:tracePt t="52898" x="4857750" y="2400300"/>
          <p14:tracePt t="52916" x="4864100" y="2411413"/>
          <p14:tracePt t="52932" x="4868863" y="2417763"/>
          <p14:tracePt t="52949" x="4875213" y="2417763"/>
          <p14:tracePt t="52965" x="4879975" y="2417763"/>
          <p14:tracePt t="52982" x="4886325" y="2417763"/>
          <p14:tracePt t="52998" x="4892675" y="2422525"/>
          <p14:tracePt t="53016" x="4897438" y="2428875"/>
          <p14:tracePt t="53032" x="4903788" y="2428875"/>
          <p14:tracePt t="53049" x="4908550" y="2435225"/>
          <p14:tracePt t="53065" x="4921250" y="2435225"/>
          <p14:tracePt t="53082" x="4926013" y="2439988"/>
          <p14:tracePt t="53098" x="4937125" y="2446338"/>
          <p14:tracePt t="53116" x="4954588" y="2446338"/>
          <p14:tracePt t="53132" x="4972050" y="2457450"/>
          <p14:tracePt t="53149" x="4989513" y="2463800"/>
          <p14:tracePt t="53165" x="5006975" y="2474913"/>
          <p14:tracePt t="53182" x="5029200" y="2479675"/>
          <p14:tracePt t="53198" x="5064125" y="2486025"/>
          <p14:tracePt t="53216" x="5080000" y="2497138"/>
          <p14:tracePt t="53232" x="5103813" y="2503488"/>
          <p14:tracePt t="53249" x="5121275" y="2503488"/>
          <p14:tracePt t="53265" x="5149850" y="2508250"/>
          <p14:tracePt t="53282" x="5172075" y="2508250"/>
          <p14:tracePt t="53298" x="5189538" y="2514600"/>
          <p14:tracePt t="53316" x="5207000" y="2514600"/>
          <p14:tracePt t="53332" x="5222875" y="2514600"/>
          <p14:tracePt t="53349" x="5235575" y="2520950"/>
          <p14:tracePt t="53365" x="5251450" y="2525713"/>
          <p14:tracePt t="53382" x="5268913" y="2532063"/>
          <p14:tracePt t="53398" x="5286375" y="2532063"/>
          <p14:tracePt t="53416" x="5297488" y="2532063"/>
          <p14:tracePt t="53432" x="5308600" y="2532063"/>
          <p14:tracePt t="53449" x="5321300" y="2532063"/>
          <p14:tracePt t="53465" x="5326063" y="2532063"/>
          <p14:tracePt t="53482" x="5337175" y="2532063"/>
          <p14:tracePt t="53498" x="5343525" y="2525713"/>
          <p14:tracePt t="53515" x="5349875" y="2525713"/>
          <p14:tracePt t="53532" x="5354638" y="2525713"/>
          <p14:tracePt t="53549" x="5360988" y="2520950"/>
          <p14:tracePt t="53565" x="5365750" y="2520950"/>
          <p14:tracePt t="53582" x="5372100" y="2520950"/>
          <p14:tracePt t="53598" x="5378450" y="2514600"/>
          <p14:tracePt t="53615" x="5383213" y="2508250"/>
          <p14:tracePt t="53632" x="5394325" y="2508250"/>
          <p14:tracePt t="53649" x="5400675" y="2508250"/>
          <p14:tracePt t="53665" x="5400675" y="2503488"/>
          <p14:tracePt t="53682" x="5411788" y="2503488"/>
          <p14:tracePt t="53719" x="5418138" y="2497138"/>
          <p14:tracePt t="53735" x="5422900" y="2497138"/>
          <p14:tracePt t="53751" x="5429250" y="2497138"/>
          <p14:tracePt t="53759" x="5429250" y="2492375"/>
          <p14:tracePt t="53767" x="5435600" y="2492375"/>
          <p14:tracePt t="53847" x="5435600" y="2486025"/>
          <p14:tracePt t="55223" x="5440363" y="2486025"/>
          <p14:tracePt t="55287" x="5446713" y="2486025"/>
          <p14:tracePt t="55319" x="5451475" y="2486025"/>
          <p14:tracePt t="55323" x="5451475" y="2479675"/>
          <p14:tracePt t="55332" x="5457825" y="2474913"/>
          <p14:tracePt t="55348" x="5475288" y="2468563"/>
          <p14:tracePt t="55366" x="5480050" y="2457450"/>
          <p14:tracePt t="55382" x="5486400" y="2446338"/>
          <p14:tracePt t="55382" x="5492750" y="2439988"/>
          <p14:tracePt t="55399" x="5503863" y="2422525"/>
          <p14:tracePt t="55415" x="5508625" y="2411413"/>
          <p14:tracePt t="55432" x="5521325" y="2389188"/>
          <p14:tracePt t="55448" x="5532438" y="2365375"/>
          <p14:tracePt t="55465" x="5543550" y="2336800"/>
          <p14:tracePt t="55482" x="5554663" y="2308225"/>
          <p14:tracePt t="55499" x="5565775" y="2279650"/>
          <p14:tracePt t="55515" x="5572125" y="2257425"/>
          <p14:tracePt t="55532" x="5578475" y="2228850"/>
          <p14:tracePt t="55548" x="5578475" y="2206625"/>
          <p14:tracePt t="55566" x="5578475" y="2171700"/>
          <p14:tracePt t="55582" x="5578475" y="2136775"/>
          <p14:tracePt t="55599" x="5578475" y="2114550"/>
          <p14:tracePt t="55615" x="5578475" y="2097088"/>
          <p14:tracePt t="55632" x="5578475" y="2079625"/>
          <p14:tracePt t="55648" x="5578475" y="2068513"/>
          <p14:tracePt t="55665" x="5578475" y="2057400"/>
          <p14:tracePt t="55682" x="5572125" y="2039938"/>
          <p14:tracePt t="55699" x="5572125" y="2028825"/>
          <p14:tracePt t="55715" x="5561013" y="2011363"/>
          <p14:tracePt t="55732" x="5554663" y="2006600"/>
          <p14:tracePt t="55748" x="5549900" y="1989138"/>
          <p14:tracePt t="55766" x="5543550" y="1982788"/>
          <p14:tracePt t="55782" x="5532438" y="1971675"/>
          <p14:tracePt t="55799" x="5526088" y="1960563"/>
          <p14:tracePt t="55815" x="5514975" y="1954213"/>
          <p14:tracePt t="55832" x="5508625" y="1949450"/>
          <p14:tracePt t="55848" x="5503863" y="1936750"/>
          <p14:tracePt t="55866" x="5497513" y="1936750"/>
          <p14:tracePt t="55882" x="5486400" y="1925638"/>
          <p14:tracePt t="55899" x="5468938" y="1914525"/>
          <p14:tracePt t="55915" x="5451475" y="1903413"/>
          <p14:tracePt t="55932" x="5440363" y="1892300"/>
          <p14:tracePt t="55948" x="5429250" y="1879600"/>
          <p14:tracePt t="55965" x="5418138" y="1874838"/>
          <p14:tracePt t="55982" x="5400675" y="1863725"/>
          <p14:tracePt t="55999" x="5394325" y="1863725"/>
          <p14:tracePt t="56015" x="5389563" y="1857375"/>
          <p14:tracePt t="56032" x="5383213" y="1857375"/>
          <p14:tracePt t="56048" x="5378450" y="1851025"/>
          <p14:tracePt t="56065" x="5365750" y="1846263"/>
          <p14:tracePt t="56083" x="5360988" y="1846263"/>
          <p14:tracePt t="56098" x="5360988" y="1839913"/>
          <p14:tracePt t="56116" x="5349875" y="1839913"/>
          <p14:tracePt t="56151" x="5343525" y="1839913"/>
          <p14:tracePt t="56239" x="5337175" y="1839913"/>
          <p14:tracePt t="56239" x="5332413" y="1839913"/>
          <p14:tracePt t="56247" x="5314950" y="1839913"/>
          <p14:tracePt t="56265" x="5292725" y="1839913"/>
          <p14:tracePt t="56282" x="5257800" y="1839913"/>
          <p14:tracePt t="56298" x="5218113" y="1839913"/>
          <p14:tracePt t="56315" x="5178425" y="1846263"/>
          <p14:tracePt t="56332" x="5137150" y="1846263"/>
          <p14:tracePt t="56348" x="5103813" y="1846263"/>
          <p14:tracePt t="56365" x="5075238" y="1857375"/>
          <p14:tracePt t="56382" x="5051425" y="1863725"/>
          <p14:tracePt t="56398" x="5011738" y="1879600"/>
          <p14:tracePt t="56415" x="4994275" y="1892300"/>
          <p14:tracePt t="56431" x="4960938" y="1903413"/>
          <p14:tracePt t="56449" x="4932363" y="1920875"/>
          <p14:tracePt t="56465" x="4897438" y="1936750"/>
          <p14:tracePt t="56482" x="4857750" y="1954213"/>
          <p14:tracePt t="56498" x="4822825" y="1971675"/>
          <p14:tracePt t="56515" x="4783138" y="1989138"/>
          <p14:tracePt t="56532" x="4754563" y="2006600"/>
          <p14:tracePt t="56548" x="4714875" y="2028825"/>
          <p14:tracePt t="56565" x="4686300" y="2046288"/>
          <p14:tracePt t="56582" x="4664075" y="2057400"/>
          <p14:tracePt t="56598" x="4635500" y="2074863"/>
          <p14:tracePt t="56615" x="4611688" y="2085975"/>
          <p14:tracePt t="56631" x="4589463" y="2097088"/>
          <p14:tracePt t="56649" x="4572000" y="2114550"/>
          <p14:tracePt t="56665" x="4543425" y="2125663"/>
          <p14:tracePt t="56682" x="4514850" y="2143125"/>
          <p14:tracePt t="56698" x="4486275" y="2154238"/>
          <p14:tracePt t="56715" x="4451350" y="2178050"/>
          <p14:tracePt t="56731" x="4418013" y="2193925"/>
          <p14:tracePt t="56749" x="4365625" y="2217738"/>
          <p14:tracePt t="56766" x="4325938" y="2246313"/>
          <p14:tracePt t="56783" x="4279900" y="2274888"/>
          <p14:tracePt t="56799" x="4211638" y="2320925"/>
          <p14:tracePt t="56816" x="4183063" y="2336800"/>
          <p14:tracePt t="56832" x="4154488" y="2354263"/>
          <p14:tracePt t="56850" x="4132263" y="2371725"/>
          <p14:tracePt t="56866" x="4121150" y="2389188"/>
          <p14:tracePt t="56883" x="4103688" y="2400300"/>
          <p14:tracePt t="56899" x="4086225" y="2417763"/>
          <p14:tracePt t="56916" x="4075113" y="2435225"/>
          <p14:tracePt t="56932" x="4057650" y="2451100"/>
          <p14:tracePt t="56950" x="4040188" y="2468563"/>
          <p14:tracePt t="56966" x="4022725" y="2486025"/>
          <p14:tracePt t="56983" x="4006850" y="2497138"/>
          <p14:tracePt t="56999" x="3983038" y="2508250"/>
          <p14:tracePt t="57016" x="3978275" y="2520950"/>
          <p14:tracePt t="57032" x="3971925" y="2525713"/>
          <p14:tracePt t="57049" x="3960813" y="2543175"/>
          <p14:tracePt t="57066" x="3954463" y="2560638"/>
          <p14:tracePt t="57083" x="3937000" y="2582863"/>
          <p14:tracePt t="57099" x="3925888" y="2600325"/>
          <p14:tracePt t="57116" x="3908425" y="2628900"/>
          <p14:tracePt t="57132" x="3903663" y="2651125"/>
          <p14:tracePt t="57150" x="3897313" y="2663825"/>
          <p14:tracePt t="57166" x="3897313" y="2674938"/>
          <p14:tracePt t="57183" x="3897313" y="2679700"/>
          <p14:tracePt t="57199" x="3897313" y="2692400"/>
          <p14:tracePt t="57216" x="3897313" y="2697163"/>
          <p14:tracePt t="57232" x="3908425" y="2708275"/>
          <p14:tracePt t="57249" x="3925888" y="2725738"/>
          <p14:tracePt t="57266" x="3943350" y="2736850"/>
          <p14:tracePt t="57283" x="3954463" y="2743200"/>
          <p14:tracePt t="57299" x="3960813" y="2749550"/>
          <p14:tracePt t="57316" x="3971925" y="2749550"/>
          <p14:tracePt t="57360" x="3978275" y="2749550"/>
          <p14:tracePt t="57376" x="3983038" y="2749550"/>
          <p14:tracePt t="57392" x="3989388" y="2749550"/>
          <p14:tracePt t="57400" x="4006850" y="2754313"/>
          <p14:tracePt t="57416" x="4017963" y="2754313"/>
          <p14:tracePt t="57432" x="4022725" y="2760663"/>
          <p14:tracePt t="57449" x="4029075" y="2765425"/>
          <p14:tracePt t="57488" x="4035425" y="2765425"/>
          <p14:tracePt t="57496" x="4035425" y="2771775"/>
          <p14:tracePt t="57516" x="4046538" y="2789238"/>
          <p14:tracePt t="57516" x="4051300" y="2817813"/>
          <p14:tracePt t="57532" x="4064000" y="2846388"/>
          <p14:tracePt t="57549" x="4068763" y="2874963"/>
          <p14:tracePt t="57566" x="4075113" y="2897188"/>
          <p14:tracePt t="57583" x="4079875" y="2908300"/>
          <p14:tracePt t="57599" x="4079875" y="2925763"/>
          <p14:tracePt t="57616" x="4079875" y="2932113"/>
          <p14:tracePt t="57632" x="4079875" y="2936875"/>
          <p14:tracePt t="57649" x="4079875" y="2949575"/>
          <p14:tracePt t="57920" x="4086225" y="2949575"/>
          <p14:tracePt t="58024" x="4086225" y="2943225"/>
          <p14:tracePt t="58030" x="4092575" y="2943225"/>
          <p14:tracePt t="58033" x="4097338" y="2932113"/>
          <p14:tracePt t="58049" x="4097338" y="2925763"/>
          <p14:tracePt t="58066" x="4108450" y="2921000"/>
          <p14:tracePt t="58082" x="4108450" y="2914650"/>
          <p14:tracePt t="58100" x="4114800" y="2908300"/>
          <p14:tracePt t="58116" x="4114800" y="2903538"/>
          <p14:tracePt t="58160" x="4114800" y="2897188"/>
          <p14:tracePt t="58184" x="4114800" y="2892425"/>
          <p14:tracePt t="58190" x="4114800" y="2886075"/>
          <p14:tracePt t="58200" x="4114800" y="2879725"/>
          <p14:tracePt t="58216" x="4114800" y="2874963"/>
          <p14:tracePt t="58233" x="4114800" y="2863850"/>
          <p14:tracePt t="58249" x="4108450" y="2851150"/>
          <p14:tracePt t="58267" x="4103688" y="2840038"/>
          <p14:tracePt t="58283" x="4092575" y="2828925"/>
          <p14:tracePt t="58300" x="4075113" y="2811463"/>
          <p14:tracePt t="58316" x="4057650" y="2789238"/>
          <p14:tracePt t="58333" x="4035425" y="2771775"/>
          <p14:tracePt t="58349" x="4011613" y="2760663"/>
          <p14:tracePt t="58366" x="3994150" y="2749550"/>
          <p14:tracePt t="58382" x="3965575" y="2732088"/>
          <p14:tracePt t="58382" x="3960813" y="2732088"/>
          <p14:tracePt t="58400" x="3932238" y="2714625"/>
          <p14:tracePt t="58416" x="3903663" y="2708275"/>
          <p14:tracePt t="58433" x="3886200" y="2703513"/>
          <p14:tracePt t="58449" x="3868738" y="2703513"/>
          <p14:tracePt t="58466" x="3840163" y="2703513"/>
          <p14:tracePt t="58482" x="3806825" y="2714625"/>
          <p14:tracePt t="58500" x="3749675" y="2743200"/>
          <p14:tracePt t="58516" x="3686175" y="2778125"/>
          <p14:tracePt t="58533" x="3640138" y="2811463"/>
          <p14:tracePt t="58549" x="3600450" y="2835275"/>
          <p14:tracePt t="58566" x="3565525" y="2863850"/>
          <p14:tracePt t="58582" x="3543300" y="2897188"/>
          <p14:tracePt t="58582" x="3532188" y="2914650"/>
          <p14:tracePt t="58600" x="3508375" y="2965450"/>
          <p14:tracePt t="58616" x="3497263" y="3035300"/>
          <p14:tracePt t="58633" x="3492500" y="3108325"/>
          <p14:tracePt t="58649" x="3492500" y="3160713"/>
          <p14:tracePt t="58666" x="3492500" y="3217863"/>
          <p14:tracePt t="58682" x="3503613" y="3279775"/>
          <p14:tracePt t="58700" x="3532188" y="3332163"/>
          <p14:tracePt t="58716" x="3565525" y="3389313"/>
          <p14:tracePt t="58733" x="3611563" y="3451225"/>
          <p14:tracePt t="58749" x="3675063" y="3508375"/>
          <p14:tracePt t="58766" x="3736975" y="3536950"/>
          <p14:tracePt t="58782" x="3835400" y="3549650"/>
          <p14:tracePt t="58801" x="3886200" y="3543300"/>
          <p14:tracePt t="58816" x="3925888" y="3521075"/>
          <p14:tracePt t="58833" x="3965575" y="3492500"/>
          <p14:tracePt t="58849" x="4000500" y="3446463"/>
          <p14:tracePt t="58866" x="4040188" y="3378200"/>
          <p14:tracePt t="58882" x="4079875" y="3292475"/>
          <p14:tracePt t="58899" x="4103688" y="3200400"/>
          <p14:tracePt t="58916" x="4108450" y="3114675"/>
          <p14:tracePt t="58933" x="4108450" y="3051175"/>
          <p14:tracePt t="58949" x="4108450" y="2978150"/>
          <p14:tracePt t="58966" x="4075113" y="2908300"/>
          <p14:tracePt t="58982" x="4040188" y="2857500"/>
          <p14:tracePt t="58982" x="4035425" y="2840038"/>
          <p14:tracePt t="59000" x="4017963" y="2822575"/>
          <p14:tracePt t="59016" x="4011613" y="2817813"/>
          <p14:tracePt t="59224" x="4011613" y="2822575"/>
          <p14:tracePt t="59231" x="4011613" y="2874963"/>
          <p14:tracePt t="59251" x="4046538" y="2978150"/>
          <p14:tracePt t="59266" x="4092575" y="3121025"/>
          <p14:tracePt t="59282" x="4137025" y="3297238"/>
          <p14:tracePt t="59299" x="4194175" y="3457575"/>
          <p14:tracePt t="59316" x="4240213" y="3611563"/>
          <p14:tracePt t="59333" x="4292600" y="3749675"/>
          <p14:tracePt t="59349" x="4325938" y="3868738"/>
          <p14:tracePt t="59366" x="4349750" y="3983038"/>
          <p14:tracePt t="59382" x="4394200" y="4160838"/>
          <p14:tracePt t="59400" x="4418013" y="4264025"/>
          <p14:tracePt t="59417" x="4435475" y="4343400"/>
          <p14:tracePt t="59432" x="4457700" y="4429125"/>
          <p14:tracePt t="59450" x="4468813" y="4486275"/>
          <p14:tracePt t="59466" x="4475163" y="4525963"/>
          <p14:tracePt t="59483" x="4479925" y="4543425"/>
          <p14:tracePt t="59499" x="4479925" y="4549775"/>
          <p14:tracePt t="59599" x="4479925" y="4543425"/>
          <p14:tracePt t="59616" x="4479925" y="4532313"/>
          <p14:tracePt t="59616" x="4479925" y="4508500"/>
          <p14:tracePt t="59632" x="4479925" y="4479925"/>
          <p14:tracePt t="59650" x="4475163" y="4451350"/>
          <p14:tracePt t="59666" x="4464050" y="4418013"/>
          <p14:tracePt t="59683" x="4446588" y="4394200"/>
          <p14:tracePt t="59699" x="4422775" y="4360863"/>
          <p14:tracePt t="59716" x="4400550" y="4332288"/>
          <p14:tracePt t="59732" x="4378325" y="4303713"/>
          <p14:tracePt t="59749" x="4354513" y="4279900"/>
          <p14:tracePt t="59766" x="4325938" y="4257675"/>
          <p14:tracePt t="59783" x="4303713" y="4246563"/>
          <p14:tracePt t="59799" x="4279900" y="4235450"/>
          <p14:tracePt t="59817" x="4251325" y="4222750"/>
          <p14:tracePt t="59832" x="4206875" y="4206875"/>
          <p14:tracePt t="59850" x="4160838" y="4200525"/>
          <p14:tracePt t="59866" x="4114800" y="4194175"/>
          <p14:tracePt t="59883" x="4057650" y="4189413"/>
          <p14:tracePt t="59899" x="3989388" y="4183063"/>
          <p14:tracePt t="59916" x="3943350" y="4183063"/>
          <p14:tracePt t="59933" x="3892550" y="4189413"/>
          <p14:tracePt t="59950" x="3846513" y="4200525"/>
          <p14:tracePt t="59966" x="3817938" y="4222750"/>
          <p14:tracePt t="59983" x="3789363" y="4264025"/>
          <p14:tracePt t="59999" x="3760788" y="4337050"/>
          <p14:tracePt t="60017" x="3743325" y="4394200"/>
          <p14:tracePt t="60032" x="3732213" y="4464050"/>
          <p14:tracePt t="60050" x="3732213" y="4543425"/>
          <p14:tracePt t="60066" x="3736975" y="4635500"/>
          <p14:tracePt t="60083" x="3778250" y="4743450"/>
          <p14:tracePt t="60099" x="3822700" y="4840288"/>
          <p14:tracePt t="60116" x="3879850" y="4903788"/>
          <p14:tracePt t="60132" x="3943350" y="4954588"/>
          <p14:tracePt t="60150" x="4022725" y="4989513"/>
          <p14:tracePt t="60166" x="4114800" y="5011738"/>
          <p14:tracePt t="60183" x="4217988" y="5018088"/>
          <p14:tracePt t="60199" x="4383088" y="5000625"/>
          <p14:tracePt t="60216" x="4497388" y="4954588"/>
          <p14:tracePt t="60232" x="4594225" y="4908550"/>
          <p14:tracePt t="60250" x="4675188" y="4864100"/>
          <p14:tracePt t="60266" x="4725988" y="4811713"/>
          <p14:tracePt t="60283" x="4749800" y="4760913"/>
          <p14:tracePt t="60299" x="4760913" y="4692650"/>
          <p14:tracePt t="60316" x="4760913" y="4622800"/>
          <p14:tracePt t="60332" x="4743450" y="4543425"/>
          <p14:tracePt t="60349" x="4703763" y="4464050"/>
          <p14:tracePt t="60366" x="4651375" y="4383088"/>
          <p14:tracePt t="60383" x="4594225" y="4314825"/>
          <p14:tracePt t="60399" x="4492625" y="4222750"/>
          <p14:tracePt t="60416" x="4418013" y="4183063"/>
          <p14:tracePt t="60432" x="4332288" y="4154488"/>
          <p14:tracePt t="60465" x="4246563" y="4132263"/>
          <p14:tracePt t="60466" x="4171950" y="4125913"/>
          <p14:tracePt t="60483" x="4108450" y="4121150"/>
          <p14:tracePt t="60499" x="4075113" y="4121150"/>
          <p14:tracePt t="60516" x="4040188" y="4121150"/>
          <p14:tracePt t="60532" x="4035425" y="4121150"/>
          <p14:tracePt t="60549" x="4029075" y="4125913"/>
          <p14:tracePt t="61312" x="4035425" y="4121150"/>
          <p14:tracePt t="61319" x="4046538" y="4108450"/>
          <p14:tracePt t="61333" x="4064000" y="4097338"/>
          <p14:tracePt t="61349" x="4092575" y="4086225"/>
          <p14:tracePt t="61366" x="4121150" y="4064000"/>
          <p14:tracePt t="61382" x="4154488" y="4040188"/>
          <p14:tracePt t="61382" x="4178300" y="4029075"/>
          <p14:tracePt t="61399" x="4211638" y="4006850"/>
          <p14:tracePt t="61416" x="4246563" y="3989388"/>
          <p14:tracePt t="61433" x="4275138" y="3971925"/>
          <p14:tracePt t="61450" x="4303713" y="3954463"/>
          <p14:tracePt t="61466" x="4337050" y="3937000"/>
          <p14:tracePt t="61482" x="4354513" y="3921125"/>
          <p14:tracePt t="61500" x="4383088" y="3903663"/>
          <p14:tracePt t="61516" x="4411663" y="3886200"/>
          <p14:tracePt t="61533" x="4435475" y="3863975"/>
          <p14:tracePt t="61549" x="4468813" y="3840163"/>
          <p14:tracePt t="61566" x="4497388" y="3817938"/>
          <p14:tracePt t="61582" x="4514850" y="3800475"/>
          <p14:tracePt t="61582" x="4532313" y="3789363"/>
          <p14:tracePt t="61599" x="4554538" y="3765550"/>
          <p14:tracePt t="61616" x="4572000" y="3749675"/>
          <p14:tracePt t="61633" x="4594225" y="3732213"/>
          <p14:tracePt t="61649" x="4618038" y="3714750"/>
          <p14:tracePt t="61666" x="4635500" y="3703638"/>
          <p14:tracePt t="61682" x="4657725" y="3692525"/>
          <p14:tracePt t="61699" x="4675188" y="3679825"/>
          <p14:tracePt t="61716" x="4686300" y="3675063"/>
          <p14:tracePt t="61733" x="4703763" y="3657600"/>
          <p14:tracePt t="61749" x="4721225" y="3651250"/>
          <p14:tracePt t="61766" x="4737100" y="3635375"/>
          <p14:tracePt t="61782" x="4754563" y="3629025"/>
          <p14:tracePt t="61782" x="4765675" y="3617913"/>
          <p14:tracePt t="61800" x="4783138" y="3611563"/>
          <p14:tracePt t="61816" x="4794250" y="3606800"/>
          <p14:tracePt t="61833" x="4800600" y="3600450"/>
          <p14:tracePt t="62191" x="4806950" y="3600450"/>
          <p14:tracePt t="62200" x="4811713" y="3594100"/>
          <p14:tracePt t="62221" x="4818063" y="3594100"/>
          <p14:tracePt t="62232" x="4818063" y="3589338"/>
          <p14:tracePt t="62249" x="4822825" y="3578225"/>
          <p14:tracePt t="62266" x="4829175" y="3554413"/>
          <p14:tracePt t="62282" x="4846638" y="3521075"/>
          <p14:tracePt t="62299" x="4864100" y="3475038"/>
          <p14:tracePt t="62315" x="4864100" y="3440113"/>
          <p14:tracePt t="62333" x="4868863" y="3400425"/>
          <p14:tracePt t="62349" x="4875213" y="3360738"/>
          <p14:tracePt t="62366" x="4875213" y="3314700"/>
          <p14:tracePt t="62382" x="4875213" y="3251200"/>
          <p14:tracePt t="62382" x="4875213" y="3228975"/>
          <p14:tracePt t="62399" x="4875213" y="3160713"/>
          <p14:tracePt t="62416" x="4864100" y="3086100"/>
          <p14:tracePt t="62432" x="4846638" y="3028950"/>
          <p14:tracePt t="62449" x="4829175" y="2978150"/>
          <p14:tracePt t="62466" x="4822825" y="2932113"/>
          <p14:tracePt t="62482" x="4811713" y="2897188"/>
          <p14:tracePt t="62499" x="4806950" y="2868613"/>
          <p14:tracePt t="62515" x="4806950" y="2851150"/>
          <p14:tracePt t="62532" x="4806950" y="2835275"/>
          <p14:tracePt t="62549" x="4806950" y="2822575"/>
          <p14:tracePt t="62566" x="4806950" y="2806700"/>
          <p14:tracePt t="62582" x="4806950" y="2789238"/>
          <p14:tracePt t="62582" x="4806950" y="2778125"/>
          <p14:tracePt t="62599" x="4806950" y="2754313"/>
          <p14:tracePt t="62615" x="4818063" y="2725738"/>
          <p14:tracePt t="62632" x="4835525" y="2703513"/>
          <p14:tracePt t="62649" x="4851400" y="2668588"/>
          <p14:tracePt t="62665" x="4875213" y="2640013"/>
          <p14:tracePt t="62682" x="4897438" y="2606675"/>
          <p14:tracePt t="62699" x="4921250" y="2582863"/>
          <p14:tracePt t="62715" x="4943475" y="2560638"/>
          <p14:tracePt t="62732" x="4960938" y="2536825"/>
          <p14:tracePt t="62749" x="4972050" y="2525713"/>
          <p14:tracePt t="62765" x="4972050" y="2520950"/>
          <p14:tracePt t="62782" x="4978400" y="2520950"/>
          <p14:tracePt t="62951" x="4978400" y="2525713"/>
          <p14:tracePt t="62959" x="4978400" y="2532063"/>
          <p14:tracePt t="62967" x="4972050" y="2536825"/>
          <p14:tracePt t="62983" x="4965700" y="2536825"/>
          <p14:tracePt t="62999" x="4965700" y="2549525"/>
          <p14:tracePt t="63016" x="4965700" y="2560638"/>
          <p14:tracePt t="63032" x="4960938" y="2565400"/>
          <p14:tracePt t="63049" x="4960938" y="2571750"/>
          <p14:tracePt t="63065" x="4960938" y="2578100"/>
          <p14:tracePt t="63082" x="4954588" y="2578100"/>
          <p14:tracePt t="66431" x="4954588" y="2582863"/>
          <p14:tracePt t="66439" x="4949825" y="2589213"/>
          <p14:tracePt t="66449" x="4949825" y="2593975"/>
          <p14:tracePt t="66466" x="4943475" y="2606675"/>
          <p14:tracePt t="66482" x="4937125" y="2611438"/>
          <p14:tracePt t="66498" x="4932363" y="2628900"/>
          <p14:tracePt t="66516" x="4921250" y="2646363"/>
          <p14:tracePt t="66532" x="4914900" y="2663825"/>
          <p14:tracePt t="66549" x="4908550" y="2674938"/>
          <p14:tracePt t="66566" x="4903788" y="2686050"/>
          <p14:tracePt t="66582" x="4897438" y="2697163"/>
          <p14:tracePt t="66598" x="4879975" y="2720975"/>
          <p14:tracePt t="66616" x="4875213" y="2736850"/>
          <p14:tracePt t="66632" x="4868863" y="2749550"/>
          <p14:tracePt t="66649" x="4868863" y="2754313"/>
          <p14:tracePt t="66665" x="4864100" y="2760663"/>
          <p14:tracePt t="67807" x="4864100" y="2765425"/>
          <p14:tracePt t="67821" x="4864100" y="2771775"/>
          <p14:tracePt t="67832" x="4864100" y="2778125"/>
          <p14:tracePt t="67848" x="4864100" y="2782888"/>
          <p14:tracePt t="67865" x="4868863" y="2782888"/>
          <p14:tracePt t="67882" x="4868863" y="2789238"/>
          <p14:tracePt t="68167" x="4875213" y="2789238"/>
          <p14:tracePt t="68183" x="4875213" y="2794000"/>
          <p14:tracePt t="68198" x="4886325" y="2800350"/>
          <p14:tracePt t="68199" x="4903788" y="2811463"/>
          <p14:tracePt t="68215" x="4921250" y="2822575"/>
          <p14:tracePt t="68232" x="4937125" y="2835275"/>
          <p14:tracePt t="68248" x="4954588" y="2846388"/>
          <p14:tracePt t="68266" x="4972050" y="2863850"/>
          <p14:tracePt t="68282" x="4994275" y="2879725"/>
          <p14:tracePt t="68299" x="5018088" y="2897188"/>
          <p14:tracePt t="68315" x="5046663" y="2921000"/>
          <p14:tracePt t="68332" x="5075238" y="2943225"/>
          <p14:tracePt t="68348" x="5097463" y="2965450"/>
          <p14:tracePt t="68366" x="5132388" y="2994025"/>
          <p14:tracePt t="68382" x="5165725" y="3017838"/>
          <p14:tracePt t="68382" x="5178425" y="3028950"/>
          <p14:tracePt t="68399" x="5207000" y="3051175"/>
          <p14:tracePt t="68415" x="5222875" y="3079750"/>
          <p14:tracePt t="68432" x="5235575" y="3103563"/>
          <p14:tracePt t="68448" x="5235575" y="3132138"/>
          <p14:tracePt t="68465" x="5222875" y="3154363"/>
          <p14:tracePt t="68482" x="5200650" y="3171825"/>
          <p14:tracePt t="68499" x="5149850" y="3182938"/>
          <p14:tracePt t="68515" x="5080000" y="3200400"/>
          <p14:tracePt t="68532" x="5022850" y="3211513"/>
          <p14:tracePt t="68548" x="4965700" y="3228975"/>
          <p14:tracePt t="68565" x="4908550" y="3240088"/>
          <p14:tracePt t="68582" x="4851400" y="3251200"/>
          <p14:tracePt t="68599" x="4760913" y="3286125"/>
          <p14:tracePt t="68615" x="4714875" y="3314700"/>
          <p14:tracePt t="68632" x="4686300" y="3349625"/>
          <p14:tracePt t="68648" x="4664075" y="3394075"/>
          <p14:tracePt t="68665" x="4651375" y="3422650"/>
          <p14:tracePt t="68682" x="4646613" y="3457575"/>
          <p14:tracePt t="68698" x="4646613" y="3497263"/>
          <p14:tracePt t="68715" x="4675188" y="3543300"/>
          <p14:tracePt t="68732" x="4732338" y="3606800"/>
          <p14:tracePt t="68748" x="4818063" y="3668713"/>
          <p14:tracePt t="68765" x="4926013" y="3721100"/>
          <p14:tracePt t="68782" x="5051425" y="3778250"/>
          <p14:tracePt t="68782" x="5126038" y="3789363"/>
          <p14:tracePt t="68799" x="5286375" y="3829050"/>
          <p14:tracePt t="68815" x="5451475" y="3863975"/>
          <p14:tracePt t="68832" x="5618163" y="3892550"/>
          <p14:tracePt t="68848" x="5761038" y="3925888"/>
          <p14:tracePt t="68865" x="5868988" y="3949700"/>
          <p14:tracePt t="68882" x="5965825" y="3971925"/>
          <p14:tracePt t="68898" x="6035675" y="3989388"/>
          <p14:tracePt t="68915" x="6080125" y="4000500"/>
          <p14:tracePt t="68932" x="6108700" y="4011613"/>
          <p14:tracePt t="68949" x="6132513" y="4017963"/>
          <p14:tracePt t="68966" x="6149975" y="4022725"/>
          <p14:tracePt t="68982" x="6161088" y="4022725"/>
          <p14:tracePt t="68982" x="6172200" y="4022725"/>
          <p14:tracePt t="68999" x="6194425" y="4022725"/>
          <p14:tracePt t="69015" x="6223000" y="4022725"/>
          <p14:tracePt t="69032" x="6269038" y="4029075"/>
          <p14:tracePt t="69048" x="6321425" y="4046538"/>
          <p14:tracePt t="69065" x="6378575" y="4064000"/>
          <p14:tracePt t="69082" x="6440488" y="4086225"/>
          <p14:tracePt t="69099" x="6492875" y="4103688"/>
          <p14:tracePt t="69115" x="6526213" y="4114800"/>
          <p14:tracePt t="69132" x="6543675" y="4121150"/>
          <p14:tracePt t="69148" x="6550025" y="4121150"/>
          <p14:tracePt t="69223" x="6550025" y="4114800"/>
          <p14:tracePt t="69231" x="6521450" y="4079875"/>
          <p14:tracePt t="69249" x="6486525" y="4051300"/>
          <p14:tracePt t="69265" x="6457950" y="4029075"/>
          <p14:tracePt t="69282" x="6440488" y="4011613"/>
          <p14:tracePt t="69298" x="6418263" y="4000500"/>
          <p14:tracePt t="69316" x="6400800" y="3994150"/>
          <p14:tracePt t="69332" x="6394450" y="3989388"/>
          <p14:tracePt t="69349" x="6389688" y="3989388"/>
          <p14:tracePt t="69455" x="6383338" y="3989388"/>
          <p14:tracePt t="69471" x="6378575" y="3983038"/>
          <p14:tracePt t="69482" x="6354763" y="3978275"/>
          <p14:tracePt t="69498" x="6337300" y="3965575"/>
          <p14:tracePt t="69515" x="6315075" y="3960813"/>
          <p14:tracePt t="69532" x="6303963" y="3954463"/>
          <p14:tracePt t="69549" x="6297613" y="3949700"/>
          <p14:tracePt t="69703" x="6292850" y="3949700"/>
          <p14:tracePt t="69719" x="6292850" y="3943350"/>
          <p14:tracePt t="69727" x="6280150" y="3943350"/>
          <p14:tracePt t="69735" x="6251575" y="3932238"/>
          <p14:tracePt t="69749" x="6218238" y="3921125"/>
          <p14:tracePt t="69765" x="6154738" y="3897313"/>
          <p14:tracePt t="69782" x="6057900" y="3875088"/>
          <p14:tracePt t="69798" x="5892800" y="3829050"/>
          <p14:tracePt t="69816" x="5761038" y="3789363"/>
          <p14:tracePt t="69832" x="5618163" y="3749675"/>
          <p14:tracePt t="69849" x="5486400" y="3714750"/>
          <p14:tracePt t="69865" x="5349875" y="3675063"/>
          <p14:tracePt t="69882" x="5222875" y="3635375"/>
          <p14:tracePt t="69898" x="5092700" y="3594100"/>
          <p14:tracePt t="69916" x="4978400" y="3560763"/>
          <p14:tracePt t="69932" x="4879975" y="3521075"/>
          <p14:tracePt t="69949" x="4789488" y="3492500"/>
          <p14:tracePt t="69965" x="4708525" y="3457575"/>
          <p14:tracePt t="69982" x="4640263" y="3435350"/>
          <p14:tracePt t="69998" x="4554538" y="3394075"/>
          <p14:tracePt t="70016" x="4492625" y="3378200"/>
          <p14:tracePt t="70032" x="4435475" y="3360738"/>
          <p14:tracePt t="70049" x="4383088" y="3336925"/>
          <p14:tracePt t="70065" x="4321175" y="3314700"/>
          <p14:tracePt t="70082" x="4264025" y="3297238"/>
          <p14:tracePt t="70098" x="4206875" y="3279775"/>
          <p14:tracePt t="70116" x="4149725" y="3263900"/>
          <p14:tracePt t="70132" x="4103688" y="3251200"/>
          <p14:tracePt t="70149" x="4064000" y="3240088"/>
          <p14:tracePt t="70165" x="4017963" y="3228975"/>
          <p14:tracePt t="70182" x="3983038" y="3211513"/>
          <p14:tracePt t="70198" x="3932238" y="3194050"/>
          <p14:tracePt t="70216" x="3903663" y="3182938"/>
          <p14:tracePt t="70232" x="3897313" y="3178175"/>
          <p14:tracePt t="70248" x="3886200" y="3178175"/>
          <p14:tracePt t="70265" x="3875088" y="3165475"/>
          <p14:tracePt t="70282" x="3863975" y="3165475"/>
          <p14:tracePt t="70298" x="3857625" y="3160713"/>
          <p14:tracePt t="70315" x="3846513" y="3160713"/>
          <p14:tracePt t="70331" x="3840163" y="3154363"/>
          <p14:tracePt t="70349" x="3835400" y="3154363"/>
          <p14:tracePt t="70365" x="3835400" y="3149600"/>
          <p14:tracePt t="70655" x="3835400" y="3154363"/>
          <p14:tracePt t="70663" x="3840163" y="3154363"/>
          <p14:tracePt t="70681" x="3857625" y="3165475"/>
          <p14:tracePt t="70682" x="3879850" y="3182938"/>
          <p14:tracePt t="70698" x="3921125" y="3206750"/>
          <p14:tracePt t="70715" x="3965575" y="3222625"/>
          <p14:tracePt t="70732" x="4029075" y="3246438"/>
          <p14:tracePt t="70748" x="4092575" y="3268663"/>
          <p14:tracePt t="70765" x="4160838" y="3297238"/>
          <p14:tracePt t="70782" x="4229100" y="3321050"/>
          <p14:tracePt t="70798" x="4332288" y="3360738"/>
          <p14:tracePt t="70816" x="4406900" y="3394075"/>
          <p14:tracePt t="70832" x="4468813" y="3422650"/>
          <p14:tracePt t="70848" x="4532313" y="3446463"/>
          <p14:tracePt t="70865" x="4589463" y="3468688"/>
          <p14:tracePt t="70882" x="4635500" y="3475038"/>
          <p14:tracePt t="70898" x="4686300" y="3492500"/>
          <p14:tracePt t="70915" x="4721225" y="3503613"/>
          <p14:tracePt t="70932" x="4765675" y="3514725"/>
          <p14:tracePt t="70948" x="4811713" y="3525838"/>
          <p14:tracePt t="70966" x="4864100" y="3543300"/>
          <p14:tracePt t="70982" x="4914900" y="3554413"/>
          <p14:tracePt t="70982" x="4937125" y="3565525"/>
          <p14:tracePt t="70999" x="5000625" y="3582988"/>
          <p14:tracePt t="71015" x="5068888" y="3606800"/>
          <p14:tracePt t="71032" x="5143500" y="3635375"/>
          <p14:tracePt t="71048" x="5218113" y="3663950"/>
          <p14:tracePt t="71065" x="5297488" y="3692525"/>
          <p14:tracePt t="71081" x="5378450" y="3721100"/>
          <p14:tracePt t="71099" x="5457825" y="3760788"/>
          <p14:tracePt t="71115" x="5549900" y="3794125"/>
          <p14:tracePt t="71132" x="5635625" y="3822700"/>
          <p14:tracePt t="71148" x="5715000" y="3846513"/>
          <p14:tracePt t="71165" x="5783263" y="3868738"/>
          <p14:tracePt t="71181" x="5840413" y="3886200"/>
          <p14:tracePt t="71199" x="5926138" y="3908425"/>
          <p14:tracePt t="71215" x="5978525" y="3925888"/>
          <p14:tracePt t="71232" x="6022975" y="3937000"/>
          <p14:tracePt t="71248" x="6069013" y="3949700"/>
          <p14:tracePt t="71265" x="6108700" y="3960813"/>
          <p14:tracePt t="71281" x="6143625" y="3965575"/>
          <p14:tracePt t="71299" x="6178550" y="3978275"/>
          <p14:tracePt t="71315" x="6200775" y="3983038"/>
          <p14:tracePt t="71332" x="6235700" y="3989388"/>
          <p14:tracePt t="71348" x="6264275" y="4000500"/>
          <p14:tracePt t="71365" x="6292850" y="4000500"/>
          <p14:tracePt t="71381" x="6308725" y="4000500"/>
          <p14:tracePt t="71381" x="6315075" y="4006850"/>
          <p14:tracePt t="72992" x="0" y="0"/>
        </p14:tracePtLst>
      </p14:laserTraceLst>
    </p:ext>
  </p:extLs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Sequence Impedances Cont</a:t>
            </a:r>
            <a:r>
              <a:rPr lang="en-US" dirty="0" smtClean="0"/>
              <a:t>.</a:t>
            </a:r>
            <a:endParaRPr lang="en-US" dirty="0"/>
          </a:p>
        </p:txBody>
      </p:sp>
      <p:sp>
        <p:nvSpPr>
          <p:cNvPr id="9" name="Content Placeholder 8"/>
          <p:cNvSpPr>
            <a:spLocks noGrp="1"/>
          </p:cNvSpPr>
          <p:nvPr>
            <p:ph idx="1"/>
          </p:nvPr>
        </p:nvSpPr>
        <p:spPr/>
        <p:txBody>
          <a:bodyPr/>
          <a:lstStyle/>
          <a:p>
            <a:r>
              <a:rPr lang="en-US" dirty="0" smtClean="0"/>
              <a:t>Calculation for phase and sequence values are equal under the following conditions:</a:t>
            </a:r>
          </a:p>
          <a:p>
            <a:pPr lvl="1"/>
            <a:r>
              <a:rPr lang="en-US" dirty="0" smtClean="0"/>
              <a:t>Balanced load</a:t>
            </a:r>
          </a:p>
          <a:p>
            <a:pPr lvl="1"/>
            <a:r>
              <a:rPr lang="en-US" dirty="0" smtClean="0"/>
              <a:t>Transposed lines</a:t>
            </a:r>
          </a:p>
          <a:p>
            <a:pPr lvl="1"/>
            <a:r>
              <a:rPr lang="en-US" dirty="0" smtClean="0"/>
              <a:t>All elements in the matrices are included</a:t>
            </a:r>
          </a:p>
          <a:p>
            <a:endParaRPr lang="en-US" dirty="0" smtClean="0"/>
          </a:p>
          <a:p>
            <a:r>
              <a:rPr lang="en-US" dirty="0" smtClean="0"/>
              <a:t>While sequence components are appropriate for some applications, they are not appropriate for most forms of distribution level analysis.</a:t>
            </a:r>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0</a:t>
            </a:fld>
            <a:endParaRPr lang="en-US"/>
          </a:p>
        </p:txBody>
      </p:sp>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68949630"/>
      </p:ext>
    </p:extLst>
  </p:cSld>
  <p:clrMapOvr>
    <a:masterClrMapping/>
  </p:clrMapOvr>
  <mc:AlternateContent xmlns:mc="http://schemas.openxmlformats.org/markup-compatibility/2006" xmlns:p14="http://schemas.microsoft.com/office/powerpoint/2010/main">
    <mc:Choice Requires="p14">
      <p:transition spd="slow" p14:dur="2000" advTm="60704"/>
    </mc:Choice>
    <mc:Fallback xmlns="">
      <p:transition spd="slow" advTm="607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equence Impedances Cont</a:t>
            </a:r>
            <a:r>
              <a:rPr lang="en-US" dirty="0" smtClean="0"/>
              <a:t>.</a:t>
            </a:r>
            <a:endParaRPr lang="en-US" dirty="0"/>
          </a:p>
        </p:txBody>
      </p:sp>
      <p:sp>
        <p:nvSpPr>
          <p:cNvPr id="7" name="Content Placeholder 6"/>
          <p:cNvSpPr>
            <a:spLocks noGrp="1"/>
          </p:cNvSpPr>
          <p:nvPr>
            <p:ph sz="half" idx="1"/>
          </p:nvPr>
        </p:nvSpPr>
        <p:spPr/>
        <p:txBody>
          <a:bodyPr>
            <a:normAutofit fontScale="85000" lnSpcReduction="20000"/>
          </a:bodyPr>
          <a:lstStyle/>
          <a:p>
            <a:r>
              <a:rPr lang="en-US" sz="2000" dirty="0" smtClean="0"/>
              <a:t>A common simplification in older distribution analysis packages was to use sequential components and to set the off diagonal elements to zero.</a:t>
            </a:r>
          </a:p>
          <a:p>
            <a:r>
              <a:rPr lang="en-US" sz="2000" dirty="0" smtClean="0"/>
              <a:t>This was seen as a simple reduction that greatly increased computational speed.</a:t>
            </a:r>
          </a:p>
          <a:p>
            <a:r>
              <a:rPr lang="en-US" sz="2000" dirty="0" smtClean="0"/>
              <a:t>While this type of assumption is rarely made today, it shows the potential issues with the use of sequential components.  Since the sequential coupling is assumed zero, some of the phase self impedance as well as coupling is lost.  </a:t>
            </a:r>
            <a:endParaRPr lang="en-US" sz="2000" dirty="0"/>
          </a:p>
          <a:p>
            <a:r>
              <a:rPr lang="en-US" sz="2000" dirty="0" smtClean="0"/>
              <a:t>Sequential values are also not a valid representation for the single and double phase laterals that occur at the distribution level.</a:t>
            </a:r>
          </a:p>
          <a:p>
            <a:r>
              <a:rPr lang="en-US" sz="2000" dirty="0" smtClean="0"/>
              <a:t>For these reasons, only full phase representations should be used for analysis at the distribution level.  </a:t>
            </a:r>
            <a:endParaRPr lang="en-US" sz="2000" dirty="0"/>
          </a:p>
        </p:txBody>
      </p:sp>
      <p:sp>
        <p:nvSpPr>
          <p:cNvPr id="8" name="Content Placeholder 7"/>
          <p:cNvSpPr>
            <a:spLocks noGrp="1"/>
          </p:cNvSpPr>
          <p:nvPr>
            <p:ph sz="half" idx="2"/>
          </p:nvPr>
        </p:nvSpPr>
        <p:spPr>
          <a:xfrm>
            <a:off x="4648200" y="1600200"/>
            <a:ext cx="4038600" cy="4800600"/>
          </a:xfrm>
        </p:spPr>
        <p:txBody>
          <a:bodyPr>
            <a:normAutofit fontScale="85000" lnSpcReduction="20000"/>
          </a:bodyPr>
          <a:lstStyle/>
          <a:p>
            <a:r>
              <a:rPr lang="en-US" sz="2000" dirty="0" smtClean="0"/>
              <a:t>Example:</a:t>
            </a:r>
          </a:p>
          <a:p>
            <a:pPr lvl="1"/>
            <a:r>
              <a:rPr lang="en-US" sz="1600" dirty="0" smtClean="0"/>
              <a:t>Source voltage: 120V</a:t>
            </a:r>
          </a:p>
          <a:p>
            <a:pPr lvl="1"/>
            <a:r>
              <a:rPr lang="en-US" sz="1600" dirty="0" smtClean="0"/>
              <a:t>A single 3 phase line with unbalanced load</a:t>
            </a:r>
          </a:p>
          <a:p>
            <a:r>
              <a:rPr lang="en-US" sz="2000" dirty="0" smtClean="0"/>
              <a:t>Receiving end voltage with full-sequence matrix:</a:t>
            </a:r>
          </a:p>
          <a:p>
            <a:pPr lvl="1"/>
            <a:r>
              <a:rPr lang="en-US" dirty="0" err="1" smtClean="0"/>
              <a:t>Va</a:t>
            </a:r>
            <a:r>
              <a:rPr lang="en-US" dirty="0" smtClean="0"/>
              <a:t>=155.24V</a:t>
            </a:r>
          </a:p>
          <a:p>
            <a:pPr lvl="1"/>
            <a:r>
              <a:rPr lang="en-US" dirty="0" err="1" smtClean="0"/>
              <a:t>Vb</a:t>
            </a:r>
            <a:r>
              <a:rPr lang="en-US" dirty="0" smtClean="0"/>
              <a:t>=156.86V</a:t>
            </a:r>
          </a:p>
          <a:p>
            <a:pPr lvl="1"/>
            <a:r>
              <a:rPr lang="en-US" dirty="0" err="1" smtClean="0"/>
              <a:t>Vc</a:t>
            </a:r>
            <a:r>
              <a:rPr lang="en-US" dirty="0" smtClean="0"/>
              <a:t>=98.167V</a:t>
            </a:r>
          </a:p>
          <a:p>
            <a:r>
              <a:rPr lang="en-US" sz="2000" dirty="0"/>
              <a:t>Receiving end voltage with </a:t>
            </a:r>
            <a:r>
              <a:rPr lang="en-US" sz="2000" dirty="0" smtClean="0"/>
              <a:t>sequence values and off-diagonals equal to zero:</a:t>
            </a:r>
            <a:endParaRPr lang="en-US" sz="2000" dirty="0"/>
          </a:p>
          <a:p>
            <a:pPr lvl="1"/>
            <a:r>
              <a:rPr lang="en-US" dirty="0" err="1" smtClean="0"/>
              <a:t>Va</a:t>
            </a:r>
            <a:r>
              <a:rPr lang="en-US" dirty="0" smtClean="0"/>
              <a:t>=157.97V</a:t>
            </a:r>
            <a:endParaRPr lang="en-US" dirty="0"/>
          </a:p>
          <a:p>
            <a:pPr lvl="1"/>
            <a:r>
              <a:rPr lang="en-US" dirty="0" err="1" smtClean="0"/>
              <a:t>Vb</a:t>
            </a:r>
            <a:r>
              <a:rPr lang="en-US" dirty="0" smtClean="0"/>
              <a:t>=155.52V</a:t>
            </a:r>
            <a:endParaRPr lang="en-US" dirty="0"/>
          </a:p>
          <a:p>
            <a:pPr lvl="1"/>
            <a:r>
              <a:rPr lang="en-US" dirty="0" err="1" smtClean="0"/>
              <a:t>Vc</a:t>
            </a:r>
            <a:r>
              <a:rPr lang="en-US" dirty="0" smtClean="0"/>
              <a:t>=93.25V</a:t>
            </a:r>
          </a:p>
          <a:p>
            <a:r>
              <a:rPr lang="en-US" sz="2000" dirty="0" smtClean="0"/>
              <a:t>Percent error:</a:t>
            </a:r>
            <a:endParaRPr lang="en-US" sz="2000" dirty="0"/>
          </a:p>
          <a:p>
            <a:pPr lvl="1"/>
            <a:r>
              <a:rPr lang="en-US" dirty="0" err="1" smtClean="0"/>
              <a:t>Va</a:t>
            </a:r>
            <a:r>
              <a:rPr lang="en-US" dirty="0" smtClean="0"/>
              <a:t>: -1.75%</a:t>
            </a:r>
            <a:endParaRPr lang="en-US" dirty="0"/>
          </a:p>
          <a:p>
            <a:pPr lvl="1"/>
            <a:r>
              <a:rPr lang="en-US" dirty="0" err="1" smtClean="0"/>
              <a:t>Vb</a:t>
            </a:r>
            <a:r>
              <a:rPr lang="en-US" dirty="0" smtClean="0"/>
              <a:t>=.85%</a:t>
            </a:r>
            <a:endParaRPr lang="en-US" dirty="0"/>
          </a:p>
          <a:p>
            <a:pPr lvl="1"/>
            <a:r>
              <a:rPr lang="en-US" dirty="0" err="1" smtClean="0"/>
              <a:t>Vc</a:t>
            </a:r>
            <a:r>
              <a:rPr lang="en-US" dirty="0" smtClean="0"/>
              <a:t>=5.00%</a:t>
            </a:r>
            <a:endParaRPr lang="en-US" dirty="0"/>
          </a:p>
          <a:p>
            <a:pPr marL="457200" lvl="1" indent="0">
              <a:buNone/>
            </a:pP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1</a:t>
            </a:fld>
            <a:endParaRPr lang="en-US"/>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026359665"/>
      </p:ext>
    </p:extLst>
  </p:cSld>
  <p:clrMapOvr>
    <a:masterClrMapping/>
  </p:clrMapOvr>
  <mc:AlternateContent xmlns:mc="http://schemas.openxmlformats.org/markup-compatibility/2006" xmlns:p14="http://schemas.microsoft.com/office/powerpoint/2010/main">
    <mc:Choice Requires="p14">
      <p:transition spd="slow" p14:dur="2000" advTm="287525"/>
    </mc:Choice>
    <mc:Fallback xmlns="">
      <p:transition spd="slow" advTm="2875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57454" x="7223125" y="1993900"/>
          <p14:tracePt t="57481" x="7218363" y="1993900"/>
          <p14:tracePt t="57521" x="7212013" y="1993900"/>
          <p14:tracePt t="57553" x="7207250" y="1993900"/>
          <p14:tracePt t="57577" x="7200900" y="1993900"/>
          <p14:tracePt t="57593" x="7189788" y="1993900"/>
          <p14:tracePt t="57597" x="7165975" y="1993900"/>
          <p14:tracePt t="57617" x="7150100" y="1993900"/>
          <p14:tracePt t="57633" x="7126288" y="1993900"/>
          <p14:tracePt t="57649" x="7097713" y="1993900"/>
          <p14:tracePt t="57665" x="7075488" y="1993900"/>
          <p14:tracePt t="57681" x="7051675" y="1993900"/>
          <p14:tracePt t="57710" x="7040563" y="1993900"/>
          <p14:tracePt t="57716" x="7035800" y="1993900"/>
          <p14:tracePt t="57761" x="7029450" y="1993900"/>
          <p14:tracePt t="57961" x="7035800" y="1993900"/>
          <p14:tracePt t="57977" x="7046913" y="1993900"/>
          <p14:tracePt t="57980" x="7051675" y="1993900"/>
          <p14:tracePt t="57993" x="7069138" y="1993900"/>
          <p14:tracePt t="58010" x="7086600" y="1993900"/>
          <p14:tracePt t="58027" x="7108825" y="1993900"/>
          <p14:tracePt t="58043" x="7126288" y="1993900"/>
          <p14:tracePt t="58060" x="7161213" y="1993900"/>
          <p14:tracePt t="58076" x="7194550" y="1993900"/>
          <p14:tracePt t="58093" x="7229475" y="1993900"/>
          <p14:tracePt t="58110" x="7264400" y="1993900"/>
          <p14:tracePt t="58127" x="7280275" y="1993900"/>
          <p14:tracePt t="60568" x="7286625" y="1993900"/>
          <p14:tracePt t="60576" x="7304088" y="1993900"/>
          <p14:tracePt t="60594" x="7326313" y="1993900"/>
          <p14:tracePt t="60610" x="7350125" y="1993900"/>
          <p14:tracePt t="60627" x="7372350" y="1993900"/>
          <p14:tracePt t="60643" x="7407275" y="2000250"/>
          <p14:tracePt t="60660" x="7435850" y="2000250"/>
          <p14:tracePt t="60676" x="7469188" y="2006600"/>
          <p14:tracePt t="60694" x="7521575" y="2006600"/>
          <p14:tracePt t="60710" x="7572375" y="2006600"/>
          <p14:tracePt t="60727" x="7640638" y="2011363"/>
          <p14:tracePt t="60743" x="7693025" y="2011363"/>
          <p14:tracePt t="60760" x="7750175" y="2011363"/>
          <p14:tracePt t="60776" x="7840663" y="2011363"/>
          <p14:tracePt t="60794" x="7904163" y="2011363"/>
          <p14:tracePt t="60810" x="7961313" y="2011363"/>
          <p14:tracePt t="60827" x="8012113" y="2011363"/>
          <p14:tracePt t="60843" x="8080375" y="2011363"/>
          <p14:tracePt t="60860" x="8143875" y="2011363"/>
          <p14:tracePt t="60876" x="8207375" y="2017713"/>
          <p14:tracePt t="60893" x="8264525" y="2017713"/>
          <p14:tracePt t="60910" x="8304213" y="2022475"/>
          <p14:tracePt t="60927" x="8343900" y="2028825"/>
          <p14:tracePt t="60943" x="8366125" y="2035175"/>
          <p14:tracePt t="60960" x="8394700" y="2046288"/>
          <p14:tracePt t="60976" x="8440738" y="2063750"/>
          <p14:tracePt t="60994" x="8480425" y="2079625"/>
          <p14:tracePt t="61009" x="8509000" y="2092325"/>
          <p14:tracePt t="61026" x="8555038" y="2103438"/>
          <p14:tracePt t="61043" x="8589963" y="2120900"/>
          <p14:tracePt t="61060" x="8623300" y="2132013"/>
          <p14:tracePt t="61076" x="8647113" y="2143125"/>
          <p14:tracePt t="61094" x="8658225" y="2149475"/>
          <p14:tracePt t="61109" x="8664575" y="2149475"/>
          <p14:tracePt t="61153" x="8664575" y="2154238"/>
          <p14:tracePt t="61160" x="8669338" y="2160588"/>
          <p14:tracePt t="61181" x="8675688" y="2160588"/>
          <p14:tracePt t="61193" x="8675688" y="2165350"/>
          <p14:tracePt t="61257" x="8675688" y="2171700"/>
          <p14:tracePt t="61260" x="8686800" y="2178050"/>
          <p14:tracePt t="61280" x="8697913" y="2193925"/>
          <p14:tracePt t="61293" x="8709025" y="2211388"/>
          <p14:tracePt t="61310" x="8721725" y="2217738"/>
          <p14:tracePt t="61327" x="8721725" y="2222500"/>
          <p14:tracePt t="61608" x="8721725" y="2228850"/>
          <p14:tracePt t="64553" x="0" y="0"/>
        </p14:tracePtLst>
        <p14:tracePtLst>
          <p14:tracePt t="84333" x="6708775" y="3097213"/>
          <p14:tracePt t="84432" x="6708775" y="3092450"/>
          <p14:tracePt t="84447" x="6704013" y="3086100"/>
          <p14:tracePt t="84480" x="6697663" y="3074988"/>
          <p14:tracePt t="84493" x="6692900" y="3057525"/>
          <p14:tracePt t="84512" x="6680200" y="3040063"/>
          <p14:tracePt t="84528" x="6669088" y="3022600"/>
          <p14:tracePt t="84544" x="6657975" y="3006725"/>
          <p14:tracePt t="84560" x="6651625" y="2982913"/>
          <p14:tracePt t="84576" x="6640513" y="2960688"/>
          <p14:tracePt t="84600" x="6629400" y="2949575"/>
          <p14:tracePt t="84609" x="6629400" y="2936875"/>
          <p14:tracePt t="84632" x="6623050" y="2925763"/>
          <p14:tracePt t="84642" x="6623050" y="2921000"/>
          <p14:tracePt t="84675" x="6623050" y="2908300"/>
          <p14:tracePt t="84676" x="6623050" y="2903538"/>
          <p14:tracePt t="84776" x="6629400" y="2903538"/>
          <p14:tracePt t="84792" x="6640513" y="2903538"/>
          <p14:tracePt t="84809" x="6646863" y="2903538"/>
          <p14:tracePt t="84825" x="6657975" y="2903538"/>
          <p14:tracePt t="84843" x="6664325" y="2903538"/>
          <p14:tracePt t="85417" x="6669088" y="2903538"/>
          <p14:tracePt t="85449" x="6675438" y="2903538"/>
          <p14:tracePt t="85465" x="6680200" y="2903538"/>
          <p14:tracePt t="85489" x="6686550" y="2903538"/>
          <p14:tracePt t="85521" x="6692900" y="2903538"/>
          <p14:tracePt t="85527" x="6692900" y="2897188"/>
          <p14:tracePt t="85543" x="6697663" y="2897188"/>
          <p14:tracePt t="88218" x="6697663" y="2903538"/>
          <p14:tracePt t="88257" x="6697663" y="2908300"/>
          <p14:tracePt t="88276" x="6697663" y="2914650"/>
          <p14:tracePt t="88277" x="6697663" y="2925763"/>
          <p14:tracePt t="88293" x="6697663" y="2936875"/>
          <p14:tracePt t="88310" x="6692900" y="2949575"/>
          <p14:tracePt t="88345" x="6692900" y="2954338"/>
          <p14:tracePt t="88393" x="6692900" y="2960688"/>
          <p14:tracePt t="88398" x="6692900" y="2965450"/>
          <p14:tracePt t="88409" x="6692900" y="2971800"/>
          <p14:tracePt t="88426" x="6692900" y="2982913"/>
          <p14:tracePt t="88443" x="6692900" y="2989263"/>
          <p14:tracePt t="88459" x="6692900" y="3000375"/>
          <p14:tracePt t="88476" x="6697663" y="3017838"/>
          <p14:tracePt t="88493" x="6704013" y="3040063"/>
          <p14:tracePt t="88510" x="6708775" y="3046413"/>
          <p14:tracePt t="88526" x="6708775" y="3057525"/>
          <p14:tracePt t="88543" x="6715125" y="3063875"/>
          <p14:tracePt t="88585" x="6715125" y="3068638"/>
          <p14:tracePt t="88592" x="6726238" y="3074988"/>
          <p14:tracePt t="88610" x="6726238" y="3079750"/>
          <p14:tracePt t="88649" x="6726238" y="3086100"/>
          <p14:tracePt t="88745" x="6732588" y="3086100"/>
          <p14:tracePt t="89657" x="6732588" y="3092450"/>
          <p14:tracePt t="89665" x="6732588" y="3097213"/>
          <p14:tracePt t="89681" x="6737350" y="3103563"/>
          <p14:tracePt t="89693" x="6737350" y="3108325"/>
          <p14:tracePt t="89709" x="6743700" y="3114675"/>
          <p14:tracePt t="92521" x="6743700" y="3121025"/>
          <p14:tracePt t="93145" x="6737350" y="3121025"/>
          <p14:tracePt t="93441" x="6743700" y="3121025"/>
          <p14:tracePt t="94648" x="6743700" y="3114675"/>
          <p14:tracePt t="95360" x="6750050" y="3114675"/>
          <p14:tracePt t="95361" x="6750050" y="3108325"/>
          <p14:tracePt t="95376" x="6754813" y="3103563"/>
          <p14:tracePt t="95393" x="6754813" y="3092450"/>
          <p14:tracePt t="95409" x="6765925" y="3086100"/>
          <p14:tracePt t="95426" x="6765925" y="3074988"/>
          <p14:tracePt t="95442" x="6772275" y="3068638"/>
          <p14:tracePt t="95632" x="6778625" y="3068638"/>
          <p14:tracePt t="95665" x="6778625" y="3063875"/>
          <p14:tracePt t="95672" x="6783388" y="3063875"/>
          <p14:tracePt t="95680" x="6783388" y="3057525"/>
          <p14:tracePt t="95692" x="6789738" y="3051175"/>
          <p14:tracePt t="95709" x="6794500" y="3046413"/>
          <p14:tracePt t="95726" x="6800850" y="3035300"/>
          <p14:tracePt t="95742" x="6807200" y="3028950"/>
          <p14:tracePt t="95759" x="6818313" y="3011488"/>
          <p14:tracePt t="95776" x="6829425" y="2989263"/>
          <p14:tracePt t="95793" x="6835775" y="2971800"/>
          <p14:tracePt t="95809" x="6846888" y="2949575"/>
          <p14:tracePt t="95826" x="6864350" y="2925763"/>
          <p14:tracePt t="95842" x="6875463" y="2903538"/>
          <p14:tracePt t="95860" x="6886575" y="2886075"/>
          <p14:tracePt t="95876" x="6892925" y="2868613"/>
          <p14:tracePt t="95893" x="6908800" y="2851150"/>
          <p14:tracePt t="95909" x="6921500" y="2828925"/>
          <p14:tracePt t="95926" x="6932613" y="2806700"/>
          <p14:tracePt t="95942" x="6943725" y="2782888"/>
          <p14:tracePt t="95959" x="6972300" y="2736850"/>
          <p14:tracePt t="95976" x="7007225" y="2663825"/>
          <p14:tracePt t="95993" x="7029450" y="2611438"/>
          <p14:tracePt t="96009" x="7058025" y="2549525"/>
          <p14:tracePt t="96026" x="7080250" y="2474913"/>
          <p14:tracePt t="96042" x="7104063" y="2406650"/>
          <p14:tracePt t="96059" x="7115175" y="2343150"/>
          <p14:tracePt t="96076" x="7126288" y="2274888"/>
          <p14:tracePt t="96093" x="7132638" y="2222500"/>
          <p14:tracePt t="96109" x="7132638" y="2182813"/>
          <p14:tracePt t="96127" x="7132638" y="2154238"/>
          <p14:tracePt t="96142" x="7132638" y="2125663"/>
          <p14:tracePt t="96159" x="7132638" y="2097088"/>
          <p14:tracePt t="96176" x="7126288" y="2068513"/>
          <p14:tracePt t="96192" x="7126288" y="2063750"/>
          <p14:tracePt t="96233" x="7126288" y="2057400"/>
          <p14:tracePt t="96242" x="7121525" y="2057400"/>
          <p14:tracePt t="96360" x="7121525" y="2051050"/>
          <p14:tracePt t="96400" x="7121525" y="2046288"/>
          <p14:tracePt t="96408" x="7115175" y="2039938"/>
          <p14:tracePt t="96426" x="7115175" y="2035175"/>
          <p14:tracePt t="96442" x="7115175" y="2028825"/>
          <p14:tracePt t="96633" x="7115175" y="2022475"/>
          <p14:tracePt t="96664" x="7115175" y="2017713"/>
          <p14:tracePt t="96680" x="7115175" y="2011363"/>
          <p14:tracePt t="96712" x="7115175" y="2006600"/>
          <p14:tracePt t="96768" x="7115175" y="2000250"/>
          <p14:tracePt t="97424" x="7115175" y="2006600"/>
          <p14:tracePt t="97438" x="7115175" y="2011363"/>
          <p14:tracePt t="97443" x="7115175" y="2017713"/>
          <p14:tracePt t="97459" x="7115175" y="2028825"/>
          <p14:tracePt t="97476" x="7115175" y="2046288"/>
          <p14:tracePt t="97492" x="7108825" y="2057400"/>
          <p14:tracePt t="97509" x="7104063" y="2074863"/>
          <p14:tracePt t="97525" x="7104063" y="2103438"/>
          <p14:tracePt t="97543" x="7097713" y="2114550"/>
          <p14:tracePt t="97559" x="7092950" y="2132013"/>
          <p14:tracePt t="97576" x="7086600" y="2149475"/>
          <p14:tracePt t="97592" x="7080250" y="2178050"/>
          <p14:tracePt t="97609" x="7075488" y="2193925"/>
          <p14:tracePt t="97625" x="7075488" y="2217738"/>
          <p14:tracePt t="97643" x="7069138" y="2239963"/>
          <p14:tracePt t="97659" x="7058025" y="2274888"/>
          <p14:tracePt t="97676" x="7058025" y="2297113"/>
          <p14:tracePt t="97692" x="7051675" y="2320925"/>
          <p14:tracePt t="97709" x="7046913" y="2354263"/>
          <p14:tracePt t="97725" x="7035800" y="2382838"/>
          <p14:tracePt t="97743" x="7035800" y="2417763"/>
          <p14:tracePt t="97759" x="7029450" y="2439988"/>
          <p14:tracePt t="97776" x="7018338" y="2463800"/>
          <p14:tracePt t="97792" x="7011988" y="2503488"/>
          <p14:tracePt t="97809" x="7000875" y="2532063"/>
          <p14:tracePt t="97825" x="6994525" y="2560638"/>
          <p14:tracePt t="97843" x="6989763" y="2582863"/>
          <p14:tracePt t="97859" x="6983413" y="2617788"/>
          <p14:tracePt t="97876" x="6972300" y="2651125"/>
          <p14:tracePt t="97892" x="6965950" y="2686050"/>
          <p14:tracePt t="97909" x="6950075" y="2714625"/>
          <p14:tracePt t="97925" x="6943725" y="2743200"/>
          <p14:tracePt t="97943" x="6926263" y="2765425"/>
          <p14:tracePt t="97959" x="6915150" y="2794000"/>
          <p14:tracePt t="97976" x="6908800" y="2811463"/>
          <p14:tracePt t="97992" x="6892925" y="2846388"/>
          <p14:tracePt t="98009" x="6880225" y="2868613"/>
          <p14:tracePt t="98025" x="6875463" y="2886075"/>
          <p14:tracePt t="98043" x="6869113" y="2897188"/>
          <p14:tracePt t="98059" x="6869113" y="2908300"/>
          <p14:tracePt t="98076" x="6858000" y="2914650"/>
          <p14:tracePt t="98112" x="6858000" y="2921000"/>
          <p14:tracePt t="101482" x="0" y="0"/>
        </p14:tracePtLst>
        <p14:tracePtLst>
          <p14:tracePt t="105535" x="6818313" y="2932113"/>
          <p14:tracePt t="105737" x="6818313" y="2936875"/>
          <p14:tracePt t="105745" x="6818313" y="2943225"/>
          <p14:tracePt t="105759" x="6818313" y="2949575"/>
          <p14:tracePt t="105776" x="6818313" y="2960688"/>
          <p14:tracePt t="105793" x="6818313" y="2965450"/>
          <p14:tracePt t="105809" x="6818313" y="2971800"/>
          <p14:tracePt t="105826" x="6811963" y="2982913"/>
          <p14:tracePt t="105842" x="6811963" y="2989263"/>
          <p14:tracePt t="105859" x="6811963" y="3000375"/>
          <p14:tracePt t="105876" x="6811963" y="3006725"/>
          <p14:tracePt t="105893" x="6811963" y="3011488"/>
          <p14:tracePt t="105909" x="6811963" y="3022600"/>
          <p14:tracePt t="105926" x="6811963" y="3028950"/>
          <p14:tracePt t="105942" x="6811963" y="3046413"/>
          <p14:tracePt t="105960" x="6811963" y="3063875"/>
          <p14:tracePt t="105976" x="6811963" y="3074988"/>
          <p14:tracePt t="105976" x="6811963" y="3092450"/>
          <p14:tracePt t="105993" x="6811963" y="3103563"/>
          <p14:tracePt t="106009" x="6811963" y="3125788"/>
          <p14:tracePt t="106026" x="6811963" y="3143250"/>
          <p14:tracePt t="106042" x="6811963" y="3165475"/>
          <p14:tracePt t="106060" x="6807200" y="3178175"/>
          <p14:tracePt t="106076" x="6807200" y="3194050"/>
          <p14:tracePt t="106093" x="6807200" y="3211513"/>
          <p14:tracePt t="106109" x="6800850" y="3235325"/>
          <p14:tracePt t="106126" x="6800850" y="3257550"/>
          <p14:tracePt t="106142" x="6794500" y="3286125"/>
          <p14:tracePt t="106160" x="6789738" y="3308350"/>
          <p14:tracePt t="106176" x="6783388" y="3325813"/>
          <p14:tracePt t="106176" x="6783388" y="3332163"/>
          <p14:tracePt t="106193" x="6783388" y="3343275"/>
          <p14:tracePt t="106209" x="6778625" y="3354388"/>
          <p14:tracePt t="106226" x="6772275" y="3365500"/>
          <p14:tracePt t="106242" x="6772275" y="3371850"/>
          <p14:tracePt t="106260" x="6765925" y="3378200"/>
          <p14:tracePt t="106276" x="6765925" y="3382963"/>
          <p14:tracePt t="106293" x="6765925" y="3389313"/>
          <p14:tracePt t="106309" x="6761163" y="3394075"/>
          <p14:tracePt t="106353" x="6761163" y="3400425"/>
          <p14:tracePt t="106377" x="6761163" y="3406775"/>
          <p14:tracePt t="106381" x="6754813" y="3406775"/>
          <p14:tracePt t="106392" x="6754813" y="3411538"/>
          <p14:tracePt t="106457" x="6750050" y="3411538"/>
          <p14:tracePt t="106476" x="6750050" y="3417888"/>
          <p14:tracePt t="109297" x="6750050" y="3411538"/>
          <p14:tracePt t="109309" x="6750050" y="3406775"/>
          <p14:tracePt t="109326" x="6750050" y="3400425"/>
          <p14:tracePt t="109342" x="6750050" y="3394075"/>
          <p14:tracePt t="109377" x="6750050" y="3389313"/>
          <p14:tracePt t="109378" x="6750050" y="3382963"/>
          <p14:tracePt t="109392" x="6750050" y="3378200"/>
          <p14:tracePt t="109433" x="6750050" y="3371850"/>
          <p14:tracePt t="109442" x="6750050" y="3365500"/>
          <p14:tracePt t="109459" x="6750050" y="3360738"/>
          <p14:tracePt t="109459" x="6750050" y="3354388"/>
          <p14:tracePt t="109476" x="6750050" y="3343275"/>
          <p14:tracePt t="109492" x="6750050" y="3332163"/>
          <p14:tracePt t="109509" x="6750050" y="3325813"/>
          <p14:tracePt t="109526" x="6743700" y="3314700"/>
          <p14:tracePt t="109543" x="6743700" y="3303588"/>
          <p14:tracePt t="109559" x="6737350" y="3286125"/>
          <p14:tracePt t="109576" x="6737350" y="3263900"/>
          <p14:tracePt t="109576" x="6737350" y="3251200"/>
          <p14:tracePt t="109593" x="6737350" y="3235325"/>
          <p14:tracePt t="109609" x="6737350" y="3211513"/>
          <p14:tracePt t="109626" x="6737350" y="3189288"/>
          <p14:tracePt t="109642" x="6732588" y="3171825"/>
          <p14:tracePt t="109659" x="6732588" y="3154363"/>
          <p14:tracePt t="109676" x="6732588" y="3149600"/>
          <p14:tracePt t="109692" x="6732588" y="3136900"/>
          <p14:tracePt t="109709" x="6732588" y="3132138"/>
          <p14:tracePt t="109726" x="6726238" y="3132138"/>
          <p14:tracePt t="109742" x="6726238" y="3121025"/>
          <p14:tracePt t="110001" x="6726238" y="3125788"/>
          <p14:tracePt t="110009" x="6726238" y="3160713"/>
          <p14:tracePt t="110026" x="6732588" y="3194050"/>
          <p14:tracePt t="110043" x="6737350" y="3217863"/>
          <p14:tracePt t="110059" x="6737350" y="3240088"/>
          <p14:tracePt t="110076" x="6737350" y="3246438"/>
          <p14:tracePt t="110092" x="6737350" y="3251200"/>
          <p14:tracePt t="110585" x="6743700" y="3251200"/>
          <p14:tracePt t="110625" x="6743700" y="3246438"/>
          <p14:tracePt t="110635" x="6743700" y="3240088"/>
          <p14:tracePt t="110643" x="6750050" y="3235325"/>
          <p14:tracePt t="110659" x="6754813" y="3228975"/>
          <p14:tracePt t="110676" x="6754813" y="3222625"/>
          <p14:tracePt t="110692" x="6754813" y="3217863"/>
          <p14:tracePt t="110709" x="6761163" y="3211513"/>
          <p14:tracePt t="110725" x="6761163" y="3200400"/>
          <p14:tracePt t="110743" x="6765925" y="3182938"/>
          <p14:tracePt t="110759" x="6772275" y="3160713"/>
          <p14:tracePt t="110776" x="6778625" y="3136900"/>
          <p14:tracePt t="110792" x="6778625" y="3108325"/>
          <p14:tracePt t="110809" x="6778625" y="3079750"/>
          <p14:tracePt t="110825" x="6778625" y="3063875"/>
          <p14:tracePt t="110843" x="6772275" y="3040063"/>
          <p14:tracePt t="110859" x="6765925" y="3022600"/>
          <p14:tracePt t="110876" x="6761163" y="3006725"/>
          <p14:tracePt t="110892" x="6754813" y="2994025"/>
          <p14:tracePt t="110909" x="6750050" y="2989263"/>
          <p14:tracePt t="110925" x="6750050" y="2982913"/>
          <p14:tracePt t="110943" x="6743700" y="2982913"/>
          <p14:tracePt t="111073" x="6737350" y="2982913"/>
          <p14:tracePt t="111081" x="6726238" y="2982913"/>
          <p14:tracePt t="111100" x="6721475" y="2982913"/>
          <p14:tracePt t="111109" x="6708775" y="2978150"/>
          <p14:tracePt t="111125" x="6704013" y="2971800"/>
          <p14:tracePt t="111143" x="6692900" y="2965450"/>
          <p14:tracePt t="111177" x="6686550" y="2965450"/>
          <p14:tracePt t="111177" x="6686550" y="2960688"/>
          <p14:tracePt t="111192" x="6680200" y="2954338"/>
          <p14:tracePt t="111233" x="6680200" y="2949575"/>
          <p14:tracePt t="111448" x="6686550" y="2949575"/>
          <p14:tracePt t="111475" x="6697663" y="2949575"/>
          <p14:tracePt t="111476" x="6704013" y="2949575"/>
          <p14:tracePt t="111492" x="6715125" y="2954338"/>
          <p14:tracePt t="111509" x="6721475" y="2960688"/>
          <p14:tracePt t="111525" x="6721475" y="2965450"/>
          <p14:tracePt t="111593" x="6721475" y="2971800"/>
          <p14:tracePt t="111595" x="6721475" y="2978150"/>
          <p14:tracePt t="111609" x="6721475" y="2989263"/>
          <p14:tracePt t="111625" x="6721475" y="3000375"/>
          <p14:tracePt t="111642" x="6721475" y="3011488"/>
          <p14:tracePt t="111659" x="6721475" y="3028950"/>
          <p14:tracePt t="111676" x="6721475" y="3040063"/>
          <p14:tracePt t="111692" x="6721475" y="3051175"/>
          <p14:tracePt t="111709" x="6721475" y="3057525"/>
          <p14:tracePt t="111725" x="6721475" y="3068638"/>
          <p14:tracePt t="111742" x="6721475" y="3074988"/>
          <p14:tracePt t="111759" x="6721475" y="3079750"/>
          <p14:tracePt t="111775" x="6721475" y="3086100"/>
          <p14:tracePt t="111792" x="6721475" y="3092450"/>
          <p14:tracePt t="112065" x="6721475" y="3097213"/>
          <p14:tracePt t="112553" x="6721475" y="3092450"/>
          <p14:tracePt t="112569" x="6726238" y="3086100"/>
          <p14:tracePt t="112577" x="6726238" y="3079750"/>
          <p14:tracePt t="112593" x="6726238" y="3074988"/>
          <p14:tracePt t="112593" x="6732588" y="3068638"/>
          <p14:tracePt t="112609" x="6732588" y="3063875"/>
          <p14:tracePt t="112626" x="6732588" y="3051175"/>
          <p14:tracePt t="112642" x="6732588" y="3046413"/>
          <p14:tracePt t="112659" x="6732588" y="3040063"/>
          <p14:tracePt t="112704" x="6732588" y="3035300"/>
          <p14:tracePt t="113041" x="6732588" y="3040063"/>
          <p14:tracePt t="113047" x="6732588" y="3046413"/>
          <p14:tracePt t="113059" x="6732588" y="3051175"/>
          <p14:tracePt t="113075" x="6732588" y="3057525"/>
          <p14:tracePt t="113092" x="6737350" y="3063875"/>
          <p14:tracePt t="113109" x="6737350" y="3074988"/>
          <p14:tracePt t="113126" x="6737350" y="3092450"/>
          <p14:tracePt t="113142" x="6743700" y="3108325"/>
          <p14:tracePt t="113159" x="6750050" y="3136900"/>
          <p14:tracePt t="113175" x="6754813" y="3178175"/>
          <p14:tracePt t="113175" x="6754813" y="3194050"/>
          <p14:tracePt t="113193" x="6761163" y="3228975"/>
          <p14:tracePt t="113209" x="6765925" y="3257550"/>
          <p14:tracePt t="113225" x="6765925" y="3286125"/>
          <p14:tracePt t="113242" x="6765925" y="3303588"/>
          <p14:tracePt t="113259" x="6765925" y="3321050"/>
          <p14:tracePt t="113275" x="6765925" y="3332163"/>
          <p14:tracePt t="113292" x="6772275" y="3332163"/>
          <p14:tracePt t="113481" x="6765925" y="3332163"/>
          <p14:tracePt t="113696" x="6765925" y="3336925"/>
          <p14:tracePt t="113728" x="6765925" y="3343275"/>
          <p14:tracePt t="113736" x="6765925" y="3349625"/>
          <p14:tracePt t="113801" x="6765925" y="3354388"/>
          <p14:tracePt t="113816" x="6765925" y="3360738"/>
          <p14:tracePt t="113824" x="6765925" y="3378200"/>
          <p14:tracePt t="113843" x="6772275" y="3382963"/>
          <p14:tracePt t="113859" x="6772275" y="3389313"/>
          <p14:tracePt t="115534" x="0" y="0"/>
        </p14:tracePtLst>
        <p14:tracePtLst>
          <p14:tracePt t="133588" x="6286500" y="3771900"/>
          <p14:tracePt t="133737" x="6297613" y="3771900"/>
          <p14:tracePt t="133745" x="6321425" y="3771900"/>
          <p14:tracePt t="133761" x="6378575" y="3771900"/>
          <p14:tracePt t="133777" x="6446838" y="3771900"/>
          <p14:tracePt t="133793" x="6526213" y="3765550"/>
          <p14:tracePt t="133793" x="6578600" y="3765550"/>
          <p14:tracePt t="133809" x="6657975" y="3760788"/>
          <p14:tracePt t="133833" x="6737350" y="3754438"/>
          <p14:tracePt t="133842" x="6789738" y="3754438"/>
          <p14:tracePt t="133865" x="6823075" y="3754438"/>
          <p14:tracePt t="133876" x="6846888" y="3754438"/>
          <p14:tracePt t="133893" x="6864350" y="3754438"/>
          <p14:tracePt t="133913" x="6880225" y="3754438"/>
          <p14:tracePt t="133933" x="6886575" y="3754438"/>
          <p14:tracePt t="133942" x="6897688" y="3754438"/>
          <p14:tracePt t="133959" x="6904038" y="3754438"/>
          <p14:tracePt t="134273" x="6897688" y="3754438"/>
          <p14:tracePt t="134281" x="6892925" y="3754438"/>
          <p14:tracePt t="134296" x="6869113" y="3765550"/>
          <p14:tracePt t="134309" x="6851650" y="3771900"/>
          <p14:tracePt t="134326" x="6818313" y="3778250"/>
          <p14:tracePt t="134342" x="6778625" y="3783013"/>
          <p14:tracePt t="134359" x="6732588" y="3789363"/>
          <p14:tracePt t="134376" x="6686550" y="3794125"/>
          <p14:tracePt t="134393" x="6611938" y="3794125"/>
          <p14:tracePt t="134410" x="6554788" y="3800475"/>
          <p14:tracePt t="134426" x="6515100" y="3800475"/>
          <p14:tracePt t="134442" x="6464300" y="3800475"/>
          <p14:tracePt t="134459" x="6423025" y="3800475"/>
          <p14:tracePt t="134476" x="6389688" y="3806825"/>
          <p14:tracePt t="134492" x="6350000" y="3811588"/>
          <p14:tracePt t="134509" x="6315075" y="3817938"/>
          <p14:tracePt t="134526" x="6280150" y="3817938"/>
          <p14:tracePt t="134542" x="6251575" y="3817938"/>
          <p14:tracePt t="134559" x="6235700" y="3822700"/>
          <p14:tracePt t="134576" x="6218238" y="3822700"/>
          <p14:tracePt t="134592" x="6194425" y="3822700"/>
          <p14:tracePt t="134609" x="6172200" y="3822700"/>
          <p14:tracePt t="134626" x="6149975" y="3822700"/>
          <p14:tracePt t="134642" x="6132513" y="3822700"/>
          <p14:tracePt t="134660" x="6115050" y="3822700"/>
          <p14:tracePt t="134676" x="6097588" y="3822700"/>
          <p14:tracePt t="134693" x="6086475" y="3822700"/>
          <p14:tracePt t="134709" x="6080125" y="3822700"/>
          <p14:tracePt t="135257" x="6075363" y="3822700"/>
          <p14:tracePt t="135281" x="6069013" y="3822700"/>
          <p14:tracePt t="135292" x="6064250" y="3822700"/>
          <p14:tracePt t="135293" x="6057900" y="3829050"/>
          <p14:tracePt t="135309" x="6051550" y="3829050"/>
          <p14:tracePt t="135326" x="6046788" y="3829050"/>
          <p14:tracePt t="135393" x="6046788" y="3835400"/>
          <p14:tracePt t="135410" x="6040438" y="3835400"/>
          <p14:tracePt t="135433" x="6029325" y="3840163"/>
          <p14:tracePt t="135442" x="6029325" y="3846513"/>
          <p14:tracePt t="135451" x="6022975" y="3846513"/>
          <p14:tracePt t="135459" x="6018213" y="3851275"/>
          <p14:tracePt t="135476" x="6011863" y="3863975"/>
          <p14:tracePt t="135493" x="6011863" y="3868738"/>
          <p14:tracePt t="135509" x="6007100" y="3875088"/>
          <p14:tracePt t="135526" x="6000750" y="3879850"/>
          <p14:tracePt t="135542" x="6000750" y="3886200"/>
          <p14:tracePt t="135559" x="5994400" y="3897313"/>
          <p14:tracePt t="135576" x="5989638" y="3903663"/>
          <p14:tracePt t="135617" x="5989638" y="3908425"/>
          <p14:tracePt t="135641" x="5989638" y="3914775"/>
          <p14:tracePt t="135745" x="5994400" y="3914775"/>
          <p14:tracePt t="135761" x="6000750" y="3914775"/>
          <p14:tracePt t="135762" x="6007100" y="3914775"/>
          <p14:tracePt t="135776" x="6022975" y="3921125"/>
          <p14:tracePt t="135793" x="6040438" y="3921125"/>
          <p14:tracePt t="135809" x="6086475" y="3921125"/>
          <p14:tracePt t="135826" x="6115050" y="3921125"/>
          <p14:tracePt t="135842" x="6149975" y="3921125"/>
          <p14:tracePt t="135859" x="6178550" y="3921125"/>
          <p14:tracePt t="135876" x="6207125" y="3921125"/>
          <p14:tracePt t="135892" x="6223000" y="3921125"/>
          <p14:tracePt t="135909" x="6246813" y="3921125"/>
          <p14:tracePt t="135926" x="6264275" y="3921125"/>
          <p14:tracePt t="135942" x="6275388" y="3921125"/>
          <p14:tracePt t="135959" x="6286500" y="3921125"/>
          <p14:tracePt t="135976" x="6292850" y="3921125"/>
          <p14:tracePt t="136025" x="6297613" y="3921125"/>
          <p14:tracePt t="136174" x="6303963" y="3921125"/>
          <p14:tracePt t="136193" x="6315075" y="3921125"/>
          <p14:tracePt t="136209" x="6321425" y="3921125"/>
          <p14:tracePt t="136211" x="6332538" y="3921125"/>
          <p14:tracePt t="136226" x="6337300" y="3921125"/>
          <p14:tracePt t="136242" x="6343650" y="3921125"/>
          <p14:tracePt t="136289" x="6350000" y="3921125"/>
          <p14:tracePt t="136321" x="6354763" y="3921125"/>
          <p14:tracePt t="136342" x="6361113" y="3921125"/>
          <p14:tracePt t="136343" x="6378575" y="3921125"/>
          <p14:tracePt t="136359" x="6394450" y="3925888"/>
          <p14:tracePt t="136376" x="6418263" y="3925888"/>
          <p14:tracePt t="136392" x="6451600" y="3925888"/>
          <p14:tracePt t="136410" x="6480175" y="3925888"/>
          <p14:tracePt t="136425" x="6521450" y="3925888"/>
          <p14:tracePt t="136443" x="6554788" y="3925888"/>
          <p14:tracePt t="136459" x="6589713" y="3925888"/>
          <p14:tracePt t="136476" x="6618288" y="3925888"/>
          <p14:tracePt t="136492" x="6640513" y="3925888"/>
          <p14:tracePt t="136509" x="6664325" y="3932238"/>
          <p14:tracePt t="136525" x="6680200" y="3932238"/>
          <p14:tracePt t="136542" x="6686550" y="3932238"/>
          <p14:tracePt t="137313" x="6692900" y="3932238"/>
          <p14:tracePt t="137321" x="6697663" y="3932238"/>
          <p14:tracePt t="137329" x="6715125" y="3943350"/>
          <p14:tracePt t="137343" x="6750050" y="3949700"/>
          <p14:tracePt t="137359" x="6789738" y="3960813"/>
          <p14:tracePt t="137376" x="6818313" y="3971925"/>
          <p14:tracePt t="137392" x="6840538" y="3978275"/>
          <p14:tracePt t="137409" x="6846888" y="3983038"/>
          <p14:tracePt t="137426" x="6846888" y="3989388"/>
          <p14:tracePt t="137473" x="6846888" y="3994150"/>
          <p14:tracePt t="137492" x="6846888" y="4000500"/>
          <p14:tracePt t="137497" x="6846888" y="4006850"/>
          <p14:tracePt t="137509" x="6846888" y="4022725"/>
          <p14:tracePt t="137525" x="6846888" y="4035425"/>
          <p14:tracePt t="137543" x="6846888" y="4040188"/>
          <p14:tracePt t="137585" x="6846888" y="4046538"/>
          <p14:tracePt t="137641" x="6846888" y="4051300"/>
          <p14:tracePt t="137657" x="6840538" y="4051300"/>
          <p14:tracePt t="137662" x="6840538" y="4057650"/>
          <p14:tracePt t="137675" x="6829425" y="4057650"/>
          <p14:tracePt t="137713" x="6823075" y="4064000"/>
          <p14:tracePt t="137713" x="6818313" y="4064000"/>
          <p14:tracePt t="137728" x="6807200" y="4068763"/>
          <p14:tracePt t="137742" x="6800850" y="4068763"/>
          <p14:tracePt t="137759" x="6789738" y="4075113"/>
          <p14:tracePt t="137776" x="6778625" y="4075113"/>
          <p14:tracePt t="137792" x="6772275" y="4079875"/>
          <p14:tracePt t="137809" x="6765925" y="4079875"/>
          <p14:tracePt t="137825" x="6761163" y="4086225"/>
          <p14:tracePt t="138065" x="6761163" y="4092575"/>
          <p14:tracePt t="138123" x="6761163" y="4149725"/>
          <p14:tracePt t="138193" x="6761163" y="4160838"/>
          <p14:tracePt t="138194" x="6761163" y="4171950"/>
          <p14:tracePt t="138209" x="6761163" y="4183063"/>
          <p14:tracePt t="138226" x="6761163" y="4194175"/>
          <p14:tracePt t="138242" x="6761163" y="4200525"/>
          <p14:tracePt t="138259" x="6761163" y="4211638"/>
          <p14:tracePt t="138275" x="6761163" y="4229100"/>
          <p14:tracePt t="138293" x="6761163" y="4257675"/>
          <p14:tracePt t="138309" x="6761163" y="4279900"/>
          <p14:tracePt t="138326" x="6761163" y="4308475"/>
          <p14:tracePt t="138342" x="6761163" y="4337050"/>
          <p14:tracePt t="138359" x="6761163" y="4360863"/>
          <p14:tracePt t="138375" x="6761163" y="4378325"/>
          <p14:tracePt t="138393" x="6761163" y="4383088"/>
          <p14:tracePt t="138409" x="6761163" y="4389438"/>
          <p14:tracePt t="138777" x="6761163" y="4383088"/>
          <p14:tracePt t="138792" x="6761163" y="4378325"/>
          <p14:tracePt t="138793" x="6761163" y="4349750"/>
          <p14:tracePt t="138809" x="6761163" y="4332288"/>
          <p14:tracePt t="138826" x="6761163" y="4308475"/>
          <p14:tracePt t="138842" x="6761163" y="4292600"/>
          <p14:tracePt t="138859" x="6754813" y="4268788"/>
          <p14:tracePt t="138875" x="6750050" y="4251325"/>
          <p14:tracePt t="138893" x="6743700" y="4229100"/>
          <p14:tracePt t="138909" x="6743700" y="4211638"/>
          <p14:tracePt t="138926" x="6737350" y="4206875"/>
          <p14:tracePt t="138942" x="6737350" y="4200525"/>
          <p14:tracePt t="138959" x="6737350" y="4194175"/>
          <p14:tracePt t="139001" x="6737350" y="4189413"/>
          <p14:tracePt t="139033" x="6732588" y="4189413"/>
          <p14:tracePt t="139713" x="6726238" y="4189413"/>
          <p14:tracePt t="140497" x="6732588" y="4189413"/>
          <p14:tracePt t="140513" x="6737350" y="4189413"/>
          <p14:tracePt t="140521" x="6743700" y="4183063"/>
          <p14:tracePt t="140529" x="6750050" y="4178300"/>
          <p14:tracePt t="140542" x="6761163" y="4171950"/>
          <p14:tracePt t="140559" x="6765925" y="4171950"/>
          <p14:tracePt t="140576" x="6772275" y="4165600"/>
          <p14:tracePt t="140592" x="6783388" y="4160838"/>
          <p14:tracePt t="140609" x="6783388" y="4154488"/>
          <p14:tracePt t="140625" x="6783388" y="4149725"/>
          <p14:tracePt t="140642" x="6789738" y="4137025"/>
          <p14:tracePt t="140659" x="6794500" y="4125913"/>
          <p14:tracePt t="140675" x="6800850" y="4114800"/>
          <p14:tracePt t="140692" x="6807200" y="4097338"/>
          <p14:tracePt t="140709" x="6811963" y="4086225"/>
          <p14:tracePt t="140725" x="6811963" y="4075113"/>
          <p14:tracePt t="140742" x="6818313" y="4051300"/>
          <p14:tracePt t="140759" x="6823075" y="4029075"/>
          <p14:tracePt t="140776" x="6829425" y="3994150"/>
          <p14:tracePt t="140792" x="6829425" y="3954463"/>
          <p14:tracePt t="140809" x="6829425" y="3921125"/>
          <p14:tracePt t="140825" x="6829425" y="3886200"/>
          <p14:tracePt t="140842" x="6829425" y="3851275"/>
          <p14:tracePt t="140859" x="6823075" y="3817938"/>
          <p14:tracePt t="140875" x="6811963" y="3789363"/>
          <p14:tracePt t="140892" x="6800850" y="3765550"/>
          <p14:tracePt t="140909" x="6789738" y="3743325"/>
          <p14:tracePt t="140925" x="6778625" y="3725863"/>
          <p14:tracePt t="140942" x="6761163" y="3708400"/>
          <p14:tracePt t="140959" x="6750050" y="3686175"/>
          <p14:tracePt t="140976" x="6726238" y="3663950"/>
          <p14:tracePt t="140992" x="6704013" y="3629025"/>
          <p14:tracePt t="141009" x="6686550" y="3600450"/>
          <p14:tracePt t="141025" x="6675438" y="3589338"/>
          <p14:tracePt t="141042" x="6657975" y="3565525"/>
          <p14:tracePt t="141059" x="6646863" y="3549650"/>
          <p14:tracePt t="141075" x="6635750" y="3532188"/>
          <p14:tracePt t="141092" x="6629400" y="3521075"/>
          <p14:tracePt t="141109" x="6629400" y="3514725"/>
          <p14:tracePt t="141125" x="6623050" y="3508375"/>
          <p14:tracePt t="141945" x="6629400" y="3508375"/>
          <p14:tracePt t="143641" x="6635750" y="3508375"/>
          <p14:tracePt t="143658" x="6635750" y="3514725"/>
          <p14:tracePt t="143660" x="6635750" y="3521075"/>
          <p14:tracePt t="143676" x="6646863" y="3532188"/>
          <p14:tracePt t="143692" x="6651625" y="3549650"/>
          <p14:tracePt t="143709" x="6657975" y="3571875"/>
          <p14:tracePt t="143725" x="6657975" y="3594100"/>
          <p14:tracePt t="143742" x="6657975" y="3617913"/>
          <p14:tracePt t="143758" x="6664325" y="3640138"/>
          <p14:tracePt t="143776" x="6675438" y="3668713"/>
          <p14:tracePt t="143792" x="6686550" y="3703638"/>
          <p14:tracePt t="143809" x="6692900" y="3736975"/>
          <p14:tracePt t="143825" x="6704013" y="3771900"/>
          <p14:tracePt t="143842" x="6715125" y="3829050"/>
          <p14:tracePt t="143858" x="6732588" y="3903663"/>
          <p14:tracePt t="143876" x="6743700" y="3994150"/>
          <p14:tracePt t="143892" x="6761163" y="4121150"/>
          <p14:tracePt t="143909" x="6789738" y="4268788"/>
          <p14:tracePt t="143925" x="6800850" y="4411663"/>
          <p14:tracePt t="143942" x="6811963" y="4537075"/>
          <p14:tracePt t="143958" x="6811963" y="4646613"/>
          <p14:tracePt t="143976" x="6823075" y="4743450"/>
          <p14:tracePt t="143992" x="6835775" y="4840288"/>
          <p14:tracePt t="144009" x="6851650" y="4892675"/>
          <p14:tracePt t="144025" x="6858000" y="4921250"/>
          <p14:tracePt t="144042" x="6864350" y="4949825"/>
          <p14:tracePt t="144058" x="6864350" y="4965700"/>
          <p14:tracePt t="144075" x="6864350" y="4989513"/>
          <p14:tracePt t="144092" x="6864350" y="4994275"/>
          <p14:tracePt t="144109" x="6858000" y="5006975"/>
          <p14:tracePt t="144125" x="6858000" y="5011738"/>
          <p14:tracePt t="144142" x="6851650" y="5018088"/>
          <p14:tracePt t="144158" x="6840538" y="5022850"/>
          <p14:tracePt t="144175" x="6823075" y="5029200"/>
          <p14:tracePt t="144192" x="6807200" y="5040313"/>
          <p14:tracePt t="144192" x="6794500" y="5046663"/>
          <p14:tracePt t="144209" x="6772275" y="5057775"/>
          <p14:tracePt t="144225" x="6737350" y="5080000"/>
          <p14:tracePt t="144242" x="6721475" y="5086350"/>
          <p14:tracePt t="144258" x="6708775" y="5097463"/>
          <p14:tracePt t="144275" x="6704013" y="5097463"/>
          <p14:tracePt t="144292" x="6680200" y="5108575"/>
          <p14:tracePt t="144308" x="6651625" y="5132388"/>
          <p14:tracePt t="144325" x="6618288" y="5154613"/>
          <p14:tracePt t="144342" x="6607175" y="5178425"/>
          <p14:tracePt t="144358" x="6607175" y="5183188"/>
          <p14:tracePt t="144375" x="6594475" y="5194300"/>
          <p14:tracePt t="144391" x="6594475" y="5207000"/>
          <p14:tracePt t="144391" x="6589713" y="5207000"/>
          <p14:tracePt t="144409" x="6589713" y="5218113"/>
          <p14:tracePt t="144425" x="6594475" y="5218113"/>
          <p14:tracePt t="144442" x="6600825" y="5218113"/>
          <p14:tracePt t="144458" x="6607175" y="5218113"/>
          <p14:tracePt t="144475" x="6611938" y="5211763"/>
          <p14:tracePt t="144491" x="6618288" y="5211763"/>
          <p14:tracePt t="144508" x="6635750" y="5211763"/>
          <p14:tracePt t="144525" x="6635750" y="5218113"/>
          <p14:tracePt t="145185" x="6640513" y="5218113"/>
          <p14:tracePt t="145225" x="6646863" y="5218113"/>
          <p14:tracePt t="145817" x="6640513" y="5218113"/>
          <p14:tracePt t="146337" x="6635750" y="5218113"/>
          <p14:tracePt t="146368" x="6629400" y="5218113"/>
          <p14:tracePt t="146408" x="6629400" y="5222875"/>
          <p14:tracePt t="146409" x="6623050" y="5222875"/>
          <p14:tracePt t="147609" x="6629400" y="5222875"/>
          <p14:tracePt t="147628" x="6635750" y="5218113"/>
          <p14:tracePt t="148968" x="6640513" y="5218113"/>
          <p14:tracePt t="149032" x="6640513" y="5211763"/>
          <p14:tracePt t="149047" x="6640513" y="5207000"/>
          <p14:tracePt t="149058" x="6640513" y="5200650"/>
          <p14:tracePt t="149075" x="6646863" y="5194300"/>
          <p14:tracePt t="149112" x="6651625" y="5194300"/>
          <p14:tracePt t="149129" x="6651625" y="5189538"/>
          <p14:tracePt t="149592" x="6657975" y="5189538"/>
          <p14:tracePt t="149624" x="6664325" y="5189538"/>
          <p14:tracePt t="149656" x="6669088" y="5189538"/>
          <p14:tracePt t="149664" x="6675438" y="5189538"/>
          <p14:tracePt t="149675" x="6680200" y="5189538"/>
          <p14:tracePt t="149691" x="6686550" y="5189538"/>
          <p14:tracePt t="149708" x="6692900" y="5189538"/>
          <p14:tracePt t="149725" x="6697663" y="5189538"/>
          <p14:tracePt t="151921" x="6697663" y="5194300"/>
          <p14:tracePt t="151993" x="6697663" y="5200650"/>
          <p14:tracePt t="152008" x="6697663" y="5211763"/>
          <p14:tracePt t="152153" x="6697663" y="5218113"/>
          <p14:tracePt t="152161" x="6692900" y="5218113"/>
          <p14:tracePt t="152185" x="6692900" y="5222875"/>
          <p14:tracePt t="152225" x="6692900" y="5229225"/>
          <p14:tracePt t="152233" x="6686550" y="5235575"/>
          <p14:tracePt t="152248" x="6686550" y="5240338"/>
          <p14:tracePt t="152279" x="6686550" y="5246688"/>
          <p14:tracePt t="152297" x="6680200" y="5251450"/>
          <p14:tracePt t="152305" x="6680200" y="5257800"/>
          <p14:tracePt t="152314" x="6680200" y="5264150"/>
          <p14:tracePt t="152325" x="6680200" y="5268913"/>
          <p14:tracePt t="152342" x="6680200" y="5280025"/>
          <p14:tracePt t="152359" x="6680200" y="5292725"/>
          <p14:tracePt t="152375" x="6675438" y="5303838"/>
          <p14:tracePt t="152393" x="6669088" y="5321300"/>
          <p14:tracePt t="152409" x="6664325" y="5349875"/>
          <p14:tracePt t="152426" x="6651625" y="5372100"/>
          <p14:tracePt t="152442" x="6646863" y="5383213"/>
          <p14:tracePt t="152459" x="6635750" y="5407025"/>
          <p14:tracePt t="152475" x="6629400" y="5429250"/>
          <p14:tracePt t="152492" x="6618288" y="5446713"/>
          <p14:tracePt t="152509" x="6618288" y="5464175"/>
          <p14:tracePt t="152525" x="6611938" y="5468938"/>
          <p14:tracePt t="152542" x="6607175" y="5475288"/>
          <p14:tracePt t="152559" x="6607175" y="5480050"/>
          <p14:tracePt t="153010" x="6607175" y="5475288"/>
          <p14:tracePt t="154681" x="6611938" y="5475288"/>
          <p14:tracePt t="154689" x="6611938" y="5486400"/>
          <p14:tracePt t="154692" x="6618288" y="5492750"/>
          <p14:tracePt t="154709" x="6623050" y="5508625"/>
          <p14:tracePt t="154726" x="6623050" y="5521325"/>
          <p14:tracePt t="154742" x="6629400" y="5532438"/>
          <p14:tracePt t="154759" x="6629400" y="5537200"/>
          <p14:tracePt t="154775" x="6629400" y="5543550"/>
          <p14:tracePt t="154792" x="6635750" y="5549900"/>
          <p14:tracePt t="154808" x="6640513" y="5554663"/>
          <p14:tracePt t="154826" x="6640513" y="5561013"/>
          <p14:tracePt t="154873" x="6640513" y="5565775"/>
          <p14:tracePt t="154908" x="6640513" y="5572125"/>
          <p14:tracePt t="154937" x="6640513" y="5578475"/>
          <p14:tracePt t="154945" x="6640513" y="5583238"/>
          <p14:tracePt t="154959" x="6640513" y="5589588"/>
          <p14:tracePt t="154975" x="6640513" y="5594350"/>
          <p14:tracePt t="154992" x="6640513" y="5600700"/>
          <p14:tracePt t="155065" x="6640513" y="5607050"/>
          <p14:tracePt t="155625" x="6640513" y="5611813"/>
          <p14:tracePt t="155649" x="6646863" y="5618163"/>
          <p14:tracePt t="155650" x="6646863" y="5622925"/>
          <p14:tracePt t="155658" x="6646863" y="5629275"/>
          <p14:tracePt t="155675" x="6646863" y="5640388"/>
          <p14:tracePt t="155712" x="6646863" y="5646738"/>
          <p14:tracePt t="155729" x="6646863" y="5651500"/>
          <p14:tracePt t="155737" x="6651625" y="5651500"/>
          <p14:tracePt t="155745" x="6651625" y="5657850"/>
          <p14:tracePt t="158302" x="0" y="0"/>
        </p14:tracePtLst>
      </p14:laserTraceLst>
    </p:ext>
  </p:extLs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b="1" u="sng" dirty="0"/>
              <a:t>Parallel Overhead Distribution Lines</a:t>
            </a:r>
          </a:p>
          <a:p>
            <a:pPr>
              <a:spcAft>
                <a:spcPts val="600"/>
              </a:spcAft>
            </a:pPr>
            <a:r>
              <a:rPr lang="en-US" dirty="0"/>
              <a:t>Shunt Admittance of </a:t>
            </a:r>
            <a:r>
              <a:rPr lang="en-US" dirty="0" smtClean="0"/>
              <a:t>Overhead 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2</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243210329"/>
      </p:ext>
    </p:extLst>
  </p:cSld>
  <p:clrMapOvr>
    <a:masterClrMapping/>
  </p:clrMapOvr>
  <mc:AlternateContent xmlns:mc="http://schemas.openxmlformats.org/markup-compatibility/2006" xmlns:p14="http://schemas.microsoft.com/office/powerpoint/2010/main">
    <mc:Choice Requires="p14">
      <p:transition spd="slow" p14:dur="2000" advTm="71859"/>
    </mc:Choice>
    <mc:Fallback xmlns="">
      <p:transition spd="slow" advTm="718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199" y="1596747"/>
            <a:ext cx="8382001" cy="350865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t is fairly common in a distribution system to find instances where two distribution lines are “physically” parallel. </a:t>
            </a:r>
          </a:p>
          <a:p>
            <a:pPr marL="342900" lvl="2" indent="-342900">
              <a:buFont typeface="Wingdings" pitchFamily="2" charset="2"/>
              <a:buChar char="Ø"/>
            </a:pPr>
            <a:r>
              <a:rPr lang="en-US" sz="2400" dirty="0" smtClean="0">
                <a:latin typeface="Times New Roman" pitchFamily="18" charset="0"/>
                <a:cs typeface="Times New Roman" pitchFamily="18" charset="0"/>
              </a:rPr>
              <a:t>The phase impedance matrix of parallel lines is computed from the application of Carson’s equations and the Kron reduction method. </a:t>
            </a:r>
          </a:p>
          <a:p>
            <a:pPr marL="342900" lvl="2" indent="-342900">
              <a:buFont typeface="Arial" pitchFamily="34" charset="0"/>
              <a:buChar char="•"/>
            </a:pPr>
            <a:endParaRPr lang="en-US" dirty="0" smtClean="0"/>
          </a:p>
          <a:p>
            <a:pPr marL="2171700" lvl="6" indent="-342900"/>
            <a:r>
              <a:rPr lang="en-US" sz="2000" b="1" dirty="0" smtClean="0">
                <a:solidFill>
                  <a:srgbClr val="FF0000"/>
                </a:solidFill>
              </a:rPr>
              <a:t>	</a:t>
            </a:r>
            <a:endParaRPr lang="en-US" dirty="0" smtClean="0"/>
          </a:p>
          <a:p>
            <a:pPr marL="342900" lvl="2" indent="-342900"/>
            <a:endParaRPr lang="en-US" dirty="0" smtClean="0"/>
          </a:p>
          <a:p>
            <a:pPr marL="342900" lvl="2" indent="-342900"/>
            <a:endParaRPr lang="en-US" sz="2800" dirty="0" smtClean="0"/>
          </a:p>
          <a:p>
            <a:pPr marL="342900" lvl="2" indent="-342900"/>
            <a:endParaRPr lang="en-US" dirty="0"/>
          </a:p>
        </p:txBody>
      </p:sp>
      <p:grpSp>
        <p:nvGrpSpPr>
          <p:cNvPr id="10" name="Group 9"/>
          <p:cNvGrpSpPr/>
          <p:nvPr/>
        </p:nvGrpSpPr>
        <p:grpSpPr>
          <a:xfrm>
            <a:off x="2132254" y="3352800"/>
            <a:ext cx="5182946" cy="3145189"/>
            <a:chOff x="2133600" y="3158163"/>
            <a:chExt cx="5563946" cy="3345244"/>
          </a:xfrm>
        </p:grpSpPr>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276600" y="3158163"/>
              <a:ext cx="4420946" cy="3345244"/>
            </a:xfrm>
            <a:prstGeom prst="rect">
              <a:avLst/>
            </a:prstGeom>
          </p:spPr>
        </p:pic>
        <p:sp>
          <p:nvSpPr>
            <p:cNvPr id="5" name="TextBox 4"/>
            <p:cNvSpPr txBox="1"/>
            <p:nvPr/>
          </p:nvSpPr>
          <p:spPr>
            <a:xfrm>
              <a:off x="2133600" y="3158163"/>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Line 1</a:t>
              </a:r>
              <a:endParaRPr lang="en-US" sz="2000" dirty="0">
                <a:latin typeface="Times New Roman" pitchFamily="18" charset="0"/>
                <a:cs typeface="Times New Roman" pitchFamily="18" charset="0"/>
              </a:endParaRPr>
            </a:p>
          </p:txBody>
        </p:sp>
        <p:sp>
          <p:nvSpPr>
            <p:cNvPr id="6" name="TextBox 5"/>
            <p:cNvSpPr txBox="1"/>
            <p:nvPr/>
          </p:nvSpPr>
          <p:spPr>
            <a:xfrm>
              <a:off x="2133600" y="4267200"/>
              <a:ext cx="952150" cy="400110"/>
            </a:xfrm>
            <a:prstGeom prst="rect">
              <a:avLst/>
            </a:prstGeom>
            <a:noFill/>
          </p:spPr>
          <p:txBody>
            <a:bodyPr wrap="square" rtlCol="0">
              <a:spAutoFit/>
            </a:bodyPr>
            <a:lstStyle/>
            <a:p>
              <a:r>
                <a:rPr lang="en-US" sz="2000" dirty="0">
                  <a:latin typeface="Times New Roman" pitchFamily="18" charset="0"/>
                  <a:cs typeface="Times New Roman" pitchFamily="18" charset="0"/>
                </a:rPr>
                <a:t>Line 2</a:t>
              </a:r>
            </a:p>
          </p:txBody>
        </p:sp>
      </p:grpSp>
      <p:sp>
        <p:nvSpPr>
          <p:cNvPr id="8" name="Slide Number Placeholder 7"/>
          <p:cNvSpPr>
            <a:spLocks noGrp="1"/>
          </p:cNvSpPr>
          <p:nvPr>
            <p:ph type="sldNum" sz="quarter" idx="12"/>
          </p:nvPr>
        </p:nvSpPr>
        <p:spPr/>
        <p:txBody>
          <a:bodyPr/>
          <a:lstStyle/>
          <a:p>
            <a:fld id="{B6F15528-21DE-4FAA-801E-634DDDAF4B2B}" type="slidenum">
              <a:rPr lang="en-US" smtClean="0"/>
              <a:pPr/>
              <a:t>53</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Parallel </a:t>
            </a:r>
            <a:r>
              <a:rPr lang="en-US" sz="3200" dirty="0">
                <a:latin typeface="Times New Roman" pitchFamily="18" charset="0"/>
                <a:cs typeface="Times New Roman" pitchFamily="18" charset="0"/>
              </a:rPr>
              <a:t>Overhead Lines</a:t>
            </a:r>
          </a:p>
        </p:txBody>
      </p:sp>
      <p:pic>
        <p:nvPicPr>
          <p:cNvPr id="13" name="Audio 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04010112"/>
      </p:ext>
    </p:extLst>
  </p:cSld>
  <p:clrMapOvr>
    <a:masterClrMapping/>
  </p:clrMapOvr>
  <mc:AlternateContent xmlns:mc="http://schemas.openxmlformats.org/markup-compatibility/2006" xmlns:p14="http://schemas.microsoft.com/office/powerpoint/2010/main">
    <mc:Choice Requires="p14">
      <p:transition spd="slow" p14:dur="2000" advTm="69326"/>
    </mc:Choice>
    <mc:Fallback xmlns="">
      <p:transition spd="slow" advTm="693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3"/>
                </p:tgtEl>
              </p:cMediaNode>
            </p:audio>
          </p:childTnLst>
        </p:cTn>
      </p:par>
    </p:tnLst>
  </p:timing>
  <p:extLst>
    <p:ext uri="{3A86A75C-4F4B-4683-9AE1-C65F6400EC91}">
      <p14:laserTraceLst xmlns:p14="http://schemas.microsoft.com/office/powerpoint/2010/main">
        <p14:tracePtLst>
          <p14:tracePt t="15474" x="4292600" y="6321425"/>
          <p14:tracePt t="15539" x="4286250" y="6321425"/>
          <p14:tracePt t="15555" x="4279900" y="6321425"/>
          <p14:tracePt t="15563" x="4275138" y="6321425"/>
          <p14:tracePt t="15571" x="4240213" y="6321425"/>
          <p14:tracePt t="15588" x="4211638" y="6321425"/>
          <p14:tracePt t="15604" x="4178300" y="6321425"/>
          <p14:tracePt t="15620" x="4143375" y="6321425"/>
          <p14:tracePt t="15638" x="4103688" y="6321425"/>
          <p14:tracePt t="15654" x="4068763" y="6321425"/>
          <p14:tracePt t="15671" x="4046538" y="6321425"/>
          <p14:tracePt t="15687" x="4017963" y="6321425"/>
          <p14:tracePt t="15704" x="3978275" y="6321425"/>
          <p14:tracePt t="15720" x="3949700" y="6321425"/>
          <p14:tracePt t="15738" x="3921125" y="6321425"/>
          <p14:tracePt t="15754" x="3886200" y="6332538"/>
          <p14:tracePt t="15754" x="3879850" y="6332538"/>
          <p14:tracePt t="15771" x="3857625" y="6337300"/>
          <p14:tracePt t="15787" x="3822700" y="6350000"/>
          <p14:tracePt t="15804" x="3811588" y="6350000"/>
          <p14:tracePt t="15820" x="3800475" y="6350000"/>
          <p14:tracePt t="15963" x="3806825" y="6350000"/>
          <p14:tracePt t="15971" x="3811588" y="6350000"/>
          <p14:tracePt t="15972" x="3840163" y="6350000"/>
          <p14:tracePt t="15987" x="3879850" y="6350000"/>
          <p14:tracePt t="16004" x="3932238" y="6354763"/>
          <p14:tracePt t="16020" x="3994150" y="6354763"/>
          <p14:tracePt t="16038" x="4075113" y="6354763"/>
          <p14:tracePt t="16054" x="4160838" y="6354763"/>
          <p14:tracePt t="16071" x="4240213" y="6361113"/>
          <p14:tracePt t="16088" x="4325938" y="6361113"/>
          <p14:tracePt t="16104" x="4406900" y="6361113"/>
          <p14:tracePt t="16120" x="4475163" y="6361113"/>
          <p14:tracePt t="16138" x="4537075" y="6361113"/>
          <p14:tracePt t="16154" x="4594225" y="6361113"/>
          <p14:tracePt t="16154" x="4629150" y="6361113"/>
          <p14:tracePt t="16171" x="4679950" y="6361113"/>
          <p14:tracePt t="16187" x="4732338" y="6361113"/>
          <p14:tracePt t="16204" x="4794250" y="6365875"/>
          <p14:tracePt t="16220" x="4857750" y="6365875"/>
          <p14:tracePt t="16238" x="4914900" y="6365875"/>
          <p14:tracePt t="16254" x="4972050" y="6372225"/>
          <p14:tracePt t="16271" x="5035550" y="6372225"/>
          <p14:tracePt t="16287" x="5108575" y="6378575"/>
          <p14:tracePt t="16304" x="5178425" y="6389688"/>
          <p14:tracePt t="16320" x="5257800" y="6394450"/>
          <p14:tracePt t="16337" x="5337175" y="6400800"/>
          <p14:tracePt t="16354" x="5418138" y="6407150"/>
          <p14:tracePt t="16354" x="5457825" y="6407150"/>
          <p14:tracePt t="16371" x="5554663" y="6411913"/>
          <p14:tracePt t="16387" x="5640388" y="6411913"/>
          <p14:tracePt t="16404" x="5726113" y="6411913"/>
          <p14:tracePt t="16420" x="5807075" y="6411913"/>
          <p14:tracePt t="16437" x="5886450" y="6411913"/>
          <p14:tracePt t="16453" x="5965825" y="6407150"/>
          <p14:tracePt t="16471" x="6035675" y="6400800"/>
          <p14:tracePt t="16487" x="6108700" y="6400800"/>
          <p14:tracePt t="16504" x="6172200" y="6394450"/>
          <p14:tracePt t="16520" x="6240463" y="6394450"/>
          <p14:tracePt t="16537" x="6308725" y="6389688"/>
          <p14:tracePt t="16553" x="6372225" y="6389688"/>
          <p14:tracePt t="16553" x="6407150" y="6383338"/>
          <p14:tracePt t="16571" x="6451600" y="6378575"/>
          <p14:tracePt t="16587" x="6492875" y="6378575"/>
          <p14:tracePt t="16604" x="6526213" y="6372225"/>
          <p14:tracePt t="16620" x="6561138" y="6372225"/>
          <p14:tracePt t="16637" x="6594475" y="6365875"/>
          <p14:tracePt t="16654" x="6629400" y="6365875"/>
          <p14:tracePt t="16670" x="6657975" y="6365875"/>
          <p14:tracePt t="16687" x="6680200" y="6365875"/>
          <p14:tracePt t="16704" x="6704013" y="6365875"/>
          <p14:tracePt t="16720" x="6721475" y="6365875"/>
          <p14:tracePt t="16737" x="6732588" y="6365875"/>
          <p14:tracePt t="16753" x="6737350" y="6361113"/>
          <p14:tracePt t="17299" x="6732588" y="6361113"/>
          <p14:tracePt t="17315" x="6726238" y="6361113"/>
          <p14:tracePt t="17321" x="6721475" y="6361113"/>
          <p14:tracePt t="17337" x="6715125" y="6361113"/>
          <p14:tracePt t="17354" x="6697663" y="6361113"/>
          <p14:tracePt t="17370" x="6657975" y="6354763"/>
          <p14:tracePt t="17388" x="6623050" y="6350000"/>
          <p14:tracePt t="17404" x="6589713" y="6350000"/>
          <p14:tracePt t="17421" x="6550025" y="6343650"/>
          <p14:tracePt t="17437" x="6515100" y="6343650"/>
          <p14:tracePt t="17454" x="6469063" y="6343650"/>
          <p14:tracePt t="17470" x="6411913" y="6343650"/>
          <p14:tracePt t="17487" x="6343650" y="6343650"/>
          <p14:tracePt t="17504" x="6264275" y="6343650"/>
          <p14:tracePt t="17521" x="6161088" y="6343650"/>
          <p14:tracePt t="17537" x="6057900" y="6337300"/>
          <p14:tracePt t="17554" x="5949950" y="6337300"/>
          <p14:tracePt t="17570" x="5794375" y="6337300"/>
          <p14:tracePt t="17588" x="5697538" y="6337300"/>
          <p14:tracePt t="17604" x="5607050" y="6337300"/>
          <p14:tracePt t="17621" x="5526088" y="6337300"/>
          <p14:tracePt t="17637" x="5480050" y="6337300"/>
          <p14:tracePt t="17654" x="5435600" y="6337300"/>
          <p14:tracePt t="17670" x="5407025" y="6343650"/>
          <p14:tracePt t="17687" x="5372100" y="6350000"/>
          <p14:tracePt t="17704" x="5343525" y="6350000"/>
          <p14:tracePt t="17721" x="5308600" y="6354763"/>
          <p14:tracePt t="17737" x="5280025" y="6354763"/>
          <p14:tracePt t="17754" x="5235575" y="6354763"/>
          <p14:tracePt t="17770" x="5178425" y="6361113"/>
          <p14:tracePt t="17788" x="5154613" y="6365875"/>
          <p14:tracePt t="17804" x="5132388" y="6365875"/>
          <p14:tracePt t="17821" x="5114925" y="6365875"/>
          <p14:tracePt t="17837" x="5108575" y="6372225"/>
          <p14:tracePt t="17854" x="5097463" y="6372225"/>
          <p14:tracePt t="17870" x="5075238" y="6372225"/>
          <p14:tracePt t="17888" x="5057775" y="6372225"/>
          <p14:tracePt t="17904" x="5040313" y="6378575"/>
          <p14:tracePt t="17921" x="5022850" y="6383338"/>
          <p14:tracePt t="17937" x="5018088" y="6383338"/>
          <p14:tracePt t="17954" x="5011738" y="6389688"/>
          <p14:tracePt t="17970" x="5000625" y="6389688"/>
          <p14:tracePt t="18499" x="5006975" y="6389688"/>
          <p14:tracePt t="18507" x="5011738" y="6389688"/>
          <p14:tracePt t="18534" x="5018088" y="6389688"/>
          <p14:tracePt t="18555" x="5022850" y="6383338"/>
          <p14:tracePt t="18579" x="5029200" y="6383338"/>
          <p14:tracePt t="18875" x="5029200" y="6378575"/>
          <p14:tracePt t="18883" x="5035550" y="6378575"/>
          <p14:tracePt t="18903" x="5035550" y="6372225"/>
          <p14:tracePt t="18905" x="5035550" y="6365875"/>
          <p14:tracePt t="18920" x="5040313" y="6354763"/>
          <p14:tracePt t="18937" x="5046663" y="6332538"/>
          <p14:tracePt t="18953" x="5051425" y="6308725"/>
          <p14:tracePt t="18971" x="5057775" y="6275388"/>
          <p14:tracePt t="18987" x="5064125" y="6246813"/>
          <p14:tracePt t="19004" x="5064125" y="6223000"/>
          <p14:tracePt t="19020" x="5068888" y="6194425"/>
          <p14:tracePt t="19037" x="5075238" y="6165850"/>
          <p14:tracePt t="19053" x="5080000" y="6132513"/>
          <p14:tracePt t="19071" x="5080000" y="6097588"/>
          <p14:tracePt t="19087" x="5080000" y="6057900"/>
          <p14:tracePt t="19104" x="5080000" y="6000750"/>
          <p14:tracePt t="19120" x="5092700" y="5943600"/>
          <p14:tracePt t="19137" x="5097463" y="5886450"/>
          <p14:tracePt t="19154" x="5108575" y="5818188"/>
          <p14:tracePt t="19154" x="5108575" y="5794375"/>
          <p14:tracePt t="19171" x="5114925" y="5732463"/>
          <p14:tracePt t="19187" x="5121275" y="5664200"/>
          <p14:tracePt t="19204" x="5126038" y="5618163"/>
          <p14:tracePt t="19220" x="5132388" y="5565775"/>
          <p14:tracePt t="19237" x="5132388" y="5526088"/>
          <p14:tracePt t="19253" x="5132388" y="5492750"/>
          <p14:tracePt t="19271" x="5132388" y="5464175"/>
          <p14:tracePt t="19287" x="5126038" y="5435600"/>
          <p14:tracePt t="19304" x="5126038" y="5407025"/>
          <p14:tracePt t="19320" x="5121275" y="5378450"/>
          <p14:tracePt t="19337" x="5121275" y="5354638"/>
          <p14:tracePt t="19353" x="5121275" y="5321300"/>
          <p14:tracePt t="19353" x="5121275" y="5303838"/>
          <p14:tracePt t="19371" x="5114925" y="5264150"/>
          <p14:tracePt t="19387" x="5108575" y="5211763"/>
          <p14:tracePt t="19404" x="5103813" y="5154613"/>
          <p14:tracePt t="19420" x="5097463" y="5097463"/>
          <p14:tracePt t="19437" x="5092700" y="5051425"/>
          <p14:tracePt t="19453" x="5086350" y="4994275"/>
          <p14:tracePt t="19471" x="5086350" y="4943475"/>
          <p14:tracePt t="19487" x="5080000" y="4892675"/>
          <p14:tracePt t="19504" x="5080000" y="4840288"/>
          <p14:tracePt t="19520" x="5075238" y="4783138"/>
          <p14:tracePt t="19537" x="5068888" y="4732338"/>
          <p14:tracePt t="19553" x="5064125" y="4686300"/>
          <p14:tracePt t="19553" x="5064125" y="4664075"/>
          <p14:tracePt t="19571" x="5064125" y="4629150"/>
          <p14:tracePt t="19587" x="5064125" y="4594225"/>
          <p14:tracePt t="19604" x="5064125" y="4565650"/>
          <p14:tracePt t="19620" x="5064125" y="4537075"/>
          <p14:tracePt t="19638" x="5064125" y="4497388"/>
          <p14:tracePt t="19654" x="5064125" y="4468813"/>
          <p14:tracePt t="19671" x="5064125" y="4446588"/>
          <p14:tracePt t="19687" x="5064125" y="4411663"/>
          <p14:tracePt t="19704" x="5064125" y="4383088"/>
          <p14:tracePt t="19720" x="5064125" y="4354513"/>
          <p14:tracePt t="19737" x="5064125" y="4332288"/>
          <p14:tracePt t="19753" x="5064125" y="4297363"/>
          <p14:tracePt t="19753" x="5064125" y="4279900"/>
          <p14:tracePt t="19771" x="5064125" y="4251325"/>
          <p14:tracePt t="19787" x="5057775" y="4222750"/>
          <p14:tracePt t="19804" x="5057775" y="4194175"/>
          <p14:tracePt t="19820" x="5057775" y="4178300"/>
          <p14:tracePt t="19837" x="5057775" y="4160838"/>
          <p14:tracePt t="19853" x="5057775" y="4143375"/>
          <p14:tracePt t="19870" x="5057775" y="4125913"/>
          <p14:tracePt t="19887" x="5057775" y="4108450"/>
          <p14:tracePt t="19904" x="5057775" y="4079875"/>
          <p14:tracePt t="19920" x="5057775" y="4064000"/>
          <p14:tracePt t="19937" x="5057775" y="4040188"/>
          <p14:tracePt t="19953" x="5057775" y="4029075"/>
          <p14:tracePt t="19953" x="5057775" y="4017963"/>
          <p14:tracePt t="19971" x="5057775" y="4006850"/>
          <p14:tracePt t="19987" x="5057775" y="3989388"/>
          <p14:tracePt t="20004" x="5057775" y="3978275"/>
          <p14:tracePt t="20020" x="5057775" y="3971925"/>
          <p14:tracePt t="20037" x="5057775" y="3960813"/>
          <p14:tracePt t="20054" x="5057775" y="3954463"/>
          <p14:tracePt t="20070" x="5057775" y="3949700"/>
          <p14:tracePt t="20087" x="5057775" y="3943350"/>
          <p14:tracePt t="20104" x="5057775" y="3937000"/>
          <p14:tracePt t="20120" x="5051425" y="3932238"/>
          <p14:tracePt t="20137" x="5051425" y="3925888"/>
          <p14:tracePt t="20203" x="5051425" y="3921125"/>
          <p14:tracePt t="20219" x="5051425" y="3908425"/>
          <p14:tracePt t="20237" x="5051425" y="3903663"/>
          <p14:tracePt t="20253" x="5051425" y="3897313"/>
          <p14:tracePt t="20270" x="5051425" y="3892550"/>
          <p14:tracePt t="20287" x="5051425" y="3886200"/>
          <p14:tracePt t="20304" x="5051425" y="3879850"/>
          <p14:tracePt t="20320" x="5051425" y="3875088"/>
          <p14:tracePt t="20337" x="5051425" y="3868738"/>
          <p14:tracePt t="20353" x="5051425" y="3863975"/>
          <p14:tracePt t="20370" x="5051425" y="3851275"/>
          <p14:tracePt t="20388" x="5046663" y="3846513"/>
          <p14:tracePt t="20403" x="5046663" y="3840163"/>
          <p14:tracePt t="20443" x="5046663" y="3835400"/>
          <p14:tracePt t="20467" x="5046663" y="3829050"/>
          <p14:tracePt t="20475" x="5046663" y="3822700"/>
          <p14:tracePt t="20487" x="5046663" y="3817938"/>
          <p14:tracePt t="20531" x="5046663" y="3811588"/>
          <p14:tracePt t="21259" x="5046663" y="3817938"/>
          <p14:tracePt t="21275" x="5046663" y="3822700"/>
          <p14:tracePt t="21277" x="5040313" y="3829050"/>
          <p14:tracePt t="21287" x="5035550" y="3846513"/>
          <p14:tracePt t="21303" x="5035550" y="3868738"/>
          <p14:tracePt t="21320" x="5029200" y="3903663"/>
          <p14:tracePt t="21337" x="5022850" y="3949700"/>
          <p14:tracePt t="21354" x="5011738" y="4006850"/>
          <p14:tracePt t="21370" x="5000625" y="4137025"/>
          <p14:tracePt t="21387" x="5000625" y="4246563"/>
          <p14:tracePt t="21403" x="5000625" y="4371975"/>
          <p14:tracePt t="21420" x="5006975" y="4503738"/>
          <p14:tracePt t="21437" x="5006975" y="4640263"/>
          <p14:tracePt t="21453" x="5006975" y="4772025"/>
          <p14:tracePt t="21470" x="5006975" y="4903788"/>
          <p14:tracePt t="21487" x="5006975" y="5029200"/>
          <p14:tracePt t="21503" x="5018088" y="5137150"/>
          <p14:tracePt t="21520" x="5035550" y="5235575"/>
          <p14:tracePt t="21537" x="5040313" y="5286375"/>
          <p14:tracePt t="21554" x="5040313" y="5321300"/>
          <p14:tracePt t="21570" x="5046663" y="5372100"/>
          <p14:tracePt t="21588" x="5051425" y="5400675"/>
          <p14:tracePt t="21603" x="5057775" y="5440363"/>
          <p14:tracePt t="21620" x="5068888" y="5492750"/>
          <p14:tracePt t="21637" x="5080000" y="5543550"/>
          <p14:tracePt t="21653" x="5103813" y="5583238"/>
          <p14:tracePt t="21670" x="5114925" y="5618163"/>
          <p14:tracePt t="21687" x="5132388" y="5651500"/>
          <p14:tracePt t="21703" x="5149850" y="5675313"/>
          <p14:tracePt t="21720" x="5160963" y="5703888"/>
          <p14:tracePt t="21737" x="5165725" y="5721350"/>
          <p14:tracePt t="21754" x="5165725" y="5726113"/>
          <p14:tracePt t="21891" x="5172075" y="5726113"/>
          <p14:tracePt t="21923" x="5172075" y="5721350"/>
          <p14:tracePt t="21937" x="5172075" y="5708650"/>
          <p14:tracePt t="21953" x="5172075" y="5697538"/>
          <p14:tracePt t="21970" x="5178425" y="5664200"/>
          <p14:tracePt t="21987" x="5178425" y="5640388"/>
          <p14:tracePt t="22003" x="5178425" y="5629275"/>
          <p14:tracePt t="22020" x="5178425" y="5618163"/>
          <p14:tracePt t="22075" x="5172075" y="5618163"/>
          <p14:tracePt t="22083" x="5172075" y="5611813"/>
          <p14:tracePt t="22103" x="5165725" y="5611813"/>
          <p14:tracePt t="22104" x="5160963" y="5611813"/>
          <p14:tracePt t="22120" x="5154613" y="5611813"/>
          <p14:tracePt t="22137" x="5149850" y="5611813"/>
          <p14:tracePt t="22153" x="5137150" y="5611813"/>
          <p14:tracePt t="22153" x="5132388" y="5611813"/>
          <p14:tracePt t="22171" x="5108575" y="5611813"/>
          <p14:tracePt t="22187" x="5097463" y="5611813"/>
          <p14:tracePt t="22204" x="5086350" y="5611813"/>
          <p14:tracePt t="22220" x="5075238" y="5611813"/>
          <p14:tracePt t="22237" x="5068888" y="5611813"/>
          <p14:tracePt t="22253" x="5064125" y="5611813"/>
          <p14:tracePt t="22270" x="5057775" y="5611813"/>
          <p14:tracePt t="22355" x="5051425" y="5611813"/>
          <p14:tracePt t="22379" x="5046663" y="5611813"/>
          <p14:tracePt t="22419" x="5046663" y="5607050"/>
          <p14:tracePt t="22427" x="5040313" y="5607050"/>
          <p14:tracePt t="22459" x="5035550" y="5607050"/>
          <p14:tracePt t="22483" x="5035550" y="5600700"/>
          <p14:tracePt t="22491" x="5022850" y="5600700"/>
          <p14:tracePt t="22504" x="5018088" y="5594350"/>
          <p14:tracePt t="22520" x="5011738" y="5594350"/>
          <p14:tracePt t="22537" x="5006975" y="5594350"/>
          <p14:tracePt t="22587" x="5000625" y="5594350"/>
          <p14:tracePt t="22611" x="4994275" y="5594350"/>
          <p14:tracePt t="22715" x="5006975" y="5594350"/>
          <p14:tracePt t="22737" x="5011738" y="5594350"/>
          <p14:tracePt t="22737" x="5035550" y="5589588"/>
          <p14:tracePt t="22753" x="5051425" y="5589588"/>
          <p14:tracePt t="22770" x="5075238" y="5589588"/>
          <p14:tracePt t="22786" x="5103813" y="5589588"/>
          <p14:tracePt t="22804" x="5114925" y="5583238"/>
          <p14:tracePt t="22883" x="5108575" y="5583238"/>
          <p14:tracePt t="22891" x="5103813" y="5583238"/>
          <p14:tracePt t="22903" x="5097463" y="5583238"/>
          <p14:tracePt t="22920" x="5086350" y="5578475"/>
          <p14:tracePt t="22937" x="5080000" y="5578475"/>
          <p14:tracePt t="22953" x="5068888" y="5578475"/>
          <p14:tracePt t="23076" x="5075238" y="5578475"/>
          <p14:tracePt t="23088" x="5080000" y="5578475"/>
          <p14:tracePt t="23105" x="5086350" y="5572125"/>
          <p14:tracePt t="23683" x="5086350" y="5565775"/>
          <p14:tracePt t="23708" x="5086350" y="5561013"/>
          <p14:tracePt t="23708" x="5080000" y="5561013"/>
          <p14:tracePt t="23722" x="5080000" y="5554663"/>
          <p14:tracePt t="23737" x="5080000" y="5543550"/>
          <p14:tracePt t="23755" x="5075238" y="5537200"/>
          <p14:tracePt t="23771" x="5068888" y="5521325"/>
          <p14:tracePt t="23788" x="5068888" y="5514975"/>
          <p14:tracePt t="23804" x="5068888" y="5497513"/>
          <p14:tracePt t="23821" x="5064125" y="5486400"/>
          <p14:tracePt t="23838" x="5057775" y="5475288"/>
          <p14:tracePt t="23854" x="5051425" y="5464175"/>
          <p14:tracePt t="23871" x="5046663" y="5451475"/>
          <p14:tracePt t="23888" x="5040313" y="5435600"/>
          <p14:tracePt t="23904" x="5035550" y="5411788"/>
          <p14:tracePt t="23921" x="5011738" y="5372100"/>
          <p14:tracePt t="23937" x="4989513" y="5321300"/>
          <p14:tracePt t="23955" x="4954588" y="5257800"/>
          <p14:tracePt t="23971" x="4908550" y="5165725"/>
          <p14:tracePt t="23988" x="4886325" y="5114925"/>
          <p14:tracePt t="24004" x="4868863" y="5068888"/>
          <p14:tracePt t="24021" x="4846638" y="5029200"/>
          <p14:tracePt t="24037" x="4829175" y="4994275"/>
          <p14:tracePt t="24055" x="4811713" y="4960938"/>
          <p14:tracePt t="24071" x="4783138" y="4914900"/>
          <p14:tracePt t="24088" x="4772025" y="4886325"/>
          <p14:tracePt t="24104" x="4760913" y="4851400"/>
          <p14:tracePt t="24121" x="4743450" y="4829175"/>
          <p14:tracePt t="24137" x="4743450" y="4818063"/>
          <p14:tracePt t="24155" x="4732338" y="4800600"/>
          <p14:tracePt t="24171" x="4732338" y="4789488"/>
          <p14:tracePt t="24188" x="4725988" y="4789488"/>
          <p14:tracePt t="24205" x="4725988" y="4778375"/>
          <p14:tracePt t="24221" x="4725988" y="4772025"/>
          <p14:tracePt t="24237" x="4721225" y="4760913"/>
          <p14:tracePt t="24255" x="4714875" y="4754563"/>
          <p14:tracePt t="24271" x="4714875" y="4743450"/>
          <p14:tracePt t="24308" x="4714875" y="4737100"/>
          <p14:tracePt t="24315" x="4708525" y="4737100"/>
          <p14:tracePt t="24427" x="4708525" y="4732338"/>
          <p14:tracePt t="24437" x="4708525" y="4725988"/>
          <p14:tracePt t="24460" x="4708525" y="4721225"/>
          <p14:tracePt t="24475" x="4703763" y="4714875"/>
          <p14:tracePt t="24707" x="4697413" y="4714875"/>
          <p14:tracePt t="24710" x="4697413" y="4725988"/>
          <p14:tracePt t="24721" x="4692650" y="4754563"/>
          <p14:tracePt t="24737" x="4686300" y="4794250"/>
          <p14:tracePt t="24754" x="4679950" y="4846638"/>
          <p14:tracePt t="24771" x="4675188" y="4937125"/>
          <p14:tracePt t="24788" x="4668838" y="5011738"/>
          <p14:tracePt t="24804" x="4657725" y="5086350"/>
          <p14:tracePt t="24821" x="4651375" y="5154613"/>
          <p14:tracePt t="24837" x="4646613" y="5211763"/>
          <p14:tracePt t="24854" x="4646613" y="5280025"/>
          <p14:tracePt t="24871" x="4646613" y="5343525"/>
          <p14:tracePt t="24888" x="4646613" y="5411788"/>
          <p14:tracePt t="24904" x="4646613" y="5475288"/>
          <p14:tracePt t="24921" x="4646613" y="5532438"/>
          <p14:tracePt t="24937" x="4646613" y="5583238"/>
          <p14:tracePt t="24954" x="4646613" y="5629275"/>
          <p14:tracePt t="24971" x="4646613" y="5675313"/>
          <p14:tracePt t="24988" x="4646613" y="5703888"/>
          <p14:tracePt t="25004" x="4646613" y="5715000"/>
          <p14:tracePt t="25021" x="4646613" y="5721350"/>
          <p14:tracePt t="25339" x="4651375" y="5721350"/>
          <p14:tracePt t="25379" x="4657725" y="5721350"/>
          <p14:tracePt t="25388" x="4657725" y="5715000"/>
          <p14:tracePt t="25404" x="4657725" y="5708650"/>
          <p14:tracePt t="25405" x="4664075" y="5703888"/>
          <p14:tracePt t="25421" x="4668838" y="5697538"/>
          <p14:tracePt t="25438" x="4668838" y="5692775"/>
          <p14:tracePt t="25454" x="4675188" y="5692775"/>
          <p14:tracePt t="25471" x="4679950" y="5686425"/>
          <p14:tracePt t="25547" x="4679950" y="5680075"/>
          <p14:tracePt t="25643" x="4686300" y="5680075"/>
          <p14:tracePt t="25655" x="4686300" y="5675313"/>
          <p14:tracePt t="25671" x="4697413" y="5657850"/>
          <p14:tracePt t="25687" x="4708525" y="5635625"/>
          <p14:tracePt t="25704" x="4721225" y="5611813"/>
          <p14:tracePt t="25721" x="4749800" y="5565775"/>
          <p14:tracePt t="25738" x="4778375" y="5503863"/>
          <p14:tracePt t="25754" x="4822825" y="5440363"/>
          <p14:tracePt t="25771" x="4886325" y="5314950"/>
          <p14:tracePt t="25788" x="4932363" y="5211763"/>
          <p14:tracePt t="25805" x="4965700" y="5103813"/>
          <p14:tracePt t="25821" x="5006975" y="4983163"/>
          <p14:tracePt t="25838" x="5029200" y="4875213"/>
          <p14:tracePt t="25854" x="5051425" y="4789488"/>
          <p14:tracePt t="25871" x="5057775" y="4721225"/>
          <p14:tracePt t="25887" x="5068888" y="4679950"/>
          <p14:tracePt t="25905" x="5068888" y="4640263"/>
          <p14:tracePt t="25921" x="5068888" y="4618038"/>
          <p14:tracePt t="25938" x="5068888" y="4611688"/>
          <p14:tracePt t="25979" x="5064125" y="4611688"/>
          <p14:tracePt t="26020" x="5057775" y="4618038"/>
          <p14:tracePt t="26020" x="5040313" y="4629150"/>
          <p14:tracePt t="26038" x="5022850" y="4640263"/>
          <p14:tracePt t="26054" x="5000625" y="4651375"/>
          <p14:tracePt t="26071" x="4954588" y="4668838"/>
          <p14:tracePt t="26087" x="4908550" y="4679950"/>
          <p14:tracePt t="26105" x="4879975" y="4679950"/>
          <p14:tracePt t="26121" x="4846638" y="4679950"/>
          <p14:tracePt t="26138" x="4778375" y="4668838"/>
          <p14:tracePt t="26154" x="4692650" y="4657725"/>
          <p14:tracePt t="26171" x="4629150" y="4657725"/>
          <p14:tracePt t="26187" x="4549775" y="4657725"/>
          <p14:tracePt t="26204" x="4486275" y="4657725"/>
          <p14:tracePt t="26221" x="4411663" y="4651375"/>
          <p14:tracePt t="26239" x="4349750" y="4646613"/>
          <p14:tracePt t="26254" x="4268788" y="4635500"/>
          <p14:tracePt t="26271" x="4194175" y="4629150"/>
          <p14:tracePt t="26287" x="4114800" y="4629150"/>
          <p14:tracePt t="26304" x="4046538" y="4622800"/>
          <p14:tracePt t="26321" x="3983038" y="4622800"/>
          <p14:tracePt t="26338" x="3925888" y="4622800"/>
          <p14:tracePt t="26354" x="3875088" y="4622800"/>
          <p14:tracePt t="26354" x="3857625" y="4622800"/>
          <p14:tracePt t="26372" x="3829050" y="4622800"/>
          <p14:tracePt t="26388" x="3800475" y="4611688"/>
          <p14:tracePt t="26404" x="3783013" y="4611688"/>
          <p14:tracePt t="26421" x="3771900" y="4606925"/>
          <p14:tracePt t="26438" x="3760788" y="4600575"/>
          <p14:tracePt t="26455" x="3754438" y="4600575"/>
          <p14:tracePt t="26472" x="3749675" y="4600575"/>
          <p14:tracePt t="26488" x="3743325" y="4594225"/>
          <p14:tracePt t="26505" x="3736975" y="4589463"/>
          <p14:tracePt t="26521" x="3732213" y="4589463"/>
          <p14:tracePt t="26539" x="3725863" y="4589463"/>
          <p14:tracePt t="26555" x="3714750" y="4583113"/>
          <p14:tracePt t="26572" x="3703638" y="4583113"/>
          <p14:tracePt t="26572" x="3697288" y="4583113"/>
          <p14:tracePt t="26588" x="3692525" y="4583113"/>
          <p14:tracePt t="26773" x="3692525" y="4578350"/>
          <p14:tracePt t="26780" x="3679825" y="4578350"/>
          <p14:tracePt t="26788" x="3675063" y="4572000"/>
          <p14:tracePt t="26805" x="3663950" y="4572000"/>
          <p14:tracePt t="26822" x="3651250" y="4572000"/>
          <p14:tracePt t="26838" x="3646488" y="4572000"/>
          <p14:tracePt t="26855" x="3640138" y="4572000"/>
          <p14:tracePt t="27084" x="3640138" y="4565650"/>
          <p14:tracePt t="27100" x="3646488" y="4565650"/>
          <p14:tracePt t="27108" x="3668713" y="4565650"/>
          <p14:tracePt t="27122" x="3703638" y="4560888"/>
          <p14:tracePt t="27138" x="3732213" y="4560888"/>
          <p14:tracePt t="27155" x="3765550" y="4560888"/>
          <p14:tracePt t="27171" x="3811588" y="4560888"/>
          <p14:tracePt t="27189" x="3835400" y="4560888"/>
          <p14:tracePt t="27205" x="3857625" y="4560888"/>
          <p14:tracePt t="27222" x="3875088" y="4560888"/>
          <p14:tracePt t="27238" x="3897313" y="4560888"/>
          <p14:tracePt t="27256" x="3914775" y="4560888"/>
          <p14:tracePt t="27271" x="3921125" y="4560888"/>
          <p14:tracePt t="27289" x="3932238" y="4560888"/>
          <p14:tracePt t="27305" x="3954463" y="4560888"/>
          <p14:tracePt t="27322" x="3983038" y="4560888"/>
          <p14:tracePt t="27338" x="4011613" y="4560888"/>
          <p14:tracePt t="27355" x="4051300" y="4560888"/>
          <p14:tracePt t="27372" x="4121150" y="4565650"/>
          <p14:tracePt t="27389" x="4171950" y="4572000"/>
          <p14:tracePt t="27405" x="4211638" y="4578350"/>
          <p14:tracePt t="27422" x="4257675" y="4583113"/>
          <p14:tracePt t="27438" x="4308475" y="4583113"/>
          <p14:tracePt t="27455" x="4360863" y="4589463"/>
          <p14:tracePt t="27471" x="4406900" y="4589463"/>
          <p14:tracePt t="27489" x="4440238" y="4589463"/>
          <p14:tracePt t="27505" x="4468813" y="4589463"/>
          <p14:tracePt t="27522" x="4503738" y="4589463"/>
          <p14:tracePt t="27538" x="4525963" y="4589463"/>
          <p14:tracePt t="27555" x="4554538" y="4594225"/>
          <p14:tracePt t="27571" x="4618038" y="4594225"/>
          <p14:tracePt t="27589" x="4668838" y="4594225"/>
          <p14:tracePt t="27605" x="4725988" y="4594225"/>
          <p14:tracePt t="27622" x="4789488" y="4594225"/>
          <p14:tracePt t="27638" x="4868863" y="4594225"/>
          <p14:tracePt t="27656" x="4960938" y="4594225"/>
          <p14:tracePt t="27671" x="5064125" y="4600575"/>
          <p14:tracePt t="27688" x="5183188" y="4606925"/>
          <p14:tracePt t="27705" x="5308600" y="4606925"/>
          <p14:tracePt t="27722" x="5435600" y="4611688"/>
          <p14:tracePt t="27738" x="5554663" y="4611688"/>
          <p14:tracePt t="27756" x="5686425" y="4611688"/>
          <p14:tracePt t="27772" x="5868988" y="4611688"/>
          <p14:tracePt t="27789" x="5978525" y="4611688"/>
          <p14:tracePt t="27805" x="6086475" y="4611688"/>
          <p14:tracePt t="27822" x="6178550" y="4611688"/>
          <p14:tracePt t="27838" x="6251575" y="4611688"/>
          <p14:tracePt t="27856" x="6308725" y="4611688"/>
          <p14:tracePt t="27872" x="6337300" y="4611688"/>
          <p14:tracePt t="27888" x="6354763" y="4611688"/>
          <p14:tracePt t="27905" x="6365875" y="4611688"/>
          <p14:tracePt t="27996" x="6372225" y="4611688"/>
          <p14:tracePt t="28002" x="6378575" y="4611688"/>
          <p14:tracePt t="28028" x="6389688" y="4611688"/>
          <p14:tracePt t="28038" x="6394450" y="4611688"/>
          <p14:tracePt t="28044" x="6407150" y="4611688"/>
          <p14:tracePt t="28055" x="6418263" y="4611688"/>
          <p14:tracePt t="28236" x="6423025" y="4611688"/>
          <p14:tracePt t="28260" x="6429375" y="4611688"/>
          <p14:tracePt t="28262" x="6435725" y="4611688"/>
          <p14:tracePt t="28292" x="6440488" y="4611688"/>
          <p14:tracePt t="28316" x="6446838" y="4611688"/>
          <p14:tracePt t="28324" x="6457950" y="4611688"/>
          <p14:tracePt t="28340" x="6469063" y="4611688"/>
          <p14:tracePt t="28412" x="6475413" y="4611688"/>
          <p14:tracePt t="28438" x="6475413" y="4606925"/>
          <p14:tracePt t="28441" x="6480175" y="4606925"/>
          <p14:tracePt t="28455" x="6486525" y="4606925"/>
          <p14:tracePt t="28471" x="6492875" y="4600575"/>
          <p14:tracePt t="28548" x="6497638" y="4600575"/>
          <p14:tracePt t="28677" x="6503988" y="4600575"/>
          <p14:tracePt t="28692" x="6508750" y="4600575"/>
          <p14:tracePt t="28700" x="6508750" y="4594225"/>
          <p14:tracePt t="28724" x="6515100" y="4589463"/>
          <p14:tracePt t="28732" x="6515100" y="4583113"/>
          <p14:tracePt t="28738" x="6532563" y="4578350"/>
          <p14:tracePt t="28755" x="6543675" y="4572000"/>
          <p14:tracePt t="28772" x="6550025" y="4565650"/>
          <p14:tracePt t="28788" x="6550025" y="4560888"/>
          <p14:tracePt t="28805" x="6550025" y="4554538"/>
          <p14:tracePt t="28821" x="6554788" y="4554538"/>
          <p14:tracePt t="28884" x="6554788" y="4549775"/>
          <p14:tracePt t="28964" x="6550025" y="4549775"/>
          <p14:tracePt t="28973" x="6543675" y="4549775"/>
          <p14:tracePt t="28989" x="6537325" y="4549775"/>
          <p14:tracePt t="28989" x="6526213" y="4543425"/>
          <p14:tracePt t="29005" x="6515100" y="4543425"/>
          <p14:tracePt t="29021" x="6486525" y="4537075"/>
          <p14:tracePt t="29039" x="6451600" y="4532313"/>
          <p14:tracePt t="29055" x="6411913" y="4525963"/>
          <p14:tracePt t="29072" x="6378575" y="4525963"/>
          <p14:tracePt t="29088" x="6343650" y="4525963"/>
          <p14:tracePt t="29105" x="6321425" y="4525963"/>
          <p14:tracePt t="29121" x="6315075" y="4525963"/>
          <p14:tracePt t="29316" x="6321425" y="4525963"/>
          <p14:tracePt t="29420" x="6308725" y="4525963"/>
          <p14:tracePt t="29425" x="6280150" y="4514850"/>
          <p14:tracePt t="29439" x="6235700" y="4508500"/>
          <p14:tracePt t="29455" x="6108700" y="4508500"/>
          <p14:tracePt t="29472" x="5926138" y="4503738"/>
          <p14:tracePt t="29488" x="5721350" y="4503738"/>
          <p14:tracePt t="29505" x="5508625" y="4503738"/>
          <p14:tracePt t="29521" x="5321300" y="4521200"/>
          <p14:tracePt t="29539" x="5149850" y="4525963"/>
          <p14:tracePt t="29555" x="4994275" y="4532313"/>
          <p14:tracePt t="29555" x="4932363" y="4532313"/>
          <p14:tracePt t="29572" x="4879975" y="4532313"/>
          <p14:tracePt t="29572" x="4840288" y="4532313"/>
          <p14:tracePt t="29588" x="4794250" y="4532313"/>
          <p14:tracePt t="29605" x="4789488" y="4532313"/>
          <p14:tracePt t="29828" x="4778375" y="4532313"/>
          <p14:tracePt t="29838" x="4760913" y="4525963"/>
          <p14:tracePt t="29839" x="4725988" y="4521200"/>
          <p14:tracePt t="29855" x="4668838" y="4514850"/>
          <p14:tracePt t="29872" x="4572000" y="4497388"/>
          <p14:tracePt t="29888" x="4446588" y="4479925"/>
          <p14:tracePt t="29905" x="4314825" y="4468813"/>
          <p14:tracePt t="29921" x="4194175" y="4464050"/>
          <p14:tracePt t="29939" x="4132263" y="4457700"/>
          <p14:tracePt t="29955" x="4103688" y="4457700"/>
          <p14:tracePt t="29955" x="4097338" y="4457700"/>
          <p14:tracePt t="30261" x="4097338" y="4451350"/>
          <p14:tracePt t="30271" x="4121150" y="4440238"/>
          <p14:tracePt t="30288" x="4200525" y="4400550"/>
          <p14:tracePt t="30305" x="4314825" y="4343400"/>
          <p14:tracePt t="30321" x="4435475" y="4264025"/>
          <p14:tracePt t="30338" x="4537075" y="4183063"/>
          <p14:tracePt t="30355" x="4635500" y="4108450"/>
          <p14:tracePt t="30371" x="4703763" y="4040188"/>
          <p14:tracePt t="30405" x="4721225" y="4017963"/>
          <p14:tracePt t="30405" x="4725988" y="4011613"/>
          <p14:tracePt t="30422" x="4732338" y="4006850"/>
          <p14:tracePt t="30438" x="4732338" y="4000500"/>
          <p14:tracePt t="30455" x="4737100" y="4000500"/>
          <p14:tracePt t="30471" x="4749800" y="3989388"/>
          <p14:tracePt t="30488" x="4760913" y="3989388"/>
          <p14:tracePt t="30532" x="4765675" y="3989388"/>
          <p14:tracePt t="30548" x="4772025" y="3989388"/>
          <p14:tracePt t="30555" x="4800600" y="4000500"/>
          <p14:tracePt t="30571" x="4879975" y="4040188"/>
          <p14:tracePt t="30589" x="4960938" y="4057650"/>
          <p14:tracePt t="30605" x="5035550" y="4064000"/>
          <p14:tracePt t="30622" x="5080000" y="4064000"/>
          <p14:tracePt t="30638" x="5097463" y="4064000"/>
          <p14:tracePt t="30812" x="5097463" y="4057650"/>
          <p14:tracePt t="30852" x="5097463" y="4046538"/>
          <p14:tracePt t="30860" x="5092700" y="4046538"/>
          <p14:tracePt t="30868" x="5092700" y="4040188"/>
          <p14:tracePt t="30877" x="5086350" y="4035425"/>
          <p14:tracePt t="30888" x="5086350" y="4029075"/>
          <p14:tracePt t="31060" x="5086350" y="4022725"/>
          <p14:tracePt t="31076" x="5080000" y="4000500"/>
          <p14:tracePt t="31089" x="5080000" y="3989388"/>
          <p14:tracePt t="31105" x="5075238" y="3983038"/>
          <p14:tracePt t="31348" x="5092700" y="3983038"/>
          <p14:tracePt t="31356" x="5114925" y="3989388"/>
          <p14:tracePt t="31364" x="5137150" y="3989388"/>
          <p14:tracePt t="31372" x="5275263" y="3994150"/>
          <p14:tracePt t="31389" x="5389563" y="3994150"/>
          <p14:tracePt t="31405" x="5521325" y="3994150"/>
          <p14:tracePt t="31421" x="5646738" y="3989388"/>
          <p14:tracePt t="31438" x="5772150" y="3989388"/>
          <p14:tracePt t="31455" x="5875338" y="3989388"/>
          <p14:tracePt t="31471" x="5961063" y="3989388"/>
          <p14:tracePt t="31488" x="6029325" y="3989388"/>
          <p14:tracePt t="31504" x="6097588" y="3989388"/>
          <p14:tracePt t="31522" x="6149975" y="3989388"/>
          <p14:tracePt t="31538" x="6189663" y="3989388"/>
          <p14:tracePt t="31555" x="6211888" y="3989388"/>
          <p14:tracePt t="31571" x="6240463" y="3989388"/>
          <p14:tracePt t="31589" x="6251575" y="3989388"/>
          <p14:tracePt t="31604" x="6264275" y="3989388"/>
          <p14:tracePt t="31621" x="6280150" y="3989388"/>
          <p14:tracePt t="31638" x="6297613" y="3989388"/>
          <p14:tracePt t="31655" x="6321425" y="3989388"/>
          <p14:tracePt t="31671" x="6343650" y="3989388"/>
          <p14:tracePt t="31688" x="6378575" y="3989388"/>
          <p14:tracePt t="31705" x="6411913" y="3989388"/>
          <p14:tracePt t="31721" x="6451600" y="3989388"/>
          <p14:tracePt t="31738" x="6492875" y="3989388"/>
          <p14:tracePt t="31755" x="6537325" y="3989388"/>
          <p14:tracePt t="31771" x="6589713" y="3989388"/>
          <p14:tracePt t="31789" x="6607175" y="3989388"/>
          <p14:tracePt t="31804" x="6611938" y="3989388"/>
          <p14:tracePt t="32004" x="6600825" y="3989388"/>
          <p14:tracePt t="32005" x="6561138" y="3989388"/>
          <p14:tracePt t="32021" x="6480175" y="3983038"/>
          <p14:tracePt t="32039" x="6378575" y="3983038"/>
          <p14:tracePt t="32055" x="6246813" y="3978275"/>
          <p14:tracePt t="32072" x="6092825" y="3978275"/>
          <p14:tracePt t="32088" x="5932488" y="3978275"/>
          <p14:tracePt t="32105" x="5778500" y="3978275"/>
          <p14:tracePt t="32121" x="5622925" y="3978275"/>
          <p14:tracePt t="32138" x="5475288" y="3978275"/>
          <p14:tracePt t="32155" x="5332413" y="3978275"/>
          <p14:tracePt t="32172" x="5189538" y="3978275"/>
          <p14:tracePt t="32188" x="4994275" y="3978275"/>
          <p14:tracePt t="32205" x="4892675" y="3971925"/>
          <p14:tracePt t="32221" x="4800600" y="3971925"/>
          <p14:tracePt t="32238" x="4714875" y="3965575"/>
          <p14:tracePt t="32254" x="4640263" y="3965575"/>
          <p14:tracePt t="32272" x="4578350" y="3965575"/>
          <p14:tracePt t="32288" x="4521200" y="3960813"/>
          <p14:tracePt t="32305" x="4475163" y="3960813"/>
          <p14:tracePt t="32321" x="4418013" y="3954463"/>
          <p14:tracePt t="32338" x="4343400" y="3954463"/>
          <p14:tracePt t="32354" x="4275138" y="3954463"/>
          <p14:tracePt t="32371" x="4200525" y="3954463"/>
          <p14:tracePt t="32388" x="4086225" y="3954463"/>
          <p14:tracePt t="32405" x="4006850" y="3954463"/>
          <p14:tracePt t="32421" x="3908425" y="3954463"/>
          <p14:tracePt t="32439" x="3817938" y="3954463"/>
          <p14:tracePt t="32454" x="3736975" y="3954463"/>
          <p14:tracePt t="32472" x="3679825" y="3954463"/>
          <p14:tracePt t="32488" x="3635375" y="3954463"/>
          <p14:tracePt t="32505" x="3600450" y="3954463"/>
          <p14:tracePt t="32521" x="3594100" y="3954463"/>
          <p14:tracePt t="32538" x="3589338" y="3954463"/>
          <p14:tracePt t="33100" x="3589338" y="3960813"/>
          <p14:tracePt t="33692" x="3594100" y="3960813"/>
          <p14:tracePt t="33708" x="3606800" y="3960813"/>
          <p14:tracePt t="33721" x="3611563" y="3965575"/>
          <p14:tracePt t="33722" x="3635375" y="3971925"/>
          <p14:tracePt t="33738" x="3675063" y="3971925"/>
          <p14:tracePt t="33755" x="3714750" y="3978275"/>
          <p14:tracePt t="33771" x="3749675" y="3978275"/>
          <p14:tracePt t="33788" x="3760788" y="3978275"/>
          <p14:tracePt t="34124" x="3754438" y="3978275"/>
          <p14:tracePt t="34140" x="3749675" y="3983038"/>
          <p14:tracePt t="34156" x="3736975" y="3983038"/>
          <p14:tracePt t="34157" x="3732213" y="3983038"/>
          <p14:tracePt t="34171" x="3703638" y="3983038"/>
          <p14:tracePt t="34189" x="3686175" y="3983038"/>
          <p14:tracePt t="34204" x="3663950" y="3983038"/>
          <p14:tracePt t="34222" x="3640138" y="3983038"/>
          <p14:tracePt t="34238" x="3617913" y="3978275"/>
          <p14:tracePt t="34255" x="3594100" y="3978275"/>
          <p14:tracePt t="34271" x="3571875" y="3965575"/>
          <p14:tracePt t="34288" x="3549650" y="3960813"/>
          <p14:tracePt t="34304" x="3521075" y="3943350"/>
          <p14:tracePt t="34322" x="3492500" y="3932238"/>
          <p14:tracePt t="34338" x="3457575" y="3914775"/>
          <p14:tracePt t="34355" x="3417888" y="3886200"/>
          <p14:tracePt t="34371" x="3349625" y="3840163"/>
          <p14:tracePt t="34388" x="3314700" y="3817938"/>
          <p14:tracePt t="34404" x="3263900" y="3794125"/>
          <p14:tracePt t="34422" x="3235325" y="3771900"/>
          <p14:tracePt t="34438" x="3200400" y="3754438"/>
          <p14:tracePt t="34455" x="3171825" y="3743325"/>
          <p14:tracePt t="34471" x="3143250" y="3736975"/>
          <p14:tracePt t="34488" x="3121025" y="3725863"/>
          <p14:tracePt t="34504" x="3097213" y="3714750"/>
          <p14:tracePt t="34522" x="3063875" y="3703638"/>
          <p14:tracePt t="34538" x="3017838" y="3679825"/>
          <p14:tracePt t="34555" x="2965450" y="3663950"/>
          <p14:tracePt t="34571" x="2897188" y="3640138"/>
          <p14:tracePt t="34588" x="2846388" y="3622675"/>
          <p14:tracePt t="34604" x="2800350" y="3617913"/>
          <p14:tracePt t="34621" x="2749550" y="3606800"/>
          <p14:tracePt t="34638" x="2708275" y="3594100"/>
          <p14:tracePt t="34655" x="2668588" y="3589338"/>
          <p14:tracePt t="34671" x="2646363" y="3589338"/>
          <p14:tracePt t="34688" x="2622550" y="3589338"/>
          <p14:tracePt t="34704" x="2600325" y="3589338"/>
          <p14:tracePt t="34722" x="2582863" y="3589338"/>
          <p14:tracePt t="34738" x="2578100" y="3589338"/>
          <p14:tracePt t="34868" x="2571750" y="3589338"/>
          <p14:tracePt t="35300" x="2582863" y="3589338"/>
          <p14:tracePt t="35304" x="2593975" y="3589338"/>
          <p14:tracePt t="35321" x="2628900" y="3606800"/>
          <p14:tracePt t="35338" x="2679700" y="3622675"/>
          <p14:tracePt t="35355" x="2743200" y="3635375"/>
          <p14:tracePt t="35372" x="2817813" y="3657600"/>
          <p14:tracePt t="35388" x="2914650" y="3692525"/>
          <p14:tracePt t="35405" x="2971800" y="3721100"/>
          <p14:tracePt t="35421" x="3028950" y="3743325"/>
          <p14:tracePt t="35438" x="3097213" y="3771900"/>
          <p14:tracePt t="35454" x="3154363" y="3794125"/>
          <p14:tracePt t="35472" x="3222625" y="3811588"/>
          <p14:tracePt t="35488" x="3279775" y="3817938"/>
          <p14:tracePt t="35505" x="3336925" y="3835400"/>
          <p14:tracePt t="35521" x="3389313" y="3840163"/>
          <p14:tracePt t="35538" x="3417888" y="3851275"/>
          <p14:tracePt t="35554" x="3451225" y="3857625"/>
          <p14:tracePt t="35571" x="3468688" y="3868738"/>
          <p14:tracePt t="35588" x="3497263" y="3875088"/>
          <p14:tracePt t="35605" x="3508375" y="3879850"/>
          <p14:tracePt t="35621" x="3525838" y="3892550"/>
          <p14:tracePt t="35638" x="3536950" y="3897313"/>
          <p14:tracePt t="35654" x="3543300" y="3897313"/>
          <p14:tracePt t="35899" x="3543300" y="3903663"/>
          <p14:tracePt t="35915" x="3532188" y="3903663"/>
          <p14:tracePt t="35923" x="3503613" y="3921125"/>
          <p14:tracePt t="35937" x="3463925" y="3943350"/>
          <p14:tracePt t="35953" x="3406775" y="3983038"/>
          <p14:tracePt t="35970" x="3325813" y="4029075"/>
          <p14:tracePt t="35987" x="3182938" y="4114800"/>
          <p14:tracePt t="36004" x="3086100" y="4171950"/>
          <p14:tracePt t="36020" x="3011488" y="4229100"/>
          <p14:tracePt t="36037" x="2943225" y="4286250"/>
          <p14:tracePt t="36053" x="2886075" y="4337050"/>
          <p14:tracePt t="36071" x="2851150" y="4371975"/>
          <p14:tracePt t="36087" x="2828925" y="4400550"/>
          <p14:tracePt t="36104" x="2811463" y="4418013"/>
          <p14:tracePt t="36120" x="2806700" y="4429125"/>
          <p14:tracePt t="36137" x="2800350" y="4440238"/>
          <p14:tracePt t="36153" x="2794000" y="4451350"/>
          <p14:tracePt t="36170" x="2789238" y="4464050"/>
          <p14:tracePt t="36186" x="2782888" y="4479925"/>
          <p14:tracePt t="36204" x="2778125" y="4497388"/>
          <p14:tracePt t="36220" x="2778125" y="4514850"/>
          <p14:tracePt t="36237" x="2771775" y="4525963"/>
          <p14:tracePt t="36253" x="2771775" y="4532313"/>
          <p14:tracePt t="36395" x="2778125" y="4532313"/>
          <p14:tracePt t="36403" x="2782888" y="4532313"/>
          <p14:tracePt t="36404" x="2811463" y="4521200"/>
          <p14:tracePt t="36420" x="2840038" y="4508500"/>
          <p14:tracePt t="36437" x="2886075" y="4503738"/>
          <p14:tracePt t="36453" x="2932113" y="4492625"/>
          <p14:tracePt t="36470" x="3006725" y="4479925"/>
          <p14:tracePt t="36486" x="3086100" y="4475163"/>
          <p14:tracePt t="36503" x="3165475" y="4475163"/>
          <p14:tracePt t="36520" x="3246438" y="4475163"/>
          <p14:tracePt t="36537" x="3314700" y="4475163"/>
          <p14:tracePt t="36553" x="3349625" y="4475163"/>
          <p14:tracePt t="36570" x="3365500" y="4475163"/>
          <p14:tracePt t="37971" x="3360738" y="4486275"/>
          <p14:tracePt t="37976" x="3360738" y="4492625"/>
          <p14:tracePt t="37986" x="3325813" y="4525963"/>
          <p14:tracePt t="38003" x="3303588" y="4549775"/>
          <p14:tracePt t="38020" x="3268663" y="4583113"/>
          <p14:tracePt t="38036" x="3240088" y="4618038"/>
          <p14:tracePt t="38053" x="3211513" y="4646613"/>
          <p14:tracePt t="38070" x="3189288" y="4675188"/>
          <p14:tracePt t="38087" x="3165475" y="4697413"/>
          <p14:tracePt t="38103" x="3143250" y="4732338"/>
          <p14:tracePt t="38120" x="3121025" y="4765675"/>
          <p14:tracePt t="38136" x="3103563" y="4789488"/>
          <p14:tracePt t="38154" x="3086100" y="4811713"/>
          <p14:tracePt t="38170" x="3068638" y="4835525"/>
          <p14:tracePt t="38187" x="3068638" y="4840288"/>
          <p14:tracePt t="38203" x="3063875" y="4846638"/>
          <p14:tracePt t="38220" x="3063875" y="4851400"/>
          <p14:tracePt t="38323" x="3063875" y="4846638"/>
          <p14:tracePt t="38336" x="3057525" y="4840288"/>
          <p14:tracePt t="38336" x="3051175" y="4835525"/>
          <p14:tracePt t="38339" x="3046413" y="4822825"/>
          <p14:tracePt t="38353" x="3040063" y="4811713"/>
          <p14:tracePt t="38370" x="3028950" y="4789488"/>
          <p14:tracePt t="38387" x="3028950" y="4783138"/>
          <p14:tracePt t="38403" x="3022600" y="4778375"/>
          <p14:tracePt t="38420" x="3022600" y="4772025"/>
          <p14:tracePt t="39051" x="3028950" y="4772025"/>
          <p14:tracePt t="39075" x="3040063" y="4772025"/>
          <p14:tracePt t="39091" x="3051175" y="4778375"/>
          <p14:tracePt t="39092" x="3057525" y="4778375"/>
          <p14:tracePt t="39103" x="3074988" y="4778375"/>
          <p14:tracePt t="39120" x="3092450" y="4789488"/>
          <p14:tracePt t="39137" x="3108325" y="4794250"/>
          <p14:tracePt t="39153" x="3121025" y="4800600"/>
          <p14:tracePt t="39187" x="3125788" y="4800600"/>
          <p14:tracePt t="39187" x="3132138" y="4800600"/>
          <p14:tracePt t="39235" x="3136900" y="4800600"/>
          <p14:tracePt t="39347" x="3143250" y="4800600"/>
          <p14:tracePt t="39355" x="3154363" y="4806950"/>
          <p14:tracePt t="39370" x="3194050" y="4811713"/>
          <p14:tracePt t="39386" x="3286125" y="4840288"/>
          <p14:tracePt t="39420" x="3365500" y="4864100"/>
          <p14:tracePt t="39420" x="3457575" y="4897438"/>
          <p14:tracePt t="39437" x="3560763" y="4926013"/>
          <p14:tracePt t="39453" x="3663950" y="4954588"/>
          <p14:tracePt t="39470" x="3749675" y="4989513"/>
          <p14:tracePt t="39486" x="3840163" y="5022850"/>
          <p14:tracePt t="39504" x="3932238" y="5057775"/>
          <p14:tracePt t="39520" x="4022725" y="5092700"/>
          <p14:tracePt t="39537" x="4114800" y="5114925"/>
          <p14:tracePt t="39553" x="4211638" y="5143500"/>
          <p14:tracePt t="39570" x="4297363" y="5165725"/>
          <p14:tracePt t="39586" x="4429125" y="5194300"/>
          <p14:tracePt t="39604" x="4508500" y="5207000"/>
          <p14:tracePt t="39620" x="4589463" y="5218113"/>
          <p14:tracePt t="39636" x="4679950" y="5222875"/>
          <p14:tracePt t="39653" x="4765675" y="5229225"/>
          <p14:tracePt t="39670" x="4857750" y="5240338"/>
          <p14:tracePt t="39686" x="4937125" y="5246688"/>
          <p14:tracePt t="39704" x="5029200" y="5251450"/>
          <p14:tracePt t="39720" x="5092700" y="5257800"/>
          <p14:tracePt t="39737" x="5149850" y="5257800"/>
          <p14:tracePt t="39753" x="5189538" y="5257800"/>
          <p14:tracePt t="39770" x="5218113" y="5246688"/>
          <p14:tracePt t="39786" x="5235575" y="5235575"/>
          <p14:tracePt t="39803" x="5240338" y="5229225"/>
          <p14:tracePt t="39820" x="5246688" y="5222875"/>
          <p14:tracePt t="39836" x="5246688" y="5211763"/>
          <p14:tracePt t="39853" x="5257800" y="5207000"/>
          <p14:tracePt t="39870" x="5257800" y="5200650"/>
          <p14:tracePt t="39886" x="5264150" y="5194300"/>
          <p14:tracePt t="39923" x="5264150" y="5189538"/>
          <p14:tracePt t="40003" x="5264150" y="5183188"/>
          <p14:tracePt t="40035" x="5264150" y="5178425"/>
          <p14:tracePt t="40059" x="5264150" y="5172075"/>
          <p14:tracePt t="40083" x="5264150" y="5165725"/>
          <p14:tracePt t="40088" x="5264150" y="5160963"/>
          <p14:tracePt t="40103" x="5264150" y="5154613"/>
          <p14:tracePt t="40120" x="5257800" y="5154613"/>
          <p14:tracePt t="40187" x="5251450" y="5154613"/>
          <p14:tracePt t="40299" x="5246688" y="5154613"/>
          <p14:tracePt t="40403" x="5240338" y="5154613"/>
          <p14:tracePt t="40411" x="5235575" y="5143500"/>
          <p14:tracePt t="40443" x="5235575" y="5137150"/>
          <p14:tracePt t="40453" x="5229225" y="5137150"/>
          <p14:tracePt t="40475" x="5229225" y="5132388"/>
          <p14:tracePt t="40491" x="5222875" y="5132388"/>
          <p14:tracePt t="40503" x="5222875" y="5126038"/>
          <p14:tracePt t="40539" x="5222875" y="5121275"/>
          <p14:tracePt t="41739" x="5218113" y="5121275"/>
          <p14:tracePt t="44627" x="5218113" y="5114925"/>
          <p14:tracePt t="44659" x="5218113" y="5108575"/>
          <p14:tracePt t="44772" x="5218113" y="5103813"/>
          <p14:tracePt t="44795" x="5211763" y="5103813"/>
          <p14:tracePt t="44803" x="5211763" y="5097463"/>
          <p14:tracePt t="44955" x="5211763" y="5092700"/>
          <p14:tracePt t="44971" x="5207000" y="5086350"/>
          <p14:tracePt t="44973" x="5207000" y="5080000"/>
          <p14:tracePt t="44987" x="5194300" y="5064125"/>
          <p14:tracePt t="45004" x="5189538" y="5040313"/>
          <p14:tracePt t="45021" x="5178425" y="5022850"/>
          <p14:tracePt t="45037" x="5160963" y="4989513"/>
          <p14:tracePt t="45054" x="5137150" y="4960938"/>
          <p14:tracePt t="45070" x="5114925" y="4914900"/>
          <p14:tracePt t="45087" x="5086350" y="4879975"/>
          <p14:tracePt t="45103" x="5068888" y="4851400"/>
          <p14:tracePt t="45120" x="5046663" y="4818063"/>
          <p14:tracePt t="45137" x="5018088" y="4789488"/>
          <p14:tracePt t="45154" x="4989513" y="4754563"/>
          <p14:tracePt t="45170" x="4965700" y="4725988"/>
          <p14:tracePt t="45187" x="4937125" y="4692650"/>
          <p14:tracePt t="45204" x="4914900" y="4664075"/>
          <p14:tracePt t="45220" x="4868863" y="4622800"/>
          <p14:tracePt t="45238" x="4811713" y="4572000"/>
          <p14:tracePt t="45253" x="4725988" y="4521200"/>
          <p14:tracePt t="45271" x="4640263" y="4464050"/>
          <p14:tracePt t="45287" x="4560888" y="4418013"/>
          <p14:tracePt t="45304" x="4492625" y="4383088"/>
          <p14:tracePt t="45320" x="4440238" y="4354513"/>
          <p14:tracePt t="45337" x="4371975" y="4325938"/>
          <p14:tracePt t="45354" x="4308475" y="4308475"/>
          <p14:tracePt t="45371" x="4246563" y="4286250"/>
          <p14:tracePt t="45387" x="4137025" y="4264025"/>
          <p14:tracePt t="45404" x="4079875" y="4257675"/>
          <p14:tracePt t="45420" x="4029075" y="4251325"/>
          <p14:tracePt t="45438" x="3989388" y="4246563"/>
          <p14:tracePt t="45453" x="3965575" y="4246563"/>
          <p14:tracePt t="45471" x="3943350" y="4240213"/>
          <p14:tracePt t="45487" x="3932238" y="4240213"/>
          <p14:tracePt t="45504" x="3921125" y="4240213"/>
          <p14:tracePt t="45520" x="3914775" y="4240213"/>
          <p14:tracePt t="45537" x="3903663" y="4240213"/>
          <p14:tracePt t="45553" x="3897313" y="4240213"/>
          <p14:tracePt t="45571" x="3892550" y="4240213"/>
          <p14:tracePt t="45587" x="3886200" y="4240213"/>
          <p14:tracePt t="45604" x="3875088" y="4240213"/>
          <p14:tracePt t="45620" x="3863975" y="4246563"/>
          <p14:tracePt t="45637" x="3857625" y="4257675"/>
          <p14:tracePt t="45653" x="3840163" y="4264025"/>
          <p14:tracePt t="45671" x="3829050" y="4275138"/>
          <p14:tracePt t="45687" x="3817938" y="4279900"/>
          <p14:tracePt t="45704" x="3811588" y="4292600"/>
          <p14:tracePt t="45720" x="3806825" y="4297363"/>
          <p14:tracePt t="45737" x="3794125" y="4303713"/>
          <p14:tracePt t="45753" x="3783013" y="4308475"/>
          <p14:tracePt t="45771" x="3778250" y="4314825"/>
          <p14:tracePt t="45787" x="3771900" y="4321175"/>
          <p14:tracePt t="45804" x="3765550" y="4325938"/>
          <p14:tracePt t="45820" x="3760788" y="4332288"/>
          <p14:tracePt t="45838" x="3754438" y="4332288"/>
          <p14:tracePt t="45854" x="3743325" y="4337050"/>
          <p14:tracePt t="45871" x="3732213" y="4349750"/>
          <p14:tracePt t="45887" x="3714750" y="4360863"/>
          <p14:tracePt t="45904" x="3703638" y="4378325"/>
          <p14:tracePt t="45920" x="3679825" y="4394200"/>
          <p14:tracePt t="45937" x="3663950" y="4411663"/>
          <p14:tracePt t="45954" x="3646488" y="4429125"/>
          <p14:tracePt t="45971" x="3629025" y="4446588"/>
          <p14:tracePt t="45987" x="3611563" y="4457700"/>
          <p14:tracePt t="46004" x="3600450" y="4468813"/>
          <p14:tracePt t="46043" x="3600450" y="4475163"/>
          <p14:tracePt t="46067" x="3594100" y="4479925"/>
          <p14:tracePt t="46083" x="3594100" y="4486275"/>
          <p14:tracePt t="46091" x="3594100" y="4497388"/>
          <p14:tracePt t="46104" x="3589338" y="4508500"/>
          <p14:tracePt t="46120" x="3582988" y="4514850"/>
          <p14:tracePt t="46138" x="3582988" y="4521200"/>
          <p14:tracePt t="46153" x="3582988" y="4525963"/>
          <p14:tracePt t="46171" x="3582988" y="4532313"/>
          <p14:tracePt t="46187" x="3582988" y="4554538"/>
          <p14:tracePt t="46205" x="3594100" y="4565650"/>
          <p14:tracePt t="46220" x="3600450" y="4572000"/>
          <p14:tracePt t="46237" x="3606800" y="4583113"/>
          <p14:tracePt t="46419" x="3611563" y="4583113"/>
          <p14:tracePt t="46437" x="3617913" y="4583113"/>
          <p14:tracePt t="46437" x="3622675" y="4583113"/>
          <p14:tracePt t="46454" x="3635375" y="4583113"/>
          <p14:tracePt t="46470" x="3651250" y="4583113"/>
          <p14:tracePt t="46487" x="3657600" y="4578350"/>
          <p14:tracePt t="46504" x="3668713" y="4578350"/>
          <p14:tracePt t="46595" x="3668713" y="4572000"/>
          <p14:tracePt t="46603" x="3675063" y="4572000"/>
          <p14:tracePt t="46623" x="3686175" y="4565650"/>
          <p14:tracePt t="46637" x="3686175" y="4560888"/>
          <p14:tracePt t="46653" x="3692525" y="4554538"/>
          <p14:tracePt t="46670" x="3692525" y="4549775"/>
          <p14:tracePt t="46687" x="3692525" y="4543425"/>
          <p14:tracePt t="46704" x="3692525" y="4537075"/>
          <p14:tracePt t="46720" x="3692525" y="4525963"/>
          <p14:tracePt t="46737" x="3692525" y="4514850"/>
          <p14:tracePt t="46753" x="3679825" y="4503738"/>
          <p14:tracePt t="46770" x="3675063" y="4497388"/>
          <p14:tracePt t="46787" x="3668713" y="4486275"/>
          <p14:tracePt t="46804" x="3663950" y="4486275"/>
          <p14:tracePt t="46820" x="3657600" y="4479925"/>
          <p14:tracePt t="46837" x="3651250" y="4475163"/>
          <p14:tracePt t="46853" x="3640138" y="4475163"/>
          <p14:tracePt t="46899" x="3635375" y="4475163"/>
          <p14:tracePt t="46923" x="3629025" y="4475163"/>
          <p14:tracePt t="46937" x="3622675" y="4479925"/>
          <p14:tracePt t="46939" x="3622675" y="4492625"/>
          <p14:tracePt t="46954" x="3622675" y="4503738"/>
          <p14:tracePt t="46970" x="3622675" y="4508500"/>
          <p14:tracePt t="46987" x="3622675" y="4514850"/>
          <p14:tracePt t="47059" x="3629025" y="4514850"/>
          <p14:tracePt t="47070" x="3635375" y="4503738"/>
          <p14:tracePt t="47087" x="3640138" y="4492625"/>
          <p14:tracePt t="47103" x="3646488" y="4479925"/>
          <p14:tracePt t="47121" x="3646488" y="4468813"/>
          <p14:tracePt t="47155" x="3646488" y="4464050"/>
          <p14:tracePt t="47219" x="3640138" y="4464050"/>
          <p14:tracePt t="47243" x="3635375" y="4468813"/>
          <p14:tracePt t="47250" x="3635375" y="4475163"/>
          <p14:tracePt t="47253" x="3635375" y="4479925"/>
          <p14:tracePt t="47270" x="3635375" y="4486275"/>
          <p14:tracePt t="47387" x="3635375" y="4479925"/>
          <p14:tracePt t="47403" x="3635375" y="4475163"/>
          <p14:tracePt t="47420" x="3635375" y="4468813"/>
          <p14:tracePt t="48259" x="3635375" y="4475163"/>
          <p14:tracePt t="48291" x="3640138" y="4475163"/>
          <p14:tracePt t="48363" x="3646488" y="4475163"/>
          <p14:tracePt t="48515" x="3646488" y="4479925"/>
          <p14:tracePt t="48523" x="3651250" y="4479925"/>
          <p14:tracePt t="48675" x="3651250" y="4486275"/>
          <p14:tracePt t="48683" x="3657600" y="4486275"/>
          <p14:tracePt t="48707" x="3657600" y="4492625"/>
          <p14:tracePt t="48723" x="3663950" y="4497388"/>
          <p14:tracePt t="48737" x="3668713" y="4497388"/>
          <p14:tracePt t="48795" x="3675063" y="4497388"/>
          <p14:tracePt t="48811" x="3679825" y="4497388"/>
          <p14:tracePt t="48827" x="3686175" y="4497388"/>
          <p14:tracePt t="48883" x="3692525" y="4497388"/>
          <p14:tracePt t="48915" x="3697288" y="4497388"/>
          <p14:tracePt t="48939" x="3703638" y="4497388"/>
          <p14:tracePt t="48963" x="3708400" y="4497388"/>
          <p14:tracePt t="49051" x="3708400" y="4492625"/>
          <p14:tracePt t="49059" x="3714750" y="4486275"/>
          <p14:tracePt t="49091" x="3714750" y="4479925"/>
          <p14:tracePt t="49103" x="3721100" y="4479925"/>
          <p14:tracePt t="49123" x="3721100" y="4475163"/>
          <p14:tracePt t="49139" x="3725863" y="4475163"/>
          <p14:tracePt t="49153" x="3725863" y="4468813"/>
          <p14:tracePt t="49179" x="3725863" y="4464050"/>
          <p14:tracePt t="49191" x="3732213" y="4457700"/>
          <p14:tracePt t="49204" x="3732213" y="4451350"/>
          <p14:tracePt t="49220" x="3732213" y="4446588"/>
          <p14:tracePt t="49259" x="3732213" y="4440238"/>
          <p14:tracePt t="49291" x="3732213" y="4435475"/>
          <p14:tracePt t="49315" x="3732213" y="4429125"/>
          <p14:tracePt t="49339" x="3725863" y="4429125"/>
          <p14:tracePt t="49340" x="3725863" y="4422775"/>
          <p14:tracePt t="49353" x="3721100" y="4422775"/>
          <p14:tracePt t="49370" x="3714750" y="4418013"/>
          <p14:tracePt t="49411" x="3708400" y="4418013"/>
          <p14:tracePt t="49427" x="3703638" y="4418013"/>
          <p14:tracePt t="49459" x="3697288" y="4418013"/>
          <p14:tracePt t="49461" x="3697288" y="4411663"/>
          <p14:tracePt t="49470" x="3692525" y="4411663"/>
          <p14:tracePt t="49486" x="3686175" y="4406900"/>
          <p14:tracePt t="49504" x="3679825" y="4406900"/>
          <p14:tracePt t="49520" x="3675063" y="4406900"/>
          <p14:tracePt t="49537" x="3663950" y="4406900"/>
          <p14:tracePt t="49553" x="3657600" y="4406900"/>
          <p14:tracePt t="49570" x="3651250" y="4406900"/>
          <p14:tracePt t="49587" x="3640138" y="4406900"/>
          <p14:tracePt t="49604" x="3635375" y="4411663"/>
          <p14:tracePt t="49620" x="3622675" y="4418013"/>
          <p14:tracePt t="49637" x="3617913" y="4422775"/>
          <p14:tracePt t="49653" x="3611563" y="4435475"/>
          <p14:tracePt t="49671" x="3606800" y="4451350"/>
          <p14:tracePt t="49686" x="3606800" y="4464050"/>
          <p14:tracePt t="49704" x="3606800" y="4475163"/>
          <p14:tracePt t="49720" x="3606800" y="4486275"/>
          <p14:tracePt t="49737" x="3617913" y="4497388"/>
          <p14:tracePt t="49753" x="3622675" y="4503738"/>
          <p14:tracePt t="49770" x="3629025" y="4508500"/>
          <p14:tracePt t="49786" x="3640138" y="4514850"/>
          <p14:tracePt t="49804" x="3651250" y="4514850"/>
          <p14:tracePt t="49820" x="3675063" y="4514850"/>
          <p14:tracePt t="49837" x="3697288" y="4514850"/>
          <p14:tracePt t="49853" x="3725863" y="4503738"/>
          <p14:tracePt t="49870" x="3743325" y="4497388"/>
          <p14:tracePt t="49886" x="3749675" y="4492625"/>
          <p14:tracePt t="49903" x="3754438" y="4486275"/>
          <p14:tracePt t="49920" x="3754438" y="4475163"/>
          <p14:tracePt t="49937" x="3754438" y="4468813"/>
          <p14:tracePt t="49953" x="3754438" y="4457700"/>
          <p14:tracePt t="49970" x="3743325" y="4451350"/>
          <p14:tracePt t="49986" x="3725863" y="4435475"/>
          <p14:tracePt t="50004" x="3714750" y="4429125"/>
          <p14:tracePt t="50020" x="3703638" y="4422775"/>
          <p14:tracePt t="50067" x="3697288" y="4422775"/>
          <p14:tracePt t="50091" x="3692525" y="4422775"/>
          <p14:tracePt t="50099" x="3686175" y="4422775"/>
          <p14:tracePt t="50107" x="3679825" y="4435475"/>
          <p14:tracePt t="50120" x="3675063" y="4451350"/>
          <p14:tracePt t="50137" x="3668713" y="4464050"/>
          <p14:tracePt t="50153" x="3668713" y="4468813"/>
          <p14:tracePt t="50170" x="3668713" y="4475163"/>
          <p14:tracePt t="50187" x="3679825" y="4479925"/>
          <p14:tracePt t="50203" x="3686175" y="4479925"/>
          <p14:tracePt t="50220" x="3697288" y="4479925"/>
          <p14:tracePt t="50236" x="3708400" y="4479925"/>
          <p14:tracePt t="50254" x="3714750" y="4475163"/>
          <p14:tracePt t="50270" x="3721100" y="4468813"/>
          <p14:tracePt t="50287" x="3725863" y="4464050"/>
          <p14:tracePt t="50303" x="3725863" y="4451350"/>
          <p14:tracePt t="50320" x="3725863" y="4446588"/>
          <p14:tracePt t="50336" x="3725863" y="4440238"/>
          <p14:tracePt t="50354" x="3721100" y="4435475"/>
          <p14:tracePt t="50386" x="3714750" y="4435475"/>
          <p14:tracePt t="50387" x="3708400" y="4435475"/>
          <p14:tracePt t="50403" x="3703638" y="4435475"/>
          <p14:tracePt t="50420" x="3692525" y="4435475"/>
          <p14:tracePt t="50436" x="3686175" y="4440238"/>
          <p14:tracePt t="50454" x="3679825" y="4446588"/>
          <p14:tracePt t="50587" x="3686175" y="4446588"/>
          <p14:tracePt t="50595" x="3692525" y="4446588"/>
          <p14:tracePt t="50620" x="3697288" y="4446588"/>
          <p14:tracePt t="50636" x="3708400" y="4446588"/>
          <p14:tracePt t="50637" x="3721100" y="4440238"/>
          <p14:tracePt t="50654" x="3725863" y="4429125"/>
          <p14:tracePt t="50670" x="3736975" y="4406900"/>
          <p14:tracePt t="50687" x="3743325" y="4371975"/>
          <p14:tracePt t="50703" x="3749675" y="4325938"/>
          <p14:tracePt t="50720" x="3754438" y="4268788"/>
          <p14:tracePt t="50736" x="3754438" y="4211638"/>
          <p14:tracePt t="50753" x="3754438" y="4154488"/>
          <p14:tracePt t="50770" x="3749675" y="4097338"/>
          <p14:tracePt t="50770" x="3743325" y="4079875"/>
          <p14:tracePt t="50787" x="3736975" y="4040188"/>
          <p14:tracePt t="50803" x="3725863" y="4000500"/>
          <p14:tracePt t="50820" x="3725863" y="3965575"/>
          <p14:tracePt t="50836" x="3725863" y="3943350"/>
          <p14:tracePt t="50853" x="3721100" y="3925888"/>
          <p14:tracePt t="50870" x="3721100" y="3908425"/>
          <p14:tracePt t="50887" x="3721100" y="3903663"/>
          <p14:tracePt t="51371" x="3725863" y="3903663"/>
          <p14:tracePt t="51374" x="3732213" y="3903663"/>
          <p14:tracePt t="51386" x="3783013" y="3892550"/>
          <p14:tracePt t="51403" x="3846513" y="3886200"/>
          <p14:tracePt t="51420" x="3921125" y="3879850"/>
          <p14:tracePt t="51436" x="3994150" y="3879850"/>
          <p14:tracePt t="51453" x="4068763" y="3879850"/>
          <p14:tracePt t="51470" x="4149725" y="3879850"/>
          <p14:tracePt t="51487" x="4211638" y="3879850"/>
          <p14:tracePt t="51503" x="4286250" y="3879850"/>
          <p14:tracePt t="51520" x="4349750" y="3879850"/>
          <p14:tracePt t="51536" x="4411663" y="3879850"/>
          <p14:tracePt t="51553" x="4468813" y="3886200"/>
          <p14:tracePt t="51570" x="4525963" y="3886200"/>
          <p14:tracePt t="51570" x="4549775" y="3886200"/>
          <p14:tracePt t="51587" x="4606925" y="3892550"/>
          <p14:tracePt t="51603" x="4646613" y="3892550"/>
          <p14:tracePt t="51620" x="4686300" y="3892550"/>
          <p14:tracePt t="51636" x="4725988" y="3892550"/>
          <p14:tracePt t="51653" x="4760913" y="3892550"/>
          <p14:tracePt t="51670" x="4794250" y="3892550"/>
          <p14:tracePt t="51687" x="4829175" y="3892550"/>
          <p14:tracePt t="51703" x="4868863" y="3892550"/>
          <p14:tracePt t="51720" x="4908550" y="3892550"/>
          <p14:tracePt t="51736" x="4960938" y="3892550"/>
          <p14:tracePt t="51753" x="5022850" y="3886200"/>
          <p14:tracePt t="51770" x="5080000" y="3886200"/>
          <p14:tracePt t="51786" x="5165725" y="3886200"/>
          <p14:tracePt t="51804" x="5240338" y="3886200"/>
          <p14:tracePt t="51820" x="5303838" y="3886200"/>
          <p14:tracePt t="51837" x="5372100" y="3886200"/>
          <p14:tracePt t="51853" x="5446713" y="3886200"/>
          <p14:tracePt t="51870" x="5521325" y="3886200"/>
          <p14:tracePt t="51886" x="5600700" y="3886200"/>
          <p14:tracePt t="51903" x="5697538" y="3886200"/>
          <p14:tracePt t="51920" x="5783263" y="3886200"/>
          <p14:tracePt t="51937" x="5875338" y="3886200"/>
          <p14:tracePt t="51953" x="5972175" y="3886200"/>
          <p14:tracePt t="51970" x="6051550" y="3886200"/>
          <p14:tracePt t="51986" x="6183313" y="3879850"/>
          <p14:tracePt t="52004" x="6257925" y="3879850"/>
          <p14:tracePt t="52020" x="6332538" y="3879850"/>
          <p14:tracePt t="52037" x="6394450" y="3879850"/>
          <p14:tracePt t="52053" x="6451600" y="3879850"/>
          <p14:tracePt t="52070" x="6486525" y="3879850"/>
          <p14:tracePt t="52086" x="6521450" y="3879850"/>
          <p14:tracePt t="52104" x="6532563" y="3879850"/>
          <p14:tracePt t="52587" x="6526213" y="3879850"/>
          <p14:tracePt t="52587" x="6508750" y="3879850"/>
          <p14:tracePt t="52595" x="6475413" y="3886200"/>
          <p14:tracePt t="52604" x="6361113" y="3903663"/>
          <p14:tracePt t="52620" x="6211888" y="3914775"/>
          <p14:tracePt t="52637" x="5994400" y="3949700"/>
          <p14:tracePt t="52653" x="5703888" y="4000500"/>
          <p14:tracePt t="52671" x="5383213" y="4046538"/>
          <p14:tracePt t="52686" x="5051425" y="4075113"/>
          <p14:tracePt t="52703" x="4732338" y="4121150"/>
          <p14:tracePt t="52720" x="4492625" y="4154488"/>
          <p14:tracePt t="52737" x="4314825" y="4178300"/>
          <p14:tracePt t="52753" x="4171950" y="4200525"/>
          <p14:tracePt t="52770" x="4040188" y="4217988"/>
          <p14:tracePt t="52786" x="3903663" y="4222750"/>
          <p14:tracePt t="52804" x="3840163" y="4222750"/>
          <p14:tracePt t="52820" x="3817938" y="4222750"/>
          <p14:tracePt t="52837" x="3806825" y="4229100"/>
          <p14:tracePt t="52891" x="3800475" y="4229100"/>
          <p14:tracePt t="52915" x="3794125" y="4229100"/>
          <p14:tracePt t="52923" x="3789363" y="4235450"/>
          <p14:tracePt t="52936" x="3783013" y="4240213"/>
          <p14:tracePt t="52953" x="3778250" y="4246563"/>
          <p14:tracePt t="52970" x="3771900" y="4251325"/>
          <p14:tracePt t="52986" x="3760788" y="4257675"/>
          <p14:tracePt t="53004" x="3749675" y="4264025"/>
          <p14:tracePt t="53019" x="3743325" y="4275138"/>
          <p14:tracePt t="53036" x="3736975" y="4279900"/>
          <p14:tracePt t="53053" x="3736975" y="4286250"/>
          <p14:tracePt t="53070" x="3732213" y="4292600"/>
          <p14:tracePt t="53086" x="3732213" y="4303713"/>
          <p14:tracePt t="53104" x="3732213" y="4308475"/>
          <p14:tracePt t="53119" x="3732213" y="4314825"/>
          <p14:tracePt t="53136" x="3732213" y="4321175"/>
          <p14:tracePt t="53153" x="3736975" y="4325938"/>
          <p14:tracePt t="53170" x="3736975" y="4332288"/>
          <p14:tracePt t="53186" x="3754438" y="4343400"/>
          <p14:tracePt t="53204" x="3771900" y="4354513"/>
          <p14:tracePt t="53219" x="3789363" y="4371975"/>
          <p14:tracePt t="53236" x="3822700" y="4394200"/>
          <p14:tracePt t="53253" x="3875088" y="4440238"/>
          <p14:tracePt t="53270" x="3921125" y="4479925"/>
          <p14:tracePt t="53286" x="3989388" y="4532313"/>
          <p14:tracePt t="53303" x="4051300" y="4600575"/>
          <p14:tracePt t="53319" x="4114800" y="4651375"/>
          <p14:tracePt t="53336" x="4189413" y="4708525"/>
          <p14:tracePt t="53353" x="4257675" y="4772025"/>
          <p14:tracePt t="53370" x="4321175" y="4818063"/>
          <p14:tracePt t="53386" x="4429125" y="4892675"/>
          <p14:tracePt t="53403" x="4486275" y="4937125"/>
          <p14:tracePt t="53419" x="4537075" y="4978400"/>
          <p14:tracePt t="53436" x="4589463" y="5018088"/>
          <p14:tracePt t="53453" x="4635500" y="5051425"/>
          <p14:tracePt t="53469" x="4686300" y="5092700"/>
          <p14:tracePt t="53487" x="4732338" y="5121275"/>
          <p14:tracePt t="53503" x="4772025" y="5149850"/>
          <p14:tracePt t="53520" x="4806950" y="5165725"/>
          <p14:tracePt t="53536" x="4840288" y="5189538"/>
          <p14:tracePt t="53553" x="4875213" y="5207000"/>
          <p14:tracePt t="53569" x="4914900" y="5229225"/>
          <p14:tracePt t="53587" x="4989513" y="5264150"/>
          <p14:tracePt t="53603" x="5035550" y="5280025"/>
          <p14:tracePt t="53620" x="5064125" y="5292725"/>
          <p14:tracePt t="53636" x="5097463" y="5303838"/>
          <p14:tracePt t="53653" x="5121275" y="5308600"/>
          <p14:tracePt t="53669" x="5149850" y="5314950"/>
          <p14:tracePt t="53686" x="5165725" y="5314950"/>
          <p14:tracePt t="53703" x="5178425" y="5314950"/>
          <p14:tracePt t="53771" x="5183188" y="5314950"/>
          <p14:tracePt t="53827" x="5189538" y="5314950"/>
          <p14:tracePt t="56283" x="5189538" y="5308600"/>
          <p14:tracePt t="56289" x="5178425" y="5297488"/>
          <p14:tracePt t="56303" x="5137150" y="5264150"/>
          <p14:tracePt t="56319" x="5068888" y="5218113"/>
          <p14:tracePt t="56337" x="4972050" y="5160963"/>
          <p14:tracePt t="56353" x="4857750" y="5092700"/>
          <p14:tracePt t="56370" x="4743450" y="5022850"/>
          <p14:tracePt t="56386" x="4589463" y="4943475"/>
          <p14:tracePt t="56403" x="4492625" y="4886325"/>
          <p14:tracePt t="56419" x="4406900" y="4835525"/>
          <p14:tracePt t="56436" x="4332288" y="4794250"/>
          <p14:tracePt t="56453" x="4275138" y="4760913"/>
          <p14:tracePt t="56470" x="4246563" y="4737100"/>
          <p14:tracePt t="56486" x="4235450" y="4725988"/>
          <p14:tracePt t="56503" x="4229100" y="4725988"/>
          <p14:tracePt t="56768" x="0" y="0"/>
        </p14:tracePtLst>
      </p14:laserTraceLst>
    </p:ext>
  </p:extLs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457200" y="1545945"/>
                <a:ext cx="8305800" cy="4854855"/>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rom the figure on the previous slide, the voltage drops in the two lines are given by:</a:t>
                </a:r>
              </a:p>
              <a:p>
                <a:pPr marL="0" lvl="2"/>
                <a:endParaRPr lang="en-US" dirty="0" smtClean="0"/>
              </a:p>
              <a:p>
                <a:pPr marL="0" lvl="2"/>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𝑐</m:t>
                                              </m:r>
                                            </m:sub>
                                          </m:sSub>
                                        </m:e>
                                      </m:mr>
                                    </m:m>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𝑐</m:t>
                                              </m:r>
                                            </m:sub>
                                          </m:sSub>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𝑐</m:t>
                                              </m:r>
                                            </m:sub>
                                          </m:sSub>
                                        </m:e>
                                      </m:mr>
                                    </m:m>
                                  </m:e>
                                </m:mr>
                              </m:m>
                            </m:e>
                          </m:mr>
                        </m:m>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62)</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procedure for computing the phase impendence matrix for parallel </a:t>
                </a: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distribution lines is the same as the parallel overhead lines  </a:t>
                </a:r>
              </a:p>
            </p:txBody>
          </p:sp>
        </mc:Choice>
        <mc:Fallback xmlns="">
          <p:sp>
            <p:nvSpPr>
              <p:cNvPr id="2" name="TextBox 1"/>
              <p:cNvSpPr txBox="1">
                <a:spLocks noRot="1" noChangeAspect="1" noMove="1" noResize="1" noEditPoints="1" noAdjustHandles="1" noChangeArrowheads="1" noChangeShapeType="1" noTextEdit="1"/>
              </p:cNvSpPr>
              <p:nvPr/>
            </p:nvSpPr>
            <p:spPr>
              <a:xfrm>
                <a:off x="457200" y="1545945"/>
                <a:ext cx="8305800" cy="4854855"/>
              </a:xfrm>
              <a:prstGeom prst="rect">
                <a:avLst/>
              </a:prstGeom>
              <a:blipFill rotWithShape="1">
                <a:blip r:embed="rId6"/>
                <a:stretch>
                  <a:fillRect l="-954" r="-293" b="-201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4</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lvl="2" indent="-342900" algn="ctr"/>
            <a:r>
              <a:rPr lang="en-US" sz="3200" dirty="0">
                <a:latin typeface="Times New Roman" pitchFamily="18" charset="0"/>
                <a:cs typeface="Times New Roman" pitchFamily="18" charset="0"/>
              </a:rPr>
              <a:t>Parallel Overhead </a:t>
            </a:r>
            <a:r>
              <a:rPr lang="en-US" sz="3200" dirty="0" smtClean="0">
                <a:latin typeface="Times New Roman" pitchFamily="18" charset="0"/>
                <a:cs typeface="Times New Roman" pitchFamily="18" charset="0"/>
              </a:rPr>
              <a:t>Lin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45507578"/>
      </p:ext>
    </p:extLst>
  </p:cSld>
  <p:clrMapOvr>
    <a:masterClrMapping/>
  </p:clrMapOvr>
  <mc:AlternateContent xmlns:mc="http://schemas.openxmlformats.org/markup-compatibility/2006" xmlns:p14="http://schemas.microsoft.com/office/powerpoint/2010/main">
    <mc:Choice Requires="p14">
      <p:transition spd="slow" p14:dur="2000" advTm="124267"/>
    </mc:Choice>
    <mc:Fallback xmlns="">
      <p:transition spd="slow" advTm="1242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3697" x="1068388" y="3136900"/>
          <p14:tracePt t="13713" x="1068388" y="3132138"/>
          <p14:tracePt t="13721" x="1063625" y="3132138"/>
          <p14:tracePt t="13737" x="1063625" y="3125788"/>
          <p14:tracePt t="13769" x="1063625" y="3121025"/>
          <p14:tracePt t="13833" x="1063625" y="3114675"/>
          <p14:tracePt t="13853" x="1063625" y="3108325"/>
          <p14:tracePt t="13873" x="1063625" y="3097213"/>
          <p14:tracePt t="13902" x="1063625" y="3092450"/>
          <p14:tracePt t="13905" x="1057275" y="3086100"/>
          <p14:tracePt t="13929" x="1057275" y="3079750"/>
          <p14:tracePt t="14025" x="1063625" y="3079750"/>
          <p14:tracePt t="14035" x="1074738" y="3079750"/>
          <p14:tracePt t="14052" x="1092200" y="3086100"/>
          <p14:tracePt t="14068" x="1103313" y="3092450"/>
          <p14:tracePt t="14085" x="1114425" y="3092450"/>
          <p14:tracePt t="14102" x="1120775" y="3097213"/>
          <p14:tracePt t="14118" x="1125538" y="3097213"/>
          <p14:tracePt t="14135" x="1131888" y="3097213"/>
          <p14:tracePt t="14337" x="1131888" y="3092450"/>
          <p14:tracePt t="14337" x="1125538" y="3092450"/>
          <p14:tracePt t="14352" x="1120775" y="3092450"/>
          <p14:tracePt t="14369" x="1114425" y="3092450"/>
          <p14:tracePt t="14385" x="1114425" y="3086100"/>
          <p14:tracePt t="14403" x="1108075" y="3079750"/>
          <p14:tracePt t="14418" x="1103313" y="3074988"/>
          <p14:tracePt t="14457" x="1103313" y="3068638"/>
          <p14:tracePt t="14465" x="1103313" y="3063875"/>
          <p14:tracePt t="14469" x="1096963" y="3063875"/>
          <p14:tracePt t="14485" x="1096963" y="3057525"/>
          <p14:tracePt t="14502" x="1092200" y="3051175"/>
          <p14:tracePt t="14537" x="1085850" y="3051175"/>
          <p14:tracePt t="14537" x="1085850" y="3046413"/>
          <p14:tracePt t="14552" x="1079500" y="3040063"/>
          <p14:tracePt t="14569" x="1074738" y="3035300"/>
          <p14:tracePt t="14585" x="1068388" y="3028950"/>
          <p14:tracePt t="14602" x="1063625" y="3022600"/>
          <p14:tracePt t="14618" x="1057275" y="3022600"/>
          <p14:tracePt t="14673" x="1050925" y="3022600"/>
          <p14:tracePt t="14736" x="1046163" y="3022600"/>
          <p14:tracePt t="14761" x="1039813" y="3022600"/>
          <p14:tracePt t="14793" x="1035050" y="3022600"/>
          <p14:tracePt t="14809" x="1035050" y="3017838"/>
          <p14:tracePt t="14825" x="1028700" y="3017838"/>
          <p14:tracePt t="14841" x="1022350" y="3017838"/>
          <p14:tracePt t="14881" x="1017588" y="3017838"/>
          <p14:tracePt t="14905" x="1017588" y="3011488"/>
          <p14:tracePt t="14905" x="1011238" y="3011488"/>
          <p14:tracePt t="14945" x="1006475" y="3011488"/>
          <p14:tracePt t="14968" x="1000125" y="3006725"/>
          <p14:tracePt t="15001" x="993775" y="3006725"/>
          <p14:tracePt t="15009" x="993775" y="3000375"/>
          <p14:tracePt t="15041" x="989013" y="3000375"/>
          <p14:tracePt t="15064" x="982663" y="3000375"/>
          <p14:tracePt t="15073" x="982663" y="2994025"/>
          <p14:tracePt t="15081" x="977900" y="2994025"/>
          <p14:tracePt t="15105" x="965200" y="2989263"/>
          <p14:tracePt t="15105" x="960438" y="2982913"/>
          <p14:tracePt t="15121" x="949325" y="2982913"/>
          <p14:tracePt t="15135" x="936625" y="2978150"/>
          <p14:tracePt t="15152" x="925513" y="2971800"/>
          <p14:tracePt t="15345" x="931863" y="2971800"/>
          <p14:tracePt t="15353" x="942975" y="2971800"/>
          <p14:tracePt t="15353" x="949325" y="2971800"/>
          <p14:tracePt t="15369" x="965200" y="2971800"/>
          <p14:tracePt t="15385" x="971550" y="2971800"/>
          <p14:tracePt t="15402" x="977900" y="2971800"/>
          <p14:tracePt t="15601" x="982663" y="2971800"/>
          <p14:tracePt t="15619" x="989013" y="2978150"/>
          <p14:tracePt t="15623" x="1000125" y="2989263"/>
          <p14:tracePt t="15635" x="1011238" y="3000375"/>
          <p14:tracePt t="15652" x="1028700" y="3017838"/>
          <p14:tracePt t="15668" x="1039813" y="3028950"/>
          <p14:tracePt t="15685" x="1050925" y="3028950"/>
          <p14:tracePt t="15702" x="1050925" y="3035300"/>
          <p14:tracePt t="15809" x="1057275" y="3035300"/>
          <p14:tracePt t="16041" x="1057275" y="3040063"/>
          <p14:tracePt t="16049" x="1057275" y="3046413"/>
          <p14:tracePt t="16052" x="1039813" y="3068638"/>
          <p14:tracePt t="16068" x="1017588" y="3097213"/>
          <p14:tracePt t="16086" x="1006475" y="3125788"/>
          <p14:tracePt t="16102" x="993775" y="3143250"/>
          <p14:tracePt t="16119" x="982663" y="3160713"/>
          <p14:tracePt t="16135" x="977900" y="3171825"/>
          <p14:tracePt t="16152" x="971550" y="3178175"/>
          <p14:tracePt t="16168" x="965200" y="3194050"/>
          <p14:tracePt t="16186" x="960438" y="3206750"/>
          <p14:tracePt t="16202" x="949325" y="3211513"/>
          <p14:tracePt t="16219" x="931863" y="3222625"/>
          <p14:tracePt t="16235" x="920750" y="3235325"/>
          <p14:tracePt t="16252" x="908050" y="3235325"/>
          <p14:tracePt t="16268" x="903288" y="3240088"/>
          <p14:tracePt t="16285" x="885825" y="3240088"/>
          <p14:tracePt t="16302" x="874713" y="3240088"/>
          <p14:tracePt t="16319" x="857250" y="3240088"/>
          <p14:tracePt t="16335" x="846138" y="3240088"/>
          <p14:tracePt t="16352" x="835025" y="3240088"/>
          <p14:tracePt t="16368" x="828675" y="3240088"/>
          <p14:tracePt t="16385" x="822325" y="3240088"/>
          <p14:tracePt t="16560" x="828675" y="3240088"/>
          <p14:tracePt t="16577" x="839788" y="3240088"/>
          <p14:tracePt t="16578" x="846138" y="3240088"/>
          <p14:tracePt t="16585" x="857250" y="3240088"/>
          <p14:tracePt t="16602" x="868363" y="3240088"/>
          <p14:tracePt t="16619" x="879475" y="3240088"/>
          <p14:tracePt t="16977" x="879475" y="3246438"/>
          <p14:tracePt t="16977" x="885825" y="3246438"/>
          <p14:tracePt t="16985" x="892175" y="3251200"/>
          <p14:tracePt t="17002" x="903288" y="3263900"/>
          <p14:tracePt t="17019" x="920750" y="3279775"/>
          <p14:tracePt t="17035" x="942975" y="3297238"/>
          <p14:tracePt t="17052" x="954088" y="3314700"/>
          <p14:tracePt t="17068" x="971550" y="3332163"/>
          <p14:tracePt t="17086" x="971550" y="3336925"/>
          <p14:tracePt t="17102" x="971550" y="3343275"/>
          <p14:tracePt t="17119" x="977900" y="3343275"/>
          <p14:tracePt t="17632" x="971550" y="3349625"/>
          <p14:tracePt t="17636" x="954088" y="3354388"/>
          <p14:tracePt t="17652" x="936625" y="3365500"/>
          <p14:tracePt t="17668" x="908050" y="3382963"/>
          <p14:tracePt t="17685" x="885825" y="3400425"/>
          <p14:tracePt t="17701" x="863600" y="3406775"/>
          <p14:tracePt t="17718" x="846138" y="3417888"/>
          <p14:tracePt t="17736" x="839788" y="3429000"/>
          <p14:tracePt t="17751" x="822325" y="3440113"/>
          <p14:tracePt t="17769" x="811213" y="3451225"/>
          <p14:tracePt t="17785" x="806450" y="3457575"/>
          <p14:tracePt t="17802" x="793750" y="3463925"/>
          <p14:tracePt t="17818" x="782638" y="3475038"/>
          <p14:tracePt t="17835" x="771525" y="3486150"/>
          <p14:tracePt t="17880" x="771525" y="3492500"/>
          <p14:tracePt t="17901" x="765175" y="3492500"/>
          <p14:tracePt t="18657" x="771525" y="3492500"/>
          <p14:tracePt t="18660" x="777875" y="3492500"/>
          <p14:tracePt t="18669" x="788988" y="3497263"/>
          <p14:tracePt t="18686" x="800100" y="3503613"/>
          <p14:tracePt t="18703" x="817563" y="3503613"/>
          <p14:tracePt t="18719" x="828675" y="3503613"/>
          <p14:tracePt t="18736" x="835025" y="3508375"/>
          <p14:tracePt t="18874" x="839788" y="3508375"/>
          <p14:tracePt t="19097" x="846138" y="3508375"/>
          <p14:tracePt t="19218" x="850900" y="3508375"/>
          <p14:tracePt t="19221" x="850900" y="3521075"/>
          <p14:tracePt t="19236" x="863600" y="3532188"/>
          <p14:tracePt t="19252" x="868363" y="3549650"/>
          <p14:tracePt t="19270" x="879475" y="3565525"/>
          <p14:tracePt t="19286" x="896938" y="3589338"/>
          <p14:tracePt t="19302" x="908050" y="3606800"/>
          <p14:tracePt t="19319" x="925513" y="3622675"/>
          <p14:tracePt t="19336" x="936625" y="3635375"/>
          <p14:tracePt t="19352" x="949325" y="3640138"/>
          <p14:tracePt t="19946" x="949325" y="3646488"/>
          <p14:tracePt t="19954" x="949325" y="3651250"/>
          <p14:tracePt t="19971" x="949325" y="3657600"/>
          <p14:tracePt t="19972" x="949325" y="3668713"/>
          <p14:tracePt t="19987" x="954088" y="3679825"/>
          <p14:tracePt t="20003" x="960438" y="3703638"/>
          <p14:tracePt t="20020" x="960438" y="3721100"/>
          <p14:tracePt t="20037" x="965200" y="3749675"/>
          <p14:tracePt t="20054" x="977900" y="3771900"/>
          <p14:tracePt t="20070" x="989013" y="3800475"/>
          <p14:tracePt t="20087" x="993775" y="3822700"/>
          <p14:tracePt t="20103" x="1006475" y="3840163"/>
          <p14:tracePt t="20121" x="1011238" y="3863975"/>
          <p14:tracePt t="20137" x="1011238" y="3875088"/>
          <p14:tracePt t="20154" x="1017588" y="3879850"/>
          <p14:tracePt t="20442" x="1022350" y="3879850"/>
          <p14:tracePt t="20474" x="1028700" y="3879850"/>
          <p14:tracePt t="20490" x="1035050" y="3879850"/>
          <p14:tracePt t="20730" x="1035050" y="3886200"/>
          <p14:tracePt t="20740" x="1035050" y="3892550"/>
          <p14:tracePt t="20771" x="1035050" y="3897313"/>
          <p14:tracePt t="20794" x="1035050" y="3903663"/>
          <p14:tracePt t="20802" x="1035050" y="3914775"/>
          <p14:tracePt t="20820" x="1035050" y="3921125"/>
          <p14:tracePt t="20837" x="1035050" y="3932238"/>
          <p14:tracePt t="20853" x="1035050" y="3943350"/>
          <p14:tracePt t="20870" x="1035050" y="3960813"/>
          <p14:tracePt t="20887" x="1035050" y="3983038"/>
          <p14:tracePt t="20903" x="1039813" y="4000500"/>
          <p14:tracePt t="20920" x="1039813" y="4017963"/>
          <p14:tracePt t="20937" x="1046163" y="4035425"/>
          <p14:tracePt t="20953" x="1050925" y="4051300"/>
          <p14:tracePt t="20970" x="1057275" y="4086225"/>
          <p14:tracePt t="20987" x="1063625" y="4108450"/>
          <p14:tracePt t="21003" x="1068388" y="4137025"/>
          <p14:tracePt t="21020" x="1068388" y="4160838"/>
          <p14:tracePt t="21037" x="1068388" y="4189413"/>
          <p14:tracePt t="21053" x="1074738" y="4229100"/>
          <p14:tracePt t="21070" x="1074738" y="4268788"/>
          <p14:tracePt t="21087" x="1079500" y="4303713"/>
          <p14:tracePt t="21104" x="1085850" y="4343400"/>
          <p14:tracePt t="21120" x="1092200" y="4378325"/>
          <p14:tracePt t="21137" x="1092200" y="4406900"/>
          <p14:tracePt t="21153" x="1092200" y="4435475"/>
          <p14:tracePt t="21170" x="1092200" y="4451350"/>
          <p14:tracePt t="21187" x="1092200" y="4457700"/>
          <p14:tracePt t="21203" x="1092200" y="4464050"/>
          <p14:tracePt t="21220" x="1096963" y="4468813"/>
          <p14:tracePt t="21237" x="1096963" y="4475163"/>
          <p14:tracePt t="21253" x="1096963" y="4486275"/>
          <p14:tracePt t="21270" x="1096963" y="4503738"/>
          <p14:tracePt t="21287" x="1096963" y="4514850"/>
          <p14:tracePt t="21304" x="1096963" y="4532313"/>
          <p14:tracePt t="21320" x="1096963" y="4543425"/>
          <p14:tracePt t="21337" x="1096963" y="4549775"/>
          <p14:tracePt t="21610" x="1096963" y="4554538"/>
          <p14:tracePt t="21618" x="1096963" y="4560888"/>
          <p14:tracePt t="21631" x="1096963" y="4565650"/>
          <p14:tracePt t="21636" x="1096963" y="4578350"/>
          <p14:tracePt t="21690" x="1103313" y="4578350"/>
          <p14:tracePt t="21714" x="1108075" y="4578350"/>
          <p14:tracePt t="21746" x="1114425" y="4578350"/>
          <p14:tracePt t="21762" x="1120775" y="4578350"/>
          <p14:tracePt t="22858" x="1125538" y="4554538"/>
          <p14:tracePt t="22866" x="1131888" y="4537075"/>
          <p14:tracePt t="22874" x="1136650" y="4479925"/>
          <p14:tracePt t="22887" x="1136650" y="4411663"/>
          <p14:tracePt t="22903" x="1136650" y="4349750"/>
          <p14:tracePt t="22920" x="1136650" y="4292600"/>
          <p14:tracePt t="22936" x="1136650" y="4222750"/>
          <p14:tracePt t="22954" x="1136650" y="4143375"/>
          <p14:tracePt t="22970" x="1136650" y="4017963"/>
          <p14:tracePt t="22987" x="1136650" y="3932238"/>
          <p14:tracePt t="23003" x="1136650" y="3840163"/>
          <p14:tracePt t="23020" x="1131888" y="3743325"/>
          <p14:tracePt t="23036" x="1125538" y="3663950"/>
          <p14:tracePt t="23054" x="1120775" y="3589338"/>
          <p14:tracePt t="23070" x="1108075" y="3521075"/>
          <p14:tracePt t="23087" x="1096963" y="3440113"/>
          <p14:tracePt t="23103" x="1079500" y="3378200"/>
          <p14:tracePt t="23120" x="1068388" y="3321050"/>
          <p14:tracePt t="23136" x="1063625" y="3286125"/>
          <p14:tracePt t="23154" x="1057275" y="3257550"/>
          <p14:tracePt t="23170" x="1057275" y="3206750"/>
          <p14:tracePt t="23187" x="1050925" y="3189288"/>
          <p14:tracePt t="23203" x="1050925" y="3171825"/>
          <p14:tracePt t="23220" x="1046163" y="3149600"/>
          <p14:tracePt t="23236" x="1039813" y="3132138"/>
          <p14:tracePt t="23254" x="1035050" y="3108325"/>
          <p14:tracePt t="23270" x="1028700" y="3092450"/>
          <p14:tracePt t="23287" x="1028700" y="3068638"/>
          <p14:tracePt t="23303" x="1022350" y="3046413"/>
          <p14:tracePt t="23321" x="1017588" y="3040063"/>
          <p14:tracePt t="23336" x="1017588" y="3035300"/>
          <p14:tracePt t="23354" x="1006475" y="3017838"/>
          <p14:tracePt t="23370" x="982663" y="2978150"/>
          <p14:tracePt t="23387" x="954088" y="2954338"/>
          <p14:tracePt t="23403" x="931863" y="2936875"/>
          <p14:tracePt t="23420" x="908050" y="2925763"/>
          <p14:tracePt t="23436" x="885825" y="2908300"/>
          <p14:tracePt t="23454" x="863600" y="2903538"/>
          <p14:tracePt t="23470" x="846138" y="2892425"/>
          <p14:tracePt t="23487" x="828675" y="2892425"/>
          <p14:tracePt t="23503" x="822325" y="2892425"/>
          <p14:tracePt t="23520" x="817563" y="2892425"/>
          <p14:tracePt t="23536" x="800100" y="2897188"/>
          <p14:tracePt t="23554" x="782638" y="2908300"/>
          <p14:tracePt t="23570" x="754063" y="2932113"/>
          <p14:tracePt t="23587" x="731838" y="2949575"/>
          <p14:tracePt t="23603" x="703263" y="2971800"/>
          <p14:tracePt t="23620" x="674688" y="3006725"/>
          <p14:tracePt t="23636" x="646113" y="3040063"/>
          <p14:tracePt t="23654" x="628650" y="3074988"/>
          <p14:tracePt t="23670" x="611188" y="3108325"/>
          <p14:tracePt t="23687" x="593725" y="3143250"/>
          <p14:tracePt t="23703" x="588963" y="3182938"/>
          <p14:tracePt t="23720" x="571500" y="3222625"/>
          <p14:tracePt t="23736" x="565150" y="3268663"/>
          <p14:tracePt t="23754" x="560388" y="3321050"/>
          <p14:tracePt t="23770" x="549275" y="3378200"/>
          <p14:tracePt t="23787" x="542925" y="3417888"/>
          <p14:tracePt t="23803" x="536575" y="3463925"/>
          <p14:tracePt t="23820" x="536575" y="3503613"/>
          <p14:tracePt t="23836" x="536575" y="3543300"/>
          <p14:tracePt t="23853" x="536575" y="3589338"/>
          <p14:tracePt t="23870" x="536575" y="3635375"/>
          <p14:tracePt t="23887" x="536575" y="3692525"/>
          <p14:tracePt t="23903" x="536575" y="3754438"/>
          <p14:tracePt t="23920" x="536575" y="3817938"/>
          <p14:tracePt t="23936" x="542925" y="3875088"/>
          <p14:tracePt t="23954" x="549275" y="3932238"/>
          <p14:tracePt t="23970" x="560388" y="3994150"/>
          <p14:tracePt t="23987" x="565150" y="4022725"/>
          <p14:tracePt t="24003" x="571500" y="4064000"/>
          <p14:tracePt t="24020" x="571500" y="4097338"/>
          <p14:tracePt t="24036" x="571500" y="4125913"/>
          <p14:tracePt t="24053" x="577850" y="4154488"/>
          <p14:tracePt t="24070" x="582613" y="4183063"/>
          <p14:tracePt t="24086" x="582613" y="4200525"/>
          <p14:tracePt t="24103" x="588963" y="4222750"/>
          <p14:tracePt t="24120" x="588963" y="4240213"/>
          <p14:tracePt t="24136" x="593725" y="4279900"/>
          <p14:tracePt t="24154" x="606425" y="4321175"/>
          <p14:tracePt t="24170" x="622300" y="4383088"/>
          <p14:tracePt t="24187" x="639763" y="4429125"/>
          <p14:tracePt t="24203" x="650875" y="4464050"/>
          <p14:tracePt t="24220" x="668338" y="4486275"/>
          <p14:tracePt t="24236" x="679450" y="4508500"/>
          <p14:tracePt t="24253" x="685800" y="4525963"/>
          <p14:tracePt t="24270" x="696913" y="4543425"/>
          <p14:tracePt t="24286" x="703263" y="4565650"/>
          <p14:tracePt t="24303" x="714375" y="4589463"/>
          <p14:tracePt t="24320" x="725488" y="4600575"/>
          <p14:tracePt t="24336" x="731838" y="4611688"/>
          <p14:tracePt t="24353" x="731838" y="4618038"/>
          <p14:tracePt t="24370" x="731838" y="4622800"/>
          <p14:tracePt t="24410" x="736600" y="4622800"/>
          <p14:tracePt t="24418" x="736600" y="4629150"/>
          <p14:tracePt t="24426" x="749300" y="4635500"/>
          <p14:tracePt t="24436" x="771525" y="4646613"/>
          <p14:tracePt t="24453" x="788988" y="4651375"/>
          <p14:tracePt t="24470" x="800100" y="4651375"/>
          <p14:tracePt t="24486" x="811213" y="4651375"/>
          <p14:tracePt t="24503" x="817563" y="4651375"/>
          <p14:tracePt t="24520" x="828675" y="4651375"/>
          <p14:tracePt t="24554" x="835025" y="4651375"/>
          <p14:tracePt t="24555" x="835025" y="4646613"/>
          <p14:tracePt t="24555" x="846138" y="4646613"/>
          <p14:tracePt t="24570" x="885825" y="4629150"/>
          <p14:tracePt t="24587" x="914400" y="4618038"/>
          <p14:tracePt t="24603" x="949325" y="4611688"/>
          <p14:tracePt t="24620" x="977900" y="4600575"/>
          <p14:tracePt t="24637" x="1000125" y="4600575"/>
          <p14:tracePt t="24653" x="1017588" y="4589463"/>
          <p14:tracePt t="24670" x="1022350" y="4583113"/>
          <p14:tracePt t="24686" x="1028700" y="4583113"/>
          <p14:tracePt t="24703" x="1035050" y="4572000"/>
          <p14:tracePt t="24719" x="1039813" y="4549775"/>
          <p14:tracePt t="24736" x="1050925" y="4525963"/>
          <p14:tracePt t="24753" x="1057275" y="4503738"/>
          <p14:tracePt t="24770" x="1068388" y="4464050"/>
          <p14:tracePt t="24786" x="1079500" y="4440238"/>
          <p14:tracePt t="24803" x="1085850" y="4418013"/>
          <p14:tracePt t="24819" x="1096963" y="4389438"/>
          <p14:tracePt t="24837" x="1103313" y="4343400"/>
          <p14:tracePt t="24853" x="1103313" y="4297363"/>
          <p14:tracePt t="24870" x="1103313" y="4264025"/>
          <p14:tracePt t="24886" x="1103313" y="4235450"/>
          <p14:tracePt t="24903" x="1103313" y="4211638"/>
          <p14:tracePt t="24919" x="1103313" y="4194175"/>
          <p14:tracePt t="24936" x="1103313" y="4165600"/>
          <p14:tracePt t="24953" x="1103313" y="4143375"/>
          <p14:tracePt t="24970" x="1103313" y="4103688"/>
          <p14:tracePt t="24986" x="1103313" y="4068763"/>
          <p14:tracePt t="25003" x="1096963" y="4029075"/>
          <p14:tracePt t="25019" x="1096963" y="3978275"/>
          <p14:tracePt t="25036" x="1096963" y="3921125"/>
          <p14:tracePt t="25053" x="1096963" y="3875088"/>
          <p14:tracePt t="25070" x="1096963" y="3829050"/>
          <p14:tracePt t="25086" x="1096963" y="3783013"/>
          <p14:tracePt t="25103" x="1096963" y="3749675"/>
          <p14:tracePt t="25119" x="1096963" y="3708400"/>
          <p14:tracePt t="25137" x="1096963" y="3675063"/>
          <p14:tracePt t="25153" x="1096963" y="3640138"/>
          <p14:tracePt t="25170" x="1096963" y="3594100"/>
          <p14:tracePt t="25186" x="1096963" y="3565525"/>
          <p14:tracePt t="25203" x="1096963" y="3543300"/>
          <p14:tracePt t="25219" x="1096963" y="3514725"/>
          <p14:tracePt t="25236" x="1096963" y="3497263"/>
          <p14:tracePt t="25253" x="1096963" y="3486150"/>
          <p14:tracePt t="25270" x="1096963" y="3475038"/>
          <p14:tracePt t="25286" x="1096963" y="3463925"/>
          <p14:tracePt t="25303" x="1096963" y="3451225"/>
          <p14:tracePt t="25319" x="1096963" y="3446463"/>
          <p14:tracePt t="25336" x="1096963" y="3435350"/>
          <p14:tracePt t="25353" x="1096963" y="3422650"/>
          <p14:tracePt t="25353" x="1096963" y="3417888"/>
          <p14:tracePt t="25370" x="1096963" y="3411538"/>
          <p14:tracePt t="25425" x="1096963" y="3406775"/>
          <p14:tracePt t="30098" x="1103313" y="3406775"/>
          <p14:tracePt t="30119" x="1108075" y="3406775"/>
          <p14:tracePt t="30120" x="1125538" y="3411538"/>
          <p14:tracePt t="30136" x="1143000" y="3417888"/>
          <p14:tracePt t="30153" x="1149350" y="3417888"/>
          <p14:tracePt t="30169" x="1160463" y="3417888"/>
          <p14:tracePt t="30682" x="1165225" y="3417888"/>
          <p14:tracePt t="30738" x="1171575" y="3417888"/>
          <p14:tracePt t="30754" x="1177925" y="3417888"/>
          <p14:tracePt t="30778" x="1182688" y="3417888"/>
          <p14:tracePt t="34241" x="1189038" y="3417888"/>
          <p14:tracePt t="34249" x="1193800" y="3417888"/>
          <p14:tracePt t="34258" x="1200150" y="3406775"/>
          <p14:tracePt t="34270" x="1217613" y="3382963"/>
          <p14:tracePt t="34286" x="1246188" y="3365500"/>
          <p14:tracePt t="34303" x="1274763" y="3354388"/>
          <p14:tracePt t="34319" x="1292225" y="3336925"/>
          <p14:tracePt t="34336" x="1314450" y="3321050"/>
          <p14:tracePt t="34352" x="1331913" y="3314700"/>
          <p14:tracePt t="34352" x="1336675" y="3308350"/>
          <p14:tracePt t="34370" x="1349375" y="3297238"/>
          <p14:tracePt t="34386" x="1365250" y="3286125"/>
          <p14:tracePt t="34403" x="1377950" y="3279775"/>
          <p14:tracePt t="34419" x="1400175" y="3268663"/>
          <p14:tracePt t="34436" x="1417638" y="3257550"/>
          <p14:tracePt t="34452" x="1439863" y="3246438"/>
          <p14:tracePt t="34469" x="1468438" y="3235325"/>
          <p14:tracePt t="34486" x="1492250" y="3228975"/>
          <p14:tracePt t="34503" x="1520825" y="3222625"/>
          <p14:tracePt t="34519" x="1536700" y="3211513"/>
          <p14:tracePt t="34536" x="1560513" y="3206750"/>
          <p14:tracePt t="34552" x="1582738" y="3206750"/>
          <p14:tracePt t="34552" x="1589088" y="3200400"/>
          <p14:tracePt t="34570" x="1611313" y="3200400"/>
          <p14:tracePt t="34586" x="1628775" y="3200400"/>
          <p14:tracePt t="34603" x="1646238" y="3194050"/>
          <p14:tracePt t="34619" x="1651000" y="3194050"/>
          <p14:tracePt t="34713" x="1657350" y="3194050"/>
          <p14:tracePt t="34730" x="1663700" y="3194050"/>
          <p14:tracePt t="34736" x="1668463" y="3194050"/>
          <p14:tracePt t="34752" x="1679575" y="3194050"/>
          <p14:tracePt t="34770" x="1685925" y="3189288"/>
          <p14:tracePt t="34786" x="1697038" y="3182938"/>
          <p14:tracePt t="34803" x="1708150" y="3178175"/>
          <p14:tracePt t="34819" x="1714500" y="3178175"/>
          <p14:tracePt t="34836" x="1720850" y="3171825"/>
          <p14:tracePt t="34852" x="1725613" y="3165475"/>
          <p14:tracePt t="34898" x="1725613" y="3160713"/>
          <p14:tracePt t="34906" x="1731963" y="3160713"/>
          <p14:tracePt t="34937" x="1731963" y="3154363"/>
          <p14:tracePt t="34953" x="1731963" y="3149600"/>
          <p14:tracePt t="34969" x="1731963" y="3136900"/>
          <p14:tracePt t="34970" x="1731963" y="3125788"/>
          <p14:tracePt t="34986" x="1731963" y="3114675"/>
          <p14:tracePt t="35003" x="1731963" y="3103563"/>
          <p14:tracePt t="35019" x="1725613" y="3092450"/>
          <p14:tracePt t="35036" x="1725613" y="3079750"/>
          <p14:tracePt t="35052" x="1720850" y="3074988"/>
          <p14:tracePt t="35070" x="1720850" y="3068638"/>
          <p14:tracePt t="35085" x="1714500" y="3063875"/>
          <p14:tracePt t="35103" x="1703388" y="3046413"/>
          <p14:tracePt t="35119" x="1692275" y="3028950"/>
          <p14:tracePt t="35136" x="1679575" y="3011488"/>
          <p14:tracePt t="35152" x="1668463" y="2989263"/>
          <p14:tracePt t="35152" x="1663700" y="2982913"/>
          <p14:tracePt t="35169" x="1657350" y="2971800"/>
          <p14:tracePt t="35186" x="1657350" y="2960688"/>
          <p14:tracePt t="35202" x="1657350" y="2954338"/>
          <p14:tracePt t="35473" x="1651000" y="2954338"/>
          <p14:tracePt t="35486" x="1639888" y="2954338"/>
          <p14:tracePt t="35504" x="1635125" y="2960688"/>
          <p14:tracePt t="35519" x="1628775" y="2960688"/>
          <p14:tracePt t="35536" x="1622425" y="2960688"/>
          <p14:tracePt t="35552" x="1611313" y="2965450"/>
          <p14:tracePt t="35642" x="1606550" y="2965450"/>
          <p14:tracePt t="35729" x="1600200" y="2965450"/>
          <p14:tracePt t="35741" x="1593850" y="2965450"/>
          <p14:tracePt t="35753" x="1589088" y="2965450"/>
          <p14:tracePt t="35769" x="1577975" y="2965450"/>
          <p14:tracePt t="35786" x="1565275" y="2965450"/>
          <p14:tracePt t="35802" x="1560513" y="2965450"/>
          <p14:tracePt t="35819" x="1554163" y="2965450"/>
          <p14:tracePt t="35836" x="1549400" y="2965450"/>
          <p14:tracePt t="36090" x="1549400" y="2971800"/>
          <p14:tracePt t="36106" x="1543050" y="2971800"/>
          <p14:tracePt t="36114" x="1543050" y="2978150"/>
          <p14:tracePt t="36120" x="1543050" y="2994025"/>
          <p14:tracePt t="36136" x="1536700" y="3006725"/>
          <p14:tracePt t="36154" x="1531938" y="3035300"/>
          <p14:tracePt t="36170" x="1520825" y="3074988"/>
          <p14:tracePt t="36187" x="1520825" y="3103563"/>
          <p14:tracePt t="36203" x="1514475" y="3143250"/>
          <p14:tracePt t="36220" x="1503363" y="3178175"/>
          <p14:tracePt t="36236" x="1503363" y="3217863"/>
          <p14:tracePt t="36254" x="1503363" y="3246438"/>
          <p14:tracePt t="36270" x="1503363" y="3275013"/>
          <p14:tracePt t="36287" x="1497013" y="3303588"/>
          <p14:tracePt t="36303" x="1497013" y="3336925"/>
          <p14:tracePt t="36320" x="1497013" y="3378200"/>
          <p14:tracePt t="36336" x="1497013" y="3435350"/>
          <p14:tracePt t="36354" x="1492250" y="3497263"/>
          <p14:tracePt t="36370" x="1492250" y="3622675"/>
          <p14:tracePt t="36387" x="1492250" y="3708400"/>
          <p14:tracePt t="36403" x="1492250" y="3778250"/>
          <p14:tracePt t="36420" x="1492250" y="3851275"/>
          <p14:tracePt t="36436" x="1492250" y="3921125"/>
          <p14:tracePt t="36454" x="1492250" y="3994150"/>
          <p14:tracePt t="36470" x="1492250" y="4075113"/>
          <p14:tracePt t="36487" x="1492250" y="4143375"/>
          <p14:tracePt t="36504" x="1492250" y="4211638"/>
          <p14:tracePt t="36520" x="1492250" y="4279900"/>
          <p14:tracePt t="36536" x="1492250" y="4321175"/>
          <p14:tracePt t="36553" x="1492250" y="4354513"/>
          <p14:tracePt t="36570" x="1492250" y="4406900"/>
          <p14:tracePt t="36587" x="1492250" y="4429125"/>
          <p14:tracePt t="36603" x="1492250" y="4457700"/>
          <p14:tracePt t="36620" x="1492250" y="4475163"/>
          <p14:tracePt t="36636" x="1492250" y="4492625"/>
          <p14:tracePt t="36653" x="1492250" y="4497388"/>
          <p14:tracePt t="36670" x="1485900" y="4508500"/>
          <p14:tracePt t="36687" x="1485900" y="4521200"/>
          <p14:tracePt t="36703" x="1485900" y="4543425"/>
          <p14:tracePt t="36720" x="1485900" y="4565650"/>
          <p14:tracePt t="36736" x="1485900" y="4578350"/>
          <p14:tracePt t="36753" x="1479550" y="4589463"/>
          <p14:tracePt t="36770" x="1474788" y="4594225"/>
          <p14:tracePt t="37130" x="1474788" y="4589463"/>
          <p14:tracePt t="37354" x="1474788" y="4583113"/>
          <p14:tracePt t="37371" x="1479550" y="4578350"/>
          <p14:tracePt t="37386" x="1479550" y="4565650"/>
          <p14:tracePt t="37387" x="1485900" y="4560888"/>
          <p14:tracePt t="37403" x="1485900" y="4554538"/>
          <p14:tracePt t="37420" x="1497013" y="4543425"/>
          <p14:tracePt t="37436" x="1497013" y="4532313"/>
          <p14:tracePt t="37453" x="1503363" y="4525963"/>
          <p14:tracePt t="37470" x="1503363" y="4514850"/>
          <p14:tracePt t="37486" x="1508125" y="4503738"/>
          <p14:tracePt t="37503" x="1514475" y="4475163"/>
          <p14:tracePt t="37520" x="1520825" y="4446588"/>
          <p14:tracePt t="37536" x="1520825" y="4411663"/>
          <p14:tracePt t="37553" x="1525588" y="4378325"/>
          <p14:tracePt t="37553" x="1525588" y="4360863"/>
          <p14:tracePt t="37571" x="1525588" y="4332288"/>
          <p14:tracePt t="37587" x="1531938" y="4297363"/>
          <p14:tracePt t="37604" x="1536700" y="4264025"/>
          <p14:tracePt t="37620" x="1543050" y="4222750"/>
          <p14:tracePt t="37637" x="1543050" y="4178300"/>
          <p14:tracePt t="37653" x="1549400" y="4132263"/>
          <p14:tracePt t="37670" x="1549400" y="4092575"/>
          <p14:tracePt t="37686" x="1549400" y="4057650"/>
          <p14:tracePt t="37703" x="1549400" y="4022725"/>
          <p14:tracePt t="37720" x="1549400" y="3983038"/>
          <p14:tracePt t="37737" x="1549400" y="3949700"/>
          <p14:tracePt t="37753" x="1549400" y="3914775"/>
          <p14:tracePt t="37753" x="1549400" y="3897313"/>
          <p14:tracePt t="37770" x="1549400" y="3868738"/>
          <p14:tracePt t="37787" x="1549400" y="3857625"/>
          <p14:tracePt t="37804" x="1549400" y="3840163"/>
          <p14:tracePt t="37820" x="1549400" y="3829050"/>
          <p14:tracePt t="37837" x="1549400" y="3817938"/>
          <p14:tracePt t="37853" x="1549400" y="3811588"/>
          <p14:tracePt t="37890" x="1549400" y="3806825"/>
          <p14:tracePt t="38361" x="1554163" y="3806825"/>
          <p14:tracePt t="38370" x="1560513" y="3806825"/>
          <p14:tracePt t="38386" x="1565275" y="3806825"/>
          <p14:tracePt t="38387" x="1600200" y="3806825"/>
          <p14:tracePt t="38404" x="1651000" y="3806825"/>
          <p14:tracePt t="38420" x="1714500" y="3806825"/>
          <p14:tracePt t="38437" x="1793875" y="3806825"/>
          <p14:tracePt t="38453" x="1874838" y="3811588"/>
          <p14:tracePt t="38470" x="1971675" y="3817938"/>
          <p14:tracePt t="38486" x="2074863" y="3817938"/>
          <p14:tracePt t="38504" x="2182813" y="3817938"/>
          <p14:tracePt t="38520" x="2303463" y="3817938"/>
          <p14:tracePt t="38537" x="2446338" y="3829050"/>
          <p14:tracePt t="38553" x="2606675" y="3835400"/>
          <p14:tracePt t="38553" x="2703513" y="3840163"/>
          <p14:tracePt t="38570" x="2892425" y="3846513"/>
          <p14:tracePt t="38587" x="3103563" y="3857625"/>
          <p14:tracePt t="38603" x="3308350" y="3857625"/>
          <p14:tracePt t="38619" x="3536950" y="3863975"/>
          <p14:tracePt t="38636" x="3783013" y="3868738"/>
          <p14:tracePt t="38653" x="4035425" y="3897313"/>
          <p14:tracePt t="38670" x="4279900" y="3903663"/>
          <p14:tracePt t="38686" x="4492625" y="3908425"/>
          <p14:tracePt t="38703" x="4668838" y="3908425"/>
          <p14:tracePt t="38719" x="4811713" y="3908425"/>
          <p14:tracePt t="38737" x="4914900" y="3903663"/>
          <p14:tracePt t="38753" x="4994275" y="3903663"/>
          <p14:tracePt t="38770" x="5075238" y="3897313"/>
          <p14:tracePt t="38786" x="5108575" y="3897313"/>
          <p14:tracePt t="38803" x="5137150" y="3897313"/>
          <p14:tracePt t="38819" x="5149850" y="3897313"/>
          <p14:tracePt t="38898" x="5154613" y="3897313"/>
          <p14:tracePt t="38904" x="5172075" y="3897313"/>
          <p14:tracePt t="38922" x="5218113" y="3897313"/>
          <p14:tracePt t="38936" x="5275263" y="3897313"/>
          <p14:tracePt t="38953" x="5332413" y="3897313"/>
          <p14:tracePt t="38970" x="5446713" y="3897313"/>
          <p14:tracePt t="38986" x="5554663" y="3897313"/>
          <p14:tracePt t="39003" x="5692775" y="3897313"/>
          <p14:tracePt t="39019" x="5846763" y="3897313"/>
          <p14:tracePt t="39036" x="5978525" y="3897313"/>
          <p14:tracePt t="39053" x="6075363" y="3897313"/>
          <p14:tracePt t="39070" x="6132513" y="3897313"/>
          <p14:tracePt t="39086" x="6161088" y="3892550"/>
          <p14:tracePt t="39103" x="6165850" y="3892550"/>
          <p14:tracePt t="39962" x="6161088" y="3892550"/>
          <p14:tracePt t="39970" x="6132513" y="3892550"/>
          <p14:tracePt t="39987" x="6121400" y="3892550"/>
          <p14:tracePt t="40003" x="6086475" y="3892550"/>
          <p14:tracePt t="40020" x="6040438" y="3892550"/>
          <p14:tracePt t="40036" x="5961063" y="3892550"/>
          <p14:tracePt t="40053" x="5857875" y="3886200"/>
          <p14:tracePt t="40069" x="5726113" y="3868738"/>
          <p14:tracePt t="40087" x="5594350" y="3863975"/>
          <p14:tracePt t="40103" x="5475288" y="3851275"/>
          <p14:tracePt t="40120" x="5372100" y="3846513"/>
          <p14:tracePt t="40136" x="5280025" y="3840163"/>
          <p14:tracePt t="40153" x="5183188" y="3829050"/>
          <p14:tracePt t="40169" x="5040313" y="3806825"/>
          <p14:tracePt t="40187" x="4943475" y="3783013"/>
          <p14:tracePt t="40203" x="4857750" y="3771900"/>
          <p14:tracePt t="40220" x="4794250" y="3760788"/>
          <p14:tracePt t="40236" x="4737100" y="3743325"/>
          <p14:tracePt t="40253" x="4668838" y="3714750"/>
          <p14:tracePt t="40269" x="4606925" y="3686175"/>
          <p14:tracePt t="40287" x="4549775" y="3657600"/>
          <p14:tracePt t="40303" x="4508500" y="3629025"/>
          <p14:tracePt t="40320" x="4457700" y="3600450"/>
          <p14:tracePt t="40336" x="4418013" y="3571875"/>
          <p14:tracePt t="40353" x="4383088" y="3543300"/>
          <p14:tracePt t="40369" x="4303713" y="3479800"/>
          <p14:tracePt t="40387" x="4240213" y="3440113"/>
          <p14:tracePt t="40403" x="4189413" y="3394075"/>
          <p14:tracePt t="40420" x="4132263" y="3360738"/>
          <p14:tracePt t="40436" x="4086225" y="3321050"/>
          <p14:tracePt t="40453" x="4035425" y="3275013"/>
          <p14:tracePt t="40469" x="3983038" y="3228975"/>
          <p14:tracePt t="40486" x="3943350" y="3194050"/>
          <p14:tracePt t="40503" x="3921125" y="3165475"/>
          <p14:tracePt t="40520" x="3903663" y="3143250"/>
          <p14:tracePt t="40536" x="3892550" y="3125788"/>
          <p14:tracePt t="40553" x="3879850" y="3097213"/>
          <p14:tracePt t="40553" x="3875088" y="3079750"/>
          <p14:tracePt t="40570" x="3863975" y="3051175"/>
          <p14:tracePt t="40586" x="3851275" y="3011488"/>
          <p14:tracePt t="40603" x="3840163" y="2978150"/>
          <p14:tracePt t="40620" x="3835400" y="2925763"/>
          <p14:tracePt t="40636" x="3835400" y="2886075"/>
          <p14:tracePt t="40653" x="3835400" y="2835275"/>
          <p14:tracePt t="40669" x="3835400" y="2800350"/>
          <p14:tracePt t="40686" x="3835400" y="2765425"/>
          <p14:tracePt t="40703" x="3835400" y="2736850"/>
          <p14:tracePt t="40719" x="3840163" y="2714625"/>
          <p14:tracePt t="40736" x="3846513" y="2697163"/>
          <p14:tracePt t="40753" x="3846513" y="2686050"/>
          <p14:tracePt t="40769" x="3851275" y="2674938"/>
          <p14:tracePt t="40810" x="3857625" y="2674938"/>
          <p14:tracePt t="40836" x="3863975" y="2674938"/>
          <p14:tracePt t="40837" x="3868738" y="2674938"/>
          <p14:tracePt t="40853" x="3875088" y="2674938"/>
          <p14:tracePt t="40869" x="3879850" y="2674938"/>
          <p14:tracePt t="40906" x="3886200" y="2674938"/>
          <p14:tracePt t="40922" x="3886200" y="2668588"/>
          <p14:tracePt t="40930" x="3892550" y="2668588"/>
          <p14:tracePt t="40936" x="3897313" y="2668588"/>
          <p14:tracePt t="40953" x="3903663" y="2668588"/>
          <p14:tracePt t="40970" x="3908425" y="2663825"/>
          <p14:tracePt t="40970" x="3914775" y="2663825"/>
          <p14:tracePt t="40986" x="3921125" y="2657475"/>
          <p14:tracePt t="41003" x="3925888" y="2651125"/>
          <p14:tracePt t="41019" x="3932238" y="2651125"/>
          <p14:tracePt t="41186" x="3932238" y="2657475"/>
          <p14:tracePt t="41194" x="3932238" y="2668588"/>
          <p14:tracePt t="41203" x="3932238" y="2679700"/>
          <p14:tracePt t="41219" x="3932238" y="2692400"/>
          <p14:tracePt t="41237" x="3932238" y="2714625"/>
          <p14:tracePt t="41253" x="3932238" y="2725738"/>
          <p14:tracePt t="41270" x="3937000" y="2754313"/>
          <p14:tracePt t="41286" x="3937000" y="2782888"/>
          <p14:tracePt t="41303" x="3937000" y="2806700"/>
          <p14:tracePt t="41319" x="3943350" y="2828925"/>
          <p14:tracePt t="41336" x="3943350" y="2851150"/>
          <p14:tracePt t="41353" x="3949700" y="2868613"/>
          <p14:tracePt t="41369" x="3954463" y="2892425"/>
          <p14:tracePt t="41386" x="3954463" y="2914650"/>
          <p14:tracePt t="41403" x="3954463" y="2936875"/>
          <p14:tracePt t="41419" x="3954463" y="2965450"/>
          <p14:tracePt t="41436" x="3954463" y="3006725"/>
          <p14:tracePt t="41453" x="3960813" y="3046413"/>
          <p14:tracePt t="41470" x="3965575" y="3086100"/>
          <p14:tracePt t="41486" x="3965575" y="3143250"/>
          <p14:tracePt t="41503" x="3971925" y="3206750"/>
          <p14:tracePt t="41519" x="3978275" y="3279775"/>
          <p14:tracePt t="41536" x="3989388" y="3354388"/>
          <p14:tracePt t="41553" x="3994150" y="3422650"/>
          <p14:tracePt t="41569" x="4000500" y="3521075"/>
          <p14:tracePt t="41586" x="4006850" y="3589338"/>
          <p14:tracePt t="41603" x="4006850" y="3663950"/>
          <p14:tracePt t="41619" x="4006850" y="3736975"/>
          <p14:tracePt t="41636" x="4006850" y="3794125"/>
          <p14:tracePt t="41652" x="4006850" y="3857625"/>
          <p14:tracePt t="41670" x="4006850" y="3903663"/>
          <p14:tracePt t="41686" x="4006850" y="3960813"/>
          <p14:tracePt t="41703" x="4006850" y="4017963"/>
          <p14:tracePt t="41719" x="4006850" y="4064000"/>
          <p14:tracePt t="41736" x="4006850" y="4114800"/>
          <p14:tracePt t="41752" x="4006850" y="4160838"/>
          <p14:tracePt t="41770" x="4006850" y="4211638"/>
          <p14:tracePt t="41786" x="4011613" y="4246563"/>
          <p14:tracePt t="41803" x="4011613" y="4275138"/>
          <p14:tracePt t="41819" x="4017963" y="4303713"/>
          <p14:tracePt t="41836" x="4022725" y="4343400"/>
          <p14:tracePt t="41853" x="4029075" y="4371975"/>
          <p14:tracePt t="41870" x="4029075" y="4394200"/>
          <p14:tracePt t="41886" x="4035425" y="4418013"/>
          <p14:tracePt t="41903" x="4040188" y="4435475"/>
          <p14:tracePt t="41919" x="4046538" y="4457700"/>
          <p14:tracePt t="41936" x="4046538" y="4475163"/>
          <p14:tracePt t="41952" x="4046538" y="4479925"/>
          <p14:tracePt t="41969" x="4046538" y="4492625"/>
          <p14:tracePt t="41986" x="4051300" y="4508500"/>
          <p14:tracePt t="42003" x="4051300" y="4521200"/>
          <p14:tracePt t="42019" x="4051300" y="4525963"/>
          <p14:tracePt t="42036" x="4057650" y="4537075"/>
          <p14:tracePt t="42052" x="4057650" y="4543425"/>
          <p14:tracePt t="42069" x="4057650" y="4549775"/>
          <p14:tracePt t="42086" x="4057650" y="4554538"/>
          <p14:tracePt t="42226" x="4064000" y="4554538"/>
          <p14:tracePt t="42236" x="4064000" y="4549775"/>
          <p14:tracePt t="42237" x="4064000" y="4521200"/>
          <p14:tracePt t="42256" x="4064000" y="4451350"/>
          <p14:tracePt t="42269" x="4068763" y="4343400"/>
          <p14:tracePt t="42286" x="4068763" y="4217988"/>
          <p14:tracePt t="42303" x="4075113" y="4086225"/>
          <p14:tracePt t="42319" x="4086225" y="3954463"/>
          <p14:tracePt t="42336" x="4092575" y="3806825"/>
          <p14:tracePt t="42353" x="4097338" y="3640138"/>
          <p14:tracePt t="42353" x="4097338" y="3554413"/>
          <p14:tracePt t="42370" x="4097338" y="3400425"/>
          <p14:tracePt t="42386" x="4097338" y="3279775"/>
          <p14:tracePt t="42403" x="4097338" y="3182938"/>
          <p14:tracePt t="42419" x="4092575" y="3125788"/>
          <p14:tracePt t="42436" x="4092575" y="3097213"/>
          <p14:tracePt t="42453" x="4086225" y="3086100"/>
          <p14:tracePt t="42538" x="4086225" y="3092450"/>
          <p14:tracePt t="42553" x="4086225" y="3097213"/>
          <p14:tracePt t="42569" x="4079875" y="3114675"/>
          <p14:tracePt t="42588" x="4075113" y="3132138"/>
          <p14:tracePt t="42603" x="4075113" y="3143250"/>
          <p14:tracePt t="42620" x="4068763" y="3165475"/>
          <p14:tracePt t="42636" x="4064000" y="3182938"/>
          <p14:tracePt t="42653" x="4057650" y="3217863"/>
          <p14:tracePt t="42669" x="4051300" y="3251200"/>
          <p14:tracePt t="42686" x="4051300" y="3275013"/>
          <p14:tracePt t="42702" x="4051300" y="3308350"/>
          <p14:tracePt t="42720" x="4051300" y="3325813"/>
          <p14:tracePt t="42736" x="4051300" y="3349625"/>
          <p14:tracePt t="42753" x="4046538" y="3365500"/>
          <p14:tracePt t="42769" x="4046538" y="3389313"/>
          <p14:tracePt t="42786" x="4046538" y="3406775"/>
          <p14:tracePt t="42802" x="4040188" y="3422650"/>
          <p14:tracePt t="42820" x="4040188" y="3446463"/>
          <p14:tracePt t="42836" x="4040188" y="3463925"/>
          <p14:tracePt t="42853" x="4040188" y="3492500"/>
          <p14:tracePt t="42869" x="4040188" y="3503613"/>
          <p14:tracePt t="42886" x="4040188" y="3521075"/>
          <p14:tracePt t="42902" x="4040188" y="3536950"/>
          <p14:tracePt t="42920" x="4040188" y="3549650"/>
          <p14:tracePt t="42936" x="4040188" y="3565525"/>
          <p14:tracePt t="42953" x="4040188" y="3589338"/>
          <p14:tracePt t="42969" x="4040188" y="3622675"/>
          <p14:tracePt t="42986" x="4035425" y="3651250"/>
          <p14:tracePt t="43002" x="4035425" y="3675063"/>
          <p14:tracePt t="43019" x="4029075" y="3697288"/>
          <p14:tracePt t="43036" x="4029075" y="3721100"/>
          <p14:tracePt t="43053" x="4029075" y="3736975"/>
          <p14:tracePt t="43069" x="4029075" y="3765550"/>
          <p14:tracePt t="43087" x="4029075" y="3794125"/>
          <p14:tracePt t="43102" x="4022725" y="3822700"/>
          <p14:tracePt t="43120" x="4022725" y="3868738"/>
          <p14:tracePt t="43136" x="4022725" y="3908425"/>
          <p14:tracePt t="43153" x="4022725" y="3954463"/>
          <p14:tracePt t="43169" x="4022725" y="4029075"/>
          <p14:tracePt t="43186" x="4022725" y="4086225"/>
          <p14:tracePt t="43202" x="4022725" y="4149725"/>
          <p14:tracePt t="43220" x="4022725" y="4200525"/>
          <p14:tracePt t="43236" x="4022725" y="4257675"/>
          <p14:tracePt t="43253" x="4029075" y="4308475"/>
          <p14:tracePt t="43269" x="4029075" y="4365625"/>
          <p14:tracePt t="43286" x="4029075" y="4422775"/>
          <p14:tracePt t="43302" x="4029075" y="4475163"/>
          <p14:tracePt t="43320" x="4029075" y="4521200"/>
          <p14:tracePt t="43336" x="4029075" y="4549775"/>
          <p14:tracePt t="43353" x="4029075" y="4565650"/>
          <p14:tracePt t="43418" x="4029075" y="4560888"/>
          <p14:tracePt t="43434" x="4029075" y="4554538"/>
          <p14:tracePt t="43442" x="4029075" y="4532313"/>
          <p14:tracePt t="43453" x="4017963" y="4475163"/>
          <p14:tracePt t="43469" x="3983038" y="4378325"/>
          <p14:tracePt t="43487" x="3925888" y="4264025"/>
          <p14:tracePt t="43503" x="3868738" y="4143375"/>
          <p14:tracePt t="43520" x="3811588" y="4040188"/>
          <p14:tracePt t="43536" x="3743325" y="3954463"/>
          <p14:tracePt t="43553" x="3657600" y="3886200"/>
          <p14:tracePt t="43569" x="3497263" y="3811588"/>
          <p14:tracePt t="43586" x="3360738" y="3783013"/>
          <p14:tracePt t="43603" x="3211513" y="3778250"/>
          <p14:tracePt t="43619" x="3092450" y="3778250"/>
          <p14:tracePt t="43636" x="2982913" y="3778250"/>
          <p14:tracePt t="43653" x="2874963" y="3789363"/>
          <p14:tracePt t="43669" x="2765425" y="3789363"/>
          <p14:tracePt t="43686" x="2668588" y="3789363"/>
          <p14:tracePt t="43703" x="2565400" y="3789363"/>
          <p14:tracePt t="43720" x="2446338" y="3765550"/>
          <p14:tracePt t="43736" x="2343150" y="3736975"/>
          <p14:tracePt t="43753" x="2239963" y="3721100"/>
          <p14:tracePt t="43769" x="2103438" y="3703638"/>
          <p14:tracePt t="43787" x="2017713" y="3697288"/>
          <p14:tracePt t="43803" x="1931988" y="3697288"/>
          <p14:tracePt t="43819" x="1846263" y="3692525"/>
          <p14:tracePt t="43836" x="1765300" y="3692525"/>
          <p14:tracePt t="43853" x="1692275" y="3692525"/>
          <p14:tracePt t="43869" x="1646238" y="3692525"/>
          <p14:tracePt t="43886" x="1617663" y="3692525"/>
          <p14:tracePt t="43902" x="1606550" y="3692525"/>
          <p14:tracePt t="43919" x="1600200" y="3692525"/>
          <p14:tracePt t="43936" x="1589088" y="3697288"/>
          <p14:tracePt t="43953" x="1582738" y="3703638"/>
          <p14:tracePt t="43969" x="1571625" y="3708400"/>
          <p14:tracePt t="44058" x="1577975" y="3708400"/>
          <p14:tracePt t="44071" x="1606550" y="3708400"/>
          <p14:tracePt t="44086" x="1679575" y="3714750"/>
          <p14:tracePt t="44103" x="1782763" y="3714750"/>
          <p14:tracePt t="44120" x="1920875" y="3721100"/>
          <p14:tracePt t="44136" x="2114550" y="3721100"/>
          <p14:tracePt t="44153" x="2389188" y="3732213"/>
          <p14:tracePt t="44169" x="2903538" y="3736975"/>
          <p14:tracePt t="44187" x="3222625" y="3736975"/>
          <p14:tracePt t="44202" x="3492500" y="3736975"/>
          <p14:tracePt t="44219" x="3765550" y="3736975"/>
          <p14:tracePt t="44236" x="4040188" y="3749675"/>
          <p14:tracePt t="44253" x="4332288" y="3754438"/>
          <p14:tracePt t="44270" x="4618038" y="3754438"/>
          <p14:tracePt t="44286" x="4879975" y="3765550"/>
          <p14:tracePt t="44303" x="5086350" y="3765550"/>
          <p14:tracePt t="44319" x="5257800" y="3765550"/>
          <p14:tracePt t="44336" x="5407025" y="3765550"/>
          <p14:tracePt t="44352" x="5543550" y="3765550"/>
          <p14:tracePt t="44370" x="5708650" y="3760788"/>
          <p14:tracePt t="44386" x="5811838" y="3754438"/>
          <p14:tracePt t="44403" x="5892800" y="3749675"/>
          <p14:tracePt t="44419" x="5961063" y="3749675"/>
          <p14:tracePt t="44436" x="6035675" y="3743325"/>
          <p14:tracePt t="44452" x="6103938" y="3743325"/>
          <p14:tracePt t="44470" x="6165850" y="3743325"/>
          <p14:tracePt t="44486" x="6229350" y="3743325"/>
          <p14:tracePt t="44503" x="6286500" y="3743325"/>
          <p14:tracePt t="44519" x="6326188" y="3736975"/>
          <p14:tracePt t="44536" x="6337300" y="3736975"/>
          <p14:tracePt t="45058" x="6332538" y="3736975"/>
          <p14:tracePt t="45061" x="6326188" y="3736975"/>
          <p14:tracePt t="45069" x="6292850" y="3736975"/>
          <p14:tracePt t="45086" x="6218238" y="3736975"/>
          <p14:tracePt t="45103" x="6115050" y="3736975"/>
          <p14:tracePt t="45119" x="6000750" y="3732213"/>
          <p14:tracePt t="45136" x="5857875" y="3732213"/>
          <p14:tracePt t="45152" x="5703888" y="3725863"/>
          <p14:tracePt t="45152" x="5629275" y="3725863"/>
          <p14:tracePt t="45170" x="5475288" y="3725863"/>
          <p14:tracePt t="45186" x="5314950" y="3714750"/>
          <p14:tracePt t="45202" x="5160963" y="3708400"/>
          <p14:tracePt t="45219" x="5011738" y="3703638"/>
          <p14:tracePt t="45236" x="4840288" y="3692525"/>
          <p14:tracePt t="45252" x="4692650" y="3668713"/>
          <p14:tracePt t="45270" x="4537075" y="3651250"/>
          <p14:tracePt t="45286" x="4406900" y="3640138"/>
          <p14:tracePt t="45303" x="4303713" y="3635375"/>
          <p14:tracePt t="45319" x="4211638" y="3622675"/>
          <p14:tracePt t="45336" x="4132263" y="3617913"/>
          <p14:tracePt t="45352" x="4064000" y="3617913"/>
          <p14:tracePt t="45352" x="4029075" y="3617913"/>
          <p14:tracePt t="45370" x="4000500" y="3617913"/>
          <p14:tracePt t="45370" x="3978275" y="3617913"/>
          <p14:tracePt t="45386" x="3925888" y="3617913"/>
          <p14:tracePt t="45403" x="3892550" y="3617913"/>
          <p14:tracePt t="45419" x="3857625" y="3617913"/>
          <p14:tracePt t="45436" x="3817938" y="3622675"/>
          <p14:tracePt t="45452" x="3783013" y="3629025"/>
          <p14:tracePt t="45469" x="3743325" y="3629025"/>
          <p14:tracePt t="45486" x="3708400" y="3635375"/>
          <p14:tracePt t="45502" x="3679825" y="3635375"/>
          <p14:tracePt t="45519" x="3651250" y="3629025"/>
          <p14:tracePt t="45536" x="3611563" y="3611563"/>
          <p14:tracePt t="45552" x="3560763" y="3578225"/>
          <p14:tracePt t="45552" x="3532188" y="3554413"/>
          <p14:tracePt t="45570" x="3479800" y="3514725"/>
          <p14:tracePt t="45586" x="3422650" y="3463925"/>
          <p14:tracePt t="45602" x="3360738" y="3411538"/>
          <p14:tracePt t="45619" x="3286125" y="3354388"/>
          <p14:tracePt t="45636" x="3211513" y="3303588"/>
          <p14:tracePt t="45652" x="3125788" y="3240088"/>
          <p14:tracePt t="45669" x="3028950" y="3178175"/>
          <p14:tracePt t="45686" x="2932113" y="3125788"/>
          <p14:tracePt t="45702" x="2835275" y="3079750"/>
          <p14:tracePt t="45719" x="2749550" y="3051175"/>
          <p14:tracePt t="45736" x="2668588" y="3017838"/>
          <p14:tracePt t="45752" x="2593975" y="2994025"/>
          <p14:tracePt t="45769" x="2525713" y="2971800"/>
          <p14:tracePt t="45786" x="2417763" y="2943225"/>
          <p14:tracePt t="45803" x="2343150" y="2925763"/>
          <p14:tracePt t="45819" x="2274888" y="2921000"/>
          <p14:tracePt t="45836" x="2211388" y="2903538"/>
          <p14:tracePt t="45852" x="2154238" y="2892425"/>
          <p14:tracePt t="45869" x="2097088" y="2874963"/>
          <p14:tracePt t="45886" x="2063750" y="2863850"/>
          <p14:tracePt t="45902" x="2039938" y="2863850"/>
          <p14:tracePt t="45920" x="2028825" y="2851150"/>
          <p14:tracePt t="45936" x="2022475" y="2851150"/>
          <p14:tracePt t="45953" x="2017713" y="2851150"/>
          <p14:tracePt t="45969" x="2011363" y="2851150"/>
          <p14:tracePt t="46016" x="2006600" y="2851150"/>
          <p14:tracePt t="46018" x="2000250" y="2851150"/>
          <p14:tracePt t="46036" x="1982788" y="2851150"/>
          <p14:tracePt t="46053" x="1954213" y="2851150"/>
          <p14:tracePt t="46069" x="1925638" y="2851150"/>
          <p14:tracePt t="46086" x="1892300" y="2857500"/>
          <p14:tracePt t="46102" x="1846263" y="2863850"/>
          <p14:tracePt t="46120" x="1800225" y="2868613"/>
          <p14:tracePt t="46136" x="1754188" y="2874963"/>
          <p14:tracePt t="46153" x="1720850" y="2886075"/>
          <p14:tracePt t="46169" x="1674813" y="2897188"/>
          <p14:tracePt t="46186" x="1651000" y="2908300"/>
          <p14:tracePt t="46202" x="1646238" y="2908300"/>
          <p14:tracePt t="46274" x="1639888" y="2908300"/>
          <p14:tracePt t="46290" x="1635125" y="2908300"/>
          <p14:tracePt t="46290" x="1635125" y="2914650"/>
          <p14:tracePt t="46306" x="1622425" y="2921000"/>
          <p14:tracePt t="46320" x="1611313" y="2925763"/>
          <p14:tracePt t="46336" x="1593850" y="2936875"/>
          <p14:tracePt t="46353" x="1577975" y="2949575"/>
          <p14:tracePt t="46369" x="1560513" y="2971800"/>
          <p14:tracePt t="46387" x="1560513" y="2994025"/>
          <p14:tracePt t="46402" x="1554163" y="3017838"/>
          <p14:tracePt t="46420" x="1543050" y="3035300"/>
          <p14:tracePt t="46436" x="1536700" y="3063875"/>
          <p14:tracePt t="46453" x="1525588" y="3092450"/>
          <p14:tracePt t="46469" x="1525588" y="3121025"/>
          <p14:tracePt t="46486" x="1520825" y="3154363"/>
          <p14:tracePt t="46502" x="1520825" y="3171825"/>
          <p14:tracePt t="46520" x="1520825" y="3189288"/>
          <p14:tracePt t="46536" x="1520825" y="3200400"/>
          <p14:tracePt t="46552" x="1520825" y="3211513"/>
          <p14:tracePt t="46569" x="1520825" y="3240088"/>
          <p14:tracePt t="46586" x="1520825" y="3268663"/>
          <p14:tracePt t="46602" x="1520825" y="3303588"/>
          <p14:tracePt t="46619" x="1520825" y="3336925"/>
          <p14:tracePt t="46636" x="1531938" y="3365500"/>
          <p14:tracePt t="46653" x="1536700" y="3400425"/>
          <p14:tracePt t="46669" x="1554163" y="3429000"/>
          <p14:tracePt t="46686" x="1565275" y="3463925"/>
          <p14:tracePt t="46702" x="1582738" y="3486150"/>
          <p14:tracePt t="46720" x="1593850" y="3514725"/>
          <p14:tracePt t="46735" x="1606550" y="3532188"/>
          <p14:tracePt t="46753" x="1617663" y="3543300"/>
          <p14:tracePt t="46769" x="1622425" y="3549650"/>
          <p14:tracePt t="46786" x="1628775" y="3554413"/>
          <p14:tracePt t="46802" x="1628775" y="3560763"/>
          <p14:tracePt t="46819" x="1628775" y="3565525"/>
          <p14:tracePt t="46836" x="1635125" y="3565525"/>
          <p14:tracePt t="46853" x="1639888" y="3578225"/>
          <p14:tracePt t="46869" x="1646238" y="3582988"/>
          <p14:tracePt t="46886" x="1651000" y="3582988"/>
          <p14:tracePt t="46902" x="1663700" y="3589338"/>
          <p14:tracePt t="47002" x="1668463" y="3589338"/>
          <p14:tracePt t="47026" x="1668463" y="3582988"/>
          <p14:tracePt t="47036" x="1679575" y="3565525"/>
          <p14:tracePt t="47041" x="1685925" y="3521075"/>
          <p14:tracePt t="47052" x="1692275" y="3457575"/>
          <p14:tracePt t="47069" x="1692275" y="3400425"/>
          <p14:tracePt t="47086" x="1697038" y="3349625"/>
          <p14:tracePt t="47102" x="1697038" y="3308350"/>
          <p14:tracePt t="47120" x="1697038" y="3268663"/>
          <p14:tracePt t="47136" x="1697038" y="3228975"/>
          <p14:tracePt t="47153" x="1692275" y="3194050"/>
          <p14:tracePt t="47169" x="1685925" y="3154363"/>
          <p14:tracePt t="47186" x="1685925" y="3132138"/>
          <p14:tracePt t="47202" x="1685925" y="3108325"/>
          <p14:tracePt t="47219" x="1685925" y="3092450"/>
          <p14:tracePt t="47236" x="1685925" y="3074988"/>
          <p14:tracePt t="47252" x="1679575" y="3057525"/>
          <p14:tracePt t="47269" x="1679575" y="3046413"/>
          <p14:tracePt t="47286" x="1679575" y="3040063"/>
          <p14:tracePt t="47302" x="1674813" y="3028950"/>
          <p14:tracePt t="47319" x="1674813" y="3022600"/>
          <p14:tracePt t="47370" x="1674813" y="3017838"/>
          <p14:tracePt t="47490" x="1674813" y="3011488"/>
          <p14:tracePt t="47506" x="1674813" y="3006725"/>
          <p14:tracePt t="47530" x="1674813" y="3000375"/>
          <p14:tracePt t="47536" x="1674813" y="2994025"/>
          <p14:tracePt t="47552" x="1674813" y="2989263"/>
          <p14:tracePt t="47552" x="1674813" y="2982913"/>
          <p14:tracePt t="47570" x="1679575" y="2971800"/>
          <p14:tracePt t="47586" x="1679575" y="2960688"/>
          <p14:tracePt t="47603" x="1679575" y="2954338"/>
          <p14:tracePt t="48153" x="1679575" y="2960688"/>
          <p14:tracePt t="48169" x="1679575" y="2965450"/>
          <p14:tracePt t="48337" x="1679575" y="2971800"/>
          <p14:tracePt t="48353" x="1685925" y="2971800"/>
          <p14:tracePt t="48356" x="1692275" y="2982913"/>
          <p14:tracePt t="48368" x="1720850" y="2994025"/>
          <p14:tracePt t="48385" x="1743075" y="3006725"/>
          <p14:tracePt t="48401" x="1760538" y="3011488"/>
          <p14:tracePt t="48418" x="1778000" y="3017838"/>
          <p14:tracePt t="48435" x="1793875" y="3022600"/>
          <p14:tracePt t="48451" x="1806575" y="3028950"/>
          <p14:tracePt t="48468" x="1817688" y="3035300"/>
          <p14:tracePt t="48484" x="1846263" y="3040063"/>
          <p14:tracePt t="48502" x="1879600" y="3051175"/>
          <p14:tracePt t="48518" x="1925638" y="3057525"/>
          <p14:tracePt t="48535" x="1965325" y="3068638"/>
          <p14:tracePt t="48551" x="2006600" y="3079750"/>
          <p14:tracePt t="48569" x="2074863" y="3097213"/>
          <p14:tracePt t="48585" x="2114550" y="3108325"/>
          <p14:tracePt t="48602" x="2160588" y="3125788"/>
          <p14:tracePt t="48618" x="2206625" y="3136900"/>
          <p14:tracePt t="48635" x="2268538" y="3165475"/>
          <p14:tracePt t="48651" x="2343150" y="3194050"/>
          <p14:tracePt t="48668" x="2417763" y="3222625"/>
          <p14:tracePt t="48684" x="2497138" y="3257550"/>
          <p14:tracePt t="48701" x="2578100" y="3286125"/>
          <p14:tracePt t="48718" x="2668588" y="3314700"/>
          <p14:tracePt t="48735" x="2771775" y="3336925"/>
          <p14:tracePt t="48751" x="2874963" y="3365500"/>
          <p14:tracePt t="48768" x="2971800" y="3394075"/>
          <p14:tracePt t="48784" x="3114675" y="3429000"/>
          <p14:tracePt t="48801" x="3194050" y="3446463"/>
          <p14:tracePt t="48818" x="3257550" y="3463925"/>
          <p14:tracePt t="48834" x="3314700" y="3479800"/>
          <p14:tracePt t="48851" x="3354388" y="3492500"/>
          <p14:tracePt t="48868" x="3400425" y="3508375"/>
          <p14:tracePt t="48884" x="3429000" y="3514725"/>
          <p14:tracePt t="48901" x="3446463" y="3521075"/>
          <p14:tracePt t="48918" x="3451225" y="3525838"/>
          <p14:tracePt t="49153" x="3446463" y="3521075"/>
          <p14:tracePt t="49153" x="3435350" y="3514725"/>
          <p14:tracePt t="49168" x="3371850" y="3479800"/>
          <p14:tracePt t="49186" x="3303588" y="3446463"/>
          <p14:tracePt t="49201" x="3211513" y="3417888"/>
          <p14:tracePt t="49218" x="3114675" y="3382963"/>
          <p14:tracePt t="49234" x="3006725" y="3349625"/>
          <p14:tracePt t="49252" x="2892425" y="3308350"/>
          <p14:tracePt t="49268" x="2771775" y="3268663"/>
          <p14:tracePt t="49285" x="2663825" y="3235325"/>
          <p14:tracePt t="49301" x="2565400" y="3206750"/>
          <p14:tracePt t="49318" x="2474913" y="3178175"/>
          <p14:tracePt t="49334" x="2406650" y="3149600"/>
          <p14:tracePt t="49352" x="2343150" y="3125788"/>
          <p14:tracePt t="49368" x="2263775" y="3097213"/>
          <p14:tracePt t="49385" x="2217738" y="3086100"/>
          <p14:tracePt t="49401" x="2182813" y="3074988"/>
          <p14:tracePt t="49418" x="2149475" y="3063875"/>
          <p14:tracePt t="49434" x="2125663" y="3057525"/>
          <p14:tracePt t="49452" x="2103438" y="3046413"/>
          <p14:tracePt t="49468" x="2085975" y="3046413"/>
          <p14:tracePt t="49485" x="2068513" y="3035300"/>
          <p14:tracePt t="49501" x="2063750" y="3035300"/>
          <p14:tracePt t="49518" x="2051050" y="3028950"/>
          <p14:tracePt t="49534" x="2039938" y="3028950"/>
          <p14:tracePt t="49551" x="2028825" y="3028950"/>
          <p14:tracePt t="49568" x="2017713" y="3028950"/>
          <p14:tracePt t="49585" x="2011363" y="3028950"/>
          <p14:tracePt t="49601" x="2000250" y="3028950"/>
          <p14:tracePt t="49618" x="1993900" y="3028950"/>
          <p14:tracePt t="49635" x="1989138" y="3022600"/>
          <p14:tracePt t="49652" x="1982788" y="3022600"/>
          <p14:tracePt t="49668" x="1978025" y="3022600"/>
          <p14:tracePt t="49685" x="1965325" y="3022600"/>
          <p14:tracePt t="49701" x="1960563" y="3022600"/>
          <p14:tracePt t="49718" x="1949450" y="3022600"/>
          <p14:tracePt t="49734" x="1936750" y="3022600"/>
          <p14:tracePt t="49751" x="1931988" y="3022600"/>
          <p14:tracePt t="49768" x="1925638" y="3022600"/>
          <p14:tracePt t="50025" x="1920875" y="3022600"/>
          <p14:tracePt t="50051" x="1914525" y="3028950"/>
          <p14:tracePt t="50053" x="1914525" y="3035300"/>
          <p14:tracePt t="50068" x="1908175" y="3035300"/>
          <p14:tracePt t="50177" x="1908175" y="3040063"/>
          <p14:tracePt t="50193" x="1903413" y="3040063"/>
          <p14:tracePt t="50217" x="1903413" y="3046413"/>
          <p14:tracePt t="50225" x="1903413" y="3051175"/>
          <p14:tracePt t="50257" x="1903413" y="3057525"/>
          <p14:tracePt t="50369" x="1903413" y="3051175"/>
          <p14:tracePt t="50385" x="1903413" y="3046413"/>
          <p14:tracePt t="51697" x="1908175" y="3046413"/>
          <p14:tracePt t="52201" x="1914525" y="3051175"/>
          <p14:tracePt t="52208" x="1943100" y="3068638"/>
          <p14:tracePt t="52218" x="1989138" y="3086100"/>
          <p14:tracePt t="52235" x="2046288" y="3121025"/>
          <p14:tracePt t="52251" x="2108200" y="3149600"/>
          <p14:tracePt t="52268" x="2171700" y="3178175"/>
          <p14:tracePt t="52284" x="2217738" y="3194050"/>
          <p14:tracePt t="52301" x="2263775" y="3222625"/>
          <p14:tracePt t="52318" x="2308225" y="3240088"/>
          <p14:tracePt t="52334" x="2371725" y="3275013"/>
          <p14:tracePt t="52351" x="2439988" y="3303588"/>
          <p14:tracePt t="52368" x="2508250" y="3325813"/>
          <p14:tracePt t="52384" x="2565400" y="3349625"/>
          <p14:tracePt t="52401" x="2600325" y="3349625"/>
          <p14:tracePt t="52418" x="2617788" y="3354388"/>
          <p14:tracePt t="52434" x="2640013" y="3365500"/>
          <p14:tracePt t="52451" x="2668588" y="3378200"/>
          <p14:tracePt t="52468" x="2697163" y="3389313"/>
          <p14:tracePt t="52485" x="2725738" y="3406775"/>
          <p14:tracePt t="52501" x="2743200" y="3406775"/>
          <p14:tracePt t="52518" x="2760663" y="3417888"/>
          <p14:tracePt t="52534" x="2765425" y="3417888"/>
          <p14:tracePt t="52632" x="2765425" y="3411538"/>
          <p14:tracePt t="52640" x="2754313" y="3389313"/>
          <p14:tracePt t="52652" x="2725738" y="3365500"/>
          <p14:tracePt t="52668" x="2679700" y="3325813"/>
          <p14:tracePt t="52685" x="2617788" y="3279775"/>
          <p14:tracePt t="52701" x="2554288" y="3246438"/>
          <p14:tracePt t="52718" x="2492375" y="3211513"/>
          <p14:tracePt t="52735" x="2406650" y="3178175"/>
          <p14:tracePt t="52751" x="2332038" y="3149600"/>
          <p14:tracePt t="52768" x="2217738" y="3114675"/>
          <p14:tracePt t="52785" x="2149475" y="3097213"/>
          <p14:tracePt t="52801" x="2092325" y="3086100"/>
          <p14:tracePt t="52818" x="2057400" y="3074988"/>
          <p14:tracePt t="52834" x="2017713" y="3068638"/>
          <p14:tracePt t="52851" x="2006600" y="3063875"/>
          <p14:tracePt t="52868" x="1989138" y="3063875"/>
          <p14:tracePt t="52885" x="1982788" y="3063875"/>
          <p14:tracePt t="52901" x="1978025" y="3063875"/>
          <p14:tracePt t="53024" x="1971675" y="3063875"/>
          <p14:tracePt t="53401" x="1982788" y="3068638"/>
          <p14:tracePt t="53409" x="2006600" y="3074988"/>
          <p14:tracePt t="53419" x="2079625" y="3103563"/>
          <p14:tracePt t="53435" x="2182813" y="3132138"/>
          <p14:tracePt t="53453" x="2279650" y="3178175"/>
          <p14:tracePt t="53468" x="2382838" y="3211513"/>
          <p14:tracePt t="53486" x="2497138" y="3251200"/>
          <p14:tracePt t="53502" x="2593975" y="3279775"/>
          <p14:tracePt t="53519" x="2679700" y="3314700"/>
          <p14:tracePt t="53535" x="2749550" y="3343275"/>
          <p14:tracePt t="53552" x="2800350" y="3354388"/>
          <p14:tracePt t="53568" x="2846388" y="3371850"/>
          <p14:tracePt t="53689" x="2851150" y="3378200"/>
          <p14:tracePt t="53702" x="2857500" y="3382963"/>
          <p14:tracePt t="53705" x="2892425" y="3400425"/>
          <p14:tracePt t="53719" x="2943225" y="3435350"/>
          <p14:tracePt t="53735" x="3006725" y="3463925"/>
          <p14:tracePt t="53768" x="3079750" y="3492500"/>
          <p14:tracePt t="53769" x="3200400" y="3536950"/>
          <p14:tracePt t="53786" x="3286125" y="3565525"/>
          <p14:tracePt t="53802" x="3354388" y="3589338"/>
          <p14:tracePt t="53818" x="3394075" y="3606800"/>
          <p14:tracePt t="53835" x="3417888" y="3617913"/>
          <p14:tracePt t="53852" x="3440113" y="3622675"/>
          <p14:tracePt t="53868" x="3457575" y="3629025"/>
          <p14:tracePt t="53885" x="3475038" y="3640138"/>
          <p14:tracePt t="53902" x="3486150" y="3640138"/>
          <p14:tracePt t="54274" x="3486150" y="3646488"/>
          <p14:tracePt t="54281" x="3492500" y="3646488"/>
          <p14:tracePt t="54297" x="3497263" y="3651250"/>
          <p14:tracePt t="54302" x="3521075" y="3657600"/>
          <p14:tracePt t="54318" x="3536950" y="3663950"/>
          <p14:tracePt t="54335" x="3554413" y="3668713"/>
          <p14:tracePt t="54352" x="3571875" y="3668713"/>
          <p14:tracePt t="54690" x="3578225" y="3668713"/>
          <p14:tracePt t="54713" x="3582988" y="3668713"/>
          <p14:tracePt t="54721" x="3594100" y="3663950"/>
          <p14:tracePt t="54736" x="3606800" y="3657600"/>
          <p14:tracePt t="54752" x="3617913" y="3640138"/>
          <p14:tracePt t="54769" x="3640138" y="3622675"/>
          <p14:tracePt t="54785" x="3657600" y="3600450"/>
          <p14:tracePt t="54802" x="3668713" y="3594100"/>
          <p14:tracePt t="54818" x="3675063" y="3582988"/>
          <p14:tracePt t="54836" x="3675063" y="3578225"/>
          <p14:tracePt t="54852" x="3679825" y="3571875"/>
          <p14:tracePt t="54869" x="3686175" y="3560763"/>
          <p14:tracePt t="54885" x="3692525" y="3554413"/>
          <p14:tracePt t="54902" x="3692525" y="3549650"/>
          <p14:tracePt t="54918" x="3692525" y="3543300"/>
          <p14:tracePt t="54977" x="3692525" y="3536950"/>
          <p14:tracePt t="55025" x="3697288" y="3536950"/>
          <p14:tracePt t="55073" x="3703638" y="3536950"/>
          <p14:tracePt t="55085" x="3708400" y="3536950"/>
          <p14:tracePt t="55092" x="3721100" y="3536950"/>
          <p14:tracePt t="55102" x="3749675" y="3554413"/>
          <p14:tracePt t="55118" x="3778250" y="3571875"/>
          <p14:tracePt t="55136" x="3800475" y="3582988"/>
          <p14:tracePt t="55152" x="3817938" y="3582988"/>
          <p14:tracePt t="55169" x="3829050" y="3582988"/>
          <p14:tracePt t="55265" x="3835400" y="3582988"/>
          <p14:tracePt t="55268" x="3835400" y="3578225"/>
          <p14:tracePt t="55289" x="3835400" y="3571875"/>
          <p14:tracePt t="55322" x="3835400" y="3565525"/>
          <p14:tracePt t="55361" x="3835400" y="3560763"/>
          <p14:tracePt t="55385" x="3835400" y="3554413"/>
          <p14:tracePt t="55409" x="3835400" y="3549650"/>
          <p14:tracePt t="55441" x="3835400" y="3543300"/>
          <p14:tracePt t="55449" x="3835400" y="3536950"/>
          <p14:tracePt t="55468" x="3829050" y="3536950"/>
          <p14:tracePt t="55469" x="3829050" y="3532188"/>
          <p14:tracePt t="55513" x="3829050" y="3525838"/>
          <p14:tracePt t="55585" x="3829050" y="3521075"/>
          <p14:tracePt t="55587" x="3822700" y="3514725"/>
          <p14:tracePt t="55625" x="3822700" y="3508375"/>
          <p14:tracePt t="55652" x="3817938" y="3508375"/>
          <p14:tracePt t="55653" x="3817938" y="3503613"/>
          <p14:tracePt t="55668" x="3811588" y="3497263"/>
          <p14:tracePt t="55705" x="3806825" y="3497263"/>
          <p14:tracePt t="55718" x="3800475" y="3497263"/>
          <p14:tracePt t="55738" x="3794125" y="3497263"/>
          <p14:tracePt t="55753" x="3789363" y="3497263"/>
          <p14:tracePt t="55754" x="3789363" y="3492500"/>
          <p14:tracePt t="55768" x="3778250" y="3492500"/>
          <p14:tracePt t="55787" x="3778250" y="3486150"/>
          <p14:tracePt t="55802" x="3771900" y="3486150"/>
          <p14:tracePt t="55819" x="3765550" y="3479800"/>
          <p14:tracePt t="55835" x="3760788" y="3479800"/>
          <p14:tracePt t="56001" x="3760788" y="3475038"/>
          <p14:tracePt t="56113" x="3760788" y="3468688"/>
          <p14:tracePt t="56201" x="3765550" y="3468688"/>
          <p14:tracePt t="56209" x="3778250" y="3468688"/>
          <p14:tracePt t="56219" x="3794125" y="3468688"/>
          <p14:tracePt t="56235" x="3811588" y="3468688"/>
          <p14:tracePt t="56252" x="3840163" y="3468688"/>
          <p14:tracePt t="56269" x="3851275" y="3468688"/>
          <p14:tracePt t="56286" x="3857625" y="3463925"/>
          <p14:tracePt t="56302" x="3857625" y="3457575"/>
          <p14:tracePt t="56465" x="3851275" y="3451225"/>
          <p14:tracePt t="56471" x="3846513" y="3440113"/>
          <p14:tracePt t="56486" x="3846513" y="3394075"/>
          <p14:tracePt t="56502" x="3835400" y="3336925"/>
          <p14:tracePt t="56519" x="3835400" y="3292475"/>
          <p14:tracePt t="56535" x="3835400" y="3240088"/>
          <p14:tracePt t="56552" x="3829050" y="3206750"/>
          <p14:tracePt t="56568" x="3829050" y="3171825"/>
          <p14:tracePt t="56586" x="3829050" y="3165475"/>
          <p14:tracePt t="56641" x="3822700" y="3165475"/>
          <p14:tracePt t="56681" x="3817938" y="3165475"/>
          <p14:tracePt t="56753" x="3817938" y="3171825"/>
          <p14:tracePt t="56761" x="3829050" y="3178175"/>
          <p14:tracePt t="56769" x="3840163" y="3178175"/>
          <p14:tracePt t="56769" x="3851275" y="3182938"/>
          <p14:tracePt t="56786" x="3868738" y="3182938"/>
          <p14:tracePt t="56802" x="3875088" y="3182938"/>
          <p14:tracePt t="56839" x="3879850" y="3182938"/>
          <p14:tracePt t="57217" x="3875088" y="3182938"/>
          <p14:tracePt t="57241" x="3868738" y="3182938"/>
          <p14:tracePt t="57242" x="3863975" y="3182938"/>
          <p14:tracePt t="57257" x="3829050" y="3182938"/>
          <p14:tracePt t="57270" x="3783013" y="3171825"/>
          <p14:tracePt t="57285" x="3725863" y="3160713"/>
          <p14:tracePt t="57302" x="3668713" y="3160713"/>
          <p14:tracePt t="57319" x="3635375" y="3160713"/>
          <p14:tracePt t="57335" x="3622675" y="3160713"/>
          <p14:tracePt t="58298" x="3629025" y="3160713"/>
          <p14:tracePt t="58318" x="3635375" y="3160713"/>
          <p14:tracePt t="58319" x="3646488" y="3160713"/>
          <p14:tracePt t="58336" x="3668713" y="3154363"/>
          <p14:tracePt t="58351" x="3692525" y="3154363"/>
          <p14:tracePt t="58369" x="3736975" y="3154363"/>
          <p14:tracePt t="58385" x="3829050" y="3154363"/>
          <p14:tracePt t="58402" x="3908425" y="3154363"/>
          <p14:tracePt t="58418" x="4000500" y="3160713"/>
          <p14:tracePt t="58435" x="4092575" y="3165475"/>
          <p14:tracePt t="58451" x="4160838" y="3165475"/>
          <p14:tracePt t="58469" x="4200525" y="3165475"/>
          <p14:tracePt t="58485" x="4217988" y="3171825"/>
          <p14:tracePt t="58633" x="4222750" y="3171825"/>
          <p14:tracePt t="58652" x="4240213" y="3178175"/>
          <p14:tracePt t="58656" x="4264025" y="3182938"/>
          <p14:tracePt t="58668" x="4297363" y="3182938"/>
          <p14:tracePt t="58685" x="4332288" y="3182938"/>
          <p14:tracePt t="58702" x="4349750" y="3182938"/>
          <p14:tracePt t="58718" x="4365625" y="3182938"/>
          <p14:tracePt t="58735" x="4371975" y="3182938"/>
          <p14:tracePt t="58751" x="4378325" y="3182938"/>
          <p14:tracePt t="58769" x="4389438" y="3182938"/>
          <p14:tracePt t="58785" x="4422775" y="3182938"/>
          <p14:tracePt t="58802" x="4451350" y="3182938"/>
          <p14:tracePt t="59273" x="4451350" y="3189288"/>
          <p14:tracePt t="59297" x="4446588" y="3189288"/>
          <p14:tracePt t="59353" x="4440238" y="3189288"/>
          <p14:tracePt t="59369" x="4440238" y="3194050"/>
          <p14:tracePt t="59377" x="4435475" y="3194050"/>
          <p14:tracePt t="59377" x="4429125" y="3194050"/>
          <p14:tracePt t="59386" x="4422775" y="3206750"/>
          <p14:tracePt t="59401" x="4411663" y="3228975"/>
          <p14:tracePt t="59419" x="4394200" y="3263900"/>
          <p14:tracePt t="59435" x="4365625" y="3332163"/>
          <p14:tracePt t="59452" x="4325938" y="3422650"/>
          <p14:tracePt t="59468" x="4297363" y="3536950"/>
          <p14:tracePt t="59485" x="4264025" y="3657600"/>
          <p14:tracePt t="59501" x="4251325" y="3765550"/>
          <p14:tracePt t="59518" x="4246563" y="3868738"/>
          <p14:tracePt t="59535" x="4246563" y="3954463"/>
          <p14:tracePt t="59552" x="4246563" y="4017963"/>
          <p14:tracePt t="59568" x="4246563" y="4068763"/>
          <p14:tracePt t="59568" x="4251325" y="4086225"/>
          <p14:tracePt t="59585" x="4257675" y="4108450"/>
          <p14:tracePt t="59601" x="4264025" y="4121150"/>
          <p14:tracePt t="59619" x="4268788" y="4125913"/>
          <p14:tracePt t="60121" x="4268788" y="4121150"/>
          <p14:tracePt t="60129" x="4268788" y="4114800"/>
          <p14:tracePt t="60141" x="4268788" y="4108450"/>
          <p14:tracePt t="60151" x="4268788" y="4097338"/>
          <p14:tracePt t="60168" x="4275138" y="4086225"/>
          <p14:tracePt t="60186" x="4275138" y="4068763"/>
          <p14:tracePt t="60201" x="4275138" y="4051300"/>
          <p14:tracePt t="60218" x="4275138" y="4035425"/>
          <p14:tracePt t="60235" x="4275138" y="4022725"/>
          <p14:tracePt t="60251" x="4275138" y="4017963"/>
          <p14:tracePt t="60268" x="4275138" y="4006850"/>
          <p14:tracePt t="60285" x="4275138" y="4000500"/>
          <p14:tracePt t="60301" x="4275138" y="3994150"/>
          <p14:tracePt t="60318" x="4275138" y="3989388"/>
          <p14:tracePt t="60335" x="4275138" y="3983038"/>
          <p14:tracePt t="60352" x="4275138" y="3978275"/>
          <p14:tracePt t="60433" x="4268788" y="3978275"/>
          <p14:tracePt t="60438" x="4268788" y="3971925"/>
          <p14:tracePt t="60451" x="4268788" y="3965575"/>
          <p14:tracePt t="60468" x="4268788" y="3960813"/>
          <p14:tracePt t="60513" x="4268788" y="3954463"/>
          <p14:tracePt t="60593" x="4264025" y="3954463"/>
          <p14:tracePt t="60601" x="4264025" y="3943350"/>
          <p14:tracePt t="60618" x="4264025" y="3937000"/>
          <p14:tracePt t="61353" x="4264025" y="3932238"/>
          <p14:tracePt t="61377" x="4264025" y="3925888"/>
          <p14:tracePt t="61384" x="4257675" y="3921125"/>
          <p14:tracePt t="61433" x="4257675" y="3914775"/>
          <p14:tracePt t="61481" x="4257675" y="3908425"/>
          <p14:tracePt t="61501" x="4251325" y="3908425"/>
          <p14:tracePt t="62049" x="4251325" y="3903663"/>
          <p14:tracePt t="62225" x="4257675" y="3903663"/>
          <p14:tracePt t="62265" x="4264025" y="3903663"/>
          <p14:tracePt t="62297" x="4268788" y="3903663"/>
          <p14:tracePt t="62393" x="4275138" y="3903663"/>
          <p14:tracePt t="62417" x="4279900" y="3903663"/>
          <p14:tracePt t="62418" x="4286250" y="3908425"/>
          <p14:tracePt t="62434" x="4297363" y="3908425"/>
          <p14:tracePt t="62452" x="4308475" y="3908425"/>
          <p14:tracePt t="62468" x="4314825" y="3908425"/>
          <p14:tracePt t="62601" x="4308475" y="3908425"/>
          <p14:tracePt t="62609" x="4292600" y="3908425"/>
          <p14:tracePt t="62618" x="4279900" y="3908425"/>
          <p14:tracePt t="62634" x="4264025" y="3908425"/>
          <p14:tracePt t="62652" x="4246563" y="3908425"/>
          <p14:tracePt t="62668" x="4229100" y="3903663"/>
          <p14:tracePt t="62685" x="4206875" y="3897313"/>
          <p14:tracePt t="62701" x="4194175" y="3892550"/>
          <p14:tracePt t="62718" x="4189413" y="3892550"/>
          <p14:tracePt t="62734" x="4183063" y="3892550"/>
          <p14:tracePt t="63041" x="4189413" y="3892550"/>
          <p14:tracePt t="63057" x="4200525" y="3886200"/>
          <p14:tracePt t="63065" x="4211638" y="3886200"/>
          <p14:tracePt t="63073" x="4235450" y="3886200"/>
          <p14:tracePt t="63085" x="4268788" y="3886200"/>
          <p14:tracePt t="63101" x="4308475" y="3886200"/>
          <p14:tracePt t="63118" x="4354513" y="3886200"/>
          <p14:tracePt t="63134" x="4400550" y="3886200"/>
          <p14:tracePt t="63152" x="4440238" y="3886200"/>
          <p14:tracePt t="63168" x="4475163" y="3886200"/>
          <p14:tracePt t="63168" x="4492625" y="3886200"/>
          <p14:tracePt t="63185" x="4525963" y="3886200"/>
          <p14:tracePt t="63201" x="4554538" y="3886200"/>
          <p14:tracePt t="63218" x="4589463" y="3886200"/>
          <p14:tracePt t="63234" x="4622800" y="3886200"/>
          <p14:tracePt t="63252" x="4668838" y="3886200"/>
          <p14:tracePt t="63268" x="4721225" y="3886200"/>
          <p14:tracePt t="63285" x="4783138" y="3886200"/>
          <p14:tracePt t="63301" x="4846638" y="3886200"/>
          <p14:tracePt t="63318" x="4926013" y="3886200"/>
          <p14:tracePt t="63334" x="5018088" y="3886200"/>
          <p14:tracePt t="63352" x="5121275" y="3886200"/>
          <p14:tracePt t="63368" x="5240338" y="3892550"/>
          <p14:tracePt t="63368" x="5292725" y="3892550"/>
          <p14:tracePt t="63385" x="5411788" y="3892550"/>
          <p14:tracePt t="63401" x="5526088" y="3892550"/>
          <p14:tracePt t="63418" x="5657850" y="3892550"/>
          <p14:tracePt t="63434" x="5807075" y="3892550"/>
          <p14:tracePt t="63451" x="5961063" y="3892550"/>
          <p14:tracePt t="63468" x="6097588" y="3892550"/>
          <p14:tracePt t="63485" x="6223000" y="3886200"/>
          <p14:tracePt t="63501" x="6350000" y="3886200"/>
          <p14:tracePt t="63518" x="6451600" y="3879850"/>
          <p14:tracePt t="63534" x="6521450" y="3875088"/>
          <p14:tracePt t="63552" x="6565900" y="3868738"/>
          <p14:tracePt t="63568" x="6594475" y="3863975"/>
          <p14:tracePt t="63568" x="6594475" y="3857625"/>
          <p14:tracePt t="63585" x="6600825" y="3857625"/>
          <p14:tracePt t="63657" x="6594475" y="3857625"/>
          <p14:tracePt t="63668" x="6589713" y="3857625"/>
          <p14:tracePt t="63672" x="6583363" y="3857625"/>
          <p14:tracePt t="63684" x="6550025" y="3857625"/>
          <p14:tracePt t="63701" x="6503988" y="3857625"/>
          <p14:tracePt t="63718" x="6418263" y="3857625"/>
          <p14:tracePt t="63734" x="6286500" y="3857625"/>
          <p14:tracePt t="63752" x="6137275" y="3857625"/>
          <p14:tracePt t="63768" x="5965825" y="3851275"/>
          <p14:tracePt t="63768" x="5864225" y="3851275"/>
          <p14:tracePt t="63785" x="5646738" y="3840163"/>
          <p14:tracePt t="63801" x="5429250" y="3829050"/>
          <p14:tracePt t="63818" x="5235575" y="3822700"/>
          <p14:tracePt t="63834" x="5035550" y="3811588"/>
          <p14:tracePt t="63851" x="4851400" y="3800475"/>
          <p14:tracePt t="63868" x="4697413" y="3794125"/>
          <p14:tracePt t="63885" x="4572000" y="3789363"/>
          <p14:tracePt t="63901" x="4475163" y="3783013"/>
          <p14:tracePt t="63918" x="4389438" y="3778250"/>
          <p14:tracePt t="63934" x="4325938" y="3778250"/>
          <p14:tracePt t="63951" x="4275138" y="3778250"/>
          <p14:tracePt t="63968" x="4211638" y="3778250"/>
          <p14:tracePt t="63985" x="4160838" y="3771900"/>
          <p14:tracePt t="64001" x="4125913" y="3771900"/>
          <p14:tracePt t="64018" x="4108450" y="3771900"/>
          <p14:tracePt t="64353" x="4108450" y="3778250"/>
          <p14:tracePt t="64368" x="4108450" y="3789363"/>
          <p14:tracePt t="64369" x="4108450" y="3800475"/>
          <p14:tracePt t="64384" x="4108450" y="3857625"/>
          <p14:tracePt t="64402" x="4108450" y="3914775"/>
          <p14:tracePt t="64418" x="4121150" y="3983038"/>
          <p14:tracePt t="64435" x="4132263" y="4051300"/>
          <p14:tracePt t="64451" x="4143375" y="4137025"/>
          <p14:tracePt t="64468" x="4154488" y="4217988"/>
          <p14:tracePt t="64484" x="4160838" y="4303713"/>
          <p14:tracePt t="64502" x="4171950" y="4383088"/>
          <p14:tracePt t="64518" x="4189413" y="4464050"/>
          <p14:tracePt t="64535" x="4206875" y="4525963"/>
          <p14:tracePt t="64551" x="4211638" y="4560888"/>
          <p14:tracePt t="64568" x="4217988" y="4589463"/>
          <p14:tracePt t="64585" x="4222750" y="4606925"/>
          <p14:tracePt t="64602" x="4222750" y="4611688"/>
          <p14:tracePt t="64665" x="4222750" y="4618038"/>
          <p14:tracePt t="64681" x="4222750" y="4622800"/>
          <p14:tracePt t="64745" x="4222750" y="4629150"/>
          <p14:tracePt t="64756" x="4222750" y="4635500"/>
          <p14:tracePt t="64768" x="4222750" y="4646613"/>
          <p14:tracePt t="64784" x="4222750" y="4668838"/>
          <p14:tracePt t="64802" x="4222750" y="4675188"/>
          <p14:tracePt t="64818" x="4229100" y="4675188"/>
          <p14:tracePt t="66241" x="4229100" y="4664075"/>
          <p14:tracePt t="66245" x="4229100" y="4651375"/>
          <p14:tracePt t="66251" x="4222750" y="4618038"/>
          <p14:tracePt t="66268" x="4222750" y="4583113"/>
          <p14:tracePt t="66285" x="4217988" y="4532313"/>
          <p14:tracePt t="66301" x="4217988" y="4479925"/>
          <p14:tracePt t="66318" x="4206875" y="4411663"/>
          <p14:tracePt t="66334" x="4200525" y="4354513"/>
          <p14:tracePt t="66351" x="4194175" y="4303713"/>
          <p14:tracePt t="66367" x="4189413" y="4257675"/>
          <p14:tracePt t="66367" x="4183063" y="4229100"/>
          <p14:tracePt t="66385" x="4183063" y="4194175"/>
          <p14:tracePt t="66401" x="4183063" y="4160838"/>
          <p14:tracePt t="66418" x="4183063" y="4125913"/>
          <p14:tracePt t="66434" x="4183063" y="4092575"/>
          <p14:tracePt t="66452" x="4178300" y="4064000"/>
          <p14:tracePt t="66467" x="4171950" y="4035425"/>
          <p14:tracePt t="66485" x="4171950" y="4006850"/>
          <p14:tracePt t="66501" x="4165600" y="3989388"/>
          <p14:tracePt t="66518" x="4165600" y="3965575"/>
          <p14:tracePt t="66534" x="4160838" y="3949700"/>
          <p14:tracePt t="66552" x="4160838" y="3925888"/>
          <p14:tracePt t="66568" x="4160838" y="3908425"/>
          <p14:tracePt t="66585" x="4160838" y="3897313"/>
          <p14:tracePt t="66601" x="4160838" y="3886200"/>
          <p14:tracePt t="66617" x="4160838" y="3879850"/>
          <p14:tracePt t="66634" x="4160838" y="3868738"/>
          <p14:tracePt t="66651" x="4160838" y="3863975"/>
          <p14:tracePt t="66667" x="4160838" y="3857625"/>
          <p14:tracePt t="66840" x="4165600" y="3857625"/>
          <p14:tracePt t="66851" x="4165600" y="3851275"/>
          <p14:tracePt t="66852" x="4194175" y="3851275"/>
          <p14:tracePt t="66868" x="4246563" y="3851275"/>
          <p14:tracePt t="66884" x="4321175" y="3851275"/>
          <p14:tracePt t="66901" x="4400550" y="3846513"/>
          <p14:tracePt t="66918" x="4475163" y="3846513"/>
          <p14:tracePt t="66935" x="4560888" y="3846513"/>
          <p14:tracePt t="66952" x="4640263" y="3846513"/>
          <p14:tracePt t="66967" x="4725988" y="3846513"/>
          <p14:tracePt t="66967" x="4765675" y="3846513"/>
          <p14:tracePt t="66985" x="4851400" y="3846513"/>
          <p14:tracePt t="67001" x="4943475" y="3846513"/>
          <p14:tracePt t="67018" x="5029200" y="3846513"/>
          <p14:tracePt t="67034" x="5114925" y="3846513"/>
          <p14:tracePt t="67051" x="5200650" y="3846513"/>
          <p14:tracePt t="67067" x="5286375" y="3846513"/>
          <p14:tracePt t="67084" x="5372100" y="3846513"/>
          <p14:tracePt t="67101" x="5457825" y="3846513"/>
          <p14:tracePt t="67118" x="5554663" y="3846513"/>
          <p14:tracePt t="67134" x="5664200" y="3846513"/>
          <p14:tracePt t="67151" x="5772150" y="3846513"/>
          <p14:tracePt t="67167" x="5875338" y="3840163"/>
          <p14:tracePt t="67167" x="5921375" y="3840163"/>
          <p14:tracePt t="67185" x="6011863" y="3840163"/>
          <p14:tracePt t="67201" x="6092825" y="3840163"/>
          <p14:tracePt t="67218" x="6154738" y="3840163"/>
          <p14:tracePt t="67234" x="6211888" y="3840163"/>
          <p14:tracePt t="67251" x="6264275" y="3840163"/>
          <p14:tracePt t="67267" x="6292850" y="3840163"/>
          <p14:tracePt t="67284" x="6315075" y="3840163"/>
          <p14:tracePt t="67301" x="6321425" y="3840163"/>
          <p14:tracePt t="67433" x="6326188" y="3840163"/>
          <p14:tracePt t="68617" x="6326188" y="3846513"/>
          <p14:tracePt t="68634" x="6337300" y="3863975"/>
          <p14:tracePt t="68634" x="6350000" y="3892550"/>
          <p14:tracePt t="68651" x="6365875" y="3921125"/>
          <p14:tracePt t="68667" x="6378575" y="3949700"/>
          <p14:tracePt t="68684" x="6389688" y="3983038"/>
          <p14:tracePt t="68701" x="6400800" y="4006850"/>
          <p14:tracePt t="68717" x="6407150" y="4022725"/>
          <p14:tracePt t="68734" x="6411913" y="4040188"/>
          <p14:tracePt t="68751" x="6418263" y="4057650"/>
          <p14:tracePt t="68768" x="6418263" y="4068763"/>
          <p14:tracePt t="68784" x="6423025" y="4092575"/>
          <p14:tracePt t="68801" x="6429375" y="4103688"/>
          <p14:tracePt t="68817" x="6429375" y="4114800"/>
          <p14:tracePt t="68834" x="6429375" y="4125913"/>
          <p14:tracePt t="68851" x="6429375" y="4143375"/>
          <p14:tracePt t="68867" x="6435725" y="4165600"/>
          <p14:tracePt t="68884" x="6440488" y="4183063"/>
          <p14:tracePt t="68901" x="6440488" y="4189413"/>
          <p14:tracePt t="68917" x="6440488" y="4194175"/>
          <p14:tracePt t="68934" x="6440488" y="4200525"/>
          <p14:tracePt t="68969" x="6440488" y="4206875"/>
          <p14:tracePt t="68992" x="6440488" y="4211638"/>
          <p14:tracePt t="69001" x="6446838" y="4217988"/>
          <p14:tracePt t="69017" x="6446838" y="4222750"/>
          <p14:tracePt t="69018" x="6451600" y="4235450"/>
          <p14:tracePt t="69034" x="6451600" y="4246563"/>
          <p14:tracePt t="69051" x="6451600" y="4257675"/>
          <p14:tracePt t="69067" x="6451600" y="4268788"/>
          <p14:tracePt t="69084" x="6451600" y="4275138"/>
          <p14:tracePt t="69101" x="6457950" y="4279900"/>
          <p14:tracePt t="69273" x="6457950" y="4275138"/>
          <p14:tracePt t="69289" x="6457950" y="4268788"/>
          <p14:tracePt t="69305" x="6464300" y="4264025"/>
          <p14:tracePt t="69317" x="6464300" y="4257675"/>
          <p14:tracePt t="69318" x="6464300" y="4251325"/>
          <p14:tracePt t="69334" x="6464300" y="4246563"/>
          <p14:tracePt t="69351" x="6464300" y="4240213"/>
          <p14:tracePt t="69367" x="6464300" y="4229100"/>
          <p14:tracePt t="69385" x="6464300" y="4217988"/>
          <p14:tracePt t="69401" x="6464300" y="4206875"/>
          <p14:tracePt t="69418" x="6464300" y="4194175"/>
          <p14:tracePt t="69434" x="6464300" y="4189413"/>
          <p14:tracePt t="69451" x="6464300" y="4183063"/>
          <p14:tracePt t="69609" x="6464300" y="4178300"/>
          <p14:tracePt t="69640" x="6464300" y="4171950"/>
          <p14:tracePt t="69644" x="6469063" y="4171950"/>
          <p14:tracePt t="69672" x="6469063" y="4165600"/>
          <p14:tracePt t="69696" x="6469063" y="4160838"/>
          <p14:tracePt t="69710" x="6469063" y="4154488"/>
          <p14:tracePt t="69717" x="6469063" y="4149725"/>
          <p14:tracePt t="69734" x="6469063" y="4143375"/>
          <p14:tracePt t="69751" x="6475413" y="4143375"/>
          <p14:tracePt t="69767" x="6475413" y="4137025"/>
          <p14:tracePt t="69767" x="6475413" y="4132263"/>
          <p14:tracePt t="69785" x="6475413" y="4125913"/>
          <p14:tracePt t="69826" x="6475413" y="4121150"/>
          <p14:tracePt t="69838" x="6475413" y="4114800"/>
          <p14:tracePt t="70145" x="6475413" y="4108450"/>
          <p14:tracePt t="70346" x="6475413" y="4114800"/>
          <p14:tracePt t="70353" x="6475413" y="4137025"/>
          <p14:tracePt t="70369" x="6475413" y="4160838"/>
          <p14:tracePt t="70385" x="6469063" y="4183063"/>
          <p14:tracePt t="70402" x="6469063" y="4194175"/>
          <p14:tracePt t="70418" x="6469063" y="4200525"/>
          <p14:tracePt t="70435" x="6469063" y="4206875"/>
          <p14:tracePt t="70452" x="6469063" y="4211638"/>
          <p14:tracePt t="71491" x="6464300" y="4211638"/>
          <p14:tracePt t="71492" x="6464300" y="4217988"/>
          <p14:tracePt t="71503" x="6457950" y="4217988"/>
          <p14:tracePt t="71519" x="6457950" y="4222750"/>
          <p14:tracePt t="71618" x="6451600" y="4222750"/>
          <p14:tracePt t="71786" x="6451600" y="4229100"/>
          <p14:tracePt t="71930" x="6446838" y="4229100"/>
          <p14:tracePt t="71970" x="6446838" y="4222750"/>
          <p14:tracePt t="71986" x="6446838" y="4211638"/>
          <p14:tracePt t="71987" x="6446838" y="4200525"/>
          <p14:tracePt t="72003" x="6446838" y="4183063"/>
          <p14:tracePt t="72019" x="6446838" y="4154488"/>
          <p14:tracePt t="72036" x="6446838" y="4125913"/>
          <p14:tracePt t="72052" x="6435725" y="4097338"/>
          <p14:tracePt t="72069" x="6435725" y="4068763"/>
          <p14:tracePt t="72086" x="6429375" y="4046538"/>
          <p14:tracePt t="72102" x="6423025" y="4022725"/>
          <p14:tracePt t="72119" x="6418263" y="4011613"/>
          <p14:tracePt t="72136" x="6418263" y="4006850"/>
          <p14:tracePt t="72152" x="6418263" y="4000500"/>
          <p14:tracePt t="72169" x="6418263" y="3994150"/>
          <p14:tracePt t="72298" x="6418263" y="3989388"/>
          <p14:tracePt t="72323" x="6418263" y="3983038"/>
          <p14:tracePt t="72323" x="6411913" y="3983038"/>
          <p14:tracePt t="72336" x="6411913" y="3978275"/>
          <p14:tracePt t="72353" x="6411913" y="3965575"/>
          <p14:tracePt t="72369" x="6411913" y="3954463"/>
          <p14:tracePt t="72369" x="6411913" y="3949700"/>
          <p14:tracePt t="72387" x="6407150" y="3932238"/>
          <p14:tracePt t="72403" x="6400800" y="3914775"/>
          <p14:tracePt t="72420" x="6400800" y="3903663"/>
          <p14:tracePt t="72436" x="6389688" y="3879850"/>
          <p14:tracePt t="72453" x="6378575" y="3857625"/>
          <p14:tracePt t="72469" x="6350000" y="3822700"/>
          <p14:tracePt t="72486" x="6321425" y="3783013"/>
          <p14:tracePt t="72502" x="6275388" y="3743325"/>
          <p14:tracePt t="72520" x="6211888" y="3697288"/>
          <p14:tracePt t="72536" x="6143625" y="3651250"/>
          <p14:tracePt t="72553" x="6040438" y="3594100"/>
          <p14:tracePt t="72569" x="5864225" y="3525838"/>
          <p14:tracePt t="72587" x="5737225" y="3479800"/>
          <p14:tracePt t="72603" x="5618163" y="3451225"/>
          <p14:tracePt t="72619" x="5492750" y="3429000"/>
          <p14:tracePt t="72636" x="5365750" y="3417888"/>
          <p14:tracePt t="72653" x="5229225" y="3411538"/>
          <p14:tracePt t="72669" x="5103813" y="3400425"/>
          <p14:tracePt t="72686" x="4989513" y="3400425"/>
          <p14:tracePt t="72702" x="4868863" y="3406775"/>
          <p14:tracePt t="72719" x="4760913" y="3422650"/>
          <p14:tracePt t="72736" x="4657725" y="3446463"/>
          <p14:tracePt t="72753" x="4525963" y="3486150"/>
          <p14:tracePt t="72769" x="4406900" y="3514725"/>
          <p14:tracePt t="72786" x="4235450" y="3560763"/>
          <p14:tracePt t="72802" x="4121150" y="3589338"/>
          <p14:tracePt t="72819" x="4011613" y="3622675"/>
          <p14:tracePt t="72836" x="3925888" y="3640138"/>
          <p14:tracePt t="72853" x="3851275" y="3663950"/>
          <p14:tracePt t="72869" x="3778250" y="3679825"/>
          <p14:tracePt t="72886" x="3714750" y="3703638"/>
          <p14:tracePt t="72902" x="3663950" y="3721100"/>
          <p14:tracePt t="72919" x="3635375" y="3736975"/>
          <p14:tracePt t="72936" x="3606800" y="3743325"/>
          <p14:tracePt t="72953" x="3582988" y="3754438"/>
          <p14:tracePt t="72969" x="3560763" y="3754438"/>
          <p14:tracePt t="72969" x="3560763" y="3760788"/>
          <p14:tracePt t="72986" x="3549650" y="3765550"/>
          <p14:tracePt t="73002" x="3536950" y="3765550"/>
          <p14:tracePt t="73020" x="3525838" y="3765550"/>
          <p14:tracePt t="73036" x="3514725" y="3771900"/>
          <p14:tracePt t="73053" x="3497263" y="3778250"/>
          <p14:tracePt t="73069" x="3468688" y="3778250"/>
          <p14:tracePt t="73086" x="3435350" y="3778250"/>
          <p14:tracePt t="73102" x="3400425" y="3778250"/>
          <p14:tracePt t="73119" x="3360738" y="3778250"/>
          <p14:tracePt t="73136" x="3303588" y="3778250"/>
          <p14:tracePt t="73153" x="3240088" y="3783013"/>
          <p14:tracePt t="73169" x="3160713" y="3783013"/>
          <p14:tracePt t="73169" x="3121025" y="3783013"/>
          <p14:tracePt t="73186" x="3035300" y="3783013"/>
          <p14:tracePt t="73202" x="2932113" y="3789363"/>
          <p14:tracePt t="73219" x="2835275" y="3789363"/>
          <p14:tracePt t="73236" x="2732088" y="3789363"/>
          <p14:tracePt t="73253" x="2628900" y="3794125"/>
          <p14:tracePt t="73269" x="2532063" y="3800475"/>
          <p14:tracePt t="73286" x="2446338" y="3800475"/>
          <p14:tracePt t="73302" x="2365375" y="3806825"/>
          <p14:tracePt t="73319" x="2292350" y="3806825"/>
          <p14:tracePt t="73336" x="2222500" y="3806825"/>
          <p14:tracePt t="73353" x="2171700" y="3806825"/>
          <p14:tracePt t="73369" x="2120900" y="3806825"/>
          <p14:tracePt t="73369" x="2103438" y="3806825"/>
          <p14:tracePt t="73386" x="2063750" y="3806825"/>
          <p14:tracePt t="73403" x="2035175" y="3806825"/>
          <p14:tracePt t="73419" x="2006600" y="3806825"/>
          <p14:tracePt t="73436" x="1982788" y="3806825"/>
          <p14:tracePt t="73452" x="1965325" y="3806825"/>
          <p14:tracePt t="73469" x="1949450" y="3806825"/>
          <p14:tracePt t="73486" x="1931988" y="3806825"/>
          <p14:tracePt t="73502" x="1920875" y="3806825"/>
          <p14:tracePt t="73519" x="1903413" y="3806825"/>
          <p14:tracePt t="73536" x="1885950" y="3806825"/>
          <p14:tracePt t="73553" x="1868488" y="3806825"/>
          <p14:tracePt t="73569" x="1846263" y="3806825"/>
          <p14:tracePt t="73569" x="1839913" y="3806825"/>
          <p14:tracePt t="73586" x="1822450" y="3806825"/>
          <p14:tracePt t="73602" x="1806575" y="3806825"/>
          <p14:tracePt t="73619" x="1789113" y="3806825"/>
          <p14:tracePt t="73636" x="1778000" y="3806825"/>
          <p14:tracePt t="73652" x="1771650" y="3806825"/>
          <p14:tracePt t="73669" x="1760538" y="3806825"/>
          <p14:tracePt t="74386" x="1754188" y="3806825"/>
          <p14:tracePt t="74418" x="1749425" y="3806825"/>
          <p14:tracePt t="74458" x="1743075" y="3806825"/>
          <p14:tracePt t="74474" x="1736725" y="3806825"/>
          <p14:tracePt t="74489" x="1731963" y="3806825"/>
          <p14:tracePt t="74502" x="1725613" y="3806825"/>
          <p14:tracePt t="74519" x="1720850" y="3806825"/>
          <p14:tracePt t="74554" x="1714500" y="3806825"/>
          <p14:tracePt t="74602" x="1708150" y="3806825"/>
          <p14:tracePt t="74730" x="1703388" y="3806825"/>
          <p14:tracePt t="74738" x="1697038" y="3806825"/>
          <p14:tracePt t="74752" x="1692275" y="3806825"/>
          <p14:tracePt t="74769" x="1685925" y="3806825"/>
          <p14:tracePt t="74786" x="1679575" y="3806825"/>
          <p14:tracePt t="74802" x="1674813" y="3806825"/>
          <p14:tracePt t="74858" x="1668463" y="3806825"/>
          <p14:tracePt t="75026" x="1674813" y="3806825"/>
          <p14:tracePt t="75042" x="1679575" y="3806825"/>
          <p14:tracePt t="75052" x="1692275" y="3806825"/>
          <p14:tracePt t="75052" x="1703388" y="3806825"/>
          <p14:tracePt t="75058" x="1720850" y="3806825"/>
          <p14:tracePt t="75069" x="1760538" y="3806825"/>
          <p14:tracePt t="75086" x="1817688" y="3806825"/>
          <p14:tracePt t="75103" x="1892300" y="3811588"/>
          <p14:tracePt t="75119" x="1971675" y="3811588"/>
          <p14:tracePt t="75136" x="2051050" y="3817938"/>
          <p14:tracePt t="75152" x="2125663" y="3822700"/>
          <p14:tracePt t="75169" x="2206625" y="3829050"/>
          <p14:tracePt t="75186" x="2314575" y="3835400"/>
          <p14:tracePt t="75203" x="2382838" y="3835400"/>
          <p14:tracePt t="75219" x="2463800" y="3840163"/>
          <p14:tracePt t="75236" x="2549525" y="3840163"/>
          <p14:tracePt t="75252" x="2628900" y="3840163"/>
          <p14:tracePt t="75269" x="2692400" y="3840163"/>
          <p14:tracePt t="75286" x="2736850" y="3840163"/>
          <p14:tracePt t="75302" x="2789238" y="3840163"/>
          <p14:tracePt t="75319" x="2846388" y="3840163"/>
          <p14:tracePt t="75336" x="2897188" y="3840163"/>
          <p14:tracePt t="75352" x="2954338" y="3846513"/>
          <p14:tracePt t="75369" x="3011488" y="3846513"/>
          <p14:tracePt t="75386" x="3092450" y="3851275"/>
          <p14:tracePt t="75403" x="3149600" y="3851275"/>
          <p14:tracePt t="75419" x="3206750" y="3851275"/>
          <p14:tracePt t="75436" x="3268663" y="3851275"/>
          <p14:tracePt t="75452" x="3336925" y="3851275"/>
          <p14:tracePt t="75469" x="3406775" y="3851275"/>
          <p14:tracePt t="75485" x="3475038" y="3851275"/>
          <p14:tracePt t="75502" x="3532188" y="3851275"/>
          <p14:tracePt t="75519" x="3578225" y="3851275"/>
          <p14:tracePt t="75536" x="3617913" y="3851275"/>
          <p14:tracePt t="75553" x="3646488" y="3851275"/>
          <p14:tracePt t="75569" x="3697288" y="3851275"/>
          <p14:tracePt t="75587" x="3732213" y="3851275"/>
          <p14:tracePt t="75602" x="3760788" y="3851275"/>
          <p14:tracePt t="75620" x="3800475" y="3851275"/>
          <p14:tracePt t="75635" x="3835400" y="3851275"/>
          <p14:tracePt t="75653" x="3857625" y="3851275"/>
          <p14:tracePt t="75669" x="3879850" y="3851275"/>
          <p14:tracePt t="75686" x="3886200" y="3851275"/>
          <p14:tracePt t="76178" x="3886200" y="3857625"/>
          <p14:tracePt t="76522" x="3886200" y="3863975"/>
          <p14:tracePt t="76538" x="3892550" y="3875088"/>
          <p14:tracePt t="76543" x="3892550" y="3879850"/>
          <p14:tracePt t="76552" x="3892550" y="3892550"/>
          <p14:tracePt t="76569" x="3897313" y="3921125"/>
          <p14:tracePt t="76587" x="3897313" y="3925888"/>
          <p14:tracePt t="76603" x="3897313" y="3943350"/>
          <p14:tracePt t="76619" x="3897313" y="3954463"/>
          <p14:tracePt t="76635" x="3897313" y="3965575"/>
          <p14:tracePt t="76652" x="3897313" y="3983038"/>
          <p14:tracePt t="76669" x="3903663" y="4006850"/>
          <p14:tracePt t="76686" x="3903663" y="4035425"/>
          <p14:tracePt t="76702" x="3914775" y="4057650"/>
          <p14:tracePt t="76719" x="3914775" y="4079875"/>
          <p14:tracePt t="76735" x="3921125" y="4103688"/>
          <p14:tracePt t="76753" x="3925888" y="4125913"/>
          <p14:tracePt t="76769" x="3925888" y="4149725"/>
          <p14:tracePt t="76769" x="3925888" y="4154488"/>
          <p14:tracePt t="76786" x="3925888" y="4171950"/>
          <p14:tracePt t="76802" x="3932238" y="4194175"/>
          <p14:tracePt t="76819" x="3932238" y="4229100"/>
          <p14:tracePt t="76835" x="3932238" y="4257675"/>
          <p14:tracePt t="76852" x="3932238" y="4297363"/>
          <p14:tracePt t="76869" x="3937000" y="4321175"/>
          <p14:tracePt t="76886" x="3937000" y="4337050"/>
          <p14:tracePt t="76902" x="3943350" y="4354513"/>
          <p14:tracePt t="76919" x="3943350" y="4371975"/>
          <p14:tracePt t="76935" x="3943350" y="4383088"/>
          <p14:tracePt t="76952" x="3943350" y="4389438"/>
          <p14:tracePt t="76969" x="3943350" y="4406900"/>
          <p14:tracePt t="76969" x="3943350" y="4411663"/>
          <p14:tracePt t="76986" x="3943350" y="4429125"/>
          <p14:tracePt t="77002" x="3943350" y="4446588"/>
          <p14:tracePt t="77019" x="3943350" y="4468813"/>
          <p14:tracePt t="77035" x="3943350" y="4486275"/>
          <p14:tracePt t="77052" x="3943350" y="4497388"/>
          <p14:tracePt t="77069" x="3943350" y="4521200"/>
          <p14:tracePt t="77086" x="3943350" y="4532313"/>
          <p14:tracePt t="77102" x="3943350" y="4543425"/>
          <p14:tracePt t="77119" x="3943350" y="4549775"/>
          <p14:tracePt t="77135" x="3943350" y="4554538"/>
          <p14:tracePt t="78162" x="3949700" y="4554538"/>
          <p14:tracePt t="78882" x="3949700" y="4560888"/>
          <p14:tracePt t="78886" x="3949700" y="4565650"/>
          <p14:tracePt t="78902" x="3954463" y="4572000"/>
          <p14:tracePt t="78919" x="3954463" y="4583113"/>
          <p14:tracePt t="78935" x="3954463" y="4589463"/>
          <p14:tracePt t="78953" x="3954463" y="4594225"/>
          <p14:tracePt t="84106" x="3949700" y="4583113"/>
          <p14:tracePt t="84118" x="3949700" y="4578350"/>
          <p14:tracePt t="84122" x="3937000" y="4560888"/>
          <p14:tracePt t="84136" x="3908425" y="4521200"/>
          <p14:tracePt t="84152" x="3857625" y="4475163"/>
          <p14:tracePt t="84169" x="3783013" y="4418013"/>
          <p14:tracePt t="84185" x="3651250" y="4343400"/>
          <p14:tracePt t="84202" x="3549650" y="4292600"/>
          <p14:tracePt t="84218" x="3440113" y="4246563"/>
          <p14:tracePt t="84251" x="3332163" y="4200525"/>
          <p14:tracePt t="84252" x="3211513" y="4154488"/>
          <p14:tracePt t="84269" x="3079750" y="4121150"/>
          <p14:tracePt t="84285" x="2949575" y="4075113"/>
          <p14:tracePt t="84302" x="2811463" y="4040188"/>
          <p14:tracePt t="84318" x="2692400" y="4011613"/>
          <p14:tracePt t="84335" x="2582863" y="3989388"/>
          <p14:tracePt t="84351" x="2479675" y="3971925"/>
          <p14:tracePt t="84369" x="2360613" y="3960813"/>
          <p14:tracePt t="84385" x="2217738" y="3943350"/>
          <p14:tracePt t="84402" x="2136775" y="3937000"/>
          <p14:tracePt t="84418" x="2074863" y="3937000"/>
          <p14:tracePt t="84435" x="2017713" y="3937000"/>
          <p14:tracePt t="84452" x="1982788" y="3937000"/>
          <p14:tracePt t="84469" x="1949450" y="3937000"/>
          <p14:tracePt t="84485" x="1920875" y="3943350"/>
          <p14:tracePt t="84502" x="1892300" y="3954463"/>
          <p14:tracePt t="84518" x="1868488" y="3960813"/>
          <p14:tracePt t="84535" x="1839913" y="3971925"/>
          <p14:tracePt t="84552" x="1822450" y="3971925"/>
          <p14:tracePt t="84569" x="1789113" y="3983038"/>
          <p14:tracePt t="84586" x="1771650" y="3983038"/>
          <p14:tracePt t="84602" x="1760538" y="3983038"/>
          <p14:tracePt t="84618" x="1754188" y="3994150"/>
          <p14:tracePt t="84635" x="1749425" y="4000500"/>
          <p14:tracePt t="84651" x="1731963" y="4006850"/>
          <p14:tracePt t="84668" x="1714500" y="4017963"/>
          <p14:tracePt t="84685" x="1697038" y="4040188"/>
          <p14:tracePt t="84702" x="1685925" y="4051300"/>
          <p14:tracePt t="84718" x="1685925" y="4064000"/>
          <p14:tracePt t="84735" x="1674813" y="4068763"/>
          <p14:tracePt t="84751" x="1674813" y="4075113"/>
          <p14:tracePt t="84768" x="1674813" y="4079875"/>
          <p14:tracePt t="84785" x="1668463" y="4086225"/>
          <p14:tracePt t="84842" x="1668463" y="4092575"/>
          <p14:tracePt t="84866" x="1668463" y="4097338"/>
          <p14:tracePt t="84874" x="1657350" y="4108450"/>
          <p14:tracePt t="84901" x="1657350" y="4114800"/>
          <p14:tracePt t="84902" x="1651000" y="4121150"/>
          <p14:tracePt t="84918" x="1651000" y="4125913"/>
          <p14:tracePt t="85274" x="1651000" y="4121150"/>
          <p14:tracePt t="85314" x="1651000" y="4114800"/>
          <p14:tracePt t="85354" x="1657350" y="4114800"/>
          <p14:tracePt t="85354" x="1657350" y="4108450"/>
          <p14:tracePt t="85530" x="1663700" y="4108450"/>
          <p14:tracePt t="85562" x="1668463" y="4108450"/>
          <p14:tracePt t="85578" x="1668463" y="4103688"/>
          <p14:tracePt t="85578" x="1674813" y="4103688"/>
          <p14:tracePt t="85602" x="1679575" y="4103688"/>
          <p14:tracePt t="85602" x="1685925" y="4097338"/>
          <p14:tracePt t="85619" x="1692275" y="4097338"/>
          <p14:tracePt t="85658" x="1697038" y="4097338"/>
          <p14:tracePt t="85674" x="1703388" y="4097338"/>
          <p14:tracePt t="85706" x="1708150" y="4097338"/>
          <p14:tracePt t="85730" x="1714500" y="4097338"/>
          <p14:tracePt t="85734" x="1720850" y="4097338"/>
          <p14:tracePt t="85752" x="1725613" y="4097338"/>
          <p14:tracePt t="85768" x="1731963" y="4092575"/>
          <p14:tracePt t="85785" x="1736725" y="4092575"/>
          <p14:tracePt t="85801" x="1743075" y="4092575"/>
          <p14:tracePt t="85819" x="1749425" y="4092575"/>
          <p14:tracePt t="86626" x="1754188" y="4092575"/>
          <p14:tracePt t="87129" x="1760538" y="4092575"/>
          <p14:tracePt t="87135" x="1778000" y="4086225"/>
          <p14:tracePt t="87151" x="1782763" y="4079875"/>
          <p14:tracePt t="87169" x="1793875" y="4079875"/>
          <p14:tracePt t="87185" x="1817688" y="4079875"/>
          <p14:tracePt t="87202" x="1822450" y="4079875"/>
          <p14:tracePt t="87218" x="1835150" y="4079875"/>
          <p14:tracePt t="87235" x="1839913" y="4079875"/>
          <p14:tracePt t="87252" x="1846263" y="4079875"/>
          <p14:tracePt t="87269" x="1851025" y="4075113"/>
          <p14:tracePt t="87285" x="1857375" y="4075113"/>
          <p14:tracePt t="87322" x="1863725" y="4075113"/>
          <p14:tracePt t="87338" x="1868488" y="4075113"/>
          <p14:tracePt t="87338" x="1874838" y="4075113"/>
          <p14:tracePt t="87370" x="1879600" y="4075113"/>
          <p14:tracePt t="87386" x="1885950" y="4075113"/>
          <p14:tracePt t="87386" x="1892300" y="4075113"/>
          <p14:tracePt t="87882" x="1897063" y="4075113"/>
          <p14:tracePt t="87901" x="1903413" y="4075113"/>
          <p14:tracePt t="87902" x="1914525" y="4075113"/>
          <p14:tracePt t="87918" x="1931988" y="4075113"/>
          <p14:tracePt t="87935" x="1954213" y="4075113"/>
          <p14:tracePt t="87951" x="1971675" y="4075113"/>
          <p14:tracePt t="87969" x="1989138" y="4075113"/>
          <p14:tracePt t="87985" x="2000250" y="4075113"/>
          <p14:tracePt t="88002" x="2006600" y="4079875"/>
          <p14:tracePt t="88018" x="2017713" y="4079875"/>
          <p14:tracePt t="88057" x="2022475" y="4079875"/>
          <p14:tracePt t="88073" x="2028825" y="4079875"/>
          <p14:tracePt t="88089" x="2039938" y="4079875"/>
          <p14:tracePt t="88102" x="2051050" y="4079875"/>
          <p14:tracePt t="88118" x="2068513" y="4079875"/>
          <p14:tracePt t="88135" x="2079625" y="4079875"/>
          <p14:tracePt t="88151" x="2097088" y="4079875"/>
          <p14:tracePt t="88168" x="2108200" y="4079875"/>
          <p14:tracePt t="88185" x="2114550" y="4079875"/>
          <p14:tracePt t="88202" x="2120900" y="4079875"/>
          <p14:tracePt t="88218" x="2125663" y="4079875"/>
          <p14:tracePt t="88273" x="2132013" y="4079875"/>
          <p14:tracePt t="89162" x="2136775" y="4079875"/>
          <p14:tracePt t="89178" x="2143125" y="4079875"/>
          <p14:tracePt t="89187" x="2160588" y="4079875"/>
          <p14:tracePt t="89187" x="2182813" y="4079875"/>
          <p14:tracePt t="89202" x="2222500" y="4097338"/>
          <p14:tracePt t="89219" x="2257425" y="4108450"/>
          <p14:tracePt t="89235" x="2292350" y="4125913"/>
          <p14:tracePt t="89253" x="2336800" y="4143375"/>
          <p14:tracePt t="89269" x="2389188" y="4160838"/>
          <p14:tracePt t="89286" x="2446338" y="4189413"/>
          <p14:tracePt t="89302" x="2492375" y="4206875"/>
          <p14:tracePt t="89320" x="2520950" y="4222750"/>
          <p14:tracePt t="89335" x="2554288" y="4240213"/>
          <p14:tracePt t="89353" x="2578100" y="4251325"/>
          <p14:tracePt t="89369" x="2593975" y="4264025"/>
          <p14:tracePt t="89386" x="2617788" y="4268788"/>
          <p14:tracePt t="89402" x="2635250" y="4275138"/>
          <p14:tracePt t="89420" x="2640013" y="4286250"/>
          <p14:tracePt t="89435" x="2657475" y="4297363"/>
          <p14:tracePt t="89453" x="2668588" y="4308475"/>
          <p14:tracePt t="89469" x="2679700" y="4314825"/>
          <p14:tracePt t="89486" x="2692400" y="4321175"/>
          <p14:tracePt t="89502" x="2703513" y="4325938"/>
          <p14:tracePt t="89519" x="2708275" y="4332288"/>
          <p14:tracePt t="89535" x="2720975" y="4343400"/>
          <p14:tracePt t="89553" x="2732088" y="4354513"/>
          <p14:tracePt t="89569" x="2743200" y="4365625"/>
          <p14:tracePt t="89586" x="2760663" y="4378325"/>
          <p14:tracePt t="89602" x="2771775" y="4383088"/>
          <p14:tracePt t="89619" x="2778125" y="4389438"/>
          <p14:tracePt t="89635" x="2782888" y="4389438"/>
          <p14:tracePt t="89970" x="2778125" y="4389438"/>
          <p14:tracePt t="89994" x="2771775" y="4389438"/>
          <p14:tracePt t="90007" x="2765425" y="4394200"/>
          <p14:tracePt t="90019" x="2765425" y="4400550"/>
          <p14:tracePt t="90035" x="2754313" y="4400550"/>
          <p14:tracePt t="90122" x="2749550" y="4400550"/>
          <p14:tracePt t="90162" x="2743200" y="4400550"/>
          <p14:tracePt t="90170" x="2736850" y="4400550"/>
          <p14:tracePt t="90172" x="2732088" y="4394200"/>
          <p14:tracePt t="90185" x="2725738" y="4389438"/>
          <p14:tracePt t="90202" x="2714625" y="4383088"/>
          <p14:tracePt t="90219" x="2703513" y="4378325"/>
          <p14:tracePt t="90235" x="2697163" y="4378325"/>
          <p14:tracePt t="90252" x="2697163" y="4371975"/>
          <p14:tracePt t="90330" x="2692400" y="4371975"/>
          <p14:tracePt t="90418" x="2686050" y="4371975"/>
          <p14:tracePt t="90450" x="2679700" y="4371975"/>
          <p14:tracePt t="90730" x="2686050" y="4371975"/>
          <p14:tracePt t="90762" x="2692400" y="4371975"/>
          <p14:tracePt t="90778" x="2697163" y="4371975"/>
          <p14:tracePt t="90786" x="2720975" y="4371975"/>
          <p14:tracePt t="90786" x="2732088" y="4371975"/>
          <p14:tracePt t="90803" x="2760663" y="4371975"/>
          <p14:tracePt t="90819" x="2782888" y="4371975"/>
          <p14:tracePt t="90836" x="2806700" y="4378325"/>
          <p14:tracePt t="90852" x="2817813" y="4378325"/>
          <p14:tracePt t="90869" x="2828925" y="4378325"/>
          <p14:tracePt t="90885" x="2835275" y="4378325"/>
          <p14:tracePt t="90994" x="2840038" y="4378325"/>
          <p14:tracePt t="91010" x="2846388" y="4378325"/>
          <p14:tracePt t="91018" x="2851150" y="4378325"/>
          <p14:tracePt t="91130" x="2857500" y="4378325"/>
          <p14:tracePt t="91482" x="2851150" y="4378325"/>
          <p14:tracePt t="91490" x="2846388" y="4371975"/>
          <p14:tracePt t="91502" x="2840038" y="4365625"/>
          <p14:tracePt t="91519" x="2835275" y="4360863"/>
          <p14:tracePt t="91536" x="2822575" y="4354513"/>
          <p14:tracePt t="91552" x="2817813" y="4354513"/>
          <p14:tracePt t="91569" x="2811463" y="4349750"/>
          <p14:tracePt t="91585" x="2806700" y="4349750"/>
          <p14:tracePt t="91666" x="2800350" y="4349750"/>
          <p14:tracePt t="91706" x="2794000" y="4349750"/>
          <p14:tracePt t="91770" x="2794000" y="4343400"/>
          <p14:tracePt t="91906" x="2800350" y="4343400"/>
          <p14:tracePt t="91922" x="2806700" y="4343400"/>
          <p14:tracePt t="91923" x="2817813" y="4343400"/>
          <p14:tracePt t="91935" x="2835275" y="4343400"/>
          <p14:tracePt t="91952" x="2863850" y="4343400"/>
          <p14:tracePt t="91969" x="2879725" y="4343400"/>
          <p14:tracePt t="91985" x="2903538" y="4343400"/>
          <p14:tracePt t="92003" x="2914650" y="4343400"/>
          <p14:tracePt t="92018" x="2921000" y="4343400"/>
          <p14:tracePt t="92035" x="2925763" y="4343400"/>
          <p14:tracePt t="92052" x="2932113" y="4349750"/>
          <p14:tracePt t="92069" x="2936875" y="4349750"/>
          <p14:tracePt t="92085" x="2943225" y="4349750"/>
          <p14:tracePt t="92102" x="2949575" y="4349750"/>
          <p14:tracePt t="92118" x="2954338" y="4349750"/>
          <p14:tracePt t="92135" x="2960688" y="4354513"/>
          <p14:tracePt t="92152" x="2965450" y="4354513"/>
          <p14:tracePt t="92770" x="2965450" y="4360863"/>
          <p14:tracePt t="92778" x="2971800" y="4360863"/>
          <p14:tracePt t="92810" x="2978150" y="4360863"/>
          <p14:tracePt t="92812" x="2978150" y="4365625"/>
          <p14:tracePt t="92866" x="2978150" y="4371975"/>
          <p14:tracePt t="92898" x="2982913" y="4371975"/>
          <p14:tracePt t="92930" x="2982913" y="4378325"/>
          <p14:tracePt t="93338" x="2989263" y="4378325"/>
          <p14:tracePt t="94170" x="2989263" y="4371975"/>
          <p14:tracePt t="94185" x="2989263" y="4365625"/>
          <p14:tracePt t="94194" x="2982913" y="4360863"/>
          <p14:tracePt t="94203" x="2971800" y="4349750"/>
          <p14:tracePt t="94218" x="2960688" y="4337050"/>
          <p14:tracePt t="94236" x="2954338" y="4321175"/>
          <p14:tracePt t="94252" x="2943225" y="4308475"/>
          <p14:tracePt t="94269" x="2932113" y="4286250"/>
          <p14:tracePt t="94285" x="2921000" y="4275138"/>
          <p14:tracePt t="94302" x="2921000" y="4257675"/>
          <p14:tracePt t="94318" x="2908300" y="4246563"/>
          <p14:tracePt t="94336" x="2897188" y="4229100"/>
          <p14:tracePt t="94352" x="2892425" y="4217988"/>
          <p14:tracePt t="94369" x="2886075" y="4206875"/>
          <p14:tracePt t="94385" x="2868613" y="4183063"/>
          <p14:tracePt t="94402" x="2863850" y="4171950"/>
          <p14:tracePt t="94418" x="2857500" y="4160838"/>
          <p14:tracePt t="94436" x="2840038" y="4149725"/>
          <p14:tracePt t="94452" x="2828925" y="4132263"/>
          <p14:tracePt t="94469" x="2811463" y="4121150"/>
          <p14:tracePt t="94485" x="2800350" y="4108450"/>
          <p14:tracePt t="94502" x="2789238" y="4097338"/>
          <p14:tracePt t="94518" x="2778125" y="4086225"/>
          <p14:tracePt t="94536" x="2765425" y="4079875"/>
          <p14:tracePt t="94552" x="2765425" y="4075113"/>
          <p14:tracePt t="94569" x="2754313" y="4068763"/>
          <p14:tracePt t="94874" x="2749550" y="4068763"/>
          <p14:tracePt t="94890" x="2743200" y="4068763"/>
          <p14:tracePt t="94906" x="2743200" y="4064000"/>
          <p14:tracePt t="94914" x="2736850" y="4064000"/>
          <p14:tracePt t="94922" x="2732088" y="4064000"/>
          <p14:tracePt t="94935" x="2720975" y="4057650"/>
          <p14:tracePt t="94952" x="2703513" y="4051300"/>
          <p14:tracePt t="94969" x="2692400" y="4046538"/>
          <p14:tracePt t="94985" x="2679700" y="4040188"/>
          <p14:tracePt t="95002" x="2674938" y="4035425"/>
          <p14:tracePt t="95018" x="2668588" y="4035425"/>
          <p14:tracePt t="95035" x="2663825" y="4035425"/>
          <p14:tracePt t="95052" x="2657475" y="4035425"/>
          <p14:tracePt t="95069" x="2657475" y="4029075"/>
          <p14:tracePt t="95186" x="2651125" y="4029075"/>
          <p14:tracePt t="95202" x="2646363" y="4046538"/>
          <p14:tracePt t="95203" x="2640013" y="4079875"/>
          <p14:tracePt t="95218" x="2640013" y="4103688"/>
          <p14:tracePt t="95235" x="2640013" y="4114800"/>
          <p14:tracePt t="95252" x="2646363" y="4114800"/>
          <p14:tracePt t="95268" x="2651125" y="4114800"/>
          <p14:tracePt t="95285" x="2657475" y="4114800"/>
          <p14:tracePt t="95330" x="2663825" y="4114800"/>
          <p14:tracePt t="95354" x="2674938" y="4114800"/>
          <p14:tracePt t="95370" x="2679700" y="4103688"/>
          <p14:tracePt t="95394" x="2679700" y="4097338"/>
          <p14:tracePt t="95410" x="2679700" y="4086225"/>
          <p14:tracePt t="95419" x="2679700" y="4079875"/>
          <p14:tracePt t="95458" x="2679700" y="4075113"/>
          <p14:tracePt t="95474" x="2674938" y="4068763"/>
          <p14:tracePt t="95506" x="2674938" y="4064000"/>
          <p14:tracePt t="95514" x="2668588" y="4064000"/>
          <p14:tracePt t="95519" x="2663825" y="4064000"/>
          <p14:tracePt t="95570" x="2657475" y="4064000"/>
          <p14:tracePt t="95634" x="2651125" y="4064000"/>
          <p14:tracePt t="95690" x="2646363" y="4064000"/>
          <p14:tracePt t="95730" x="2640013" y="4064000"/>
          <p14:tracePt t="95762" x="2640013" y="4068763"/>
          <p14:tracePt t="96362" x="2646363" y="4068763"/>
          <p14:tracePt t="96370" x="2651125" y="4068763"/>
          <p14:tracePt t="96410" x="2657475" y="4068763"/>
          <p14:tracePt t="96450" x="2663825" y="4068763"/>
          <p14:tracePt t="96452" x="2668588" y="4064000"/>
          <p14:tracePt t="96475" x="2674938" y="4064000"/>
          <p14:tracePt t="96485" x="2679700" y="4064000"/>
          <p14:tracePt t="96502" x="2697163" y="4064000"/>
          <p14:tracePt t="96519" x="2708275" y="4064000"/>
          <p14:tracePt t="96535" x="2725738" y="4068763"/>
          <p14:tracePt t="96552" x="2736850" y="4068763"/>
          <p14:tracePt t="96568" x="2749550" y="4068763"/>
          <p14:tracePt t="96586" x="2754313" y="4068763"/>
          <p14:tracePt t="96602" x="2771775" y="4079875"/>
          <p14:tracePt t="96619" x="2782888" y="4079875"/>
          <p14:tracePt t="96635" x="2794000" y="4079875"/>
          <p14:tracePt t="96652" x="2806700" y="4079875"/>
          <p14:tracePt t="96668" x="2817813" y="4079875"/>
          <p14:tracePt t="96685" x="2828925" y="4086225"/>
          <p14:tracePt t="96701" x="2840038" y="4086225"/>
          <p14:tracePt t="96718" x="2846388" y="4086225"/>
          <p14:tracePt t="96735" x="2851150" y="4086225"/>
          <p14:tracePt t="96752" x="2857500" y="4086225"/>
          <p14:tracePt t="96768" x="2863850" y="4086225"/>
          <p14:tracePt t="96785" x="2868613" y="4086225"/>
          <p14:tracePt t="96842" x="2874963" y="4086225"/>
          <p14:tracePt t="96850" x="2874963" y="4092575"/>
          <p14:tracePt t="96858" x="2879725" y="4092575"/>
          <p14:tracePt t="96962" x="2886075" y="4092575"/>
          <p14:tracePt t="97050" x="2886075" y="4097338"/>
          <p14:tracePt t="97074" x="2886075" y="4103688"/>
          <p14:tracePt t="97082" x="2892425" y="4103688"/>
          <p14:tracePt t="97522" x="2886075" y="4103688"/>
          <p14:tracePt t="97538" x="2886075" y="4097338"/>
          <p14:tracePt t="97539" x="2879725" y="4097338"/>
          <p14:tracePt t="97552" x="2874963" y="4097338"/>
          <p14:tracePt t="97569" x="2863850" y="4092575"/>
          <p14:tracePt t="97585" x="2851150" y="4079875"/>
          <p14:tracePt t="97602" x="2840038" y="4079875"/>
          <p14:tracePt t="97618" x="2835275" y="4075113"/>
          <p14:tracePt t="97636" x="2822575" y="4068763"/>
          <p14:tracePt t="97674" x="2817813" y="4068763"/>
          <p14:tracePt t="97682" x="2817813" y="4064000"/>
          <p14:tracePt t="97696" x="2811463" y="4064000"/>
          <p14:tracePt t="97701" x="2811463" y="4057650"/>
          <p14:tracePt t="97718" x="2806700" y="4057650"/>
          <p14:tracePt t="97954" x="2800350" y="4057650"/>
          <p14:tracePt t="97986" x="2800350" y="4051300"/>
          <p14:tracePt t="98010" x="2794000" y="4051300"/>
          <p14:tracePt t="98090" x="2794000" y="4046538"/>
          <p14:tracePt t="98122" x="2794000" y="4040188"/>
          <p14:tracePt t="98634" x="2800350" y="4040188"/>
          <p14:tracePt t="98635" x="2806700" y="4035425"/>
          <p14:tracePt t="98653" x="2811463" y="4035425"/>
          <p14:tracePt t="98668" x="2817813" y="4035425"/>
          <p14:tracePt t="98706" x="2822575" y="4035425"/>
          <p14:tracePt t="98718" x="2828925" y="4035425"/>
          <p14:tracePt t="98719" x="2835275" y="4035425"/>
          <p14:tracePt t="98735" x="2840038" y="4035425"/>
          <p14:tracePt t="98751" x="2846388" y="4035425"/>
          <p14:tracePt t="98768" x="2857500" y="4035425"/>
          <p14:tracePt t="98785" x="2874963" y="4035425"/>
          <p14:tracePt t="98801" x="2903538" y="4046538"/>
          <p14:tracePt t="98819" x="2921000" y="4051300"/>
          <p14:tracePt t="98835" x="2936875" y="4057650"/>
          <p14:tracePt t="98852" x="2960688" y="4068763"/>
          <p14:tracePt t="98868" x="2971800" y="4075113"/>
          <p14:tracePt t="98885" x="2982913" y="4079875"/>
          <p14:tracePt t="100714" x="0" y="0"/>
        </p14:tracePtLst>
      </p14:laserTraceLst>
    </p:ext>
  </p:extLs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92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smtClean="0"/>
              <a:t>transposed </a:t>
            </a:r>
            <a:r>
              <a:rPr lang="en-US" sz="2600" dirty="0"/>
              <a:t>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a:t>
            </a:r>
            <a:r>
              <a:rPr lang="en-US" sz="2600" dirty="0" smtClean="0"/>
              <a:t>Lines</a:t>
            </a:r>
          </a:p>
          <a:p>
            <a:pPr>
              <a:spcAft>
                <a:spcPts val="600"/>
              </a:spcAft>
            </a:pPr>
            <a:r>
              <a:rPr lang="en-US" sz="3100" b="1" u="sng" dirty="0" smtClean="0"/>
              <a:t>Shunt </a:t>
            </a:r>
            <a:r>
              <a:rPr lang="en-US" sz="3100" b="1" u="sng" dirty="0"/>
              <a:t>Admittance of Overhead </a:t>
            </a:r>
            <a:r>
              <a:rPr lang="en-US" sz="3100" b="1" u="sng" dirty="0" smtClean="0"/>
              <a:t>Lines</a:t>
            </a:r>
          </a:p>
        </p:txBody>
      </p:sp>
      <p:sp>
        <p:nvSpPr>
          <p:cNvPr id="4" name="Slide Number Placeholder 3"/>
          <p:cNvSpPr>
            <a:spLocks noGrp="1"/>
          </p:cNvSpPr>
          <p:nvPr>
            <p:ph type="sldNum" sz="quarter" idx="12"/>
          </p:nvPr>
        </p:nvSpPr>
        <p:spPr/>
        <p:txBody>
          <a:bodyPr/>
          <a:lstStyle/>
          <a:p>
            <a:fld id="{B6F15528-21DE-4FAA-801E-634DDDAF4B2B}" type="slidenum">
              <a:rPr lang="en-US" smtClean="0"/>
              <a:pPr/>
              <a:t>55</a:t>
            </a:fld>
            <a:endParaRPr lang="en-US" dirty="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40598160"/>
      </p:ext>
    </p:extLst>
  </p:cSld>
  <p:clrMapOvr>
    <a:masterClrMapping/>
  </p:clrMapOvr>
  <mc:AlternateContent xmlns:mc="http://schemas.openxmlformats.org/markup-compatibility/2006" xmlns:p14="http://schemas.microsoft.com/office/powerpoint/2010/main">
    <mc:Choice Requires="p14">
      <p:transition spd="slow" p14:dur="2000" advTm="12546"/>
    </mc:Choice>
    <mc:Fallback xmlns="">
      <p:transition spd="slow" advTm="125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6" name="Title 5"/>
          <p:cNvSpPr>
            <a:spLocks noGrp="1"/>
          </p:cNvSpPr>
          <p:nvPr>
            <p:ph type="title"/>
          </p:nvPr>
        </p:nvSpPr>
        <p:spPr/>
        <p:txBody>
          <a:bodyPr/>
          <a:lstStyle/>
          <a:p>
            <a:r>
              <a:rPr lang="en-US" dirty="0"/>
              <a:t>Shunt Admittance of Overhead Lines</a:t>
            </a:r>
          </a:p>
        </p:txBody>
      </p:sp>
      <p:sp>
        <p:nvSpPr>
          <p:cNvPr id="7" name="Content Placeholder 6"/>
          <p:cNvSpPr>
            <a:spLocks noGrp="1"/>
          </p:cNvSpPr>
          <p:nvPr>
            <p:ph idx="1"/>
          </p:nvPr>
        </p:nvSpPr>
        <p:spPr/>
        <p:txBody>
          <a:bodyPr/>
          <a:lstStyle/>
          <a:p>
            <a:pPr marL="342900" lvl="2" indent="-342900"/>
            <a:r>
              <a:rPr lang="en-US" sz="2400" dirty="0"/>
              <a:t>The shunt admittance of a line consists of the conductance and the capacitive </a:t>
            </a:r>
            <a:r>
              <a:rPr lang="en-US" sz="2400" dirty="0" err="1"/>
              <a:t>susceptance</a:t>
            </a:r>
            <a:r>
              <a:rPr lang="en-US" sz="2400" dirty="0"/>
              <a:t>. </a:t>
            </a:r>
          </a:p>
          <a:p>
            <a:pPr marL="342900" lvl="2" indent="-342900"/>
            <a:endParaRPr lang="en-US" sz="2400" dirty="0"/>
          </a:p>
          <a:p>
            <a:pPr marL="342900" lvl="2" indent="-342900"/>
            <a:r>
              <a:rPr lang="en-US" sz="2400" dirty="0"/>
              <a:t>The conductance is usually ignored because it is very small  compared to the capacitive </a:t>
            </a:r>
            <a:r>
              <a:rPr lang="en-US" sz="2400" dirty="0" err="1"/>
              <a:t>susceptance</a:t>
            </a:r>
            <a:r>
              <a:rPr lang="en-US" sz="2400" dirty="0"/>
              <a:t>. </a:t>
            </a:r>
          </a:p>
          <a:p>
            <a:pPr marL="342900" lvl="2" indent="-342900"/>
            <a:endParaRPr lang="en-US" sz="2400" dirty="0"/>
          </a:p>
          <a:p>
            <a:pPr marL="342900" lvl="2" indent="-342900"/>
            <a:r>
              <a:rPr lang="en-US" sz="2400" dirty="0"/>
              <a:t>The capacitance of a line is the result of the potential difference between conductors.  </a:t>
            </a:r>
          </a:p>
          <a:p>
            <a:pPr marL="342900" lvl="2" indent="-342900"/>
            <a:endParaRPr lang="en-US" sz="2400" dirty="0"/>
          </a:p>
          <a:p>
            <a:pPr marL="0" indent="0">
              <a:buNone/>
            </a:pPr>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56</a:t>
            </a:fld>
            <a:endParaRPr lang="en-US"/>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236509239"/>
      </p:ext>
    </p:extLst>
  </p:cSld>
  <p:clrMapOvr>
    <a:masterClrMapping/>
  </p:clrMapOvr>
  <mc:AlternateContent xmlns:mc="http://schemas.openxmlformats.org/markup-compatibility/2006" xmlns:p14="http://schemas.microsoft.com/office/powerpoint/2010/main">
    <mc:Choice Requires="p14">
      <p:transition spd="slow" p14:dur="2000" advTm="20581"/>
    </mc:Choice>
    <mc:Fallback xmlns="">
      <p:transition spd="slow" advTm="205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51183"/>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482025"/>
            <a:ext cx="9144000" cy="584775"/>
          </a:xfrm>
          <a:prstGeom prst="rect">
            <a:avLst/>
          </a:prstGeom>
          <a:noFill/>
        </p:spPr>
        <p:txBody>
          <a:bodyPr wrap="square" rtlCol="0">
            <a:spAutoFit/>
          </a:bodyPr>
          <a:lstStyle/>
          <a:p>
            <a:pPr marL="342900" lvl="2" indent="-342900" algn="ctr"/>
            <a:r>
              <a:rPr lang="en-US" sz="3200" dirty="0" smtClean="0"/>
              <a:t>	 </a:t>
            </a:r>
            <a:r>
              <a:rPr lang="en-US" sz="3200" dirty="0" smtClean="0">
                <a:latin typeface="Times New Roman" pitchFamily="18" charset="0"/>
                <a:cs typeface="Times New Roman" pitchFamily="18" charset="0"/>
              </a:rPr>
              <a:t>Electric field of a charged round conductor</a:t>
            </a:r>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23719" y="1845013"/>
            <a:ext cx="4590200" cy="4327187"/>
          </a:xfrm>
          <a:prstGeom prst="rect">
            <a:avLst/>
          </a:prstGeom>
        </p:spPr>
      </p:pic>
      <p:sp>
        <p:nvSpPr>
          <p:cNvPr id="7" name="Slide Number Placeholder 6"/>
          <p:cNvSpPr>
            <a:spLocks noGrp="1"/>
          </p:cNvSpPr>
          <p:nvPr>
            <p:ph type="sldNum" sz="quarter" idx="12"/>
          </p:nvPr>
        </p:nvSpPr>
        <p:spPr/>
        <p:txBody>
          <a:bodyPr/>
          <a:lstStyle/>
          <a:p>
            <a:fld id="{B6F15528-21DE-4FAA-801E-634DDDAF4B2B}" type="slidenum">
              <a:rPr lang="en-US" smtClean="0"/>
              <a:pPr/>
              <a:t>57</a:t>
            </a:fld>
            <a:endParaRPr lang="en-US"/>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69011340"/>
      </p:ext>
    </p:extLst>
  </p:cSld>
  <p:clrMapOvr>
    <a:masterClrMapping/>
  </p:clrMapOvr>
  <mc:AlternateContent xmlns:mc="http://schemas.openxmlformats.org/markup-compatibility/2006" xmlns:p14="http://schemas.microsoft.com/office/powerpoint/2010/main">
    <mc:Choice Requires="p14">
      <p:transition spd="slow" p14:dur="2000" advTm="36878"/>
    </mc:Choice>
    <mc:Fallback xmlns="">
      <p:transition spd="slow" advTm="368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533400" y="1600200"/>
            <a:ext cx="8305800" cy="4431983"/>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A charged conductor creates an electric field that emanates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Lines of equipotential are created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 difference of potential between two points is a result of the electric field of the charged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potential difference between two points is known, then the capacitance between the two points can be computed.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58</a:t>
            </a:fld>
            <a:endParaRPr lang="en-US"/>
          </a:p>
        </p:txBody>
      </p:sp>
      <p:sp>
        <p:nvSpPr>
          <p:cNvPr id="6" name="TextBox 5"/>
          <p:cNvSpPr txBox="1"/>
          <p:nvPr/>
        </p:nvSpPr>
        <p:spPr>
          <a:xfrm>
            <a:off x="0" y="685800"/>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Electric field of a charged round conductor</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98463039"/>
      </p:ext>
    </p:extLst>
  </p:cSld>
  <p:clrMapOvr>
    <a:masterClrMapping/>
  </p:clrMapOvr>
  <mc:AlternateContent xmlns:mc="http://schemas.openxmlformats.org/markup-compatibility/2006" xmlns:p14="http://schemas.microsoft.com/office/powerpoint/2010/main">
    <mc:Choice Requires="p14">
      <p:transition spd="slow" p14:dur="2000" advTm="98236"/>
    </mc:Choice>
    <mc:Fallback xmlns="">
      <p:transition spd="slow" advTm="982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971800" y="1981200"/>
            <a:ext cx="3480621" cy="3181598"/>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2713636" y="5559132"/>
                <a:ext cx="5744564" cy="58997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nary>
                      <m:naryPr>
                        <m:chr m:val="∑"/>
                        <m:limLoc m:val="undOvr"/>
                        <m:ctrlPr>
                          <a:rPr lang="en-US" sz="2000" i="1">
                            <a:latin typeface="Cambria Math"/>
                          </a:rPr>
                        </m:ctrlPr>
                      </m:naryPr>
                      <m:sub>
                        <m:r>
                          <a:rPr lang="en-US" sz="2000" i="1">
                            <a:latin typeface="Cambria Math"/>
                          </a:rPr>
                          <m:t>𝑛</m:t>
                        </m:r>
                        <m:r>
                          <a:rPr lang="en-US" sz="2000" i="1">
                            <a:latin typeface="Cambria Math"/>
                          </a:rPr>
                          <m:t>=1</m:t>
                        </m:r>
                      </m:sub>
                      <m:sup>
                        <m:r>
                          <a:rPr lang="en-US" sz="2000" i="1">
                            <a:latin typeface="Cambria Math"/>
                          </a:rPr>
                          <m:t>𝑁</m:t>
                        </m:r>
                      </m:sup>
                      <m:e>
                        <m:sSub>
                          <m:sSubPr>
                            <m:ctrlPr>
                              <a:rPr lang="en-US" sz="2000" i="1">
                                <a:latin typeface="Cambria Math"/>
                              </a:rPr>
                            </m:ctrlPr>
                          </m:sSubPr>
                          <m:e>
                            <m:r>
                              <a:rPr lang="en-US" sz="2000" i="1">
                                <a:latin typeface="Cambria Math"/>
                              </a:rPr>
                              <m:t>𝑞</m:t>
                            </m:r>
                          </m:e>
                          <m:sub>
                            <m:r>
                              <a:rPr lang="en-US" sz="2000" i="1">
                                <a:latin typeface="Cambria Math"/>
                              </a:rPr>
                              <m:t>𝑛</m:t>
                            </m:r>
                          </m:sub>
                        </m:sSub>
                      </m:e>
                    </m:nary>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𝑛𝑗</m:t>
                                </m:r>
                              </m:sub>
                            </m:sSub>
                          </m:num>
                          <m:den>
                            <m:sSub>
                              <m:sSubPr>
                                <m:ctrlPr>
                                  <a:rPr lang="en-US" sz="2000" i="1">
                                    <a:latin typeface="Cambria Math"/>
                                  </a:rPr>
                                </m:ctrlPr>
                              </m:sSubPr>
                              <m:e>
                                <m:r>
                                  <a:rPr lang="en-US" sz="2000" i="1">
                                    <a:latin typeface="Cambria Math"/>
                                  </a:rPr>
                                  <m:t>𝐷</m:t>
                                </m:r>
                              </m:e>
                              <m:sub>
                                <m:r>
                                  <a:rPr lang="en-US" sz="2000" i="1">
                                    <a:latin typeface="Cambria Math"/>
                                  </a:rPr>
                                  <m:t>𝑛𝑖</m:t>
                                </m:r>
                              </m:sub>
                            </m:sSub>
                          </m:den>
                        </m:f>
                      </m:e>
                    </m:func>
                  </m:oMath>
                </a14:m>
                <a:r>
                  <a:rPr lang="en-US" sz="2000" dirty="0" smtClean="0"/>
                  <a:t>		                 </a:t>
                </a:r>
                <a:r>
                  <a:rPr lang="en-US" sz="2000" dirty="0" smtClean="0">
                    <a:latin typeface="Times New Roman" pitchFamily="18" charset="0"/>
                    <a:cs typeface="Times New Roman" pitchFamily="18" charset="0"/>
                  </a:rPr>
                  <a:t>(63)</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713636" y="5559132"/>
                <a:ext cx="5744564" cy="589970"/>
              </a:xfrm>
              <a:prstGeom prst="rect">
                <a:avLst/>
              </a:prstGeom>
              <a:blipFill rotWithShape="1">
                <a:blip r:embed="rId6"/>
                <a:stretch>
                  <a:fillRect/>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B6F15528-21DE-4FAA-801E-634DDDAF4B2B}" type="slidenum">
              <a:rPr lang="en-US" smtClean="0"/>
              <a:pPr/>
              <a:t>59</a:t>
            </a:fld>
            <a:endParaRPr lang="en-US"/>
          </a:p>
        </p:txBody>
      </p:sp>
      <p:sp>
        <p:nvSpPr>
          <p:cNvPr id="9" name="TextBox 8"/>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Voltage Between Conductors</a:t>
            </a: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563002293"/>
      </p:ext>
    </p:extLst>
  </p:cSld>
  <p:clrMapOvr>
    <a:masterClrMapping/>
  </p:clrMapOvr>
  <mc:AlternateContent xmlns:mc="http://schemas.openxmlformats.org/markup-compatibility/2006" xmlns:p14="http://schemas.microsoft.com/office/powerpoint/2010/main">
    <mc:Choice Requires="p14">
      <p:transition spd="slow" p14:dur="2000" advTm="65250"/>
    </mc:Choice>
    <mc:Fallback xmlns="">
      <p:transition spd="slow" advTm="652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10822" x="5903913" y="4554538"/>
          <p14:tracePt t="10932" x="5903913" y="4549775"/>
          <p14:tracePt t="10956" x="5908675" y="4549775"/>
          <p14:tracePt t="10980" x="5921375" y="4543425"/>
          <p14:tracePt t="10988" x="5926138" y="4537075"/>
          <p14:tracePt t="11006" x="5932488" y="4532313"/>
          <p14:tracePt t="11023" x="5943600" y="4525963"/>
          <p14:tracePt t="11040" x="5943600" y="4514850"/>
          <p14:tracePt t="11084" x="5943600" y="4508500"/>
          <p14:tracePt t="11124" x="5937250" y="4503738"/>
          <p14:tracePt t="11128" x="5937250" y="4497388"/>
          <p14:tracePt t="11139" x="5932488" y="4497388"/>
          <p14:tracePt t="11156" x="5926138" y="4497388"/>
          <p14:tracePt t="11220" x="5921375" y="4497388"/>
          <p14:tracePt t="11239" x="5915025" y="4497388"/>
          <p14:tracePt t="11240" x="5908675" y="4497388"/>
          <p14:tracePt t="11256" x="5903913" y="4497388"/>
          <p14:tracePt t="11273" x="5886450" y="4497388"/>
          <p14:tracePt t="11289" x="5868988" y="4497388"/>
          <p14:tracePt t="11307" x="5851525" y="4497388"/>
          <p14:tracePt t="11323" x="5840413" y="4497388"/>
          <p14:tracePt t="11340" x="5822950" y="4497388"/>
          <p14:tracePt t="11356" x="5800725" y="4497388"/>
          <p14:tracePt t="11373" x="5778500" y="4497388"/>
          <p14:tracePt t="11389" x="5754688" y="4492625"/>
          <p14:tracePt t="11406" x="5732463" y="4492625"/>
          <p14:tracePt t="11423" x="5715000" y="4492625"/>
          <p14:tracePt t="11440" x="5708650" y="4492625"/>
          <p14:tracePt t="11828" x="5703888" y="4492625"/>
          <p14:tracePt t="11844" x="5697538" y="4492625"/>
          <p14:tracePt t="11856" x="5686425" y="4492625"/>
          <p14:tracePt t="11857" x="5646738" y="4497388"/>
          <p14:tracePt t="11873" x="5572125" y="4503738"/>
          <p14:tracePt t="11890" x="5457825" y="4514850"/>
          <p14:tracePt t="11906" x="5321300" y="4525963"/>
          <p14:tracePt t="11923" x="5121275" y="4549775"/>
          <p14:tracePt t="11939" x="4835525" y="4583113"/>
          <p14:tracePt t="11957" x="4578350" y="4611688"/>
          <p14:tracePt t="11973" x="4371975" y="4635500"/>
          <p14:tracePt t="11990" x="4178300" y="4657725"/>
          <p14:tracePt t="12007" x="3989388" y="4679950"/>
          <p14:tracePt t="12023" x="3840163" y="4686300"/>
          <p14:tracePt t="12039" x="3708400" y="4697413"/>
          <p14:tracePt t="12056" x="3594100" y="4714875"/>
          <p14:tracePt t="12073" x="3508375" y="4743450"/>
          <p14:tracePt t="12090" x="3446463" y="4760913"/>
          <p14:tracePt t="12106" x="3400425" y="4789488"/>
          <p14:tracePt t="12123" x="3371850" y="4806950"/>
          <p14:tracePt t="12140" x="3343275" y="4835525"/>
          <p14:tracePt t="12157" x="3325813" y="4857750"/>
          <p14:tracePt t="12173" x="3314700" y="4875213"/>
          <p14:tracePt t="12190" x="3303588" y="4897438"/>
          <p14:tracePt t="12206" x="3303588" y="4903788"/>
          <p14:tracePt t="12223" x="3303588" y="4914900"/>
          <p14:tracePt t="12260" x="3303588" y="4921250"/>
          <p14:tracePt t="12428" x="3308350" y="4921250"/>
          <p14:tracePt t="12468" x="3314700" y="4926013"/>
          <p14:tracePt t="12476" x="3321050" y="4943475"/>
          <p14:tracePt t="12490" x="3325813" y="4954588"/>
          <p14:tracePt t="12506" x="3336925" y="4972050"/>
          <p14:tracePt t="12523" x="3336925" y="4978400"/>
          <p14:tracePt t="12724" x="3343275" y="4978400"/>
          <p14:tracePt t="12739" x="3349625" y="4983163"/>
          <p14:tracePt t="12757" x="3349625" y="4994275"/>
          <p14:tracePt t="12796" x="3354388" y="5000625"/>
          <p14:tracePt t="12804" x="3354388" y="5006975"/>
          <p14:tracePt t="12811" x="3360738" y="5018088"/>
          <p14:tracePt t="12823" x="3360738" y="5022850"/>
          <p14:tracePt t="12839" x="3365500" y="5022850"/>
          <p14:tracePt t="12856" x="3365500" y="5029200"/>
          <p14:tracePt t="12964" x="3365500" y="5035550"/>
          <p14:tracePt t="13004" x="3365500" y="5040313"/>
          <p14:tracePt t="13629" x="3365500" y="5046663"/>
          <p14:tracePt t="13660" x="3382963" y="5051425"/>
          <p14:tracePt t="13668" x="3429000" y="5057775"/>
          <p14:tracePt t="13673" x="3549650" y="5080000"/>
          <p14:tracePt t="13689" x="3692525" y="5097463"/>
          <p14:tracePt t="13706" x="3829050" y="5108575"/>
          <p14:tracePt t="13723" x="4000500" y="5121275"/>
          <p14:tracePt t="13740" x="4183063" y="5121275"/>
          <p14:tracePt t="13756" x="4435475" y="5126038"/>
          <p14:tracePt t="13773" x="4583113" y="5126038"/>
          <p14:tracePt t="13789" x="4714875" y="5126038"/>
          <p14:tracePt t="13806" x="4818063" y="5121275"/>
          <p14:tracePt t="13822" x="4886325" y="5103813"/>
          <p14:tracePt t="13840" x="4914900" y="5097463"/>
          <p14:tracePt t="13856" x="4926013" y="5086350"/>
          <p14:tracePt t="13873" x="4932363" y="5086350"/>
          <p14:tracePt t="13908" x="4932363" y="5080000"/>
          <p14:tracePt t="13924" x="4932363" y="5075238"/>
          <p14:tracePt t="13932" x="4932363" y="5068888"/>
          <p14:tracePt t="13940" x="4937125" y="5064125"/>
          <p14:tracePt t="13956" x="4949825" y="5051425"/>
          <p14:tracePt t="13973" x="4972050" y="5046663"/>
          <p14:tracePt t="13989" x="5006975" y="5035550"/>
          <p14:tracePt t="14006" x="5057775" y="5022850"/>
          <p14:tracePt t="14023" x="5103813" y="5000625"/>
          <p14:tracePt t="14040" x="5149850" y="4983163"/>
          <p14:tracePt t="14056" x="5194300" y="4965700"/>
          <p14:tracePt t="14073" x="5222875" y="4949825"/>
          <p14:tracePt t="14089" x="5251450" y="4932363"/>
          <p14:tracePt t="14106" x="5268913" y="4908550"/>
          <p14:tracePt t="14122" x="5280025" y="4892675"/>
          <p14:tracePt t="14140" x="5292725" y="4875213"/>
          <p14:tracePt t="14156" x="5303838" y="4864100"/>
          <p14:tracePt t="14173" x="5308600" y="4851400"/>
          <p14:tracePt t="14189" x="5314950" y="4835525"/>
          <p14:tracePt t="14206" x="5314950" y="4818063"/>
          <p14:tracePt t="14222" x="5321300" y="4783138"/>
          <p14:tracePt t="14240" x="5321300" y="4760913"/>
          <p14:tracePt t="14256" x="5321300" y="4732338"/>
          <p14:tracePt t="14273" x="5321300" y="4703763"/>
          <p14:tracePt t="14289" x="5321300" y="4675188"/>
          <p14:tracePt t="14306" x="5308600" y="4646613"/>
          <p14:tracePt t="14322" x="5297488" y="4618038"/>
          <p14:tracePt t="14340" x="5280025" y="4583113"/>
          <p14:tracePt t="14356" x="5240338" y="4525963"/>
          <p14:tracePt t="14373" x="5207000" y="4492625"/>
          <p14:tracePt t="14389" x="5160963" y="4457700"/>
          <p14:tracePt t="14406" x="5108575" y="4422775"/>
          <p14:tracePt t="14422" x="5051425" y="4389438"/>
          <p14:tracePt t="14439" x="5000625" y="4365625"/>
          <p14:tracePt t="14456" x="4949825" y="4360863"/>
          <p14:tracePt t="14473" x="4908550" y="4360863"/>
          <p14:tracePt t="14489" x="4868863" y="4360863"/>
          <p14:tracePt t="14506" x="4806950" y="4383088"/>
          <p14:tracePt t="14522" x="4743450" y="4418013"/>
          <p14:tracePt t="14540" x="4664075" y="4475163"/>
          <p14:tracePt t="14556" x="4565650" y="4565650"/>
          <p14:tracePt t="14573" x="4508500" y="4651375"/>
          <p14:tracePt t="14589" x="4486275" y="4737100"/>
          <p14:tracePt t="14606" x="4486275" y="4822825"/>
          <p14:tracePt t="14622" x="4486275" y="4897438"/>
          <p14:tracePt t="14639" x="4508500" y="4965700"/>
          <p14:tracePt t="14656" x="4549775" y="5018088"/>
          <p14:tracePt t="14672" x="4594225" y="5051425"/>
          <p14:tracePt t="14689" x="4657725" y="5086350"/>
          <p14:tracePt t="14706" x="4737100" y="5108575"/>
          <p14:tracePt t="14722" x="4829175" y="5114925"/>
          <p14:tracePt t="14740" x="4903788" y="5114925"/>
          <p14:tracePt t="14756" x="5022850" y="5086350"/>
          <p14:tracePt t="14773" x="5080000" y="5064125"/>
          <p14:tracePt t="14789" x="5137150" y="5022850"/>
          <p14:tracePt t="14806" x="5178425" y="4989513"/>
          <p14:tracePt t="14822" x="5200650" y="4965700"/>
          <p14:tracePt t="14839" x="5211763" y="4932363"/>
          <p14:tracePt t="14856" x="5218113" y="4903788"/>
          <p14:tracePt t="14872" x="5218113" y="4879975"/>
          <p14:tracePt t="14889" x="5222875" y="4846638"/>
          <p14:tracePt t="14906" x="5222875" y="4818063"/>
          <p14:tracePt t="14922" x="5211763" y="4789488"/>
          <p14:tracePt t="14939" x="5194300" y="4749800"/>
          <p14:tracePt t="14939" x="5194300" y="4737100"/>
          <p14:tracePt t="14956" x="5172075" y="4708525"/>
          <p14:tracePt t="14972" x="5154613" y="4679950"/>
          <p14:tracePt t="14989" x="5126038" y="4651375"/>
          <p14:tracePt t="15006" x="5103813" y="4629150"/>
          <p14:tracePt t="15023" x="5075238" y="4606925"/>
          <p14:tracePt t="15039" x="5051425" y="4594225"/>
          <p14:tracePt t="15056" x="5029200" y="4578350"/>
          <p14:tracePt t="15072" x="4994275" y="4565650"/>
          <p14:tracePt t="15089" x="4965700" y="4560888"/>
          <p14:tracePt t="15106" x="4937125" y="4560888"/>
          <p14:tracePt t="15123" x="4908550" y="4560888"/>
          <p14:tracePt t="15139" x="4857750" y="4560888"/>
          <p14:tracePt t="15156" x="4822825" y="4560888"/>
          <p14:tracePt t="15172" x="4789488" y="4572000"/>
          <p14:tracePt t="15189" x="4765675" y="4589463"/>
          <p14:tracePt t="15206" x="4749800" y="4600575"/>
          <p14:tracePt t="15223" x="4743450" y="4611688"/>
          <p14:tracePt t="16092" x="4749800" y="4611688"/>
          <p14:tracePt t="16100" x="4754563" y="4611688"/>
          <p14:tracePt t="16108" x="4772025" y="4611688"/>
          <p14:tracePt t="16123" x="4800600" y="4611688"/>
          <p14:tracePt t="16139" x="4868863" y="4622800"/>
          <p14:tracePt t="16157" x="4914900" y="4629150"/>
          <p14:tracePt t="16172" x="4965700" y="4635500"/>
          <p14:tracePt t="16189" x="5011738" y="4640263"/>
          <p14:tracePt t="16206" x="5035550" y="4646613"/>
          <p14:tracePt t="16222" x="5051425" y="4651375"/>
          <p14:tracePt t="16239" x="5057775" y="4651375"/>
          <p14:tracePt t="18628" x="5064125" y="4651375"/>
          <p14:tracePt t="18639" x="5064125" y="4657725"/>
          <p14:tracePt t="18644" x="5108575" y="4675188"/>
          <p14:tracePt t="18656" x="5172075" y="4697413"/>
          <p14:tracePt t="18672" x="5251450" y="4732338"/>
          <p14:tracePt t="18689" x="5349875" y="4772025"/>
          <p14:tracePt t="18705" x="5457825" y="4818063"/>
          <p14:tracePt t="18723" x="5561013" y="4868863"/>
          <p14:tracePt t="18739" x="5680075" y="4926013"/>
          <p14:tracePt t="18756" x="5749925" y="4965700"/>
          <p14:tracePt t="18772" x="5807075" y="5000625"/>
          <p14:tracePt t="18789" x="5851525" y="5035550"/>
          <p14:tracePt t="18805" x="5892800" y="5075238"/>
          <p14:tracePt t="18823" x="5915025" y="5108575"/>
          <p14:tracePt t="18839" x="5937250" y="5149850"/>
          <p14:tracePt t="18856" x="5965825" y="5207000"/>
          <p14:tracePt t="18872" x="5989638" y="5264150"/>
          <p14:tracePt t="18889" x="6011863" y="5337175"/>
          <p14:tracePt t="18905" x="6022975" y="5407025"/>
          <p14:tracePt t="18923" x="6035675" y="5475288"/>
          <p14:tracePt t="18939" x="6057900" y="5572125"/>
          <p14:tracePt t="18956" x="6064250" y="5629275"/>
          <p14:tracePt t="18972" x="6064250" y="5675313"/>
          <p14:tracePt t="18989" x="6064250" y="5721350"/>
          <p14:tracePt t="19005" x="6064250" y="5772150"/>
          <p14:tracePt t="19023" x="6057900" y="5822950"/>
          <p14:tracePt t="19039" x="6051550" y="5868988"/>
          <p14:tracePt t="19056" x="6035675" y="5915025"/>
          <p14:tracePt t="19072" x="6022975" y="5954713"/>
          <p14:tracePt t="19090" x="6011863" y="5989638"/>
          <p14:tracePt t="19105" x="6000750" y="6018213"/>
          <p14:tracePt t="19123" x="5989638" y="6040438"/>
          <p14:tracePt t="19139" x="5965825" y="6075363"/>
          <p14:tracePt t="19156" x="5954713" y="6097588"/>
          <p14:tracePt t="19172" x="5937250" y="6115050"/>
          <p14:tracePt t="19189" x="5921375" y="6137275"/>
          <p14:tracePt t="19205" x="5908675" y="6149975"/>
          <p14:tracePt t="19223" x="5897563" y="6161088"/>
          <p14:tracePt t="19239" x="5880100" y="6178550"/>
          <p14:tracePt t="19256" x="5857875" y="6189663"/>
          <p14:tracePt t="19272" x="5835650" y="6207125"/>
          <p14:tracePt t="19289" x="5811838" y="6229350"/>
          <p14:tracePt t="19305" x="5772150" y="6246813"/>
          <p14:tracePt t="19323" x="5737225" y="6264275"/>
          <p14:tracePt t="19339" x="5675313" y="6297613"/>
          <p14:tracePt t="19356" x="5611813" y="6315075"/>
          <p14:tracePt t="19372" x="5543550" y="6326188"/>
          <p14:tracePt t="19389" x="5446713" y="6332538"/>
          <p14:tracePt t="19405" x="5326063" y="6337300"/>
          <p14:tracePt t="19422" x="5211763" y="6337300"/>
          <p14:tracePt t="19439" x="5108575" y="6337300"/>
          <p14:tracePt t="19456" x="5006975" y="6343650"/>
          <p14:tracePt t="19472" x="4914900" y="6350000"/>
          <p14:tracePt t="19489" x="4818063" y="6354763"/>
          <p14:tracePt t="19505" x="4714875" y="6354763"/>
          <p14:tracePt t="19523" x="4618038" y="6354763"/>
          <p14:tracePt t="19539" x="4457700" y="6337300"/>
          <p14:tracePt t="19556" x="4343400" y="6326188"/>
          <p14:tracePt t="19572" x="4251325" y="6315075"/>
          <p14:tracePt t="19589" x="4165600" y="6308725"/>
          <p14:tracePt t="19606" x="4086225" y="6303963"/>
          <p14:tracePt t="19622" x="4017963" y="6303963"/>
          <p14:tracePt t="19639" x="3971925" y="6303963"/>
          <p14:tracePt t="19656" x="3932238" y="6303963"/>
          <p14:tracePt t="19672" x="3897313" y="6303963"/>
          <p14:tracePt t="19689" x="3868738" y="6303963"/>
          <p14:tracePt t="19705" x="3857625" y="6303963"/>
          <p14:tracePt t="19722" x="3846513" y="6303963"/>
          <p14:tracePt t="19739" x="3840163" y="6297613"/>
          <p14:tracePt t="20188" x="3835400" y="6297613"/>
          <p14:tracePt t="20196" x="3829050" y="6297613"/>
          <p14:tracePt t="20206" x="3811588" y="6292850"/>
          <p14:tracePt t="20222" x="3794125" y="6286500"/>
          <p14:tracePt t="20239" x="3783013" y="6280150"/>
          <p14:tracePt t="20255" x="3765550" y="6275388"/>
          <p14:tracePt t="20272" x="3743325" y="6269038"/>
          <p14:tracePt t="20289" x="3725863" y="6264275"/>
          <p14:tracePt t="20306" x="3714750" y="6257925"/>
          <p14:tracePt t="20322" x="3708400" y="6251575"/>
          <p14:tracePt t="20339" x="3703638" y="6251575"/>
          <p14:tracePt t="20355" x="3697288" y="6251575"/>
          <p14:tracePt t="20373" x="3692525" y="6246813"/>
          <p14:tracePt t="20508" x="3686175" y="6246813"/>
          <p14:tracePt t="20524" x="3675063" y="6240463"/>
          <p14:tracePt t="20539" x="3663950" y="6235700"/>
          <p14:tracePt t="20555" x="3622675" y="6229350"/>
          <p14:tracePt t="20573" x="3594100" y="6223000"/>
          <p14:tracePt t="20589" x="3560763" y="6218238"/>
          <p14:tracePt t="20606" x="3525838" y="6211888"/>
          <p14:tracePt t="20622" x="3497263" y="6200775"/>
          <p14:tracePt t="20639" x="3475038" y="6200775"/>
          <p14:tracePt t="20655" x="3463925" y="6200775"/>
          <p14:tracePt t="20673" x="3451225" y="6200775"/>
          <p14:tracePt t="20917" x="3446463" y="6200775"/>
          <p14:tracePt t="20940" x="3440113" y="6200775"/>
          <p14:tracePt t="20940" x="3435350" y="6200775"/>
          <p14:tracePt t="20956" x="3422650" y="6200775"/>
          <p14:tracePt t="20974" x="3417888" y="6200775"/>
          <p14:tracePt t="20990" x="3411538" y="6200775"/>
          <p14:tracePt t="21805" x="3417888" y="6200775"/>
          <p14:tracePt t="21823" x="3422650" y="6200775"/>
          <p14:tracePt t="21824" x="3435350" y="6207125"/>
          <p14:tracePt t="21840" x="3457575" y="6207125"/>
          <p14:tracePt t="21857" x="3479800" y="6211888"/>
          <p14:tracePt t="21873" x="3503613" y="6211888"/>
          <p14:tracePt t="21890" x="3525838" y="6211888"/>
          <p14:tracePt t="21906" x="3554413" y="6211888"/>
          <p14:tracePt t="21923" x="3571875" y="6211888"/>
          <p14:tracePt t="21939" x="3589338" y="6211888"/>
          <p14:tracePt t="21957" x="3600450" y="6211888"/>
          <p14:tracePt t="21973" x="3606800" y="6211888"/>
          <p14:tracePt t="22013" x="3611563" y="6211888"/>
          <p14:tracePt t="22029" x="3617913" y="6211888"/>
          <p14:tracePt t="22036" x="3622675" y="6218238"/>
          <p14:tracePt t="22045" x="3635375" y="6218238"/>
          <p14:tracePt t="22057" x="3651250" y="6218238"/>
          <p14:tracePt t="22073" x="3668713" y="6223000"/>
          <p14:tracePt t="22090" x="3686175" y="6229350"/>
          <p14:tracePt t="22106" x="3703638" y="6229350"/>
          <p14:tracePt t="22123" x="3714750" y="6229350"/>
          <p14:tracePt t="22140" x="3732213" y="6229350"/>
          <p14:tracePt t="22157" x="3754438" y="6229350"/>
          <p14:tracePt t="22173" x="3778250" y="6229350"/>
          <p14:tracePt t="22190" x="3794125" y="6229350"/>
          <p14:tracePt t="22206" x="3817938" y="6229350"/>
          <p14:tracePt t="22223" x="3835400" y="6229350"/>
          <p14:tracePt t="22240" x="3857625" y="6229350"/>
          <p14:tracePt t="22257" x="3892550" y="6229350"/>
          <p14:tracePt t="22273" x="3914775" y="6229350"/>
          <p14:tracePt t="22290" x="3937000" y="6229350"/>
          <p14:tracePt t="22306" x="3965575" y="6229350"/>
          <p14:tracePt t="22323" x="3983038" y="6229350"/>
          <p14:tracePt t="22339" x="4011613" y="6229350"/>
          <p14:tracePt t="22339" x="4022725" y="6229350"/>
          <p14:tracePt t="22357" x="4051300" y="6229350"/>
          <p14:tracePt t="22373" x="4079875" y="6229350"/>
          <p14:tracePt t="22390" x="4103688" y="6229350"/>
          <p14:tracePt t="22406" x="4125913" y="6223000"/>
          <p14:tracePt t="22423" x="4143375" y="6223000"/>
          <p14:tracePt t="22439" x="4165600" y="6223000"/>
          <p14:tracePt t="22456" x="4189413" y="6223000"/>
          <p14:tracePt t="22473" x="4211638" y="6223000"/>
          <p14:tracePt t="22490" x="4235450" y="6223000"/>
          <p14:tracePt t="22506" x="4246563" y="6223000"/>
          <p14:tracePt t="22523" x="4264025" y="6223000"/>
          <p14:tracePt t="22539" x="4279900" y="6223000"/>
          <p14:tracePt t="22557" x="4292600" y="6223000"/>
          <p14:tracePt t="22573" x="4297363" y="6223000"/>
          <p14:tracePt t="22590" x="4303713" y="6223000"/>
          <p14:tracePt t="22766" x="4303713" y="6218238"/>
          <p14:tracePt t="22774" x="4332288" y="6218238"/>
          <p14:tracePt t="22791" x="4354513" y="6218238"/>
          <p14:tracePt t="22807" x="4378325" y="6218238"/>
          <p14:tracePt t="22824" x="4394200" y="6218238"/>
          <p14:tracePt t="22840" x="4406900" y="6218238"/>
          <p14:tracePt t="22857" x="4411663" y="6211888"/>
          <p14:tracePt t="22874" x="4418013" y="6211888"/>
          <p14:tracePt t="22997" x="4422775" y="6211888"/>
          <p14:tracePt t="23010" x="4429125" y="6211888"/>
          <p14:tracePt t="23024" x="4451350" y="6211888"/>
          <p14:tracePt t="23041" x="4468813" y="6211888"/>
          <p14:tracePt t="23057" x="4492625" y="6211888"/>
          <p14:tracePt t="23074" x="4521200" y="6211888"/>
          <p14:tracePt t="23091" x="4543425" y="6211888"/>
          <p14:tracePt t="23107" x="4560888" y="6207125"/>
          <p14:tracePt t="23124" x="4578350" y="6207125"/>
          <p14:tracePt t="23140" x="4583113" y="6207125"/>
          <p14:tracePt t="23158" x="4589463" y="6207125"/>
          <p14:tracePt t="23174" x="4600575" y="6207125"/>
          <p14:tracePt t="23191" x="4606925" y="6207125"/>
          <p14:tracePt t="23245" x="4611688" y="6207125"/>
          <p14:tracePt t="23494" x="4618038" y="6207125"/>
          <p14:tracePt t="23510" x="4622800" y="6207125"/>
          <p14:tracePt t="23510" x="4629150" y="6207125"/>
          <p14:tracePt t="23524" x="4635500" y="6207125"/>
          <p14:tracePt t="23541" x="4640263" y="6207125"/>
          <p14:tracePt t="23590" x="4646613" y="6207125"/>
          <p14:tracePt t="23693" x="4651375" y="6207125"/>
          <p14:tracePt t="23701" x="4657725" y="6207125"/>
          <p14:tracePt t="23734" x="4664075" y="6207125"/>
          <p14:tracePt t="23757" x="4668838" y="6207125"/>
          <p14:tracePt t="23769" x="4675188" y="6207125"/>
          <p14:tracePt t="23846" x="4679950" y="6207125"/>
          <p14:tracePt t="23877" x="4686300" y="6207125"/>
          <p14:tracePt t="23901" x="4692650" y="6207125"/>
          <p14:tracePt t="23909" x="4697413" y="6207125"/>
          <p14:tracePt t="23940" x="4703763" y="6207125"/>
          <p14:tracePt t="23958" x="4703763" y="6200775"/>
          <p14:tracePt t="23958" x="4714875" y="6200775"/>
          <p14:tracePt t="24005" x="4721225" y="6200775"/>
          <p14:tracePt t="24045" x="4725988" y="6200775"/>
          <p14:tracePt t="24101" x="4732338" y="6200775"/>
          <p14:tracePt t="30293" x="4737100" y="6200775"/>
          <p14:tracePt t="30421" x="4737100" y="6194425"/>
          <p14:tracePt t="30429" x="4743450" y="6194425"/>
          <p14:tracePt t="30701" x="0" y="0"/>
        </p14:tracePtLst>
      </p14:laserTrace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457200" y="1170563"/>
                <a:ext cx="8686800" cy="187743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t is further assumed the sum of the currents will be zero. That is </a:t>
                </a:r>
              </a:p>
              <a:p>
                <a:pPr marL="342900" indent="-342900">
                  <a:buFont typeface="Arial" pitchFamily="34" charset="0"/>
                  <a:buChar char="•"/>
                </a:pPr>
                <a:endParaRPr lang="en-US" sz="2000" dirty="0" smtClean="0"/>
              </a:p>
              <a:p>
                <a:pPr algn="ct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𝑛</m:t>
                        </m:r>
                      </m:sub>
                    </m:sSub>
                    <m:r>
                      <a:rPr lang="en-US" sz="2000" i="1">
                        <a:latin typeface="Cambria Math"/>
                      </a:rPr>
                      <m:t>=0</m:t>
                    </m:r>
                  </m:oMath>
                </a14:m>
                <a:r>
                  <a:rPr lang="en-US" sz="2000" dirty="0" smtClean="0"/>
                  <a:t>	</a:t>
                </a:r>
                <a:r>
                  <a:rPr lang="en-US" sz="2000" dirty="0" smtClean="0">
                    <a:latin typeface="Times New Roman" pitchFamily="18" charset="0"/>
                    <a:cs typeface="Times New Roman" pitchFamily="18" charset="0"/>
                  </a:rPr>
                  <a:t>(1) </a:t>
                </a:r>
                <a:endParaRPr lang="en-US" sz="2000" dirty="0">
                  <a:latin typeface="Times New Roman" pitchFamily="18" charset="0"/>
                  <a:cs typeface="Times New Roman" pitchFamily="18" charset="0"/>
                </a:endParaRPr>
              </a:p>
              <a:p>
                <a:pPr marL="342900" indent="-342900">
                  <a:buFont typeface="Arial" pitchFamily="34" charset="0"/>
                  <a:buChar char="•"/>
                </a:pPr>
                <a:endParaRPr lang="en-US" sz="2000" dirty="0" smtClean="0"/>
              </a:p>
              <a:p>
                <a:pPr marL="342900" indent="-342900"/>
                <a:r>
                  <a:rPr lang="en-US" sz="2800" dirty="0" smtClean="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57200" y="1170563"/>
                <a:ext cx="8686800" cy="1877437"/>
              </a:xfrm>
              <a:prstGeom prst="rect">
                <a:avLst/>
              </a:prstGeom>
              <a:blipFill rotWithShape="1">
                <a:blip r:embed="rId6"/>
                <a:stretch>
                  <a:fillRect l="-912" t="-25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57200" y="2608762"/>
                <a:ext cx="8458200" cy="3090783"/>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total flux linking the conductor </a:t>
                </a:r>
                <a14:m>
                  <m:oMath xmlns:m="http://schemas.openxmlformats.org/officeDocument/2006/math">
                    <m:r>
                      <a:rPr lang="en-US" sz="2400" i="1" dirty="0" smtClean="0">
                        <a:latin typeface="Cambria Math"/>
                      </a:rPr>
                      <m:t>𝑖</m:t>
                    </m:r>
                  </m:oMath>
                </a14:m>
                <a:r>
                  <a:rPr lang="en-US" sz="2400" dirty="0" smtClean="0">
                    <a:latin typeface="Times New Roman" pitchFamily="18" charset="0"/>
                    <a:cs typeface="Times New Roman" pitchFamily="18" charset="0"/>
                  </a:rPr>
                  <a:t> is given by: </a:t>
                </a:r>
              </a:p>
              <a:p>
                <a:pPr marL="342900" indent="-342900">
                  <a:buFont typeface="Arial" pitchFamily="34" charset="0"/>
                  <a:buChar char="•"/>
                </a:pPr>
                <a:endParaRPr lang="en-US" sz="2000" dirty="0" smtClean="0"/>
              </a:p>
              <a:p>
                <a14:m>
                  <m:oMath xmlns:m="http://schemas.openxmlformats.org/officeDocument/2006/math">
                    <m:sSub>
                      <m:sSubPr>
                        <m:ctrlPr>
                          <a:rPr lang="en-US" i="1">
                            <a:latin typeface="Cambria Math"/>
                          </a:rPr>
                        </m:ctrlPr>
                      </m:sSubPr>
                      <m:e>
                        <m:r>
                          <m:rPr>
                            <m:sty m:val="p"/>
                          </m:rPr>
                          <a:rPr lang="en-US">
                            <a:latin typeface="Cambria Math"/>
                          </a:rPr>
                          <m:t>λ</m:t>
                        </m:r>
                      </m:e>
                      <m:sub>
                        <m:r>
                          <a:rPr lang="en-US" i="1">
                            <a:latin typeface="Cambria Math"/>
                          </a:rPr>
                          <m:t>𝑖</m:t>
                        </m:r>
                      </m:sub>
                    </m:sSub>
                    <m:r>
                      <a:rPr lang="en-US" i="1">
                        <a:latin typeface="Cambria Math"/>
                      </a:rPr>
                      <m:t>=2∙</m:t>
                    </m:r>
                    <m:sSup>
                      <m:sSupPr>
                        <m:ctrlPr>
                          <a:rPr lang="en-US" i="1">
                            <a:latin typeface="Cambria Math"/>
                          </a:rPr>
                        </m:ctrlPr>
                      </m:sSupPr>
                      <m:e>
                        <m:r>
                          <a:rPr lang="en-US" i="1">
                            <a:latin typeface="Cambria Math"/>
                          </a:rPr>
                          <m:t>10</m:t>
                        </m:r>
                      </m:e>
                      <m:sup>
                        <m:r>
                          <a:rPr lang="en-US" i="1">
                            <a:latin typeface="Cambria Math"/>
                          </a:rPr>
                          <m:t>−7</m:t>
                        </m:r>
                      </m:sup>
                    </m:sSup>
                    <m:r>
                      <a:rPr lang="en-US" i="1">
                        <a:latin typeface="Cambria Math"/>
                      </a:rPr>
                      <m:t>∙</m:t>
                    </m:r>
                    <m:d>
                      <m:dPr>
                        <m:ctrlPr>
                          <a:rPr lang="en-US" i="1" smtClean="0">
                            <a:latin typeface="Cambria Math"/>
                          </a:rPr>
                        </m:ctrlPr>
                      </m:dPr>
                      <m:e>
                        <m:sSub>
                          <m:sSubPr>
                            <m:ctrlPr>
                              <a:rPr lang="en-US" i="1">
                                <a:latin typeface="Cambria Math"/>
                              </a:rPr>
                            </m:ctrlPr>
                          </m:sSubPr>
                          <m:e>
                            <m:r>
                              <a:rPr lang="en-US" i="1">
                                <a:latin typeface="Cambria Math"/>
                              </a:rPr>
                              <m:t> </m:t>
                            </m:r>
                            <m:r>
                              <a:rPr lang="en-US" i="1">
                                <a:latin typeface="Cambria Math"/>
                              </a:rPr>
                              <m:t>𝐼</m:t>
                            </m:r>
                          </m:e>
                          <m:sub>
                            <m:r>
                              <a:rPr lang="en-US" i="1">
                                <a:latin typeface="Cambria Math"/>
                              </a:rPr>
                              <m:t>1</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𝐷</m:t>
                                    </m:r>
                                  </m:e>
                                  <m:sub>
                                    <m:r>
                                      <a:rPr lang="en-US" i="1">
                                        <a:latin typeface="Cambria Math"/>
                                      </a:rPr>
                                      <m:t>𝑖</m:t>
                                    </m:r>
                                    <m:r>
                                      <a:rPr lang="en-US" i="1">
                                        <a:latin typeface="Cambria Math"/>
                                      </a:rPr>
                                      <m:t>1</m:t>
                                    </m:r>
                                  </m:sub>
                                </m:sSub>
                              </m:den>
                            </m:f>
                          </m:e>
                        </m:func>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2</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𝐷</m:t>
                                    </m:r>
                                  </m:e>
                                  <m:sub>
                                    <m:r>
                                      <a:rPr lang="en-US" i="1">
                                        <a:latin typeface="Cambria Math"/>
                                      </a:rPr>
                                      <m:t>𝑖</m:t>
                                    </m:r>
                                    <m:r>
                                      <a:rPr lang="en-US" i="1">
                                        <a:latin typeface="Cambria Math"/>
                                      </a:rPr>
                                      <m:t>2</m:t>
                                    </m:r>
                                  </m:sub>
                                </m:sSub>
                              </m:den>
                            </m:f>
                          </m:e>
                        </m:func>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𝑖</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r>
                                  <a:rPr lang="en-US" i="1">
                                    <a:latin typeface="Cambria Math"/>
                                  </a:rPr>
                                  <m:t>𝐺𝑀</m:t>
                                </m:r>
                                <m:sSub>
                                  <m:sSubPr>
                                    <m:ctrlPr>
                                      <a:rPr lang="en-US" i="1">
                                        <a:latin typeface="Cambria Math"/>
                                      </a:rPr>
                                    </m:ctrlPr>
                                  </m:sSubPr>
                                  <m:e>
                                    <m:r>
                                      <a:rPr lang="en-US" i="1">
                                        <a:latin typeface="Cambria Math"/>
                                      </a:rPr>
                                      <m:t>𝑅</m:t>
                                    </m:r>
                                  </m:e>
                                  <m:sub>
                                    <m:r>
                                      <a:rPr lang="en-US" i="1">
                                        <a:latin typeface="Cambria Math"/>
                                      </a:rPr>
                                      <m:t>𝑖</m:t>
                                    </m:r>
                                  </m:sub>
                                </m:sSub>
                              </m:den>
                            </m:f>
                          </m:e>
                        </m:func>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𝑛</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𝐷</m:t>
                                    </m:r>
                                  </m:e>
                                  <m:sub>
                                    <m:r>
                                      <a:rPr lang="en-US" i="1">
                                        <a:latin typeface="Cambria Math"/>
                                      </a:rPr>
                                      <m:t>𝑖𝑛</m:t>
                                    </m:r>
                                  </m:sub>
                                </m:sSub>
                              </m:den>
                            </m:f>
                          </m:e>
                        </m:func>
                      </m:e>
                    </m:d>
                  </m:oMath>
                </a14:m>
                <a:r>
                  <a:rPr lang="en-US" dirty="0"/>
                  <a:t> </a:t>
                </a:r>
                <a:r>
                  <a:rPr lang="en-US" dirty="0" smtClean="0">
                    <a:latin typeface="Times New Roman" pitchFamily="18" charset="0"/>
                    <a:cs typeface="Times New Roman" pitchFamily="18" charset="0"/>
                  </a:rPr>
                  <a:t>W-T/m   </a:t>
                </a:r>
                <a:r>
                  <a:rPr lang="en-US" sz="2000" dirty="0" smtClean="0">
                    <a:latin typeface="Times New Roman" pitchFamily="18" charset="0"/>
                    <a:cs typeface="Times New Roman" pitchFamily="18" charset="0"/>
                  </a:rPr>
                  <a:t>(2)</a:t>
                </a: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p>
              <a:p>
                <a:endParaRPr lang="en-US" sz="2000" dirty="0" smtClean="0"/>
              </a:p>
              <a:p>
                <a:r>
                  <a:rPr lang="en-US" sz="2400" dirty="0" smtClean="0">
                    <a:latin typeface="Times New Roman" pitchFamily="18" charset="0"/>
                    <a:cs typeface="Times New Roman" pitchFamily="18" charset="0"/>
                  </a:rPr>
                  <a:t>where</a:t>
                </a:r>
                <a:r>
                  <a:rPr lang="en-US" sz="2400" dirty="0"/>
                  <a:t>:</a:t>
                </a:r>
                <a:r>
                  <a:rPr lang="en-US" sz="2000" dirty="0"/>
                  <a:t>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𝐷</m:t>
                        </m:r>
                      </m:e>
                      <m:sub>
                        <m:r>
                          <a:rPr lang="en-US" sz="2400">
                            <a:latin typeface="Cambria Math"/>
                            <a:cs typeface="Times New Roman" pitchFamily="18" charset="0"/>
                          </a:rPr>
                          <m:t>𝑖𝑛</m:t>
                        </m:r>
                      </m:sub>
                    </m:sSub>
                    <m:r>
                      <a:rPr lang="en-US" sz="2400">
                        <a:latin typeface="Cambria Math"/>
                        <a:cs typeface="Times New Roman" pitchFamily="18" charset="0"/>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Distance </a:t>
                </a:r>
                <a:r>
                  <a:rPr lang="en-US" sz="2400" dirty="0">
                    <a:latin typeface="Times New Roman" pitchFamily="18" charset="0"/>
                    <a:cs typeface="Times New Roman" pitchFamily="18" charset="0"/>
                  </a:rPr>
                  <a:t>between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and conductor </a:t>
                </a:r>
                <a14:m>
                  <m:oMath xmlns:m="http://schemas.openxmlformats.org/officeDocument/2006/math">
                    <m:r>
                      <a:rPr lang="en-US" sz="2400">
                        <a:latin typeface="Cambria Math"/>
                        <a:cs typeface="Times New Roman" pitchFamily="18" charset="0"/>
                      </a:rPr>
                      <m:t>𝑛</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a:p>
              <a:p>
                <a:endParaRPr lang="en-US" sz="2000" dirty="0" smtClean="0"/>
              </a:p>
              <a:p>
                <a:pPr marL="342900" indent="-342900"/>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57200" y="2608762"/>
                <a:ext cx="8458200" cy="3090783"/>
              </a:xfrm>
              <a:prstGeom prst="rect">
                <a:avLst/>
              </a:prstGeom>
              <a:blipFill rotWithShape="1">
                <a:blip r:embed="rId7"/>
                <a:stretch>
                  <a:fillRect l="-1081" t="-1578"/>
                </a:stretch>
              </a:blipFill>
            </p:spPr>
            <p:txBody>
              <a:bodyPr/>
              <a:lstStyle/>
              <a:p>
                <a:r>
                  <a:rPr lang="en-US">
                    <a:noFill/>
                  </a:rPr>
                  <a:t> </a:t>
                </a:r>
              </a:p>
            </p:txBody>
          </p:sp>
        </mc:Fallback>
      </mc:AlternateContent>
      <p:sp>
        <p:nvSpPr>
          <p:cNvPr id="9" name="TextBox 8"/>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8" name="TextBox 7"/>
          <p:cNvSpPr txBox="1"/>
          <p:nvPr/>
        </p:nvSpPr>
        <p:spPr>
          <a:xfrm>
            <a:off x="5715000" y="1371600"/>
            <a:ext cx="2057400" cy="369332"/>
          </a:xfrm>
          <a:prstGeom prst="rect">
            <a:avLst/>
          </a:prstGeom>
          <a:noFill/>
        </p:spPr>
        <p:txBody>
          <a:bodyPr wrap="square" rtlCol="0">
            <a:spAutoFit/>
          </a:bodyPr>
          <a:lstStyle/>
          <a:p>
            <a:pPr lvl="1"/>
            <a:endParaRPr lang="en-US" dirty="0">
              <a:solidFill>
                <a:srgbClr val="FF0000"/>
              </a:solidFill>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6</a:t>
            </a:fld>
            <a:endParaRPr lang="en-US" dirty="0"/>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14622210"/>
      </p:ext>
    </p:extLst>
  </p:cSld>
  <p:clrMapOvr>
    <a:masterClrMapping/>
  </p:clrMapOvr>
  <mc:AlternateContent xmlns:mc="http://schemas.openxmlformats.org/markup-compatibility/2006" xmlns:p14="http://schemas.microsoft.com/office/powerpoint/2010/main">
    <mc:Choice Requires="p14">
      <p:transition spd="slow" p14:dur="2000" advTm="70480"/>
    </mc:Choice>
    <mc:Fallback xmlns="">
      <p:transition spd="slow" advTm="704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4"/>
                </p:tgtEl>
              </p:cMediaNode>
            </p:audio>
          </p:childTnLst>
        </p:cTn>
      </p:par>
    </p:tnLst>
    <p:bldLst>
      <p:bldP spid="7" grpId="0" uiExpand="1" build="allAtOnce"/>
    </p:bldLst>
  </p:timing>
  <p:extLst>
    <p:ext uri="{3A86A75C-4F4B-4683-9AE1-C65F6400EC91}">
      <p14:laserTraceLst xmlns:p14="http://schemas.microsoft.com/office/powerpoint/2010/main">
        <p14:tracePtLst>
          <p14:tracePt t="8970" x="2863850" y="2382838"/>
          <p14:tracePt t="9076" x="2857500" y="2382838"/>
          <p14:tracePt t="9147" x="2857500" y="2378075"/>
          <p14:tracePt t="9163" x="2857500" y="2371725"/>
          <p14:tracePt t="9204" x="2857500" y="2365375"/>
          <p14:tracePt t="10555" x="2863850" y="2365375"/>
          <p14:tracePt t="10559" x="2868613" y="2378075"/>
          <p14:tracePt t="10576" x="2879725" y="2389188"/>
          <p14:tracePt t="10592" x="2897188" y="2393950"/>
          <p14:tracePt t="10609" x="2908300" y="2406650"/>
          <p14:tracePt t="10625" x="2921000" y="2411413"/>
          <p14:tracePt t="10643" x="2932113" y="2417763"/>
          <p14:tracePt t="10658" x="2954338" y="2428875"/>
          <p14:tracePt t="10658" x="2960688" y="2428875"/>
          <p14:tracePt t="10675" x="2982913" y="2439988"/>
          <p14:tracePt t="10692" x="3006725" y="2446338"/>
          <p14:tracePt t="10708" x="3035300" y="2446338"/>
          <p14:tracePt t="10725" x="3068638" y="2446338"/>
          <p14:tracePt t="10742" x="3097213" y="2446338"/>
          <p14:tracePt t="10758" x="3125788" y="2446338"/>
          <p14:tracePt t="10775" x="3154363" y="2446338"/>
          <p14:tracePt t="10791" x="3182938" y="2435225"/>
          <p14:tracePt t="10809" x="3217863" y="2422525"/>
          <p14:tracePt t="10825" x="3251200" y="2411413"/>
          <p14:tracePt t="10842" x="3303588" y="2400300"/>
          <p14:tracePt t="10858" x="3360738" y="2382838"/>
          <p14:tracePt t="10858" x="3382963" y="2371725"/>
          <p14:tracePt t="10875" x="3417888" y="2354263"/>
          <p14:tracePt t="10892" x="3440113" y="2343150"/>
          <p14:tracePt t="10908" x="3457575" y="2336800"/>
          <p14:tracePt t="10925" x="3463925" y="2332038"/>
          <p14:tracePt t="10942" x="3468688" y="2332038"/>
          <p14:tracePt t="10958" x="3468688" y="2325688"/>
          <p14:tracePt t="11916" x="3468688" y="2332038"/>
          <p14:tracePt t="11925" x="3479800" y="2336800"/>
          <p14:tracePt t="11925" x="3497263" y="2354263"/>
          <p14:tracePt t="11941" x="3514725" y="2360613"/>
          <p14:tracePt t="11959" x="3532188" y="2378075"/>
          <p14:tracePt t="11975" x="3554413" y="2378075"/>
          <p14:tracePt t="11992" x="3565525" y="2389188"/>
          <p14:tracePt t="12008" x="3578225" y="2389188"/>
          <p14:tracePt t="12025" x="3589338" y="2393950"/>
          <p14:tracePt t="12041" x="3594100" y="2393950"/>
          <p14:tracePt t="12058" x="3600450" y="2400300"/>
          <p14:tracePt t="12075" x="3611563" y="2406650"/>
          <p14:tracePt t="12235" x="3617913" y="2406650"/>
          <p14:tracePt t="12243" x="3640138" y="2417763"/>
          <p14:tracePt t="12259" x="3686175" y="2439988"/>
          <p14:tracePt t="12275" x="3771900" y="2463800"/>
          <p14:tracePt t="12292" x="3840163" y="2474913"/>
          <p14:tracePt t="12308" x="3897313" y="2479675"/>
          <p14:tracePt t="12325" x="3954463" y="2486025"/>
          <p14:tracePt t="12341" x="4017963" y="2486025"/>
          <p14:tracePt t="12359" x="4079875" y="2492375"/>
          <p14:tracePt t="12375" x="4154488" y="2497138"/>
          <p14:tracePt t="12392" x="4235450" y="2497138"/>
          <p14:tracePt t="12408" x="4321175" y="2497138"/>
          <p14:tracePt t="12425" x="4406900" y="2497138"/>
          <p14:tracePt t="12441" x="4486275" y="2497138"/>
          <p14:tracePt t="12459" x="4565650" y="2492375"/>
          <p14:tracePt t="12475" x="4675188" y="2479675"/>
          <p14:tracePt t="12492" x="4765675" y="2474913"/>
          <p14:tracePt t="12508" x="4857750" y="2468563"/>
          <p14:tracePt t="12525" x="4943475" y="2463800"/>
          <p14:tracePt t="12541" x="5022850" y="2457450"/>
          <p14:tracePt t="12558" x="5097463" y="2451100"/>
          <p14:tracePt t="12575" x="5160963" y="2451100"/>
          <p14:tracePt t="12591" x="5200650" y="2446338"/>
          <p14:tracePt t="12608" x="5222875" y="2446338"/>
          <p14:tracePt t="12625" x="5235575" y="2446338"/>
          <p14:tracePt t="13163" x="5235575" y="2439988"/>
          <p14:tracePt t="13173" x="5240338" y="2439988"/>
          <p14:tracePt t="13192" x="5246688" y="2439988"/>
          <p14:tracePt t="13208" x="5246688" y="2435225"/>
          <p14:tracePt t="13243" x="5251450" y="2428875"/>
          <p14:tracePt t="13260" x="5257800" y="2422525"/>
          <p14:tracePt t="13260" x="5264150" y="2422525"/>
          <p14:tracePt t="13260" x="5268913" y="2417763"/>
          <p14:tracePt t="13275" x="5275263" y="2411413"/>
          <p14:tracePt t="13292" x="5280025" y="2406650"/>
          <p14:tracePt t="13308" x="5292725" y="2393950"/>
          <p14:tracePt t="13325" x="5297488" y="2389188"/>
          <p14:tracePt t="13342" x="5303838" y="2382838"/>
          <p14:tracePt t="13358" x="5308600" y="2378075"/>
          <p14:tracePt t="13375" x="5314950" y="2378075"/>
          <p14:tracePt t="13391" x="5314950" y="2371725"/>
          <p14:tracePt t="13739" x="5321300" y="2371725"/>
          <p14:tracePt t="13747" x="5354638" y="2371725"/>
          <p14:tracePt t="13763" x="5389563" y="2371725"/>
          <p14:tracePt t="13775" x="5435600" y="2371725"/>
          <p14:tracePt t="13791" x="5492750" y="2371725"/>
          <p14:tracePt t="13809" x="5549900" y="2371725"/>
          <p14:tracePt t="13825" x="5594350" y="2371725"/>
          <p14:tracePt t="13842" x="5629275" y="2371725"/>
          <p14:tracePt t="13858" x="5664200" y="2371725"/>
          <p14:tracePt t="13858" x="5680075" y="2371725"/>
          <p14:tracePt t="13875" x="5708650" y="2371725"/>
          <p14:tracePt t="13891" x="5737225" y="2371725"/>
          <p14:tracePt t="13908" x="5765800" y="2371725"/>
          <p14:tracePt t="13924" x="5789613" y="2371725"/>
          <p14:tracePt t="13942" x="5807075" y="2371725"/>
          <p14:tracePt t="13958" x="5818188" y="2371725"/>
          <p14:tracePt t="13975" x="5835650" y="2365375"/>
          <p14:tracePt t="13991" x="5846763" y="2360613"/>
          <p14:tracePt t="14008" x="5851525" y="2360613"/>
          <p14:tracePt t="14025" x="5857875" y="2360613"/>
          <p14:tracePt t="15168" x="0" y="0"/>
        </p14:tracePtLst>
        <p14:tracePtLst>
          <p14:tracePt t="35196" x="892175" y="3903663"/>
          <p14:tracePt t="35339" x="896938" y="3903663"/>
          <p14:tracePt t="35363" x="903288" y="3903663"/>
          <p14:tracePt t="35371" x="908050" y="3903663"/>
          <p14:tracePt t="35391" x="914400" y="3903663"/>
          <p14:tracePt t="35395" x="931863" y="3903663"/>
          <p14:tracePt t="35407" x="949325" y="3903663"/>
          <p14:tracePt t="35427" x="960438" y="3903663"/>
          <p14:tracePt t="35443" x="977900" y="3903663"/>
          <p14:tracePt t="35458" x="993775" y="3903663"/>
          <p14:tracePt t="35474" x="1006475" y="3903663"/>
          <p14:tracePt t="35474" x="1011238" y="3903663"/>
          <p14:tracePt t="35491" x="1017588" y="3908425"/>
          <p14:tracePt t="35531" x="1022350" y="3908425"/>
          <p14:tracePt t="35651" x="1028700" y="3908425"/>
          <p14:tracePt t="35659" x="1035050" y="3908425"/>
          <p14:tracePt t="35660" x="1039813" y="3908425"/>
          <p14:tracePt t="35674" x="1057275" y="3903663"/>
          <p14:tracePt t="35674" x="1074738" y="3903663"/>
          <p14:tracePt t="35691" x="1092200" y="3903663"/>
          <p14:tracePt t="35707" x="1114425" y="3897313"/>
          <p14:tracePt t="35725" x="1131888" y="3897313"/>
          <p14:tracePt t="35741" x="1143000" y="3892550"/>
          <p14:tracePt t="35758" x="1149350" y="3892550"/>
          <p14:tracePt t="36435" x="1154113" y="3892550"/>
          <p14:tracePt t="36445" x="1165225" y="3892550"/>
          <p14:tracePt t="36457" x="1177925" y="3892550"/>
          <p14:tracePt t="36474" x="1206500" y="3892550"/>
          <p14:tracePt t="36474" x="1217613" y="3892550"/>
          <p14:tracePt t="36491" x="1246188" y="3892550"/>
          <p14:tracePt t="36508" x="1268413" y="3892550"/>
          <p14:tracePt t="36524" x="1279525" y="3892550"/>
          <p14:tracePt t="36540" x="1285875" y="3892550"/>
          <p14:tracePt t="36557" x="1296988" y="3892550"/>
          <p14:tracePt t="36574" x="1303338" y="3892550"/>
          <p14:tracePt t="36591" x="1308100" y="3892550"/>
          <p14:tracePt t="36607" x="1314450" y="3892550"/>
          <p14:tracePt t="36624" x="1331913" y="3886200"/>
          <p14:tracePt t="36640" x="1343025" y="3879850"/>
          <p14:tracePt t="36657" x="1371600" y="3879850"/>
          <p14:tracePt t="36674" x="1389063" y="3879850"/>
          <p14:tracePt t="36674" x="1400175" y="3879850"/>
          <p14:tracePt t="36691" x="1417638" y="3879850"/>
          <p14:tracePt t="36707" x="1435100" y="3879850"/>
          <p14:tracePt t="36724" x="1439863" y="3879850"/>
          <p14:tracePt t="36811" x="1439863" y="3875088"/>
          <p14:tracePt t="36824" x="1446213" y="3875088"/>
          <p14:tracePt t="36824" x="1457325" y="3875088"/>
          <p14:tracePt t="36841" x="1468438" y="3875088"/>
          <p14:tracePt t="36857" x="1479550" y="3868738"/>
          <p14:tracePt t="36874" x="1508125" y="3868738"/>
          <p14:tracePt t="36890" x="1543050" y="3863975"/>
          <p14:tracePt t="36908" x="1565275" y="3863975"/>
          <p14:tracePt t="36924" x="1582738" y="3863975"/>
          <p14:tracePt t="37611" x="1589088" y="3863975"/>
          <p14:tracePt t="37619" x="1589088" y="3857625"/>
          <p14:tracePt t="37627" x="1600200" y="3857625"/>
          <p14:tracePt t="37641" x="1628775" y="3857625"/>
          <p14:tracePt t="37657" x="1651000" y="3857625"/>
          <p14:tracePt t="37674" x="1674813" y="3851275"/>
          <p14:tracePt t="37690" x="1703388" y="3851275"/>
          <p14:tracePt t="37708" x="1720850" y="3851275"/>
          <p14:tracePt t="37724" x="1731963" y="3851275"/>
          <p14:tracePt t="37741" x="1743075" y="3851275"/>
          <p14:tracePt t="37757" x="1749425" y="3851275"/>
          <p14:tracePt t="37774" x="1760538" y="3851275"/>
          <p14:tracePt t="37790" x="1778000" y="3851275"/>
          <p14:tracePt t="37808" x="1793875" y="3857625"/>
          <p14:tracePt t="37824" x="1806575" y="3863975"/>
          <p14:tracePt t="37841" x="1822450" y="3868738"/>
          <p14:tracePt t="37858" x="1846263" y="3879850"/>
          <p14:tracePt t="37875" x="1863725" y="3879850"/>
          <p14:tracePt t="37890" x="1892300" y="3892550"/>
          <p14:tracePt t="37907" x="1914525" y="3892550"/>
          <p14:tracePt t="37924" x="1931988" y="3897313"/>
          <p14:tracePt t="37941" x="1943100" y="3903663"/>
          <p14:tracePt t="37957" x="1960563" y="3908425"/>
          <p14:tracePt t="37974" x="1971675" y="3908425"/>
          <p14:tracePt t="37990" x="1989138" y="3914775"/>
          <p14:tracePt t="38007" x="1993900" y="3914775"/>
          <p14:tracePt t="38024" x="2006600" y="3914775"/>
          <p14:tracePt t="38041" x="2017713" y="3914775"/>
          <p14:tracePt t="38057" x="2028825" y="3914775"/>
          <p14:tracePt t="38074" x="2039938" y="3914775"/>
          <p14:tracePt t="38090" x="2046288" y="3914775"/>
          <p14:tracePt t="38107" x="2051050" y="3914775"/>
          <p14:tracePt t="38124" x="2063750" y="3914775"/>
          <p14:tracePt t="38141" x="2074863" y="3908425"/>
          <p14:tracePt t="38157" x="2092325" y="3903663"/>
          <p14:tracePt t="38174" x="2103438" y="3892550"/>
          <p14:tracePt t="38190" x="2125663" y="3875088"/>
          <p14:tracePt t="38207" x="2143125" y="3863975"/>
          <p14:tracePt t="38224" x="2160588" y="3846513"/>
          <p14:tracePt t="38241" x="2171700" y="3835400"/>
          <p14:tracePt t="38257" x="2182813" y="3817938"/>
          <p14:tracePt t="38274" x="2189163" y="3811588"/>
          <p14:tracePt t="38290" x="2193925" y="3800475"/>
          <p14:tracePt t="38307" x="2193925" y="3789363"/>
          <p14:tracePt t="38324" x="2193925" y="3778250"/>
          <p14:tracePt t="38341" x="2193925" y="3771900"/>
          <p14:tracePt t="38357" x="2193925" y="3760788"/>
          <p14:tracePt t="38374" x="2193925" y="3754438"/>
          <p14:tracePt t="38390" x="2193925" y="3749675"/>
          <p14:tracePt t="38407" x="2193925" y="3743325"/>
          <p14:tracePt t="38424" x="2193925" y="3736975"/>
          <p14:tracePt t="38441" x="2193925" y="3732213"/>
          <p14:tracePt t="38457" x="2193925" y="3725863"/>
          <p14:tracePt t="38474" x="2193925" y="3721100"/>
          <p14:tracePt t="38490" x="2189163" y="3714750"/>
          <p14:tracePt t="38507" x="2189163" y="3708400"/>
          <p14:tracePt t="38524" x="2182813" y="3703638"/>
          <p14:tracePt t="38541" x="2182813" y="3697288"/>
          <p14:tracePt t="38557" x="2178050" y="3692525"/>
          <p14:tracePt t="38574" x="2178050" y="3686175"/>
          <p14:tracePt t="38591" x="2178050" y="3679825"/>
          <p14:tracePt t="38607" x="2171700" y="3679825"/>
          <p14:tracePt t="38835" x="2171700" y="3686175"/>
          <p14:tracePt t="38843" x="2171700" y="3692525"/>
          <p14:tracePt t="38857" x="2178050" y="3697288"/>
          <p14:tracePt t="38874" x="2182813" y="3714750"/>
          <p14:tracePt t="38874" x="2189163" y="3721100"/>
          <p14:tracePt t="38891" x="2193925" y="3725863"/>
          <p14:tracePt t="38907" x="2200275" y="3732213"/>
          <p14:tracePt t="38924" x="2206625" y="3732213"/>
          <p14:tracePt t="39051" x="2206625" y="3736975"/>
          <p14:tracePt t="39059" x="2211388" y="3736975"/>
          <p14:tracePt t="39060" x="2217738" y="3743325"/>
          <p14:tracePt t="40220" x="2222500" y="3743325"/>
          <p14:tracePt t="40268" x="2228850" y="3743325"/>
          <p14:tracePt t="40323" x="2235200" y="3743325"/>
          <p14:tracePt t="40548" x="2239963" y="3743325"/>
          <p14:tracePt t="41284" x="2246313" y="3743325"/>
          <p14:tracePt t="41294" x="2268538" y="3736975"/>
          <p14:tracePt t="41308" x="2279650" y="3732213"/>
          <p14:tracePt t="41324" x="2286000" y="3725863"/>
          <p14:tracePt t="41341" x="2297113" y="3721100"/>
          <p14:tracePt t="41358" x="2303463" y="3714750"/>
          <p14:tracePt t="41375" x="2308225" y="3708400"/>
          <p14:tracePt t="41391" x="2314575" y="3703638"/>
          <p14:tracePt t="41409" x="2320925" y="3697288"/>
          <p14:tracePt t="41425" x="2320925" y="3692525"/>
          <p14:tracePt t="41441" x="2325688" y="3686175"/>
          <p14:tracePt t="41458" x="2332038" y="3679825"/>
          <p14:tracePt t="41475" x="2336800" y="3675063"/>
          <p14:tracePt t="41491" x="2343150" y="3663950"/>
          <p14:tracePt t="41532" x="2349500" y="3663950"/>
          <p14:tracePt t="41532" x="2349500" y="3657600"/>
          <p14:tracePt t="41541" x="2354263" y="3657600"/>
          <p14:tracePt t="41558" x="2360613" y="3657600"/>
          <p14:tracePt t="41575" x="2360613" y="3651250"/>
          <p14:tracePt t="41591" x="2365375" y="3646488"/>
          <p14:tracePt t="41608" x="2365375" y="3640138"/>
          <p14:tracePt t="41624" x="2371725" y="3635375"/>
          <p14:tracePt t="41641" x="2378075" y="3629025"/>
          <p14:tracePt t="41658" x="2382838" y="3622675"/>
          <p14:tracePt t="41916" x="2389188" y="3622675"/>
          <p14:tracePt t="41924" x="2393950" y="3629025"/>
          <p14:tracePt t="41941" x="2411413" y="3640138"/>
          <p14:tracePt t="41958" x="2428875" y="3651250"/>
          <p14:tracePt t="41974" x="2446338" y="3657600"/>
          <p14:tracePt t="41992" x="2451100" y="3663950"/>
          <p14:tracePt t="42008" x="2457450" y="3668713"/>
          <p14:tracePt t="42025" x="2457450" y="3675063"/>
          <p14:tracePt t="42041" x="2463800" y="3675063"/>
          <p14:tracePt t="42148" x="2468563" y="3675063"/>
          <p14:tracePt t="43068" x="2474913" y="3675063"/>
          <p14:tracePt t="43092" x="2479675" y="3675063"/>
          <p14:tracePt t="43116" x="2486025" y="3675063"/>
          <p14:tracePt t="43124" x="2486025" y="3679825"/>
          <p14:tracePt t="43124" x="2497138" y="3679825"/>
          <p14:tracePt t="43145" x="2503488" y="3686175"/>
          <p14:tracePt t="43179" x="2503488" y="3692525"/>
          <p14:tracePt t="43191" x="2508250" y="3692525"/>
          <p14:tracePt t="43227" x="2508250" y="3697288"/>
          <p14:tracePt t="43268" x="2514600" y="3697288"/>
          <p14:tracePt t="43284" x="2520950" y="3703638"/>
          <p14:tracePt t="43293" x="2525713" y="3703638"/>
          <p14:tracePt t="43310" x="2525713" y="3708400"/>
          <p14:tracePt t="43324" x="2525713" y="3714750"/>
          <p14:tracePt t="43341" x="2532063" y="3714750"/>
          <p14:tracePt t="43358" x="2536825" y="3721100"/>
          <p14:tracePt t="43539" x="2536825" y="3725863"/>
          <p14:tracePt t="43541" x="2543175" y="3725863"/>
          <p14:tracePt t="43558" x="2549525" y="3732213"/>
          <p14:tracePt t="43575" x="2549525" y="3736975"/>
          <p14:tracePt t="43591" x="2554288" y="3736975"/>
          <p14:tracePt t="43609" x="2554288" y="3743325"/>
          <p14:tracePt t="44140" x="2560638" y="3743325"/>
          <p14:tracePt t="44147" x="2560638" y="3754438"/>
          <p14:tracePt t="44158" x="2565400" y="3765550"/>
          <p14:tracePt t="44175" x="2578100" y="3771900"/>
          <p14:tracePt t="44191" x="2582863" y="3778250"/>
          <p14:tracePt t="44208" x="2589213" y="3789363"/>
          <p14:tracePt t="44224" x="2593975" y="3789363"/>
          <p14:tracePt t="44315" x="2593975" y="3794125"/>
          <p14:tracePt t="44323" x="2617788" y="3806825"/>
          <p14:tracePt t="44342" x="2640013" y="3811588"/>
          <p14:tracePt t="44358" x="2651125" y="3822700"/>
          <p14:tracePt t="44375" x="2663825" y="3822700"/>
          <p14:tracePt t="44391" x="2674938" y="3829050"/>
          <p14:tracePt t="44532" x="2679700" y="3829050"/>
          <p14:tracePt t="44548" x="2692400" y="3835400"/>
          <p14:tracePt t="44555" x="2703513" y="3835400"/>
          <p14:tracePt t="44563" x="2720975" y="3840163"/>
          <p14:tracePt t="44574" x="2736850" y="3840163"/>
          <p14:tracePt t="44591" x="2754313" y="3840163"/>
          <p14:tracePt t="44608" x="2760663" y="3840163"/>
          <p14:tracePt t="44625" x="2765425" y="3840163"/>
          <p14:tracePt t="45348" x="2771775" y="3840163"/>
          <p14:tracePt t="45355" x="2778125" y="3835400"/>
          <p14:tracePt t="45358" x="2811463" y="3817938"/>
          <p14:tracePt t="45374" x="2828925" y="3800475"/>
          <p14:tracePt t="45391" x="2863850" y="3783013"/>
          <p14:tracePt t="45407" x="2886075" y="3765550"/>
          <p14:tracePt t="45425" x="2903538" y="3754438"/>
          <p14:tracePt t="45441" x="2914650" y="3743325"/>
          <p14:tracePt t="45459" x="2921000" y="3732213"/>
          <p14:tracePt t="45474" x="2925763" y="3725863"/>
          <p14:tracePt t="45474" x="2932113" y="3721100"/>
          <p14:tracePt t="45492" x="2936875" y="3703638"/>
          <p14:tracePt t="45508" x="2943225" y="3686175"/>
          <p14:tracePt t="45525" x="2954338" y="3668713"/>
          <p14:tracePt t="45541" x="2954338" y="3663950"/>
          <p14:tracePt t="45558" x="2960688" y="3651250"/>
          <p14:tracePt t="45574" x="2965450" y="3646488"/>
          <p14:tracePt t="45591" x="2965450" y="3635375"/>
          <p14:tracePt t="45607" x="2971800" y="3629025"/>
          <p14:tracePt t="45625" x="2971800" y="3622675"/>
          <p14:tracePt t="45657" x="2978150" y="3617913"/>
          <p14:tracePt t="45835" x="2978150" y="3622675"/>
          <p14:tracePt t="45858" x="2978150" y="3629025"/>
          <p14:tracePt t="45859" x="2978150" y="3640138"/>
          <p14:tracePt t="45874" x="2982913" y="3663950"/>
          <p14:tracePt t="45874" x="2989263" y="3675063"/>
          <p14:tracePt t="45891" x="3006725" y="3721100"/>
          <p14:tracePt t="45908" x="3017838" y="3754438"/>
          <p14:tracePt t="45924" x="3028950" y="3778250"/>
          <p14:tracePt t="45941" x="3035300" y="3783013"/>
          <p14:tracePt t="45958" x="3040063" y="3789363"/>
          <p14:tracePt t="46083" x="3040063" y="3778250"/>
          <p14:tracePt t="46092" x="3046413" y="3771900"/>
          <p14:tracePt t="46092" x="3057525" y="3749675"/>
          <p14:tracePt t="46108" x="3074988" y="3721100"/>
          <p14:tracePt t="46124" x="3092450" y="3692525"/>
          <p14:tracePt t="46141" x="3108325" y="3668713"/>
          <p14:tracePt t="46158" x="3125788" y="3640138"/>
          <p14:tracePt t="46174" x="3136900" y="3617913"/>
          <p14:tracePt t="46191" x="3149600" y="3600450"/>
          <p14:tracePt t="46207" x="3160713" y="3582988"/>
          <p14:tracePt t="46225" x="3160713" y="3565525"/>
          <p14:tracePt t="46241" x="3165475" y="3560763"/>
          <p14:tracePt t="46258" x="3171825" y="3554413"/>
          <p14:tracePt t="46355" x="3171825" y="3560763"/>
          <p14:tracePt t="46374" x="3178175" y="3565525"/>
          <p14:tracePt t="46374" x="3189288" y="3578225"/>
          <p14:tracePt t="46380" x="3194050" y="3589338"/>
          <p14:tracePt t="46391" x="3217863" y="3617913"/>
          <p14:tracePt t="46407" x="3228975" y="3635375"/>
          <p14:tracePt t="46425" x="3235325" y="3646488"/>
          <p14:tracePt t="46441" x="3240088" y="3646488"/>
          <p14:tracePt t="46723" x="3246438" y="3646488"/>
          <p14:tracePt t="46731" x="3246438" y="3640138"/>
          <p14:tracePt t="46742" x="3251200" y="3635375"/>
          <p14:tracePt t="46843" x="3257550" y="3635375"/>
          <p14:tracePt t="46857" x="3257550" y="3629025"/>
          <p14:tracePt t="46858" x="3263900" y="3622675"/>
          <p14:tracePt t="46875" x="3268663" y="3617913"/>
          <p14:tracePt t="46891" x="3292475" y="3606800"/>
          <p14:tracePt t="46908" x="3314700" y="3589338"/>
          <p14:tracePt t="46924" x="3332163" y="3582988"/>
          <p14:tracePt t="46941" x="3354388" y="3571875"/>
          <p14:tracePt t="46957" x="3371850" y="3560763"/>
          <p14:tracePt t="46975" x="3389313" y="3560763"/>
          <p14:tracePt t="46991" x="3394075" y="3554413"/>
          <p14:tracePt t="47008" x="3400425" y="3549650"/>
          <p14:tracePt t="47024" x="3406775" y="3549650"/>
          <p14:tracePt t="47041" x="3422650" y="3549650"/>
          <p14:tracePt t="47057" x="3446463" y="3549650"/>
          <p14:tracePt t="47075" x="3468688" y="3549650"/>
          <p14:tracePt t="47091" x="3497263" y="3549650"/>
          <p14:tracePt t="47108" x="3508375" y="3549650"/>
          <p14:tracePt t="47219" x="3514725" y="3549650"/>
          <p14:tracePt t="47227" x="3514725" y="3543300"/>
          <p14:tracePt t="47241" x="3525838" y="3543300"/>
          <p14:tracePt t="47257" x="3525838" y="3536950"/>
          <p14:tracePt t="47275" x="3532188" y="3536950"/>
          <p14:tracePt t="47387" x="3536950" y="3536950"/>
          <p14:tracePt t="47394" x="3543300" y="3536950"/>
          <p14:tracePt t="47407" x="3554413" y="3536950"/>
          <p14:tracePt t="47424" x="3560763" y="3543300"/>
          <p14:tracePt t="47441" x="3565525" y="3543300"/>
          <p14:tracePt t="47457" x="3571875" y="3543300"/>
          <p14:tracePt t="47492" x="3578225" y="3543300"/>
          <p14:tracePt t="47492" x="3582988" y="3543300"/>
          <p14:tracePt t="47531" x="3589338" y="3543300"/>
          <p14:tracePt t="47563" x="3594100" y="3543300"/>
          <p14:tracePt t="47579" x="3594100" y="3536950"/>
          <p14:tracePt t="47595" x="3606800" y="3532188"/>
          <p14:tracePt t="47608" x="3617913" y="3521075"/>
          <p14:tracePt t="47624" x="3629025" y="3508375"/>
          <p14:tracePt t="47641" x="3635375" y="3497263"/>
          <p14:tracePt t="47658" x="3640138" y="3479800"/>
          <p14:tracePt t="47675" x="3651250" y="3463925"/>
          <p14:tracePt t="47691" x="3663950" y="3440113"/>
          <p14:tracePt t="47708" x="3663950" y="3435350"/>
          <p14:tracePt t="47724" x="3663950" y="3429000"/>
          <p14:tracePt t="47741" x="3663950" y="3422650"/>
          <p14:tracePt t="47883" x="3668713" y="3422650"/>
          <p14:tracePt t="47891" x="3679825" y="3417888"/>
          <p14:tracePt t="47908" x="3692525" y="3411538"/>
          <p14:tracePt t="47924" x="3708400" y="3394075"/>
          <p14:tracePt t="47941" x="3725863" y="3389313"/>
          <p14:tracePt t="47957" x="3736975" y="3382963"/>
          <p14:tracePt t="47974" x="3743325" y="3378200"/>
          <p14:tracePt t="47991" x="3749675" y="3378200"/>
          <p14:tracePt t="48008" x="3749675" y="3371850"/>
          <p14:tracePt t="48024" x="3754438" y="3371850"/>
          <p14:tracePt t="48067" x="3760788" y="3371850"/>
          <p14:tracePt t="48075" x="3765550" y="3365500"/>
          <p14:tracePt t="48131" x="3771900" y="3371850"/>
          <p14:tracePt t="48132" x="3771900" y="3378200"/>
          <p14:tracePt t="48141" x="3783013" y="3394075"/>
          <p14:tracePt t="48157" x="3789363" y="3411538"/>
          <p14:tracePt t="48174" x="3806825" y="3440113"/>
          <p14:tracePt t="48191" x="3811588" y="3463925"/>
          <p14:tracePt t="48207" x="3817938" y="3475038"/>
          <p14:tracePt t="48224" x="3822700" y="3492500"/>
          <p14:tracePt t="48241" x="3822700" y="3503613"/>
          <p14:tracePt t="48257" x="3822700" y="3508375"/>
          <p14:tracePt t="48274" x="3822700" y="3521075"/>
          <p14:tracePt t="48291" x="3817938" y="3525838"/>
          <p14:tracePt t="48308" x="3817938" y="3532188"/>
          <p14:tracePt t="48324" x="3811588" y="3536950"/>
          <p14:tracePt t="48371" x="3811588" y="3543300"/>
          <p14:tracePt t="48379" x="3806825" y="3543300"/>
          <p14:tracePt t="48392" x="3806825" y="3549650"/>
          <p14:tracePt t="48407" x="3800475" y="3554413"/>
          <p14:tracePt t="48443" x="3800475" y="3560763"/>
          <p14:tracePt t="48459" x="3794125" y="3565525"/>
          <p14:tracePt t="48460" x="3794125" y="3571875"/>
          <p14:tracePt t="48490" x="3789363" y="3578225"/>
          <p14:tracePt t="48515" x="3789363" y="3582988"/>
          <p14:tracePt t="48524" x="3789363" y="3589338"/>
          <p14:tracePt t="48571" x="3789363" y="3594100"/>
          <p14:tracePt t="48579" x="3783013" y="3594100"/>
          <p14:tracePt t="48591" x="3783013" y="3600450"/>
          <p14:tracePt t="48607" x="3778250" y="3600450"/>
          <p14:tracePt t="48624" x="3778250" y="3611563"/>
          <p14:tracePt t="48641" x="3778250" y="3617913"/>
          <p14:tracePt t="48658" x="3778250" y="3622675"/>
          <p14:tracePt t="48675" x="3771900" y="3629025"/>
          <p14:tracePt t="48691" x="3771900" y="3640138"/>
          <p14:tracePt t="48843" x="3771900" y="3646488"/>
          <p14:tracePt t="48851" x="3771900" y="3651250"/>
          <p14:tracePt t="48858" x="3771900" y="3657600"/>
          <p14:tracePt t="48874" x="3771900" y="3668713"/>
          <p14:tracePt t="48874" x="3771900" y="3679825"/>
          <p14:tracePt t="48891" x="3771900" y="3692525"/>
          <p14:tracePt t="48908" x="3771900" y="3703638"/>
          <p14:tracePt t="48925" x="3771900" y="3708400"/>
          <p14:tracePt t="48941" x="3771900" y="3714750"/>
          <p14:tracePt t="49139" x="3771900" y="3708400"/>
          <p14:tracePt t="49147" x="3765550" y="3703638"/>
          <p14:tracePt t="49158" x="3765550" y="3697288"/>
          <p14:tracePt t="49174" x="3760788" y="3686175"/>
          <p14:tracePt t="49191" x="3760788" y="3679825"/>
          <p14:tracePt t="49207" x="3760788" y="3675063"/>
          <p14:tracePt t="49224" x="3754438" y="3668713"/>
          <p14:tracePt t="49531" x="3760788" y="3668713"/>
          <p14:tracePt t="49557" x="3765550" y="3668713"/>
          <p14:tracePt t="49587" x="3771900" y="3668713"/>
          <p14:tracePt t="49619" x="3778250" y="3668713"/>
          <p14:tracePt t="49635" x="3783013" y="3675063"/>
          <p14:tracePt t="49646" x="3789363" y="3679825"/>
          <p14:tracePt t="49657" x="3794125" y="3686175"/>
          <p14:tracePt t="49674" x="3794125" y="3692525"/>
          <p14:tracePt t="49674" x="3800475" y="3692525"/>
          <p14:tracePt t="49692" x="3806825" y="3697288"/>
          <p14:tracePt t="49755" x="3806825" y="3703638"/>
          <p14:tracePt t="49803" x="3806825" y="3708400"/>
          <p14:tracePt t="49811" x="3806825" y="3714750"/>
          <p14:tracePt t="49851" x="3806825" y="3721100"/>
          <p14:tracePt t="49859" x="3811588" y="3721100"/>
          <p14:tracePt t="49875" x="3811588" y="3725863"/>
          <p14:tracePt t="49891" x="3811588" y="3732213"/>
          <p14:tracePt t="49907" x="3811588" y="3743325"/>
          <p14:tracePt t="49924" x="3811588" y="3749675"/>
          <p14:tracePt t="49940" x="3811588" y="3754438"/>
          <p14:tracePt t="49957" x="3811588" y="3760788"/>
          <p14:tracePt t="49974" x="3811588" y="3771900"/>
          <p14:tracePt t="49990" x="3811588" y="3778250"/>
          <p14:tracePt t="50043" x="3811588" y="3783013"/>
          <p14:tracePt t="50067" x="3817938" y="3783013"/>
          <p14:tracePt t="50067" x="3817938" y="3789363"/>
          <p14:tracePt t="50075" x="3817938" y="3794125"/>
          <p14:tracePt t="50147" x="3822700" y="3794125"/>
          <p14:tracePt t="50163" x="3822700" y="3800475"/>
          <p14:tracePt t="50179" x="3822700" y="3806825"/>
          <p14:tracePt t="50187" x="3829050" y="3811588"/>
          <p14:tracePt t="50195" x="3829050" y="3817938"/>
          <p14:tracePt t="50227" x="3835400" y="3817938"/>
          <p14:tracePt t="50307" x="3840163" y="3817938"/>
          <p14:tracePt t="50308" x="3846513" y="3817938"/>
          <p14:tracePt t="50355" x="3851275" y="3817938"/>
          <p14:tracePt t="50379" x="3857625" y="3817938"/>
          <p14:tracePt t="50403" x="3863975" y="3817938"/>
          <p14:tracePt t="50611" x="3863975" y="3822700"/>
          <p14:tracePt t="50651" x="3863975" y="3829050"/>
          <p14:tracePt t="50707" x="3857625" y="3829050"/>
          <p14:tracePt t="51515" x="3863975" y="3829050"/>
          <p14:tracePt t="51527" x="3879850" y="3829050"/>
          <p14:tracePt t="51541" x="3892550" y="3829050"/>
          <p14:tracePt t="51557" x="3914775" y="3829050"/>
          <p14:tracePt t="51574" x="3925888" y="3829050"/>
          <p14:tracePt t="51590" x="3937000" y="3829050"/>
          <p14:tracePt t="51607" x="3943350" y="3829050"/>
          <p14:tracePt t="51947" x="3937000" y="3829050"/>
          <p14:tracePt t="51995" x="3932238" y="3829050"/>
          <p14:tracePt t="52211" x="3925888" y="3829050"/>
          <p14:tracePt t="52475" x="3932238" y="3829050"/>
          <p14:tracePt t="52635" x="3937000" y="3829050"/>
          <p14:tracePt t="52657" x="3943350" y="3829050"/>
          <p14:tracePt t="52658" x="3965575" y="3829050"/>
          <p14:tracePt t="52674" x="4017963" y="3829050"/>
          <p14:tracePt t="52674" x="4057650" y="3829050"/>
          <p14:tracePt t="52691" x="4132263" y="3829050"/>
          <p14:tracePt t="52707" x="4222750" y="3822700"/>
          <p14:tracePt t="52724" x="4332288" y="3817938"/>
          <p14:tracePt t="52741" x="4440238" y="3811588"/>
          <p14:tracePt t="52757" x="4549775" y="3811588"/>
          <p14:tracePt t="52774" x="4646613" y="3811588"/>
          <p14:tracePt t="52791" x="4737100" y="3811588"/>
          <p14:tracePt t="52807" x="4818063" y="3811588"/>
          <p14:tracePt t="52824" x="4879975" y="3811588"/>
          <p14:tracePt t="52840" x="4914900" y="3811588"/>
          <p14:tracePt t="52857" x="4943475" y="3811588"/>
          <p14:tracePt t="52874" x="4960938" y="3811588"/>
          <p14:tracePt t="52874" x="4965700" y="3811588"/>
          <p14:tracePt t="53107" x="4972050" y="3811588"/>
          <p14:tracePt t="53110" x="4978400" y="3811588"/>
          <p14:tracePt t="53124" x="4989513" y="3811588"/>
          <p14:tracePt t="53140" x="5068888" y="3806825"/>
          <p14:tracePt t="53157" x="5235575" y="3800475"/>
          <p14:tracePt t="53174" x="5446713" y="3789363"/>
          <p14:tracePt t="53190" x="5697538" y="3765550"/>
          <p14:tracePt t="53207" x="5915025" y="3749675"/>
          <p14:tracePt t="53224" x="6103938" y="3732213"/>
          <p14:tracePt t="53241" x="6235700" y="3708400"/>
          <p14:tracePt t="53257" x="6337300" y="3697288"/>
          <p14:tracePt t="53274" x="6389688" y="3692525"/>
          <p14:tracePt t="53290" x="6407150" y="3692525"/>
          <p14:tracePt t="53579" x="0" y="0"/>
        </p14:tracePtLst>
      </p14:laserTraceLst>
    </p:ext>
  </p:extLs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itle 2"/>
          <p:cNvSpPr>
            <a:spLocks noGrp="1"/>
          </p:cNvSpPr>
          <p:nvPr>
            <p:ph type="title"/>
          </p:nvPr>
        </p:nvSpPr>
        <p:spPr/>
        <p:txBody>
          <a:bodyPr/>
          <a:lstStyle/>
          <a:p>
            <a:pPr lvl="2" algn="ctr" rtl="0">
              <a:spcBef>
                <a:spcPct val="0"/>
              </a:spcBef>
            </a:pPr>
            <a:r>
              <a:rPr lang="en-US" sz="2800" dirty="0" smtClean="0">
                <a:latin typeface="Times New Roman" pitchFamily="18" charset="0"/>
                <a:cs typeface="Times New Roman" pitchFamily="18" charset="0"/>
              </a:rPr>
              <a:t>Definition</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f Terms</a:t>
            </a:r>
            <a:endParaRPr lang="en-US" dirty="0"/>
          </a:p>
        </p:txBody>
      </p:sp>
      <mc:AlternateContent xmlns:mc="http://schemas.openxmlformats.org/markup-compatibility/2006" xmlns:a14="http://schemas.microsoft.com/office/drawing/2010/main">
        <mc:Choice Requires="a14">
          <p:sp>
            <p:nvSpPr>
              <p:cNvPr id="9" name="Content Placeholder 8"/>
              <p:cNvSpPr>
                <a:spLocks noGrp="1"/>
              </p:cNvSpPr>
              <p:nvPr>
                <p:ph idx="1"/>
              </p:nvPr>
            </p:nvSpPr>
            <p:spPr/>
            <p:txBody>
              <a:bodyPr>
                <a:normAutofit/>
              </a:bodyPr>
              <a:lstStyle/>
              <a:p>
                <a:pPr marL="0" indent="0">
                  <a:spcAft>
                    <a:spcPts val="1800"/>
                  </a:spcAft>
                  <a:buNone/>
                </a:pPr>
                <a14:m>
                  <m:oMath xmlns:m="http://schemas.openxmlformats.org/officeDocument/2006/math">
                    <m:r>
                      <a:rPr lang="en-US" i="1">
                        <a:latin typeface="Cambria Math"/>
                      </a:rPr>
                      <m:t>𝜀</m:t>
                    </m:r>
                    <m:r>
                      <a:rPr lang="en-US" i="1">
                        <a:latin typeface="Cambria Math"/>
                      </a:rPr>
                      <m:t>=</m:t>
                    </m:r>
                    <m:sSub>
                      <m:sSubPr>
                        <m:ctrlPr>
                          <a:rPr lang="en-US" i="1">
                            <a:latin typeface="Cambria Math"/>
                          </a:rPr>
                        </m:ctrlPr>
                      </m:sSubPr>
                      <m:e>
                        <m:r>
                          <a:rPr lang="en-US" i="1">
                            <a:latin typeface="Cambria Math"/>
                          </a:rPr>
                          <m:t>𝜀</m:t>
                        </m:r>
                      </m:e>
                      <m:sub>
                        <m:r>
                          <a:rPr lang="en-US" i="1">
                            <a:latin typeface="Cambria Math"/>
                          </a:rPr>
                          <m:t>0</m:t>
                        </m:r>
                      </m:sub>
                    </m:sSub>
                    <m:sSub>
                      <m:sSubPr>
                        <m:ctrlPr>
                          <a:rPr lang="en-US" i="1">
                            <a:latin typeface="Cambria Math"/>
                          </a:rPr>
                        </m:ctrlPr>
                      </m:sSubPr>
                      <m:e>
                        <m:r>
                          <a:rPr lang="en-US" i="1">
                            <a:latin typeface="Cambria Math"/>
                          </a:rPr>
                          <m:t>𝜀</m:t>
                        </m:r>
                      </m:e>
                      <m:sub>
                        <m:r>
                          <a:rPr lang="en-US" i="1">
                            <a:latin typeface="Cambria Math"/>
                          </a:rPr>
                          <m:t>𝑟</m:t>
                        </m:r>
                      </m:sub>
                    </m:sSub>
                    <m:r>
                      <a:rPr lang="en-US" i="1">
                        <a:latin typeface="Cambria Math"/>
                      </a:rPr>
                      <m:t>=</m:t>
                    </m:r>
                  </m:oMath>
                </a14:m>
                <a:r>
                  <a:rPr lang="en-US" dirty="0"/>
                  <a:t>  permittivity of the medium</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𝜀</m:t>
                        </m:r>
                      </m:e>
                      <m:sub>
                        <m:r>
                          <a:rPr lang="en-US" i="1">
                            <a:latin typeface="Cambria Math"/>
                          </a:rPr>
                          <m:t>0</m:t>
                        </m:r>
                      </m:sub>
                    </m:sSub>
                    <m:r>
                      <a:rPr lang="en-US" i="1">
                        <a:latin typeface="Cambria Math"/>
                      </a:rPr>
                      <m:t>=</m:t>
                    </m:r>
                  </m:oMath>
                </a14:m>
                <a:r>
                  <a:rPr lang="en-US" dirty="0"/>
                  <a:t>  permittivity of free space </a:t>
                </a:r>
                <a14:m>
                  <m:oMath xmlns:m="http://schemas.openxmlformats.org/officeDocument/2006/math">
                    <m:r>
                      <a:rPr lang="en-US" i="1">
                        <a:latin typeface="Cambria Math"/>
                      </a:rPr>
                      <m:t>=8.85×</m:t>
                    </m:r>
                    <m:sSup>
                      <m:sSupPr>
                        <m:ctrlPr>
                          <a:rPr lang="en-US" i="1">
                            <a:latin typeface="Cambria Math"/>
                          </a:rPr>
                        </m:ctrlPr>
                      </m:sSupPr>
                      <m:e>
                        <m:r>
                          <a:rPr lang="en-US" i="1">
                            <a:latin typeface="Cambria Math"/>
                          </a:rPr>
                          <m:t>10</m:t>
                        </m:r>
                      </m:e>
                      <m:sup>
                        <m:r>
                          <a:rPr lang="en-US" i="1">
                            <a:latin typeface="Cambria Math"/>
                          </a:rPr>
                          <m:t>−12</m:t>
                        </m:r>
                      </m:sup>
                    </m:sSup>
                    <m:r>
                      <a:rPr lang="en-US" i="1">
                        <a:latin typeface="Cambria Math"/>
                      </a:rPr>
                      <m:t>𝜇</m:t>
                    </m:r>
                  </m:oMath>
                </a14:m>
                <a:r>
                  <a:rPr lang="en-US" dirty="0"/>
                  <a:t>F/meter</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𝜀</m:t>
                        </m:r>
                      </m:e>
                      <m:sub>
                        <m:r>
                          <a:rPr lang="en-US" i="1">
                            <a:latin typeface="Cambria Math"/>
                          </a:rPr>
                          <m:t>𝑟</m:t>
                        </m:r>
                      </m:sub>
                    </m:sSub>
                    <m:r>
                      <a:rPr lang="en-US" i="1">
                        <a:latin typeface="Cambria Math"/>
                      </a:rPr>
                      <m:t>=</m:t>
                    </m:r>
                  </m:oMath>
                </a14:m>
                <a:r>
                  <a:rPr lang="en-US" dirty="0"/>
                  <a:t> relative permittivity of the medium</a:t>
                </a:r>
              </a:p>
              <a:p>
                <a:pPr marL="0" indent="0">
                  <a:spcAft>
                    <a:spcPts val="1800"/>
                  </a:spcAft>
                  <a:buNone/>
                </a:pPr>
                <a:r>
                  <a:rPr lang="en-US" dirty="0"/>
                  <a:t> </a:t>
                </a:r>
                <a14:m>
                  <m:oMath xmlns:m="http://schemas.openxmlformats.org/officeDocument/2006/math">
                    <m:sSub>
                      <m:sSubPr>
                        <m:ctrlPr>
                          <a:rPr lang="en-US" i="1">
                            <a:latin typeface="Cambria Math"/>
                          </a:rPr>
                        </m:ctrlPr>
                      </m:sSubPr>
                      <m:e>
                        <m:r>
                          <a:rPr lang="en-US" i="1">
                            <a:latin typeface="Cambria Math"/>
                          </a:rPr>
                          <m:t>𝑞</m:t>
                        </m:r>
                      </m:e>
                      <m:sub>
                        <m:r>
                          <a:rPr lang="en-US" i="1">
                            <a:latin typeface="Cambria Math"/>
                          </a:rPr>
                          <m:t>𝑛</m:t>
                        </m:r>
                      </m:sub>
                    </m:sSub>
                    <m:r>
                      <a:rPr lang="en-US" i="1">
                        <a:latin typeface="Cambria Math"/>
                      </a:rPr>
                      <m:t>=</m:t>
                    </m:r>
                  </m:oMath>
                </a14:m>
                <a:r>
                  <a:rPr lang="en-US" dirty="0"/>
                  <a:t> charge density on conductor </a:t>
                </a:r>
                <a14:m>
                  <m:oMath xmlns:m="http://schemas.openxmlformats.org/officeDocument/2006/math">
                    <m:r>
                      <a:rPr lang="en-US" i="1">
                        <a:latin typeface="Cambria Math"/>
                      </a:rPr>
                      <m:t>𝑛</m:t>
                    </m:r>
                  </m:oMath>
                </a14:m>
                <a:r>
                  <a:rPr lang="en-US" dirty="0"/>
                  <a:t> </a:t>
                </a:r>
                <a:r>
                  <a:rPr lang="en-US" dirty="0" err="1"/>
                  <a:t>cb</a:t>
                </a:r>
                <a:r>
                  <a:rPr lang="en-US" dirty="0"/>
                  <a:t>/meter</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𝐷</m:t>
                        </m:r>
                      </m:e>
                      <m:sub>
                        <m:r>
                          <a:rPr lang="en-US" i="1">
                            <a:latin typeface="Cambria Math"/>
                          </a:rPr>
                          <m:t>𝑛𝑖</m:t>
                        </m:r>
                      </m:sub>
                    </m:sSub>
                    <m:r>
                      <a:rPr lang="en-US" i="1">
                        <a:latin typeface="Cambria Math"/>
                      </a:rPr>
                      <m:t>=</m:t>
                    </m:r>
                  </m:oMath>
                </a14:m>
                <a:r>
                  <a:rPr lang="en-US" dirty="0"/>
                  <a:t> distance between conductor </a:t>
                </a:r>
                <a14:m>
                  <m:oMath xmlns:m="http://schemas.openxmlformats.org/officeDocument/2006/math">
                    <m:r>
                      <a:rPr lang="en-US" i="1">
                        <a:latin typeface="Cambria Math"/>
                      </a:rPr>
                      <m:t>𝑛</m:t>
                    </m:r>
                  </m:oMath>
                </a14:m>
                <a:r>
                  <a:rPr lang="en-US" dirty="0"/>
                  <a:t> and conductor </a:t>
                </a:r>
                <a14:m>
                  <m:oMath xmlns:m="http://schemas.openxmlformats.org/officeDocument/2006/math">
                    <m:r>
                      <a:rPr lang="en-US" i="1">
                        <a:latin typeface="Cambria Math"/>
                      </a:rPr>
                      <m:t>𝑖</m:t>
                    </m:r>
                  </m:oMath>
                </a14:m>
                <a:r>
                  <a:rPr lang="en-US" dirty="0"/>
                  <a:t> (ft.)</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𝐷</m:t>
                        </m:r>
                      </m:e>
                      <m:sub>
                        <m:r>
                          <a:rPr lang="en-US" i="1">
                            <a:latin typeface="Cambria Math"/>
                          </a:rPr>
                          <m:t>𝑛𝑗</m:t>
                        </m:r>
                      </m:sub>
                    </m:sSub>
                    <m:r>
                      <a:rPr lang="en-US" i="1">
                        <a:latin typeface="Cambria Math"/>
                      </a:rPr>
                      <m:t>=</m:t>
                    </m:r>
                  </m:oMath>
                </a14:m>
                <a:r>
                  <a:rPr lang="en-US" dirty="0"/>
                  <a:t> distance between conductor </a:t>
                </a:r>
                <a14:m>
                  <m:oMath xmlns:m="http://schemas.openxmlformats.org/officeDocument/2006/math">
                    <m:r>
                      <a:rPr lang="en-US" i="1">
                        <a:latin typeface="Cambria Math"/>
                      </a:rPr>
                      <m:t>𝑛</m:t>
                    </m:r>
                  </m:oMath>
                </a14:m>
                <a:r>
                  <a:rPr lang="en-US" dirty="0"/>
                  <a:t> and conductor </a:t>
                </a:r>
                <a14:m>
                  <m:oMath xmlns:m="http://schemas.openxmlformats.org/officeDocument/2006/math">
                    <m:r>
                      <a:rPr lang="en-US" i="1">
                        <a:latin typeface="Cambria Math"/>
                      </a:rPr>
                      <m:t>𝑗</m:t>
                    </m:r>
                  </m:oMath>
                </a14:m>
                <a:r>
                  <a:rPr lang="en-US" dirty="0"/>
                  <a:t> (ft.)</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𝐷</m:t>
                        </m:r>
                      </m:e>
                      <m:sub>
                        <m:r>
                          <a:rPr lang="en-US" i="1">
                            <a:latin typeface="Cambria Math"/>
                          </a:rPr>
                          <m:t>𝑛𝑛</m:t>
                        </m:r>
                      </m:sub>
                    </m:sSub>
                    <m:r>
                      <a:rPr lang="en-US" i="1">
                        <a:latin typeface="Cambria Math"/>
                      </a:rPr>
                      <m:t>=</m:t>
                    </m:r>
                  </m:oMath>
                </a14:m>
                <a:r>
                  <a:rPr lang="en-US" dirty="0"/>
                  <a:t> radius (</a:t>
                </a:r>
                <a14:m>
                  <m:oMath xmlns:m="http://schemas.openxmlformats.org/officeDocument/2006/math">
                    <m:r>
                      <a:rPr lang="en-US" i="1">
                        <a:latin typeface="Cambria Math"/>
                      </a:rPr>
                      <m:t>𝑅</m:t>
                    </m:r>
                    <m:sSub>
                      <m:sSubPr>
                        <m:ctrlPr>
                          <a:rPr lang="en-US" i="1">
                            <a:latin typeface="Cambria Math"/>
                          </a:rPr>
                        </m:ctrlPr>
                      </m:sSubPr>
                      <m:e>
                        <m:r>
                          <a:rPr lang="en-US" i="1">
                            <a:latin typeface="Cambria Math"/>
                          </a:rPr>
                          <m:t>𝐷</m:t>
                        </m:r>
                      </m:e>
                      <m:sub>
                        <m:r>
                          <a:rPr lang="en-US" i="1">
                            <a:latin typeface="Cambria Math"/>
                          </a:rPr>
                          <m:t>𝑛</m:t>
                        </m:r>
                      </m:sub>
                    </m:sSub>
                  </m:oMath>
                </a14:m>
                <a:r>
                  <a:rPr lang="en-US" dirty="0"/>
                  <a:t>) of conductor </a:t>
                </a:r>
                <a14:m>
                  <m:oMath xmlns:m="http://schemas.openxmlformats.org/officeDocument/2006/math">
                    <m:r>
                      <a:rPr lang="en-US" i="1">
                        <a:latin typeface="Cambria Math"/>
                      </a:rPr>
                      <m:t>𝑛</m:t>
                    </m:r>
                  </m:oMath>
                </a14:m>
                <a:endParaRPr lang="en-US" dirty="0"/>
              </a:p>
            </p:txBody>
          </p:sp>
        </mc:Choice>
        <mc:Fallback xmlns="">
          <p:sp>
            <p:nvSpPr>
              <p:cNvPr id="9" name="Content Placeholder 8"/>
              <p:cNvSpPr>
                <a:spLocks noGrp="1" noRot="1" noChangeAspect="1" noMove="1" noResize="1" noEditPoints="1" noAdjustHandles="1" noChangeArrowheads="1" noChangeShapeType="1" noTextEdit="1"/>
              </p:cNvSpPr>
              <p:nvPr>
                <p:ph idx="1"/>
              </p:nvPr>
            </p:nvSpPr>
            <p:spPr>
              <a:blipFill rotWithShape="1">
                <a:blip r:embed="rId5"/>
                <a:stretch>
                  <a:fillRect l="-148" t="-1078" b="-2426"/>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0</a:t>
            </a:fld>
            <a:endParaRPr lang="en-US"/>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24191778"/>
      </p:ext>
    </p:extLst>
  </p:cSld>
  <p:clrMapOvr>
    <a:masterClrMapping/>
  </p:clrMapOvr>
  <mc:AlternateContent xmlns:mc="http://schemas.openxmlformats.org/markup-compatibility/2006" xmlns:p14="http://schemas.microsoft.com/office/powerpoint/2010/main">
    <mc:Choice Requires="p14">
      <p:transition spd="slow" p14:dur="2000" advTm="26648"/>
    </mc:Choice>
    <mc:Fallback xmlns="">
      <p:transition spd="slow" advTm="266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906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533400"/>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Conductors and Images</a:t>
            </a:r>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38400" y="1828800"/>
            <a:ext cx="4648200" cy="4380998"/>
          </a:xfrm>
          <a:prstGeom prst="rect">
            <a:avLst/>
          </a:prstGeom>
        </p:spPr>
      </p:pic>
      <p:sp>
        <p:nvSpPr>
          <p:cNvPr id="7" name="Slide Number Placeholder 6"/>
          <p:cNvSpPr>
            <a:spLocks noGrp="1"/>
          </p:cNvSpPr>
          <p:nvPr>
            <p:ph type="sldNum" sz="quarter" idx="12"/>
          </p:nvPr>
        </p:nvSpPr>
        <p:spPr/>
        <p:txBody>
          <a:bodyPr/>
          <a:lstStyle/>
          <a:p>
            <a:fld id="{B6F15528-21DE-4FAA-801E-634DDDAF4B2B}" type="slidenum">
              <a:rPr lang="en-US" smtClean="0"/>
              <a:pPr/>
              <a:t>61</a:t>
            </a:fld>
            <a:endParaRPr lang="en-US"/>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04322041"/>
      </p:ext>
    </p:extLst>
  </p:cSld>
  <p:clrMapOvr>
    <a:masterClrMapping/>
  </p:clrMapOvr>
  <mc:AlternateContent xmlns:mc="http://schemas.openxmlformats.org/markup-compatibility/2006" xmlns:p14="http://schemas.microsoft.com/office/powerpoint/2010/main">
    <mc:Choice Requires="p14">
      <p:transition spd="slow" p14:dur="2000" advTm="44476"/>
    </mc:Choice>
    <mc:Fallback xmlns="">
      <p:transition spd="slow" advTm="444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3840" x="3132138" y="2514600"/>
          <p14:tracePt t="13974" x="3132138" y="2508250"/>
          <p14:tracePt t="14014" x="3132138" y="2503488"/>
          <p14:tracePt t="14022" x="3136900" y="2503488"/>
          <p14:tracePt t="14030" x="3143250" y="2497138"/>
          <p14:tracePt t="14046" x="3149600" y="2486025"/>
          <p14:tracePt t="14062" x="3171825" y="2468563"/>
          <p14:tracePt t="14078" x="3194050" y="2457450"/>
          <p14:tracePt t="14094" x="3206750" y="2439988"/>
          <p14:tracePt t="14110" x="3217863" y="2435225"/>
          <p14:tracePt t="14126" x="3228975" y="2435225"/>
          <p14:tracePt t="14159" x="3240088" y="2428875"/>
          <p14:tracePt t="14160" x="3246438" y="2422525"/>
          <p14:tracePt t="14175" x="3251200" y="2422525"/>
          <p14:tracePt t="14192" x="3263900" y="2417763"/>
          <p14:tracePt t="14209" x="3268663" y="2411413"/>
          <p14:tracePt t="14226" x="3275013" y="2406650"/>
          <p14:tracePt t="14242" x="3279775" y="2400300"/>
          <p14:tracePt t="14259" x="3279775" y="2389188"/>
          <p14:tracePt t="14275" x="3279775" y="2378075"/>
          <p14:tracePt t="14292" x="3279775" y="2365375"/>
          <p14:tracePt t="14309" x="3275013" y="2354263"/>
          <p14:tracePt t="14326" x="3263900" y="2332038"/>
          <p14:tracePt t="14342" x="3246438" y="2320925"/>
          <p14:tracePt t="14359" x="3240088" y="2314575"/>
          <p14:tracePt t="14375" x="3228975" y="2303463"/>
          <p14:tracePt t="14393" x="3222625" y="2297113"/>
          <p14:tracePt t="14409" x="3211513" y="2292350"/>
          <p14:tracePt t="14426" x="3200400" y="2286000"/>
          <p14:tracePt t="14442" x="3189288" y="2274888"/>
          <p14:tracePt t="14459" x="3178175" y="2268538"/>
          <p14:tracePt t="14475" x="3171825" y="2268538"/>
          <p14:tracePt t="14492" x="3160713" y="2268538"/>
          <p14:tracePt t="14509" x="3154363" y="2268538"/>
          <p14:tracePt t="14525" x="3143250" y="2268538"/>
          <p14:tracePt t="14542" x="3136900" y="2274888"/>
          <p14:tracePt t="14559" x="3125788" y="2286000"/>
          <p14:tracePt t="14575" x="3108325" y="2308225"/>
          <p14:tracePt t="14592" x="3092450" y="2349500"/>
          <p14:tracePt t="14609" x="3086100" y="2382838"/>
          <p14:tracePt t="14626" x="3079750" y="2417763"/>
          <p14:tracePt t="14642" x="3079750" y="2451100"/>
          <p14:tracePt t="14659" x="3086100" y="2479675"/>
          <p14:tracePt t="14676" x="3114675" y="2508250"/>
          <p14:tracePt t="14693" x="3136900" y="2532063"/>
          <p14:tracePt t="14709" x="3178175" y="2536825"/>
          <p14:tracePt t="14726" x="3240088" y="2543175"/>
          <p14:tracePt t="14742" x="3286125" y="2532063"/>
          <p14:tracePt t="14759" x="3336925" y="2514600"/>
          <p14:tracePt t="14775" x="3378200" y="2486025"/>
          <p14:tracePt t="14792" x="3400425" y="2457450"/>
          <p14:tracePt t="14809" x="3422650" y="2422525"/>
          <p14:tracePt t="14825" x="3422650" y="2393950"/>
          <p14:tracePt t="14842" x="3422650" y="2360613"/>
          <p14:tracePt t="14859" x="3417888" y="2325688"/>
          <p14:tracePt t="14875" x="3400425" y="2303463"/>
          <p14:tracePt t="14893" x="3365500" y="2268538"/>
          <p14:tracePt t="14908" x="3325813" y="2239963"/>
          <p14:tracePt t="14926" x="3257550" y="2217738"/>
          <p14:tracePt t="14942" x="3206750" y="2211388"/>
          <p14:tracePt t="14959" x="3160713" y="2211388"/>
          <p14:tracePt t="14975" x="3114675" y="2211388"/>
          <p14:tracePt t="14992" x="3086100" y="2217738"/>
          <p14:tracePt t="15009" x="3057525" y="2235200"/>
          <p14:tracePt t="15025" x="3040063" y="2263775"/>
          <p14:tracePt t="15042" x="3035300" y="2308225"/>
          <p14:tracePt t="15059" x="3035300" y="2354263"/>
          <p14:tracePt t="15075" x="3046413" y="2406650"/>
          <p14:tracePt t="15092" x="3074988" y="2439988"/>
          <p14:tracePt t="15108" x="3103563" y="2457450"/>
          <p14:tracePt t="15108" x="3114675" y="2463800"/>
          <p14:tracePt t="15126" x="3149600" y="2468563"/>
          <p14:tracePt t="15142" x="3206750" y="2468563"/>
          <p14:tracePt t="15159" x="3279775" y="2446338"/>
          <p14:tracePt t="15175" x="3365500" y="2406650"/>
          <p14:tracePt t="15192" x="3435350" y="2371725"/>
          <p14:tracePt t="15209" x="3479800" y="2349500"/>
          <p14:tracePt t="15225" x="3497263" y="2320925"/>
          <p14:tracePt t="15242" x="3508375" y="2303463"/>
          <p14:tracePt t="15259" x="3508375" y="2274888"/>
          <p14:tracePt t="15275" x="3492500" y="2239963"/>
          <p14:tracePt t="15292" x="3468688" y="2206625"/>
          <p14:tracePt t="15308" x="3446463" y="2178050"/>
          <p14:tracePt t="15325" x="3394075" y="2149475"/>
          <p14:tracePt t="15343" x="3360738" y="2143125"/>
          <p14:tracePt t="15359" x="3308350" y="2143125"/>
          <p14:tracePt t="15376" x="3246438" y="2143125"/>
          <p14:tracePt t="15392" x="3182938" y="2154238"/>
          <p14:tracePt t="15409" x="3136900" y="2171700"/>
          <p14:tracePt t="15425" x="3097213" y="2193925"/>
          <p14:tracePt t="15442" x="3068638" y="2217738"/>
          <p14:tracePt t="15459" x="3057525" y="2246313"/>
          <p14:tracePt t="15476" x="3046413" y="2292350"/>
          <p14:tracePt t="15492" x="3051175" y="2360613"/>
          <p14:tracePt t="15509" x="3086100" y="2439988"/>
          <p14:tracePt t="15525" x="3165475" y="2520950"/>
          <p14:tracePt t="15542" x="3235325" y="2554288"/>
          <p14:tracePt t="15558" x="3308350" y="2560638"/>
          <p14:tracePt t="15576" x="3378200" y="2560638"/>
          <p14:tracePt t="15592" x="3435350" y="2532063"/>
          <p14:tracePt t="15609" x="3463925" y="2497138"/>
          <p14:tracePt t="15625" x="3475038" y="2463800"/>
          <p14:tracePt t="15642" x="3479800" y="2422525"/>
          <p14:tracePt t="15658" x="3475038" y="2393950"/>
          <p14:tracePt t="15676" x="3451225" y="2354263"/>
          <p14:tracePt t="15692" x="3422650" y="2325688"/>
          <p14:tracePt t="15709" x="3382963" y="2303463"/>
          <p14:tracePt t="15725" x="3303588" y="2279650"/>
          <p14:tracePt t="15742" x="3251200" y="2279650"/>
          <p14:tracePt t="15758" x="3206750" y="2292350"/>
          <p14:tracePt t="15776" x="3160713" y="2332038"/>
          <p14:tracePt t="15792" x="3136900" y="2378075"/>
          <p14:tracePt t="15809" x="3132138" y="2428875"/>
          <p14:tracePt t="15825" x="3132138" y="2463800"/>
          <p14:tracePt t="15842" x="3132138" y="2474913"/>
          <p14:tracePt t="15858" x="3136900" y="2479675"/>
          <p14:tracePt t="15876" x="3149600" y="2479675"/>
          <p14:tracePt t="15892" x="3154363" y="2479675"/>
          <p14:tracePt t="15909" x="3165475" y="2479675"/>
          <p14:tracePt t="15925" x="3194050" y="2463800"/>
          <p14:tracePt t="15942" x="3206750" y="2435225"/>
          <p14:tracePt t="15958" x="3211513" y="2411413"/>
          <p14:tracePt t="15976" x="3211513" y="2378075"/>
          <p14:tracePt t="15992" x="3211513" y="2349500"/>
          <p14:tracePt t="16009" x="3200400" y="2320925"/>
          <p14:tracePt t="16025" x="3182938" y="2297113"/>
          <p14:tracePt t="16042" x="3165475" y="2286000"/>
          <p14:tracePt t="16058" x="3136900" y="2279650"/>
          <p14:tracePt t="16076" x="3121025" y="2279650"/>
          <p14:tracePt t="16092" x="3103563" y="2286000"/>
          <p14:tracePt t="16109" x="3092450" y="2292350"/>
          <p14:tracePt t="16125" x="3086100" y="2297113"/>
          <p14:tracePt t="16142" x="3086100" y="2303463"/>
          <p14:tracePt t="16646" x="3086100" y="2308225"/>
          <p14:tracePt t="16654" x="3086100" y="2320925"/>
          <p14:tracePt t="16654" x="3079750" y="2336800"/>
          <p14:tracePt t="16662" x="3079750" y="2360613"/>
          <p14:tracePt t="16675" x="3074988" y="2435225"/>
          <p14:tracePt t="16692" x="3063875" y="2525713"/>
          <p14:tracePt t="16709" x="3051175" y="2651125"/>
          <p14:tracePt t="16725" x="3022600" y="2897188"/>
          <p14:tracePt t="16743" x="3000375" y="3079750"/>
          <p14:tracePt t="16758" x="2982913" y="3275013"/>
          <p14:tracePt t="16775" x="2960688" y="3446463"/>
          <p14:tracePt t="16792" x="2943225" y="3622675"/>
          <p14:tracePt t="16809" x="2932113" y="3771900"/>
          <p14:tracePt t="16825" x="2921000" y="3875088"/>
          <p14:tracePt t="16842" x="2921000" y="3954463"/>
          <p14:tracePt t="16858" x="2914650" y="4006850"/>
          <p14:tracePt t="16875" x="2908300" y="4040188"/>
          <p14:tracePt t="16892" x="2903538" y="4079875"/>
          <p14:tracePt t="16909" x="2892425" y="4114800"/>
          <p14:tracePt t="16925" x="2879725" y="4160838"/>
          <p14:tracePt t="16942" x="2868613" y="4178300"/>
          <p14:tracePt t="16958" x="2857500" y="4194175"/>
          <p14:tracePt t="16975" x="2846388" y="4200525"/>
          <p14:tracePt t="16992" x="2840038" y="4206875"/>
          <p14:tracePt t="17008" x="2828925" y="4211638"/>
          <p14:tracePt t="17026" x="2822575" y="4211638"/>
          <p14:tracePt t="17042" x="2806700" y="4211638"/>
          <p14:tracePt t="17059" x="2771775" y="4211638"/>
          <p14:tracePt t="17075" x="2714625" y="4194175"/>
          <p14:tracePt t="17093" x="2635250" y="4171950"/>
          <p14:tracePt t="17108" x="2525713" y="4143375"/>
          <p14:tracePt t="17126" x="2435225" y="4132263"/>
          <p14:tracePt t="17142" x="2292350" y="4108450"/>
          <p14:tracePt t="17159" x="2182813" y="4092575"/>
          <p14:tracePt t="17175" x="2097088" y="4079875"/>
          <p14:tracePt t="17192" x="2022475" y="4075113"/>
          <p14:tracePt t="17208" x="1960563" y="4068763"/>
          <p14:tracePt t="17226" x="1920875" y="4064000"/>
          <p14:tracePt t="17242" x="1879600" y="4064000"/>
          <p14:tracePt t="17259" x="1846263" y="4057650"/>
          <p14:tracePt t="17275" x="1817688" y="4057650"/>
          <p14:tracePt t="17292" x="1789113" y="4051300"/>
          <p14:tracePt t="17308" x="1778000" y="4046538"/>
          <p14:tracePt t="17326" x="1771650" y="4040188"/>
          <p14:tracePt t="17342" x="1743075" y="4040188"/>
          <p14:tracePt t="17359" x="1725613" y="4035425"/>
          <p14:tracePt t="17375" x="1720850" y="4029075"/>
          <p14:tracePt t="17622" x="1725613" y="4029075"/>
          <p14:tracePt t="17638" x="1731963" y="4029075"/>
          <p14:tracePt t="17662" x="1736725" y="4029075"/>
          <p14:tracePt t="17678" x="1743075" y="4029075"/>
          <p14:tracePt t="17685" x="1749425" y="4029075"/>
          <p14:tracePt t="17692" x="1771650" y="4029075"/>
          <p14:tracePt t="17708" x="1811338" y="4029075"/>
          <p14:tracePt t="17708" x="1835150" y="4029075"/>
          <p14:tracePt t="17726" x="1892300" y="4029075"/>
          <p14:tracePt t="17742" x="1954213" y="4029075"/>
          <p14:tracePt t="17759" x="2017713" y="4029075"/>
          <p14:tracePt t="17775" x="2079625" y="4029075"/>
          <p14:tracePt t="17792" x="2136775" y="4029075"/>
          <p14:tracePt t="17808" x="2193925" y="4029075"/>
          <p14:tracePt t="17826" x="2251075" y="4035425"/>
          <p14:tracePt t="17842" x="2308225" y="4035425"/>
          <p14:tracePt t="17859" x="2365375" y="4040188"/>
          <p14:tracePt t="17875" x="2411413" y="4040188"/>
          <p14:tracePt t="17892" x="2451100" y="4040188"/>
          <p14:tracePt t="17908" x="2486025" y="4040188"/>
          <p14:tracePt t="17925" x="2532063" y="4040188"/>
          <p14:tracePt t="17942" x="2593975" y="4040188"/>
          <p14:tracePt t="17959" x="2640013" y="4040188"/>
          <p14:tracePt t="17975" x="2697163" y="4040188"/>
          <p14:tracePt t="17992" x="2736850" y="4040188"/>
          <p14:tracePt t="18008" x="2789238" y="4040188"/>
          <p14:tracePt t="18025" x="2828925" y="4040188"/>
          <p14:tracePt t="18042" x="2868613" y="4040188"/>
          <p14:tracePt t="18059" x="2921000" y="4040188"/>
          <p14:tracePt t="18075" x="2965450" y="4040188"/>
          <p14:tracePt t="18092" x="3011488" y="4040188"/>
          <p14:tracePt t="18109" x="3063875" y="4046538"/>
          <p14:tracePt t="18109" x="3086100" y="4046538"/>
          <p14:tracePt t="18126" x="3121025" y="4046538"/>
          <p14:tracePt t="18142" x="3222625" y="4046538"/>
          <p14:tracePt t="18159" x="3292475" y="4046538"/>
          <p14:tracePt t="18175" x="3371850" y="4046538"/>
          <p14:tracePt t="18192" x="3457575" y="4046538"/>
          <p14:tracePt t="18208" x="3554413" y="4046538"/>
          <p14:tracePt t="18225" x="3635375" y="4046538"/>
          <p14:tracePt t="18242" x="3721100" y="4046538"/>
          <p14:tracePt t="18259" x="3806825" y="4046538"/>
          <p14:tracePt t="18275" x="3897313" y="4046538"/>
          <p14:tracePt t="18292" x="3994150" y="4040188"/>
          <p14:tracePt t="18308" x="4103688" y="4040188"/>
          <p14:tracePt t="18308" x="4149725" y="4040188"/>
          <p14:tracePt t="18326" x="4206875" y="4040188"/>
          <p14:tracePt t="18326" x="4251325" y="4040188"/>
          <p14:tracePt t="18342" x="4354513" y="4040188"/>
          <p14:tracePt t="18358" x="4429125" y="4040188"/>
          <p14:tracePt t="18375" x="4508500" y="4040188"/>
          <p14:tracePt t="18392" x="4583113" y="4040188"/>
          <p14:tracePt t="18408" x="4651375" y="4040188"/>
          <p14:tracePt t="18425" x="4725988" y="4040188"/>
          <p14:tracePt t="18442" x="4789488" y="4040188"/>
          <p14:tracePt t="18459" x="4851400" y="4040188"/>
          <p14:tracePt t="18475" x="4908550" y="4040188"/>
          <p14:tracePt t="18492" x="4954588" y="4040188"/>
          <p14:tracePt t="18508" x="5011738" y="4040188"/>
          <p14:tracePt t="18525" x="5068888" y="4040188"/>
          <p14:tracePt t="18542" x="5154613" y="4035425"/>
          <p14:tracePt t="18559" x="5211763" y="4035425"/>
          <p14:tracePt t="18575" x="5268913" y="4035425"/>
          <p14:tracePt t="18592" x="5332413" y="4035425"/>
          <p14:tracePt t="18608" x="5389563" y="4035425"/>
          <p14:tracePt t="18625" x="5446713" y="4029075"/>
          <p14:tracePt t="18642" x="5497513" y="4029075"/>
          <p14:tracePt t="18658" x="5554663" y="4022725"/>
          <p14:tracePt t="18676" x="5607050" y="4022725"/>
          <p14:tracePt t="18692" x="5651500" y="4017963"/>
          <p14:tracePt t="18709" x="5697538" y="4017963"/>
          <p14:tracePt t="18725" x="5749925" y="4017963"/>
          <p14:tracePt t="18742" x="5778500" y="4017963"/>
          <p14:tracePt t="18758" x="5800725" y="4017963"/>
          <p14:tracePt t="18775" x="5829300" y="4017963"/>
          <p14:tracePt t="18792" x="5851525" y="4017963"/>
          <p14:tracePt t="18809" x="5880100" y="4017963"/>
          <p14:tracePt t="18825" x="5915025" y="4017963"/>
          <p14:tracePt t="18842" x="5949950" y="4017963"/>
          <p14:tracePt t="18858" x="5978525" y="4017963"/>
          <p14:tracePt t="18876" x="6011863" y="4017963"/>
          <p14:tracePt t="18892" x="6046788" y="4017963"/>
          <p14:tracePt t="18909" x="6097588" y="4017963"/>
          <p14:tracePt t="18925" x="6172200" y="4017963"/>
          <p14:tracePt t="18942" x="6223000" y="4017963"/>
          <p14:tracePt t="18958" x="6269038" y="4017963"/>
          <p14:tracePt t="18976" x="6321425" y="4017963"/>
          <p14:tracePt t="18992" x="6365875" y="4017963"/>
          <p14:tracePt t="19009" x="6418263" y="4017963"/>
          <p14:tracePt t="19025" x="6457950" y="4017963"/>
          <p14:tracePt t="19042" x="6492875" y="4017963"/>
          <p14:tracePt t="19058" x="6526213" y="4011613"/>
          <p14:tracePt t="19075" x="6537325" y="4011613"/>
          <p14:tracePt t="19092" x="6550025" y="4011613"/>
          <p14:tracePt t="19358" x="6550025" y="4006850"/>
          <p14:tracePt t="20334" x="6543675" y="4006850"/>
          <p14:tracePt t="20494" x="6537325" y="4006850"/>
          <p14:tracePt t="20558" x="6532563" y="4006850"/>
          <p14:tracePt t="20558" x="6526213" y="4006850"/>
          <p14:tracePt t="20575" x="6521450" y="4006850"/>
          <p14:tracePt t="20592" x="6486525" y="4006850"/>
          <p14:tracePt t="20608" x="6451600" y="4006850"/>
          <p14:tracePt t="20626" x="6411913" y="4006850"/>
          <p14:tracePt t="20642" x="6354763" y="4006850"/>
          <p14:tracePt t="20658" x="6292850" y="4006850"/>
          <p14:tracePt t="20675" x="6235700" y="4006850"/>
          <p14:tracePt t="20692" x="6172200" y="4006850"/>
          <p14:tracePt t="20708" x="6097588" y="4006850"/>
          <p14:tracePt t="20725" x="6018213" y="4006850"/>
          <p14:tracePt t="20741" x="5892800" y="4006850"/>
          <p14:tracePt t="20759" x="5835650" y="4006850"/>
          <p14:tracePt t="20775" x="5789613" y="4000500"/>
          <p14:tracePt t="20792" x="5743575" y="4000500"/>
          <p14:tracePt t="20808" x="5692775" y="3989388"/>
          <p14:tracePt t="20825" x="5640388" y="3983038"/>
          <p14:tracePt t="20842" x="5565775" y="3971925"/>
          <p14:tracePt t="20859" x="5486400" y="3954463"/>
          <p14:tracePt t="20875" x="5407025" y="3949700"/>
          <p14:tracePt t="20892" x="5343525" y="3943350"/>
          <p14:tracePt t="20908" x="5280025" y="3937000"/>
          <p14:tracePt t="20925" x="5218113" y="3937000"/>
          <p14:tracePt t="20941" x="5108575" y="3932238"/>
          <p14:tracePt t="20959" x="5040313" y="3925888"/>
          <p14:tracePt t="20975" x="4978400" y="3921125"/>
          <p14:tracePt t="20992" x="4914900" y="3908425"/>
          <p14:tracePt t="21008" x="4879975" y="3903663"/>
          <p14:tracePt t="21025" x="4864100" y="3903663"/>
          <p14:tracePt t="21041" x="4851400" y="3903663"/>
          <p14:tracePt t="21059" x="4835525" y="3892550"/>
          <p14:tracePt t="21075" x="4818063" y="3892550"/>
          <p14:tracePt t="21092" x="4806950" y="3879850"/>
          <p14:tracePt t="21108" x="4800600" y="3879850"/>
          <p14:tracePt t="21125" x="4783138" y="3875088"/>
          <p14:tracePt t="21125" x="4778375" y="3875088"/>
          <p14:tracePt t="21142" x="4754563" y="3868738"/>
          <p14:tracePt t="21158" x="4732338" y="3868738"/>
          <p14:tracePt t="21175" x="4686300" y="3863975"/>
          <p14:tracePt t="21192" x="4651375" y="3863975"/>
          <p14:tracePt t="21208" x="4600575" y="3863975"/>
          <p14:tracePt t="21225" x="4543425" y="3863975"/>
          <p14:tracePt t="21241" x="4486275" y="3863975"/>
          <p14:tracePt t="21259" x="4422775" y="3857625"/>
          <p14:tracePt t="21275" x="4365625" y="3857625"/>
          <p14:tracePt t="21292" x="4325938" y="3851275"/>
          <p14:tracePt t="21308" x="4292600" y="3846513"/>
          <p14:tracePt t="21325" x="4279900" y="3846513"/>
          <p14:tracePt t="21342" x="4264025" y="3840163"/>
          <p14:tracePt t="21358" x="4257675" y="3840163"/>
          <p14:tracePt t="21375" x="4251325" y="3840163"/>
          <p14:tracePt t="21392" x="4251325" y="3835400"/>
          <p14:tracePt t="21408" x="4246563" y="3835400"/>
          <p14:tracePt t="21478" x="4240213" y="3829050"/>
          <p14:tracePt t="21492" x="4235450" y="3829050"/>
          <p14:tracePt t="21492" x="4222750" y="3829050"/>
          <p14:tracePt t="21508" x="4194175" y="3829050"/>
          <p14:tracePt t="21525" x="4165600" y="3829050"/>
          <p14:tracePt t="21541" x="4121150" y="3829050"/>
          <p14:tracePt t="21559" x="4086225" y="3829050"/>
          <p14:tracePt t="21575" x="4051300" y="3829050"/>
          <p14:tracePt t="21592" x="4011613" y="3829050"/>
          <p14:tracePt t="21608" x="3978275" y="3829050"/>
          <p14:tracePt t="21625" x="3943350" y="3829050"/>
          <p14:tracePt t="21641" x="3914775" y="3829050"/>
          <p14:tracePt t="21658" x="3886200" y="3822700"/>
          <p14:tracePt t="21675" x="3851275" y="3822700"/>
          <p14:tracePt t="21692" x="3829050" y="3822700"/>
          <p14:tracePt t="21708" x="3800475" y="3822700"/>
          <p14:tracePt t="21725" x="3771900" y="3822700"/>
          <p14:tracePt t="21741" x="3732213" y="3822700"/>
          <p14:tracePt t="21759" x="3703638" y="3822700"/>
          <p14:tracePt t="21775" x="3668713" y="3822700"/>
          <p14:tracePt t="21792" x="3640138" y="3829050"/>
          <p14:tracePt t="21808" x="3606800" y="3829050"/>
          <p14:tracePt t="21825" x="3578225" y="3835400"/>
          <p14:tracePt t="21841" x="3543300" y="3835400"/>
          <p14:tracePt t="21858" x="3532188" y="3835400"/>
          <p14:tracePt t="21875" x="3514725" y="3835400"/>
          <p14:tracePt t="21892" x="3508375" y="3840163"/>
          <p14:tracePt t="21908" x="3503613" y="3840163"/>
          <p14:tracePt t="21925" x="3497263" y="3840163"/>
          <p14:tracePt t="21941" x="3486150" y="3840163"/>
          <p14:tracePt t="21959" x="3479800" y="3840163"/>
          <p14:tracePt t="21975" x="3468688" y="3840163"/>
          <p14:tracePt t="21991" x="3463925" y="3840163"/>
          <p14:tracePt t="22009" x="3451225" y="3840163"/>
          <p14:tracePt t="22025" x="3440113" y="3840163"/>
          <p14:tracePt t="22042" x="3429000" y="3846513"/>
          <p14:tracePt t="22058" x="3417888" y="3851275"/>
          <p14:tracePt t="22075" x="3406775" y="3857625"/>
          <p14:tracePt t="22091" x="3389313" y="3875088"/>
          <p14:tracePt t="22109" x="3371850" y="3879850"/>
          <p14:tracePt t="22125" x="3354388" y="3886200"/>
          <p14:tracePt t="22125" x="3349625" y="3897313"/>
          <p14:tracePt t="22142" x="3336925" y="3897313"/>
          <p14:tracePt t="22159" x="3336925" y="3908425"/>
          <p14:tracePt t="22175" x="3332163" y="3908425"/>
          <p14:tracePt t="23198" x="3332163" y="3914775"/>
          <p14:tracePt t="23222" x="3332163" y="3921125"/>
          <p14:tracePt t="23227" x="3336925" y="3932238"/>
          <p14:tracePt t="23242" x="3343275" y="3949700"/>
          <p14:tracePt t="23258" x="3360738" y="3983038"/>
          <p14:tracePt t="23275" x="3382963" y="4022725"/>
          <p14:tracePt t="23291" x="3406775" y="4068763"/>
          <p14:tracePt t="23309" x="3435350" y="4121150"/>
          <p14:tracePt t="23325" x="3486150" y="4235450"/>
          <p14:tracePt t="23342" x="3521075" y="4325938"/>
          <p14:tracePt t="23358" x="3560763" y="4422775"/>
          <p14:tracePt t="23375" x="3589338" y="4537075"/>
          <p14:tracePt t="23391" x="3629025" y="4646613"/>
          <p14:tracePt t="23408" x="3668713" y="4765675"/>
          <p14:tracePt t="23425" x="3697288" y="4886325"/>
          <p14:tracePt t="23441" x="3732213" y="5000625"/>
          <p14:tracePt t="23458" x="3754438" y="5114925"/>
          <p14:tracePt t="23475" x="3783013" y="5211763"/>
          <p14:tracePt t="23491" x="3811588" y="5314950"/>
          <p14:tracePt t="23508" x="3835400" y="5418138"/>
          <p14:tracePt t="23524" x="3851275" y="5532438"/>
          <p14:tracePt t="23524" x="3863975" y="5589588"/>
          <p14:tracePt t="23542" x="3875088" y="5697538"/>
          <p14:tracePt t="23558" x="3879850" y="5807075"/>
          <p14:tracePt t="23575" x="3892550" y="5915025"/>
          <p14:tracePt t="23591" x="3892550" y="6022975"/>
          <p14:tracePt t="23608" x="3892550" y="6137275"/>
          <p14:tracePt t="23624" x="3879850" y="6240463"/>
          <p14:tracePt t="23641" x="3863975" y="6343650"/>
          <p14:tracePt t="23658" x="3846513" y="6429375"/>
          <p14:tracePt t="23675" x="3822700" y="6521450"/>
          <p14:tracePt t="23692" x="3800475" y="6589713"/>
          <p14:tracePt t="23708" x="3771900" y="6640513"/>
          <p14:tracePt t="23725" x="3743325" y="6692900"/>
          <p14:tracePt t="23741" x="3708400" y="6721475"/>
          <p14:tracePt t="23758" x="3697288" y="6726238"/>
          <p14:tracePt t="23774" x="3679825" y="6726238"/>
          <p14:tracePt t="23792" x="3657600" y="6726238"/>
          <p14:tracePt t="23808" x="3629025" y="6708775"/>
          <p14:tracePt t="23825" x="3582988" y="6680200"/>
          <p14:tracePt t="23841" x="3514725" y="6646863"/>
          <p14:tracePt t="23858" x="3435350" y="6611938"/>
          <p14:tracePt t="23874" x="3360738" y="6578600"/>
          <p14:tracePt t="23892" x="3275013" y="6537325"/>
          <p14:tracePt t="23908" x="3200400" y="6503988"/>
          <p14:tracePt t="23925" x="3132138" y="6469063"/>
          <p14:tracePt t="23941" x="3040063" y="6411913"/>
          <p14:tracePt t="23958" x="3000375" y="6372225"/>
          <p14:tracePt t="23974" x="2960688" y="6332538"/>
          <p14:tracePt t="23992" x="2925763" y="6280150"/>
          <p14:tracePt t="24008" x="2897188" y="6235700"/>
          <p14:tracePt t="24025" x="2874963" y="6189663"/>
          <p14:tracePt t="24041" x="2851150" y="6137275"/>
          <p14:tracePt t="24058" x="2835275" y="6075363"/>
          <p14:tracePt t="24074" x="2822575" y="6018213"/>
          <p14:tracePt t="24092" x="2811463" y="5961063"/>
          <p14:tracePt t="24108" x="2806700" y="5903913"/>
          <p14:tracePt t="24125" x="2806700" y="5851525"/>
          <p14:tracePt t="24141" x="2806700" y="5794375"/>
          <p14:tracePt t="24158" x="2806700" y="5765800"/>
          <p14:tracePt t="24174" x="2817813" y="5732463"/>
          <p14:tracePt t="24192" x="2835275" y="5708650"/>
          <p14:tracePt t="24208" x="2851150" y="5686425"/>
          <p14:tracePt t="24225" x="2879725" y="5664200"/>
          <p14:tracePt t="24241" x="2925763" y="5640388"/>
          <p14:tracePt t="24258" x="2978150" y="5618163"/>
          <p14:tracePt t="24274" x="3028950" y="5594350"/>
          <p14:tracePt t="24292" x="3086100" y="5565775"/>
          <p14:tracePt t="24308" x="3154363" y="5543550"/>
          <p14:tracePt t="24325" x="3206750" y="5532438"/>
          <p14:tracePt t="24341" x="3297238" y="5508625"/>
          <p14:tracePt t="24358" x="3365500" y="5503863"/>
          <p14:tracePt t="24374" x="3429000" y="5497513"/>
          <p14:tracePt t="24392" x="3486150" y="5497513"/>
          <p14:tracePt t="24408" x="3543300" y="5503863"/>
          <p14:tracePt t="24425" x="3582988" y="5514975"/>
          <p14:tracePt t="24441" x="3606800" y="5537200"/>
          <p14:tracePt t="24458" x="3635375" y="5572125"/>
          <p14:tracePt t="24475" x="3663950" y="5611813"/>
          <p14:tracePt t="24493" x="3703638" y="5668963"/>
          <p14:tracePt t="24509" x="3736975" y="5732463"/>
          <p14:tracePt t="24526" x="3765550" y="5783263"/>
          <p14:tracePt t="24542" x="3771900" y="5835650"/>
          <p14:tracePt t="24559" x="3778250" y="5868988"/>
          <p14:tracePt t="24575" x="3778250" y="5892800"/>
          <p14:tracePt t="24593" x="3778250" y="5921375"/>
          <p14:tracePt t="24609" x="3765550" y="5937250"/>
          <p14:tracePt t="24626" x="3749675" y="5961063"/>
          <p14:tracePt t="24642" x="3721100" y="5978525"/>
          <p14:tracePt t="24659" x="3692525" y="5989638"/>
          <p14:tracePt t="24675" x="3651250" y="5994400"/>
          <p14:tracePt t="24692" x="3606800" y="6000750"/>
          <p14:tracePt t="24709" x="3554413" y="6000750"/>
          <p14:tracePt t="24726" x="3497263" y="5989638"/>
          <p14:tracePt t="24742" x="3417888" y="5961063"/>
          <p14:tracePt t="24759" x="3371850" y="5932488"/>
          <p14:tracePt t="24775" x="3325813" y="5908675"/>
          <p14:tracePt t="24792" x="3286125" y="5880100"/>
          <p14:tracePt t="24809" x="3263900" y="5864225"/>
          <p14:tracePt t="24826" x="3246438" y="5846763"/>
          <p14:tracePt t="24842" x="3240088" y="5835650"/>
          <p14:tracePt t="24859" x="3235325" y="5829300"/>
          <p14:tracePt t="24875" x="3235325" y="5822950"/>
          <p14:tracePt t="24892" x="3235325" y="5818188"/>
          <p14:tracePt t="24950" x="3235325" y="5811838"/>
          <p14:tracePt t="25006" x="3235325" y="5807075"/>
          <p14:tracePt t="25012" x="3240088" y="5794375"/>
          <p14:tracePt t="25026" x="3251200" y="5783263"/>
          <p14:tracePt t="25042" x="3263900" y="5765800"/>
          <p14:tracePt t="25059" x="3268663" y="5761038"/>
          <p14:tracePt t="25075" x="3279775" y="5754688"/>
          <p14:tracePt t="25092" x="3279775" y="5743575"/>
          <p14:tracePt t="25599" x="3279775" y="5749925"/>
          <p14:tracePt t="31015" x="3279775" y="5743575"/>
          <p14:tracePt t="31031" x="3286125" y="5743575"/>
          <p14:tracePt t="31039" x="3286125" y="5737225"/>
          <p14:tracePt t="31044" x="3286125" y="5721350"/>
          <p14:tracePt t="31060" x="3286125" y="5697538"/>
          <p14:tracePt t="31076" x="3292475" y="5664200"/>
          <p14:tracePt t="31093" x="3292475" y="5622925"/>
          <p14:tracePt t="31109" x="3297238" y="5561013"/>
          <p14:tracePt t="31126" x="3297238" y="5497513"/>
          <p14:tracePt t="31143" x="3297238" y="5378450"/>
          <p14:tracePt t="31160" x="3297238" y="5286375"/>
          <p14:tracePt t="31176" x="3297238" y="5183188"/>
          <p14:tracePt t="31193" x="3297238" y="5068888"/>
          <p14:tracePt t="31209" x="3297238" y="4949825"/>
          <p14:tracePt t="31227" x="3297238" y="4835525"/>
          <p14:tracePt t="31243" x="3297238" y="4714875"/>
          <p14:tracePt t="31260" x="3297238" y="4600575"/>
          <p14:tracePt t="31276" x="3297238" y="4492625"/>
          <p14:tracePt t="31294" x="3292475" y="4389438"/>
          <p14:tracePt t="31309" x="3292475" y="4286250"/>
          <p14:tracePt t="31327" x="3292475" y="4194175"/>
          <p14:tracePt t="31343" x="3286125" y="4029075"/>
          <p14:tracePt t="31360" x="3286125" y="3921125"/>
          <p14:tracePt t="31376" x="3292475" y="3794125"/>
          <p14:tracePt t="31393" x="3297238" y="3668713"/>
          <p14:tracePt t="31409" x="3303588" y="3536950"/>
          <p14:tracePt t="31426" x="3314700" y="3411538"/>
          <p14:tracePt t="31443" x="3321050" y="3279775"/>
          <p14:tracePt t="31459" x="3321050" y="3136900"/>
          <p14:tracePt t="31476" x="3321050" y="3006725"/>
          <p14:tracePt t="31493" x="3308350" y="2874963"/>
          <p14:tracePt t="31509" x="3303588" y="2754313"/>
          <p14:tracePt t="31526" x="3297238" y="2640013"/>
          <p14:tracePt t="31543" x="3292475" y="2492375"/>
          <p14:tracePt t="31560" x="3292475" y="2393950"/>
          <p14:tracePt t="31576" x="3286125" y="2308225"/>
          <p14:tracePt t="31593" x="3286125" y="2235200"/>
          <p14:tracePt t="31609" x="3279775" y="2165350"/>
          <p14:tracePt t="31626" x="3275013" y="2108200"/>
          <p14:tracePt t="31643" x="3275013" y="2057400"/>
          <p14:tracePt t="31659" x="3268663" y="2017713"/>
          <p14:tracePt t="31676" x="3268663" y="1989138"/>
          <p14:tracePt t="31693" x="3268663" y="1965325"/>
          <p14:tracePt t="31709" x="3263900" y="1949450"/>
          <p14:tracePt t="31799" x="3263900" y="1954213"/>
          <p14:tracePt t="31810" x="3257550" y="1960563"/>
          <p14:tracePt t="31826" x="3257550" y="1989138"/>
          <p14:tracePt t="31843" x="3257550" y="2046288"/>
          <p14:tracePt t="31859" x="3257550" y="2114550"/>
          <p14:tracePt t="31877" x="3251200" y="2206625"/>
          <p14:tracePt t="31893" x="3251200" y="2314575"/>
          <p14:tracePt t="31910" x="3240088" y="2422525"/>
          <p14:tracePt t="31926" x="3235325" y="2543175"/>
          <p14:tracePt t="31926" x="3235325" y="2593975"/>
          <p14:tracePt t="31943" x="3235325" y="2743200"/>
          <p14:tracePt t="31960" x="3235325" y="2892425"/>
          <p14:tracePt t="31977" x="3240088" y="3040063"/>
          <p14:tracePt t="31993" x="3257550" y="3189288"/>
          <p14:tracePt t="32010" x="3268663" y="3349625"/>
          <p14:tracePt t="32026" x="3286125" y="3508375"/>
          <p14:tracePt t="32043" x="3303588" y="3657600"/>
          <p14:tracePt t="32059" x="3314700" y="3789363"/>
          <p14:tracePt t="32076" x="3314700" y="3892550"/>
          <p14:tracePt t="32093" x="3325813" y="3994150"/>
          <p14:tracePt t="32110" x="3325813" y="4086225"/>
          <p14:tracePt t="32126" x="3332163" y="4178300"/>
          <p14:tracePt t="32126" x="3336925" y="4222750"/>
          <p14:tracePt t="32143" x="3349625" y="4321175"/>
          <p14:tracePt t="32160" x="3354388" y="4422775"/>
          <p14:tracePt t="32177" x="3360738" y="4532313"/>
          <p14:tracePt t="32193" x="3365500" y="4640263"/>
          <p14:tracePt t="32210" x="3371850" y="4743450"/>
          <p14:tracePt t="32226" x="3378200" y="4840288"/>
          <p14:tracePt t="32243" x="3378200" y="4926013"/>
          <p14:tracePt t="32259" x="3378200" y="5006975"/>
          <p14:tracePt t="32276" x="3378200" y="5068888"/>
          <p14:tracePt t="32293" x="3378200" y="5121275"/>
          <p14:tracePt t="32310" x="3378200" y="5165725"/>
          <p14:tracePt t="32326" x="3378200" y="5211763"/>
          <p14:tracePt t="32344" x="3378200" y="5235575"/>
          <p14:tracePt t="32360" x="3378200" y="5251450"/>
          <p14:tracePt t="32377" x="3378200" y="5275263"/>
          <p14:tracePt t="32393" x="3378200" y="5286375"/>
          <p14:tracePt t="32409" x="3378200" y="5297488"/>
          <p14:tracePt t="32426" x="3378200" y="5303838"/>
          <p14:tracePt t="32443" x="3378200" y="5308600"/>
          <p14:tracePt t="33761" x="0" y="0"/>
        </p14:tracePtLst>
      </p14:laserTraceLst>
    </p:ext>
  </p:extLs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70337"/>
            <a:ext cx="8382000" cy="1323439"/>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method of conductors and their images is employed in the calculation of the shunt capacitance of overhead lines. This is the same concept that was used for calculating series impedances in the general application of Carson’s Equations. </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0" y="2890775"/>
                <a:ext cx="9144000" cy="3433825"/>
              </a:xfrm>
              <a:prstGeom prst="rect">
                <a:avLst/>
              </a:prstGeom>
            </p:spPr>
            <p:txBody>
              <a:bodyPr wrap="square">
                <a:spAutoFit/>
              </a:bodyPr>
              <a:lstStyle/>
              <a:p>
                <a:pPr algn="just">
                  <a:spcAft>
                    <a:spcPts val="1200"/>
                  </a:spcAft>
                </a:pPr>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𝑖𝑖</m:t>
                        </m:r>
                      </m:sub>
                    </m:sSub>
                    <m:r>
                      <a:rPr lang="en-US" sz="2000" b="0" i="1" smtClean="0">
                        <a:latin typeface="Cambria Math"/>
                      </a:rPr>
                      <m:t> </m:t>
                    </m:r>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sSub>
                                      <m:sSubPr>
                                        <m:ctrlPr>
                                          <a:rPr lang="en-US" sz="2000" i="1">
                                            <a:latin typeface="Cambria Math"/>
                                          </a:rPr>
                                        </m:ctrlPr>
                                      </m:sSubPr>
                                      <m:e>
                                        <m:r>
                                          <a:rPr lang="en-US" sz="2000" i="1">
                                            <a:latin typeface="Cambria Math"/>
                                          </a:rPr>
                                          <m:t>𝑆</m:t>
                                        </m:r>
                                      </m:e>
                                      <m:sub>
                                        <m:r>
                                          <a:rPr lang="en-US" sz="2000" i="1">
                                            <a:latin typeface="Cambria Math"/>
                                          </a:rPr>
                                          <m:t>𝑖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func>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𝑗</m:t>
                                    </m:r>
                                  </m:sub>
                                </m:sSub>
                              </m:num>
                              <m:den>
                                <m:sSub>
                                  <m:sSubPr>
                                    <m:ctrlPr>
                                      <a:rPr lang="en-US" sz="2000" i="1">
                                        <a:latin typeface="Cambria Math"/>
                                      </a:rPr>
                                    </m:ctrlPr>
                                  </m:sSubPr>
                                  <m:e>
                                    <m:r>
                                      <a:rPr lang="en-US" sz="2000" i="1">
                                        <a:latin typeface="Cambria Math"/>
                                      </a:rPr>
                                      <m:t>𝑆</m:t>
                                    </m:r>
                                  </m:e>
                                  <m:sub>
                                    <m:r>
                                      <a:rPr lang="en-US" sz="2000" i="1">
                                        <a:latin typeface="Cambria Math"/>
                                      </a:rPr>
                                      <m:t>𝑖𝑗</m:t>
                                    </m:r>
                                  </m:sub>
                                </m:sSub>
                              </m:den>
                            </m:f>
                          </m:e>
                        </m:func>
                      </m:e>
                    </m:d>
                  </m:oMath>
                </a14:m>
                <a:r>
                  <a:rPr lang="en-US" sz="2000" dirty="0" smtClean="0"/>
                  <a:t>		</a:t>
                </a:r>
                <a:r>
                  <a:rPr lang="en-US" sz="2000" dirty="0" smtClean="0">
                    <a:latin typeface="Times New Roman" pitchFamily="18" charset="0"/>
                    <a:cs typeface="Times New Roman" pitchFamily="18" charset="0"/>
                  </a:rPr>
                  <a:t>(64)</a:t>
                </a:r>
                <a:endParaRPr lang="en-US" sz="2400" dirty="0" smtClean="0">
                  <a:latin typeface="Times New Roman" pitchFamily="18" charset="0"/>
                  <a:cs typeface="Times New Roman" pitchFamily="18" charset="0"/>
                </a:endParaRPr>
              </a:p>
              <a:p>
                <a:pPr algn="just">
                  <a:spcAft>
                    <a:spcPts val="1200"/>
                  </a:spcAft>
                </a:pPr>
                <a:r>
                  <a:rPr lang="en-US" sz="2400" dirty="0" smtClean="0"/>
                  <a:t>	</a:t>
                </a:r>
                <a:r>
                  <a:rPr lang="en-US" sz="2400" dirty="0" smtClean="0">
                    <a:latin typeface="Times New Roman" pitchFamily="18" charset="0"/>
                    <a:cs typeface="Times New Roman" pitchFamily="18" charset="0"/>
                  </a:rPr>
                  <a:t>when </a:t>
                </a:r>
                <a:r>
                  <a:rPr lang="en-US" sz="2400" dirty="0">
                    <a:latin typeface="Times New Roman" pitchFamily="18" charset="0"/>
                    <a:cs typeface="Times New Roman" pitchFamily="18" charset="0"/>
                  </a:rPr>
                  <a:t>assuming:</a:t>
                </a:r>
              </a:p>
              <a:p>
                <a:pPr algn="just">
                  <a:spcAft>
                    <a:spcPts val="1200"/>
                  </a:spcAft>
                </a:pPr>
                <a:r>
                  <a:rPr lang="en-US" sz="2400" dirty="0"/>
                  <a:t>		</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𝑖</m:t>
                        </m:r>
                      </m:sub>
                    </m:sSub>
                  </m:oMath>
                </a14:m>
                <a:endParaRPr lang="en-US" sz="2000" dirty="0"/>
              </a:p>
              <a:p>
                <a:pPr algn="just">
                  <a:spcAft>
                    <a:spcPts val="1200"/>
                  </a:spcAft>
                </a:pPr>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𝑗</m:t>
                        </m:r>
                      </m:sub>
                    </m:sSub>
                  </m:oMath>
                </a14:m>
                <a:r>
                  <a:rPr lang="en-US" sz="2000" dirty="0"/>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66</a:t>
                </a:r>
                <a:r>
                  <a:rPr lang="en-US" sz="2000" dirty="0" smtClean="0">
                    <a:latin typeface="Times New Roman" pitchFamily="18" charset="0"/>
                    <a:cs typeface="Times New Roman" pitchFamily="18" charset="0"/>
                  </a:rPr>
                  <a:t>)</a:t>
                </a:r>
              </a:p>
              <a:p>
                <a:pPr algn="just">
                  <a:spcAft>
                    <a:spcPts val="1200"/>
                  </a:spcAft>
                </a:pPr>
                <a:endParaRPr lang="en-US" sz="2400" dirty="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d>
                  </m:oMath>
                </a14:m>
                <a:r>
                  <a:rPr lang="en-US" sz="2000" dirty="0" smtClean="0"/>
                  <a:t>					</a:t>
                </a:r>
                <a:r>
                  <a:rPr lang="en-US" sz="2000" dirty="0" smtClean="0">
                    <a:latin typeface="Times New Roman" pitchFamily="18" charset="0"/>
                    <a:cs typeface="Times New Roman" pitchFamily="18" charset="0"/>
                  </a:rPr>
                  <a:t>(65)</a:t>
                </a:r>
              </a:p>
            </p:txBody>
          </p:sp>
        </mc:Choice>
        <mc:Fallback xmlns="">
          <p:sp>
            <p:nvSpPr>
              <p:cNvPr id="5" name="Rectangle 4"/>
              <p:cNvSpPr>
                <a:spLocks noRot="1" noChangeAspect="1" noMove="1" noResize="1" noEditPoints="1" noAdjustHandles="1" noChangeArrowheads="1" noChangeShapeType="1" noTextEdit="1"/>
              </p:cNvSpPr>
              <p:nvPr/>
            </p:nvSpPr>
            <p:spPr>
              <a:xfrm>
                <a:off x="0" y="2890775"/>
                <a:ext cx="9144000" cy="3433825"/>
              </a:xfrm>
              <a:prstGeom prst="rect">
                <a:avLst/>
              </a:prstGeom>
              <a:blipFill rotWithShape="1">
                <a:blip r:embed="rId6"/>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2</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Lines</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26192337"/>
      </p:ext>
    </p:extLst>
  </p:cSld>
  <p:clrMapOvr>
    <a:masterClrMapping/>
  </p:clrMapOvr>
  <mc:AlternateContent xmlns:mc="http://schemas.openxmlformats.org/markup-compatibility/2006" xmlns:p14="http://schemas.microsoft.com/office/powerpoint/2010/main">
    <mc:Choice Requires="p14">
      <p:transition spd="slow" p14:dur="2000" advTm="39245"/>
    </mc:Choice>
    <mc:Fallback xmlns="">
      <p:transition spd="slow" advTm="392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9158" x="1296988" y="3708400"/>
          <p14:tracePt t="19174" x="1285875" y="3703638"/>
          <p14:tracePt t="19175" x="1285875" y="3697288"/>
          <p14:tracePt t="19187" x="1268413" y="3686175"/>
          <p14:tracePt t="19206" x="1250950" y="3679825"/>
          <p14:tracePt t="19222" x="1239838" y="3668713"/>
          <p14:tracePt t="19237" x="1211263" y="3646488"/>
          <p14:tracePt t="19254" x="1193800" y="3635375"/>
          <p14:tracePt t="19278" x="1189038" y="3629025"/>
          <p14:tracePt t="19287" x="1177925" y="3622675"/>
          <p14:tracePt t="19321" x="1171575" y="3611563"/>
          <p14:tracePt t="20622" x="1177925" y="3611563"/>
          <p14:tracePt t="20630" x="1182688" y="3611563"/>
          <p14:tracePt t="20638" x="1200150" y="3611563"/>
          <p14:tracePt t="20638" x="1211263" y="3611563"/>
          <p14:tracePt t="20654" x="1228725" y="3611563"/>
          <p14:tracePt t="20670" x="1246188" y="3611563"/>
          <p14:tracePt t="20687" x="1263650" y="3617913"/>
          <p14:tracePt t="20704" x="1274763" y="3617913"/>
          <p14:tracePt t="20720" x="1285875" y="3617913"/>
          <p14:tracePt t="20758" x="1292225" y="3617913"/>
          <p14:tracePt t="20846" x="1296988" y="3617913"/>
          <p14:tracePt t="20853" x="1308100" y="3617913"/>
          <p14:tracePt t="20871" x="1314450" y="3622675"/>
          <p14:tracePt t="20887" x="1325563" y="3622675"/>
          <p14:tracePt t="20904" x="1331913" y="3622675"/>
          <p14:tracePt t="20920" x="1349375" y="3622675"/>
          <p14:tracePt t="20938" x="1360488" y="3629025"/>
          <p14:tracePt t="20954" x="1371600" y="3629025"/>
          <p14:tracePt t="20971" x="1377950" y="3629025"/>
          <p14:tracePt t="21006" x="1382713" y="3629025"/>
          <p14:tracePt t="21190" x="1389063" y="3629025"/>
          <p14:tracePt t="21206" x="1393825" y="3629025"/>
          <p14:tracePt t="21206" x="1400175" y="3629025"/>
          <p14:tracePt t="21220" x="1417638" y="3629025"/>
          <p14:tracePt t="21237" x="1435100" y="3629025"/>
          <p14:tracePt t="21254" x="1463675" y="3629025"/>
          <p14:tracePt t="21271" x="1479550" y="3629025"/>
          <p14:tracePt t="21287" x="1485900" y="3629025"/>
          <p14:tracePt t="21503" x="1492250" y="3629025"/>
          <p14:tracePt t="21503" x="1497013" y="3629025"/>
          <p14:tracePt t="21521" x="1503363" y="3629025"/>
          <p14:tracePt t="21538" x="1514475" y="3629025"/>
          <p14:tracePt t="21555" x="1536700" y="3629025"/>
          <p14:tracePt t="21572" x="1549400" y="3629025"/>
          <p14:tracePt t="21588" x="1560513" y="3629025"/>
          <p14:tracePt t="21605" x="1565275" y="3629025"/>
          <p14:tracePt t="21621" x="1571625" y="3629025"/>
          <p14:tracePt t="21884" x="1577975" y="3629025"/>
          <p14:tracePt t="21895" x="1582738" y="3629025"/>
          <p14:tracePt t="21905" x="1589088" y="3629025"/>
          <p14:tracePt t="21921" x="1593850" y="3629025"/>
          <p14:tracePt t="21938" x="1600200" y="3629025"/>
          <p14:tracePt t="21954" x="1606550" y="3629025"/>
          <p14:tracePt t="21972" x="1617663" y="3629025"/>
          <p14:tracePt t="21988" x="1622425" y="3629025"/>
          <p14:tracePt t="22239" x="1628775" y="3629025"/>
          <p14:tracePt t="22255" x="1635125" y="3629025"/>
          <p14:tracePt t="22271" x="1646238" y="3629025"/>
          <p14:tracePt t="22272" x="1679575" y="3629025"/>
          <p14:tracePt t="22288" x="1703388" y="3629025"/>
          <p14:tracePt t="22305" x="1725613" y="3629025"/>
          <p14:tracePt t="22321" x="1760538" y="3629025"/>
          <p14:tracePt t="22338" x="1782763" y="3629025"/>
          <p14:tracePt t="22354" x="1800225" y="3629025"/>
          <p14:tracePt t="22371" x="1811338" y="3629025"/>
          <p14:tracePt t="22388" x="1817688" y="3629025"/>
          <p14:tracePt t="22404" x="1822450" y="3629025"/>
          <p14:tracePt t="22421" x="1828800" y="3629025"/>
          <p14:tracePt t="22438" x="1835150" y="3629025"/>
          <p14:tracePt t="22454" x="1846263" y="3629025"/>
          <p14:tracePt t="22471" x="1863725" y="3629025"/>
          <p14:tracePt t="22488" x="1879600" y="3629025"/>
          <p14:tracePt t="22504" x="1903413" y="3629025"/>
          <p14:tracePt t="22521" x="1920875" y="3629025"/>
          <p14:tracePt t="22538" x="1949450" y="3629025"/>
          <p14:tracePt t="22554" x="1971675" y="3629025"/>
          <p14:tracePt t="22571" x="2000250" y="3629025"/>
          <p14:tracePt t="22588" x="2035175" y="3629025"/>
          <p14:tracePt t="22604" x="2057400" y="3629025"/>
          <p14:tracePt t="22621" x="2085975" y="3629025"/>
          <p14:tracePt t="22638" x="2108200" y="3629025"/>
          <p14:tracePt t="22638" x="2120900" y="3629025"/>
          <p14:tracePt t="22655" x="2143125" y="3629025"/>
          <p14:tracePt t="22671" x="2171700" y="3629025"/>
          <p14:tracePt t="22688" x="2193925" y="3629025"/>
          <p14:tracePt t="22704" x="2222500" y="3629025"/>
          <p14:tracePt t="22721" x="2257425" y="3629025"/>
          <p14:tracePt t="22738" x="2292350" y="3629025"/>
          <p14:tracePt t="22755" x="2325688" y="3629025"/>
          <p14:tracePt t="22771" x="2360613" y="3629025"/>
          <p14:tracePt t="22788" x="2393950" y="3629025"/>
          <p14:tracePt t="22804" x="2428875" y="3629025"/>
          <p14:tracePt t="22821" x="2468563" y="3629025"/>
          <p14:tracePt t="22838" x="2508250" y="3629025"/>
          <p14:tracePt t="22838" x="2532063" y="3629025"/>
          <p14:tracePt t="22855" x="2582863" y="3629025"/>
          <p14:tracePt t="22871" x="2628900" y="3629025"/>
          <p14:tracePt t="22888" x="2668588" y="3629025"/>
          <p14:tracePt t="22904" x="2720975" y="3629025"/>
          <p14:tracePt t="22921" x="2765425" y="3629025"/>
          <p14:tracePt t="22938" x="2806700" y="3629025"/>
          <p14:tracePt t="22955" x="2846388" y="3629025"/>
          <p14:tracePt t="22971" x="2886075" y="3629025"/>
          <p14:tracePt t="22988" x="2925763" y="3629025"/>
          <p14:tracePt t="23004" x="2960688" y="3629025"/>
          <p14:tracePt t="23021" x="2989263" y="3629025"/>
          <p14:tracePt t="23038" x="3017838" y="3629025"/>
          <p14:tracePt t="23038" x="3028950" y="3629025"/>
          <p14:tracePt t="23055" x="3063875" y="3629025"/>
          <p14:tracePt t="23071" x="3092450" y="3635375"/>
          <p14:tracePt t="23088" x="3114675" y="3635375"/>
          <p14:tracePt t="23104" x="3149600" y="3635375"/>
          <p14:tracePt t="23121" x="3171825" y="3635375"/>
          <p14:tracePt t="23138" x="3200400" y="3635375"/>
          <p14:tracePt t="23155" x="3235325" y="3635375"/>
          <p14:tracePt t="23171" x="3268663" y="3635375"/>
          <p14:tracePt t="23188" x="3308350" y="3635375"/>
          <p14:tracePt t="23204" x="3349625" y="3635375"/>
          <p14:tracePt t="23221" x="3394075" y="3635375"/>
          <p14:tracePt t="23238" x="3457575" y="3635375"/>
          <p14:tracePt t="23238" x="3492500" y="3635375"/>
          <p14:tracePt t="23255" x="3560763" y="3635375"/>
          <p14:tracePt t="23271" x="3629025" y="3635375"/>
          <p14:tracePt t="23288" x="3692525" y="3635375"/>
          <p14:tracePt t="23304" x="3754438" y="3629025"/>
          <p14:tracePt t="23321" x="3829050" y="3629025"/>
          <p14:tracePt t="23338" x="3892550" y="3622675"/>
          <p14:tracePt t="23355" x="3960813" y="3622675"/>
          <p14:tracePt t="23371" x="4017963" y="3617913"/>
          <p14:tracePt t="23388" x="4068763" y="3611563"/>
          <p14:tracePt t="23404" x="4125913" y="3611563"/>
          <p14:tracePt t="23421" x="4183063" y="3611563"/>
          <p14:tracePt t="23438" x="4235450" y="3611563"/>
          <p14:tracePt t="23438" x="4268788" y="3606800"/>
          <p14:tracePt t="23455" x="4343400" y="3606800"/>
          <p14:tracePt t="23471" x="4406900" y="3606800"/>
          <p14:tracePt t="23488" x="4468813" y="3606800"/>
          <p14:tracePt t="23504" x="4532313" y="3606800"/>
          <p14:tracePt t="23522" x="4594225" y="3600450"/>
          <p14:tracePt t="23538" x="4657725" y="3600450"/>
          <p14:tracePt t="23555" x="4725988" y="3594100"/>
          <p14:tracePt t="23571" x="4789488" y="3594100"/>
          <p14:tracePt t="23588" x="4840288" y="3589338"/>
          <p14:tracePt t="23604" x="4879975" y="3589338"/>
          <p14:tracePt t="23621" x="4926013" y="3589338"/>
          <p14:tracePt t="23638" x="4960938" y="3582988"/>
          <p14:tracePt t="23638" x="4983163" y="3582988"/>
          <p14:tracePt t="23655" x="5022850" y="3582988"/>
          <p14:tracePt t="23671" x="5051425" y="3578225"/>
          <p14:tracePt t="23688" x="5092700" y="3578225"/>
          <p14:tracePt t="23704" x="5143500" y="3578225"/>
          <p14:tracePt t="23721" x="5194300" y="3578225"/>
          <p14:tracePt t="23738" x="5251450" y="3578225"/>
          <p14:tracePt t="23754" x="5314950" y="3578225"/>
          <p14:tracePt t="23771" x="5372100" y="3578225"/>
          <p14:tracePt t="23788" x="5422900" y="3578225"/>
          <p14:tracePt t="23804" x="5464175" y="3578225"/>
          <p14:tracePt t="23822" x="5503863" y="3578225"/>
          <p14:tracePt t="23838" x="5543550" y="3571875"/>
          <p14:tracePt t="23838" x="5561013" y="3571875"/>
          <p14:tracePt t="23855" x="5611813" y="3571875"/>
          <p14:tracePt t="23871" x="5657850" y="3571875"/>
          <p14:tracePt t="23888" x="5692775" y="3571875"/>
          <p14:tracePt t="23904" x="5732463" y="3571875"/>
          <p14:tracePt t="23921" x="5772150" y="3571875"/>
          <p14:tracePt t="23938" x="5807075" y="3571875"/>
          <p14:tracePt t="23954" x="5846763" y="3571875"/>
          <p14:tracePt t="23971" x="5880100" y="3571875"/>
          <p14:tracePt t="23988" x="5915025" y="3571875"/>
          <p14:tracePt t="24004" x="5949950" y="3571875"/>
          <p14:tracePt t="24021" x="5983288" y="3571875"/>
          <p14:tracePt t="24038" x="6011863" y="3571875"/>
          <p14:tracePt t="24038" x="6029325" y="3571875"/>
          <p14:tracePt t="24055" x="6046788" y="3571875"/>
          <p14:tracePt t="24071" x="6075363" y="3571875"/>
          <p14:tracePt t="24088" x="6086475" y="3571875"/>
          <p14:tracePt t="24104" x="6097588" y="3571875"/>
          <p14:tracePt t="24785" x="0" y="0"/>
        </p14:tracePtLst>
        <p14:tracePtLst>
          <p14:tracePt t="34332" x="1171575" y="6183313"/>
          <p14:tracePt t="34711" x="1171575" y="6189663"/>
          <p14:tracePt t="34721" x="1177925" y="6189663"/>
          <p14:tracePt t="34722" x="1206500" y="6200775"/>
          <p14:tracePt t="34738" x="1222375" y="6211888"/>
          <p14:tracePt t="34755" x="1257300" y="6218238"/>
          <p14:tracePt t="34771" x="1279525" y="6229350"/>
          <p14:tracePt t="34788" x="1314450" y="6235700"/>
          <p14:tracePt t="34805" x="1343025" y="6246813"/>
          <p14:tracePt t="34822" x="1365250" y="6251575"/>
          <p14:tracePt t="34838" x="1382713" y="6257925"/>
          <p14:tracePt t="34838" x="1389063" y="6257925"/>
          <p14:tracePt t="34855" x="1393825" y="6257925"/>
          <p14:tracePt t="34871" x="1400175" y="6264275"/>
          <p14:tracePt t="35239" x="1406525" y="6264275"/>
          <p14:tracePt t="35255" x="1417638" y="6264275"/>
          <p14:tracePt t="35256" x="1450975" y="6264275"/>
          <p14:tracePt t="35271" x="1497013" y="6264275"/>
          <p14:tracePt t="35288" x="1543050" y="6264275"/>
          <p14:tracePt t="35304" x="1582738" y="6264275"/>
          <p14:tracePt t="35321" x="1622425" y="6269038"/>
          <p14:tracePt t="35338" x="1651000" y="6269038"/>
          <p14:tracePt t="35355" x="1668463" y="6269038"/>
          <p14:tracePt t="35371" x="1679575" y="6269038"/>
          <p14:tracePt t="35388" x="1697038" y="6269038"/>
          <p14:tracePt t="35404" x="1708150" y="6269038"/>
          <p14:tracePt t="35421" x="1714500" y="6275388"/>
          <p14:tracePt t="35438" x="1736725" y="6280150"/>
          <p14:tracePt t="35438" x="1749425" y="6280150"/>
          <p14:tracePt t="35455" x="1778000" y="6286500"/>
          <p14:tracePt t="35471" x="1817688" y="6286500"/>
          <p14:tracePt t="35488" x="1857375" y="6297613"/>
          <p14:tracePt t="35504" x="1908175" y="6297613"/>
          <p14:tracePt t="35522" x="1949450" y="6303963"/>
          <p14:tracePt t="35538" x="2000250" y="6308725"/>
          <p14:tracePt t="35555" x="2035175" y="6308725"/>
          <p14:tracePt t="35571" x="2079625" y="6315075"/>
          <p14:tracePt t="35588" x="2132013" y="6321425"/>
          <p14:tracePt t="35604" x="2171700" y="6321425"/>
          <p14:tracePt t="35621" x="2217738" y="6326188"/>
          <p14:tracePt t="35638" x="2257425" y="6326188"/>
          <p14:tracePt t="35655" x="2308225" y="6326188"/>
          <p14:tracePt t="35671" x="2336800" y="6326188"/>
          <p14:tracePt t="35688" x="2365375" y="6326188"/>
          <p14:tracePt t="35706" x="2393950" y="6326188"/>
          <p14:tracePt t="35721" x="2417763" y="6326188"/>
          <p14:tracePt t="35739" x="2446338" y="6326188"/>
          <p14:tracePt t="35754" x="2468563" y="6326188"/>
          <p14:tracePt t="35772" x="2492375" y="6321425"/>
          <p14:tracePt t="35788" x="2508250" y="6315075"/>
          <p14:tracePt t="35805" x="2536825" y="6308725"/>
          <p14:tracePt t="35821" x="2560638" y="6308725"/>
          <p14:tracePt t="35838" x="2589213" y="6303963"/>
          <p14:tracePt t="35854" x="2628900" y="6297613"/>
          <p14:tracePt t="35872" x="2651125" y="6297613"/>
          <p14:tracePt t="35888" x="2686050" y="6297613"/>
          <p14:tracePt t="35905" x="2714625" y="6297613"/>
          <p14:tracePt t="35921" x="2754313" y="6297613"/>
          <p14:tracePt t="35938" x="2794000" y="6297613"/>
          <p14:tracePt t="35954" x="2846388" y="6303963"/>
          <p14:tracePt t="35972" x="2903538" y="6303963"/>
          <p14:tracePt t="35988" x="2949575" y="6303963"/>
          <p14:tracePt t="36005" x="3006725" y="6303963"/>
          <p14:tracePt t="36021" x="3051175" y="6303963"/>
          <p14:tracePt t="36038" x="3097213" y="6303963"/>
          <p14:tracePt t="36055" x="3160713" y="6303963"/>
          <p14:tracePt t="36072" x="3194050" y="6303963"/>
          <p14:tracePt t="36088" x="3228975" y="6303963"/>
          <p14:tracePt t="36105" x="3251200" y="6303963"/>
          <p14:tracePt t="36121" x="3268663" y="6303963"/>
          <p14:tracePt t="36138" x="3286125" y="6303963"/>
          <p14:tracePt t="36154" x="3303588" y="6303963"/>
          <p14:tracePt t="36172" x="3308350" y="6303963"/>
          <p14:tracePt t="36188" x="3325813" y="6303963"/>
          <p14:tracePt t="36205" x="3332163" y="6303963"/>
          <p14:tracePt t="36535" x="3336925" y="6303963"/>
          <p14:tracePt t="36554" x="3349625" y="6303963"/>
          <p14:tracePt t="36559" x="3394075" y="6308725"/>
          <p14:tracePt t="36571" x="3446463" y="6308725"/>
          <p14:tracePt t="36588" x="3514725" y="6315075"/>
          <p14:tracePt t="36605" x="3589338" y="6315075"/>
          <p14:tracePt t="36621" x="3675063" y="6315075"/>
          <p14:tracePt t="36638" x="3754438" y="6321425"/>
          <p14:tracePt t="36654" x="3868738" y="6321425"/>
          <p14:tracePt t="36672" x="3925888" y="6326188"/>
          <p14:tracePt t="36688" x="3971925" y="6326188"/>
          <p14:tracePt t="36705" x="4000500" y="6326188"/>
          <p14:tracePt t="36721" x="4011613" y="6326188"/>
          <p14:tracePt t="36738" x="4017963" y="6326188"/>
          <p14:tracePt t="37642" x="0" y="0"/>
        </p14:tracePtLst>
      </p14:laserTraceLst>
    </p:ext>
  </p:extLs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1305580"/>
            <a:ext cx="9144000" cy="523220"/>
          </a:xfrm>
          <a:prstGeom prst="rect">
            <a:avLst/>
          </a:prstGeom>
          <a:noFill/>
        </p:spPr>
        <p:txBody>
          <a:bodyPr wrap="square" rtlCol="0">
            <a:spAutoFit/>
          </a:bodyPr>
          <a:lstStyle/>
          <a:p>
            <a:pPr marL="342900" lvl="2" indent="-342900"/>
            <a:r>
              <a:rPr lang="en-US" sz="2800" dirty="0" smtClean="0"/>
              <a:t>	</a:t>
            </a:r>
            <a:r>
              <a:rPr lang="en-US" sz="2400" dirty="0" smtClean="0">
                <a:latin typeface="Times New Roman" pitchFamily="18" charset="0"/>
                <a:cs typeface="Times New Roman" pitchFamily="18" charset="0"/>
              </a:rPr>
              <a:t>where </a:t>
            </a:r>
          </a:p>
        </p:txBody>
      </p:sp>
      <p:sp>
        <p:nvSpPr>
          <p:cNvPr id="9" name="Rectangle 8"/>
          <p:cNvSpPr/>
          <p:nvPr/>
        </p:nvSpPr>
        <p:spPr>
          <a:xfrm>
            <a:off x="457200" y="3916740"/>
            <a:ext cx="8305800" cy="1569660"/>
          </a:xfrm>
          <a:prstGeom prst="rect">
            <a:avLst/>
          </a:prstGeom>
        </p:spPr>
        <p:txBody>
          <a:bodyPr wrap="square">
            <a:spAutoFit/>
          </a:bodyPr>
          <a:lstStyle/>
          <a:p>
            <a:pPr marL="342900" indent="-342900" algn="just">
              <a:buFont typeface="Wingdings" pitchFamily="2" charset="2"/>
              <a:buChar char="Ø"/>
            </a:pPr>
            <a:r>
              <a:rPr lang="en-US" sz="2400" dirty="0" smtClean="0">
                <a:latin typeface="Times New Roman" pitchFamily="18" charset="0"/>
                <a:cs typeface="Times New Roman" pitchFamily="18" charset="0"/>
              </a:rPr>
              <a:t>The first step is to create the primitive potential coefficient matrix, where the elements of the primitive potential coefficient matrix are given by</a:t>
            </a: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842394" y="1901556"/>
                <a:ext cx="8149206" cy="1603644"/>
              </a:xfrm>
              <a:prstGeom prst="rect">
                <a:avLst/>
              </a:prstGeom>
            </p:spPr>
            <p:txBody>
              <a:bodyPr wrap="square">
                <a:spAutoFit/>
              </a:bodyPr>
              <a:lstStyle/>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𝑖</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its image </a:t>
                </a:r>
                <a14:m>
                  <m:oMath xmlns:m="http://schemas.openxmlformats.org/officeDocument/2006/math">
                    <m:r>
                      <a:rPr lang="en-US" sz="2000" i="1">
                        <a:latin typeface="Cambria Math"/>
                      </a:rPr>
                      <m:t>𝑖</m:t>
                    </m:r>
                    <m:r>
                      <a:rPr lang="en-US" sz="2000" i="1">
                        <a:latin typeface="Cambria Math"/>
                      </a:rPr>
                      <m:t>′</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the image of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radius 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842394" y="1901556"/>
                <a:ext cx="8149206" cy="1603644"/>
              </a:xfrm>
              <a:prstGeom prst="rect">
                <a:avLst/>
              </a:prstGeom>
              <a:blipFill rotWithShape="1">
                <a:blip r:embed="rId6"/>
                <a:stretch>
                  <a:fillRect t="-1901" b="-60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209800" y="5221656"/>
                <a:ext cx="6324600" cy="1255344"/>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𝑖</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7)</a:t>
                </a:r>
                <a:endParaRPr lang="en-US" sz="2000" dirty="0">
                  <a:latin typeface="Times New Roman" pitchFamily="18" charset="0"/>
                  <a:cs typeface="Times New Roman" pitchFamily="18" charset="0"/>
                </a:endParaRPr>
              </a:p>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𝑗</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8)</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209800" y="5221656"/>
                <a:ext cx="6324600" cy="1255344"/>
              </a:xfrm>
              <a:prstGeom prst="rect">
                <a:avLst/>
              </a:prstGeom>
              <a:blipFill rotWithShape="1">
                <a:blip r:embed="rId7"/>
                <a:stretch>
                  <a:fillRect/>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B6F15528-21DE-4FAA-801E-634DDDAF4B2B}" type="slidenum">
              <a:rPr lang="en-US" smtClean="0"/>
              <a:pPr/>
              <a:t>63</a:t>
            </a:fld>
            <a:endParaRPr lang="en-US"/>
          </a:p>
        </p:txBody>
      </p:sp>
      <p:sp>
        <p:nvSpPr>
          <p:cNvPr id="10" name="TextBox 9"/>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Lin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53019985"/>
      </p:ext>
    </p:extLst>
  </p:cSld>
  <p:clrMapOvr>
    <a:masterClrMapping/>
  </p:clrMapOvr>
  <mc:AlternateContent xmlns:mc="http://schemas.openxmlformats.org/markup-compatibility/2006" xmlns:p14="http://schemas.microsoft.com/office/powerpoint/2010/main">
    <mc:Choice Requires="p14">
      <p:transition spd="slow" p14:dur="2000" advTm="48045"/>
    </mc:Choice>
    <mc:Fallback xmlns="">
      <p:transition spd="slow" advTm="480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3"/>
                </p:tgtEl>
              </p:cMediaNode>
            </p:audio>
          </p:childTnLst>
        </p:cTn>
      </p:par>
    </p:tnLst>
    <p:bldLst>
      <p:bldP spid="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371600"/>
                <a:ext cx="8382000" cy="5486245"/>
              </a:xfrm>
              <a:prstGeom prst="rect">
                <a:avLst/>
              </a:prstGeom>
              <a:noFill/>
            </p:spPr>
            <p:txBody>
              <a:bodyPr wrap="square" rtlCol="0">
                <a:spAutoFit/>
              </a:bodyPr>
              <a:lstStyle/>
              <a:p>
                <a:pPr marL="457200" lvl="2" indent="-457200">
                  <a:buFont typeface="Wingdings" pitchFamily="2" charset="2"/>
                  <a:buChar char="Ø"/>
                </a:pPr>
                <a:r>
                  <a:rPr lang="en-US" sz="2400" dirty="0" smtClean="0">
                    <a:latin typeface="Times New Roman" pitchFamily="18" charset="0"/>
                    <a:cs typeface="Times New Roman" pitchFamily="18" charset="0"/>
                  </a:rPr>
                  <a:t>After reducing the primitive potential matrix through Kron reduction, we obtain the potential matrix </a:t>
                </a:r>
                <a14:m>
                  <m:oMath xmlns:m="http://schemas.openxmlformats.org/officeDocument/2006/math">
                    <m:d>
                      <m:dPr>
                        <m:begChr m:val="["/>
                        <m:endChr m:val="]"/>
                        <m:ctrlPr>
                          <a:rPr lang="en-US" sz="2400" i="1">
                            <a:latin typeface="Cambria Math"/>
                          </a:rPr>
                        </m:ctrlPr>
                      </m:dPr>
                      <m:e>
                        <m:r>
                          <a:rPr lang="en-US" sz="2400" i="1">
                            <a:latin typeface="Cambria Math"/>
                          </a:rPr>
                          <m:t>𝑃</m:t>
                        </m:r>
                      </m:e>
                    </m:d>
                  </m:oMath>
                </a14:m>
                <a:r>
                  <a:rPr lang="en-US" sz="2400" dirty="0" smtClean="0">
                    <a:latin typeface="Times New Roman" pitchFamily="18" charset="0"/>
                    <a:cs typeface="Times New Roman" pitchFamily="18" charset="0"/>
                  </a:rPr>
                  <a:t>.</a:t>
                </a:r>
              </a:p>
              <a:p>
                <a:pPr marL="342900" lvl="2" indent="-342900"/>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hunt capacitance matrix  is the inverse of the potential matrix.</a:t>
                </a:r>
              </a:p>
              <a:p>
                <a:r>
                  <a:rPr lang="en-US" dirty="0" smtClean="0"/>
                  <a:t>				</a:t>
                </a:r>
              </a:p>
              <a:p>
                <a:pPr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𝑃</m:t>
                            </m:r>
                          </m:e>
                        </m:d>
                      </m:e>
                      <m:sup>
                        <m:r>
                          <a:rPr lang="en-US" sz="2000" i="1">
                            <a:latin typeface="Cambria Math"/>
                          </a:rPr>
                          <m:t>−1</m:t>
                        </m:r>
                      </m:sup>
                    </m:sSup>
                  </m:oMath>
                </a14:m>
                <a:r>
                  <a:rPr lang="en-US" sz="2000" dirty="0" smtClean="0"/>
                  <a:t>	</a:t>
                </a:r>
                <a:r>
                  <a:rPr lang="en-US" sz="2400" dirty="0" smtClean="0"/>
                  <a:t>				</a:t>
                </a:r>
                <a:r>
                  <a:rPr lang="en-US" sz="2000" dirty="0" smtClean="0">
                    <a:latin typeface="Times New Roman" pitchFamily="18" charset="0"/>
                    <a:cs typeface="Times New Roman" pitchFamily="18" charset="0"/>
                  </a:rPr>
                  <a:t>(69)</a:t>
                </a:r>
                <a:endParaRPr lang="en-US" sz="2000" dirty="0">
                  <a:latin typeface="Times New Roman" pitchFamily="18" charset="0"/>
                  <a:cs typeface="Times New Roman" pitchFamily="18" charset="0"/>
                </a:endParaRPr>
              </a:p>
              <a:p>
                <a:pPr marL="342900" lvl="2" indent="-342900"/>
                <a:endParaRPr lang="en-US" baseline="30000" dirty="0" smtClean="0"/>
              </a:p>
              <a:p>
                <a:pPr marL="0" lvl="1" indent="-457200">
                  <a:buFont typeface="Wingdings" pitchFamily="2" charset="2"/>
                  <a:buChar char="Ø"/>
                </a:pPr>
                <a:r>
                  <a:rPr lang="en-US" sz="2400" dirty="0" smtClean="0">
                    <a:latin typeface="Times New Roman" pitchFamily="18" charset="0"/>
                    <a:cs typeface="Times New Roman" pitchFamily="18" charset="0"/>
                  </a:rPr>
                  <a:t>The shunt admittance matrix is given by </a:t>
                </a:r>
              </a:p>
              <a:p>
                <a:pPr marL="342900" lvl="2" indent="-342900"/>
                <a:r>
                  <a:rPr lang="en-US" dirty="0" smtClean="0"/>
                  <a:t>				</a:t>
                </a:r>
              </a:p>
              <a:p>
                <a:pPr marL="342900" lvl="2" indent="-342900"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𝑦</m:t>
                        </m:r>
                      </m:e>
                    </m:d>
                    <m:r>
                      <a:rPr lang="en-US" sz="2000" i="1">
                        <a:latin typeface="Cambria Math"/>
                      </a:rPr>
                      <m:t>=</m:t>
                    </m:r>
                    <m:r>
                      <a:rPr lang="en-US" sz="2000" i="1">
                        <a:latin typeface="Cambria Math"/>
                      </a:rPr>
                      <m:t>𝑗</m:t>
                    </m:r>
                    <m:r>
                      <a:rPr lang="en-US" sz="2000" i="1">
                        <a:latin typeface="Cambria Math"/>
                      </a:rPr>
                      <m:t>𝜔</m:t>
                    </m:r>
                    <m:r>
                      <a:rPr lang="en-US" sz="2000" i="1">
                        <a:latin typeface="Cambria Math"/>
                      </a:rPr>
                      <m:t>∙</m:t>
                    </m:r>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r>
                          <a:rPr lang="en-US" sz="2000" i="1">
                            <a:latin typeface="Cambria Math"/>
                          </a:rPr>
                          <m:t>10</m:t>
                        </m:r>
                      </m:e>
                      <m:sup>
                        <m:r>
                          <a:rPr lang="en-US" sz="2000" i="1">
                            <a:latin typeface="Cambria Math"/>
                          </a:rPr>
                          <m:t>−6</m:t>
                        </m:r>
                      </m:sup>
                    </m:sSup>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r>
                                    <a:rPr lang="en-US" sz="2000" i="1">
                                      <a:latin typeface="Cambria Math"/>
                                    </a:rPr>
                                    <m:t>𝑦</m:t>
                                  </m:r>
                                  <m:r>
                                    <a:rPr lang="en-US" sz="2000" i="1">
                                      <a:latin typeface="Cambria Math"/>
                                    </a:rPr>
                                    <m:t>11</m:t>
                                  </m:r>
                                </m:e>
                              </m:d>
                            </m:e>
                            <m:e>
                              <m:d>
                                <m:dPr>
                                  <m:begChr m:val="["/>
                                  <m:endChr m:val="]"/>
                                  <m:ctrlPr>
                                    <a:rPr lang="en-US" sz="2000" i="1">
                                      <a:latin typeface="Cambria Math"/>
                                    </a:rPr>
                                  </m:ctrlPr>
                                </m:dPr>
                                <m:e>
                                  <m:r>
                                    <a:rPr lang="en-US" sz="2000" i="1">
                                      <a:latin typeface="Cambria Math"/>
                                    </a:rPr>
                                    <m:t>𝑦</m:t>
                                  </m:r>
                                  <m:r>
                                    <a:rPr lang="en-US" sz="2000" i="1">
                                      <a:latin typeface="Cambria Math"/>
                                    </a:rPr>
                                    <m:t>12</m:t>
                                  </m:r>
                                </m:e>
                              </m:d>
                            </m:e>
                          </m:mr>
                          <m:mr>
                            <m:e>
                              <m:d>
                                <m:dPr>
                                  <m:begChr m:val="["/>
                                  <m:endChr m:val="]"/>
                                  <m:ctrlPr>
                                    <a:rPr lang="en-US" sz="2000" i="1">
                                      <a:latin typeface="Cambria Math"/>
                                    </a:rPr>
                                  </m:ctrlPr>
                                </m:dPr>
                                <m:e>
                                  <m:r>
                                    <a:rPr lang="en-US" sz="2000" i="1">
                                      <a:latin typeface="Cambria Math"/>
                                    </a:rPr>
                                    <m:t>𝑦</m:t>
                                  </m:r>
                                  <m:r>
                                    <a:rPr lang="en-US" sz="2000" i="1">
                                      <a:latin typeface="Cambria Math"/>
                                    </a:rPr>
                                    <m:t>21</m:t>
                                  </m:r>
                                </m:e>
                              </m:d>
                            </m:e>
                            <m:e>
                              <m:d>
                                <m:dPr>
                                  <m:begChr m:val="["/>
                                  <m:endChr m:val="]"/>
                                  <m:ctrlPr>
                                    <a:rPr lang="en-US" sz="2000" i="1">
                                      <a:latin typeface="Cambria Math"/>
                                    </a:rPr>
                                  </m:ctrlPr>
                                </m:dPr>
                                <m:e>
                                  <m:r>
                                    <a:rPr lang="en-US" sz="2000" i="1">
                                      <a:latin typeface="Cambria Math"/>
                                    </a:rPr>
                                    <m:t>𝑦</m:t>
                                  </m:r>
                                  <m:r>
                                    <a:rPr lang="en-US" sz="2000" i="1">
                                      <a:latin typeface="Cambria Math"/>
                                    </a:rPr>
                                    <m:t>22</m:t>
                                  </m:r>
                                </m:e>
                              </m:d>
                            </m:e>
                          </m:mr>
                        </m:m>
                      </m:e>
                    </m:d>
                    <m:r>
                      <a:rPr lang="en-US" sz="2000" i="1">
                        <a:latin typeface="Cambria Math"/>
                      </a:rPr>
                      <m:t>𝑆</m:t>
                    </m:r>
                  </m:oMath>
                </a14:m>
                <a:r>
                  <a:rPr lang="en-US" sz="2000" dirty="0" smtClean="0"/>
                  <a:t>		</a:t>
                </a:r>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a:p>
                <a:pPr marL="342900" lvl="2" indent="-342900"/>
                <a:r>
                  <a:rPr lang="en-US" dirty="0" smtClean="0"/>
                  <a:t>			</a:t>
                </a:r>
                <a:r>
                  <a:rPr lang="en-US" sz="2400" dirty="0" smtClean="0">
                    <a:latin typeface="Times New Roman" pitchFamily="18" charset="0"/>
                    <a:cs typeface="Times New Roman" pitchFamily="18" charset="0"/>
                  </a:rPr>
                  <a:t>where </a:t>
                </a:r>
                <a14:m>
                  <m:oMath xmlns:m="http://schemas.openxmlformats.org/officeDocument/2006/math">
                    <m:r>
                      <a:rPr lang="en-US" sz="2000" i="1">
                        <a:latin typeface="Cambria Math"/>
                      </a:rPr>
                      <m:t>𝜔</m:t>
                    </m:r>
                    <m:r>
                      <a:rPr lang="en-US" sz="2000" i="1">
                        <a:latin typeface="Cambria Math"/>
                      </a:rPr>
                      <m:t>=2</m:t>
                    </m:r>
                    <m:r>
                      <a:rPr lang="en-US" sz="2000" i="1">
                        <a:latin typeface="Cambria Math"/>
                      </a:rPr>
                      <m:t>𝜋</m:t>
                    </m:r>
                    <m:r>
                      <a:rPr lang="en-US" sz="2000" i="1">
                        <a:latin typeface="Cambria Math"/>
                      </a:rPr>
                      <m:t>∙</m:t>
                    </m:r>
                    <m:r>
                      <a:rPr lang="en-US" sz="2000" i="1">
                        <a:latin typeface="Cambria Math"/>
                      </a:rPr>
                      <m:t>𝑓𝑟𝑒𝑞𝑢𝑒𝑛𝑐𝑦</m:t>
                    </m:r>
                  </m:oMath>
                </a14:m>
                <a:r>
                  <a:rPr lang="en-US" sz="2000" dirty="0" smtClean="0"/>
                  <a:t>.</a:t>
                </a:r>
                <a:endParaRPr lang="en-US" sz="2000" dirty="0"/>
              </a:p>
              <a:p>
                <a:pPr marL="342900" lvl="2" indent="-342900"/>
                <a:endParaRPr lang="en-US" dirty="0" smtClean="0"/>
              </a:p>
              <a:p>
                <a:pPr marL="342900" lvl="2" indent="-342900"/>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57200" y="1371600"/>
                <a:ext cx="8382000" cy="5486245"/>
              </a:xfrm>
              <a:prstGeom prst="rect">
                <a:avLst/>
              </a:prstGeom>
              <a:blipFill rotWithShape="1">
                <a:blip r:embed="rId6"/>
                <a:stretch>
                  <a:fillRect l="-945" t="-88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64</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Lin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6265793"/>
      </p:ext>
    </p:extLst>
  </p:cSld>
  <p:clrMapOvr>
    <a:masterClrMapping/>
  </p:clrMapOvr>
  <mc:AlternateContent xmlns:mc="http://schemas.openxmlformats.org/markup-compatibility/2006" xmlns:p14="http://schemas.microsoft.com/office/powerpoint/2010/main">
    <mc:Choice Requires="p14">
      <p:transition spd="slow" p14:dur="2000" advTm="48737"/>
    </mc:Choice>
    <mc:Fallback xmlns="">
      <p:transition spd="slow" advTm="487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3"/>
                </p:tgtEl>
              </p:cMediaNode>
            </p:audio>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Lines </a:t>
            </a:r>
            <a:endParaRPr lang="en-US" dirty="0"/>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171450" lvl="1" indent="-283464"/>
            <a:r>
              <a:rPr lang="en-US" sz="9800" dirty="0" smtClean="0"/>
              <a:t>Series </a:t>
            </a:r>
            <a:r>
              <a:rPr lang="en-US" sz="9800" dirty="0"/>
              <a:t>impedance of </a:t>
            </a:r>
            <a:r>
              <a:rPr lang="en-US" sz="9800" dirty="0" smtClean="0"/>
              <a:t>Underground Lines</a:t>
            </a:r>
          </a:p>
          <a:p>
            <a:pPr marL="800100"/>
            <a:r>
              <a:rPr lang="en-US" sz="8200" dirty="0"/>
              <a:t>Concentric Neutral Cable</a:t>
            </a:r>
          </a:p>
          <a:p>
            <a:pPr lvl="1"/>
            <a:r>
              <a:rPr lang="en-US" sz="7600" dirty="0"/>
              <a:t>  </a:t>
            </a:r>
            <a:r>
              <a:rPr lang="en-US" sz="8200" dirty="0"/>
              <a:t>Tape Shielded Cables</a:t>
            </a:r>
          </a:p>
          <a:p>
            <a:endParaRPr lang="en-US" sz="7400" dirty="0"/>
          </a:p>
          <a:p>
            <a:r>
              <a:rPr lang="en-US" sz="10000" dirty="0" smtClean="0"/>
              <a:t>Shunt </a:t>
            </a:r>
            <a:r>
              <a:rPr lang="en-US" sz="10000" dirty="0"/>
              <a:t>Admittance of </a:t>
            </a:r>
            <a:r>
              <a:rPr lang="en-US" sz="10000" dirty="0" smtClean="0"/>
              <a:t>Underground </a:t>
            </a:r>
            <a:r>
              <a:rPr lang="en-US" sz="10000" dirty="0"/>
              <a:t>Lines</a:t>
            </a:r>
          </a:p>
          <a:p>
            <a:pPr marL="800100"/>
            <a:r>
              <a:rPr lang="en-US" sz="8200" dirty="0" smtClean="0"/>
              <a:t> </a:t>
            </a:r>
            <a:r>
              <a:rPr lang="en-US" sz="8400" dirty="0"/>
              <a:t>Concentric Neutral Cable</a:t>
            </a:r>
          </a:p>
          <a:p>
            <a:pPr lvl="1"/>
            <a:r>
              <a:rPr lang="en-US" sz="8200" dirty="0"/>
              <a:t>  Tape Shielded Cables</a:t>
            </a:r>
          </a:p>
          <a:p>
            <a:pPr marL="0" indent="0">
              <a:buNone/>
            </a:pPr>
            <a:r>
              <a:rPr lang="en-US" sz="7400" dirty="0"/>
              <a:t>	</a:t>
            </a:r>
          </a:p>
          <a:p>
            <a:r>
              <a:rPr lang="en-US" sz="10000" dirty="0" smtClean="0"/>
              <a:t>Sequence </a:t>
            </a:r>
            <a:r>
              <a:rPr lang="en-US" sz="10000" dirty="0"/>
              <a:t>Admittance</a:t>
            </a:r>
          </a:p>
          <a:p>
            <a:pPr lvl="1"/>
            <a:endParaRPr lang="en-US" sz="7400" dirty="0"/>
          </a:p>
          <a:p>
            <a:r>
              <a:rPr lang="en-US" sz="10000" dirty="0" smtClean="0"/>
              <a:t>Parallel Underground </a:t>
            </a:r>
            <a:r>
              <a:rPr lang="en-US" sz="10000" dirty="0"/>
              <a:t>Distribution Lines</a:t>
            </a:r>
          </a:p>
          <a:p>
            <a:pPr lvl="1"/>
            <a:r>
              <a:rPr lang="en-US" sz="8200" dirty="0"/>
              <a:t> </a:t>
            </a:r>
            <a:r>
              <a:rPr lang="en-US" sz="8200" dirty="0" smtClean="0"/>
              <a:t> Series </a:t>
            </a:r>
            <a:r>
              <a:rPr lang="en-US" sz="8200" dirty="0"/>
              <a:t>I</a:t>
            </a:r>
            <a:r>
              <a:rPr lang="en-US" sz="8200" dirty="0" smtClean="0"/>
              <a:t>mpedance</a:t>
            </a:r>
            <a:endParaRPr lang="en-US" sz="8200" dirty="0"/>
          </a:p>
          <a:p>
            <a:pPr lvl="1"/>
            <a:r>
              <a:rPr lang="en-US" sz="8200" dirty="0"/>
              <a:t> </a:t>
            </a:r>
            <a:r>
              <a:rPr lang="en-US" sz="8200" dirty="0" smtClean="0"/>
              <a:t> Shunt </a:t>
            </a:r>
            <a:r>
              <a:rPr lang="en-US" sz="82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5</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566058802"/>
      </p:ext>
    </p:extLst>
  </p:cSld>
  <p:clrMapOvr>
    <a:masterClrMapping/>
  </p:clrMapOvr>
  <mc:AlternateContent xmlns:mc="http://schemas.openxmlformats.org/markup-compatibility/2006" xmlns:p14="http://schemas.microsoft.com/office/powerpoint/2010/main">
    <mc:Choice Requires="p14">
      <p:transition spd="slow" p14:dur="2000" advTm="37383"/>
    </mc:Choice>
    <mc:Fallback xmlns="">
      <p:transition spd="slow" advTm="373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a:t>
            </a:r>
            <a:r>
              <a:rPr lang="en-US" sz="7800" b="1" u="sng" dirty="0" smtClean="0"/>
              <a:t>Concentric </a:t>
            </a:r>
            <a:r>
              <a:rPr lang="en-US" sz="7800" b="1" u="sng"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8000" dirty="0"/>
              <a:t> </a:t>
            </a:r>
            <a:r>
              <a:rPr lang="en-US" sz="8000" dirty="0" smtClean="0"/>
              <a:t> Series </a:t>
            </a:r>
            <a:r>
              <a:rPr lang="en-US" sz="8000" dirty="0"/>
              <a:t>I</a:t>
            </a:r>
            <a:r>
              <a:rPr lang="en-US" sz="8000" dirty="0" smtClean="0"/>
              <a:t>mpedance</a:t>
            </a:r>
            <a:endParaRPr lang="en-US" sz="8000" dirty="0"/>
          </a:p>
          <a:p>
            <a:pPr lvl="2"/>
            <a:r>
              <a:rPr lang="en-US" sz="8000" dirty="0"/>
              <a:t> </a:t>
            </a:r>
            <a:r>
              <a:rPr lang="en-US" sz="8000" dirty="0" smtClean="0"/>
              <a:t> Shunt </a:t>
            </a:r>
            <a:r>
              <a:rPr lang="en-US" sz="80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7387292"/>
      </p:ext>
    </p:extLst>
  </p:cSld>
  <p:clrMapOvr>
    <a:masterClrMapping/>
  </p:clrMapOvr>
  <mc:AlternateContent xmlns:mc="http://schemas.openxmlformats.org/markup-compatibility/2006" xmlns:p14="http://schemas.microsoft.com/office/powerpoint/2010/main">
    <mc:Choice Requires="p14">
      <p:transition spd="slow" p14:dur="2000" advTm="18579"/>
    </mc:Choice>
    <mc:Fallback xmlns="">
      <p:transition spd="slow" advTm="185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370582"/>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Concentric Neutral Cable </a:t>
            </a:r>
            <a:endParaRPr lang="en-US" sz="3200" dirty="0">
              <a:latin typeface="Times New Roman" pitchFamily="18" charset="0"/>
              <a:cs typeface="Times New Roman" pitchFamily="18" charset="0"/>
            </a:endParaRPr>
          </a:p>
        </p:txBody>
      </p:sp>
      <p:sp>
        <p:nvSpPr>
          <p:cNvPr id="4" name="TextBox 3"/>
          <p:cNvSpPr txBox="1"/>
          <p:nvPr/>
        </p:nvSpPr>
        <p:spPr>
          <a:xfrm>
            <a:off x="533400" y="1748135"/>
            <a:ext cx="8305800" cy="461665"/>
          </a:xfrm>
          <a:prstGeom prst="rect">
            <a:avLst/>
          </a:prstGeom>
          <a:noFill/>
        </p:spPr>
        <p:txBody>
          <a:bodyPr wrap="square" rtlCol="0">
            <a:spAutoFit/>
          </a:bodyPr>
          <a:lstStyle/>
          <a:p>
            <a:pPr marL="342900" lvl="3" indent="-342900">
              <a:buFont typeface="Wingdings" pitchFamily="2" charset="2"/>
              <a:buChar char="Ø"/>
            </a:pPr>
            <a:r>
              <a:rPr lang="en-US" sz="2400" dirty="0">
                <a:latin typeface="Times New Roman" pitchFamily="18" charset="0"/>
                <a:cs typeface="Times New Roman" pitchFamily="18" charset="0"/>
              </a:rPr>
              <a:t>The figure below shows the detail of a concentric neutral cable</a:t>
            </a:r>
          </a:p>
        </p:txBody>
      </p:sp>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04900" y="2536848"/>
            <a:ext cx="6934200" cy="371155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67</a:t>
            </a:fld>
            <a:endParaRPr lang="en-US"/>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59843772"/>
      </p:ext>
    </p:extLst>
  </p:cSld>
  <p:clrMapOvr>
    <a:masterClrMapping/>
  </p:clrMapOvr>
  <mc:AlternateContent xmlns:mc="http://schemas.openxmlformats.org/markup-compatibility/2006" xmlns:p14="http://schemas.microsoft.com/office/powerpoint/2010/main">
    <mc:Choice Requires="p14">
      <p:transition spd="slow" p14:dur="2000" advTm="101249"/>
    </mc:Choice>
    <mc:Fallback xmlns="">
      <p:transition spd="slow" advTm="1012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8281" x="4475163" y="4783138"/>
          <p14:tracePt t="8359" x="4475163" y="4772025"/>
          <p14:tracePt t="8367" x="4479925" y="4760913"/>
          <p14:tracePt t="8375" x="4479925" y="4749800"/>
          <p14:tracePt t="8399" x="4479925" y="4732338"/>
          <p14:tracePt t="8408" x="4479925" y="4721225"/>
          <p14:tracePt t="8441" x="4479925" y="4708525"/>
          <p14:tracePt t="8458" x="4475163" y="4697413"/>
          <p14:tracePt t="8459" x="4475163" y="4692650"/>
          <p14:tracePt t="8478" x="4468813" y="4679950"/>
          <p14:tracePt t="8494" x="4457700" y="4675188"/>
          <p14:tracePt t="8518" x="4451350" y="4664075"/>
          <p14:tracePt t="8526" x="4440238" y="4651375"/>
          <p14:tracePt t="8542" x="4422775" y="4640263"/>
          <p14:tracePt t="8542" x="4422775" y="4635500"/>
          <p14:tracePt t="8558" x="4406900" y="4629150"/>
          <p14:tracePt t="8582" x="4394200" y="4618038"/>
          <p14:tracePt t="8598" x="4378325" y="4606925"/>
          <p14:tracePt t="8608" x="4360863" y="4594225"/>
          <p14:tracePt t="8630" x="4343400" y="4589463"/>
          <p14:tracePt t="8646" x="4321175" y="4578350"/>
          <p14:tracePt t="8658" x="4303713" y="4572000"/>
          <p14:tracePt t="8675" x="4286250" y="4572000"/>
          <p14:tracePt t="8692" x="4264025" y="4572000"/>
          <p14:tracePt t="8708" x="4251325" y="4572000"/>
          <p14:tracePt t="8725" x="4240213" y="4572000"/>
          <p14:tracePt t="8741" x="4211638" y="4583113"/>
          <p14:tracePt t="8759" x="4194175" y="4600575"/>
          <p14:tracePt t="8775" x="4178300" y="4622800"/>
          <p14:tracePt t="8792" x="4171950" y="4646613"/>
          <p14:tracePt t="8808" x="4165600" y="4668838"/>
          <p14:tracePt t="8825" x="4154488" y="4697413"/>
          <p14:tracePt t="8841" x="4154488" y="4721225"/>
          <p14:tracePt t="8859" x="4154488" y="4737100"/>
          <p14:tracePt t="8875" x="4154488" y="4754563"/>
          <p14:tracePt t="8892" x="4154488" y="4778375"/>
          <p14:tracePt t="8908" x="4165600" y="4800600"/>
          <p14:tracePt t="8925" x="4183063" y="4822825"/>
          <p14:tracePt t="8941" x="4211638" y="4857750"/>
          <p14:tracePt t="8959" x="4235450" y="4875213"/>
          <p14:tracePt t="8975" x="4251325" y="4892675"/>
          <p14:tracePt t="8992" x="4275138" y="4903788"/>
          <p14:tracePt t="9008" x="4292600" y="4914900"/>
          <p14:tracePt t="9025" x="4321175" y="4932363"/>
          <p14:tracePt t="9041" x="4343400" y="4932363"/>
          <p14:tracePt t="9059" x="4371975" y="4943475"/>
          <p14:tracePt t="9075" x="4400550" y="4949825"/>
          <p14:tracePt t="9092" x="4435475" y="4949825"/>
          <p14:tracePt t="9108" x="4468813" y="4954588"/>
          <p14:tracePt t="9125" x="4492625" y="4954588"/>
          <p14:tracePt t="9141" x="4521200" y="4954588"/>
          <p14:tracePt t="9159" x="4537075" y="4954588"/>
          <p14:tracePt t="9175" x="4554538" y="4954588"/>
          <p14:tracePt t="9192" x="4572000" y="4954588"/>
          <p14:tracePt t="9208" x="4594225" y="4954588"/>
          <p14:tracePt t="9226" x="4611688" y="4954588"/>
          <p14:tracePt t="9241" x="4629150" y="4943475"/>
          <p14:tracePt t="9259" x="4635500" y="4937125"/>
          <p14:tracePt t="9275" x="4640263" y="4932363"/>
          <p14:tracePt t="9292" x="4651375" y="4921250"/>
          <p14:tracePt t="9308" x="4657725" y="4908550"/>
          <p14:tracePt t="9325" x="4668838" y="4892675"/>
          <p14:tracePt t="9341" x="4679950" y="4879975"/>
          <p14:tracePt t="9359" x="4686300" y="4864100"/>
          <p14:tracePt t="9375" x="4686300" y="4857750"/>
          <p14:tracePt t="9392" x="4692650" y="4846638"/>
          <p14:tracePt t="9408" x="4697413" y="4840288"/>
          <p14:tracePt t="9425" x="4697413" y="4835525"/>
          <p14:tracePt t="9441" x="4703763" y="4829175"/>
          <p14:tracePt t="9459" x="4703763" y="4818063"/>
          <p14:tracePt t="9475" x="4703763" y="4811713"/>
          <p14:tracePt t="9492" x="4708525" y="4800600"/>
          <p14:tracePt t="9508" x="4714875" y="4789488"/>
          <p14:tracePt t="9525" x="4714875" y="4778375"/>
          <p14:tracePt t="9541" x="4714875" y="4772025"/>
          <p14:tracePt t="9558" x="4721225" y="4760913"/>
          <p14:tracePt t="9575" x="4721225" y="4754563"/>
          <p14:tracePt t="9592" x="4721225" y="4743450"/>
          <p14:tracePt t="9608" x="4721225" y="4737100"/>
          <p14:tracePt t="9625" x="4721225" y="4732338"/>
          <p14:tracePt t="9641" x="4721225" y="4721225"/>
          <p14:tracePt t="9658" x="4721225" y="4714875"/>
          <p14:tracePt t="9674" x="4721225" y="4708525"/>
          <p14:tracePt t="9692" x="4725988" y="4697413"/>
          <p14:tracePt t="9708" x="4725988" y="4686300"/>
          <p14:tracePt t="9725" x="4725988" y="4675188"/>
          <p14:tracePt t="9741" x="4725988" y="4668838"/>
          <p14:tracePt t="9741" x="4725988" y="4664075"/>
          <p14:tracePt t="9758" x="4725988" y="4651375"/>
          <p14:tracePt t="9775" x="4725988" y="4646613"/>
          <p14:tracePt t="9792" x="4725988" y="4629150"/>
          <p14:tracePt t="9808" x="4721225" y="4622800"/>
          <p14:tracePt t="9825" x="4714875" y="4606925"/>
          <p14:tracePt t="9841" x="4708525" y="4589463"/>
          <p14:tracePt t="9858" x="4703763" y="4572000"/>
          <p14:tracePt t="9874" x="4697413" y="4560888"/>
          <p14:tracePt t="9892" x="4692650" y="4549775"/>
          <p14:tracePt t="9908" x="4679950" y="4537075"/>
          <p14:tracePt t="9925" x="4675188" y="4525963"/>
          <p14:tracePt t="9941" x="4668838" y="4514850"/>
          <p14:tracePt t="9941" x="4664075" y="4508500"/>
          <p14:tracePt t="9959" x="4651375" y="4497388"/>
          <p14:tracePt t="9975" x="4640263" y="4479925"/>
          <p14:tracePt t="9991" x="4635500" y="4468813"/>
          <p14:tracePt t="10008" x="4622800" y="4457700"/>
          <p14:tracePt t="10025" x="4611688" y="4451350"/>
          <p14:tracePt t="10041" x="4594225" y="4446588"/>
          <p14:tracePt t="10058" x="4578350" y="4435475"/>
          <p14:tracePt t="10075" x="4560888" y="4418013"/>
          <p14:tracePt t="10092" x="4543425" y="4411663"/>
          <p14:tracePt t="10108" x="4521200" y="4406900"/>
          <p14:tracePt t="10125" x="4503738" y="4394200"/>
          <p14:tracePt t="10141" x="4486275" y="4389438"/>
          <p14:tracePt t="10141" x="4475163" y="4383088"/>
          <p14:tracePt t="10158" x="4457700" y="4378325"/>
          <p14:tracePt t="10174" x="4435475" y="4371975"/>
          <p14:tracePt t="10192" x="4418013" y="4365625"/>
          <p14:tracePt t="10208" x="4394200" y="4360863"/>
          <p14:tracePt t="10225" x="4378325" y="4360863"/>
          <p14:tracePt t="10241" x="4365625" y="4360863"/>
          <p14:tracePt t="10258" x="4360863" y="4360863"/>
          <p14:tracePt t="10274" x="4349750" y="4360863"/>
          <p14:tracePt t="10291" x="4337050" y="4360863"/>
          <p14:tracePt t="10308" x="4325938" y="4360863"/>
          <p14:tracePt t="10324" x="4314825" y="4360863"/>
          <p14:tracePt t="10342" x="4303713" y="4360863"/>
          <p14:tracePt t="10358" x="4279900" y="4365625"/>
          <p14:tracePt t="10375" x="4257675" y="4371975"/>
          <p14:tracePt t="10391" x="4240213" y="4378325"/>
          <p14:tracePt t="10408" x="4222750" y="4389438"/>
          <p14:tracePt t="10424" x="4200525" y="4394200"/>
          <p14:tracePt t="10441" x="4189413" y="4406900"/>
          <p14:tracePt t="10458" x="4178300" y="4418013"/>
          <p14:tracePt t="10475" x="4165600" y="4435475"/>
          <p14:tracePt t="10491" x="4149725" y="4451350"/>
          <p14:tracePt t="10508" x="4132263" y="4475163"/>
          <p14:tracePt t="10524" x="4114800" y="4492625"/>
          <p14:tracePt t="10542" x="4103688" y="4521200"/>
          <p14:tracePt t="10558" x="4092575" y="4554538"/>
          <p14:tracePt t="10575" x="4092575" y="4583113"/>
          <p14:tracePt t="10591" x="4086225" y="4611688"/>
          <p14:tracePt t="10608" x="4086225" y="4640263"/>
          <p14:tracePt t="10624" x="4086225" y="4664075"/>
          <p14:tracePt t="10642" x="4086225" y="4692650"/>
          <p14:tracePt t="10658" x="4092575" y="4714875"/>
          <p14:tracePt t="10675" x="4103688" y="4743450"/>
          <p14:tracePt t="10691" x="4114800" y="4772025"/>
          <p14:tracePt t="10708" x="4125913" y="4800600"/>
          <p14:tracePt t="10724" x="4143375" y="4829175"/>
          <p14:tracePt t="10742" x="4160838" y="4857750"/>
          <p14:tracePt t="10758" x="4178300" y="4886325"/>
          <p14:tracePt t="10775" x="4194175" y="4903788"/>
          <p14:tracePt t="10791" x="4206875" y="4908550"/>
          <p14:tracePt t="10808" x="4222750" y="4921250"/>
          <p14:tracePt t="10824" x="4240213" y="4926013"/>
          <p14:tracePt t="10841" x="4257675" y="4932363"/>
          <p14:tracePt t="10858" x="4279900" y="4937125"/>
          <p14:tracePt t="10875" x="4308475" y="4943475"/>
          <p14:tracePt t="10891" x="4349750" y="4949825"/>
          <p14:tracePt t="10908" x="4400550" y="4949825"/>
          <p14:tracePt t="10924" x="4451350" y="4949825"/>
          <p14:tracePt t="10942" x="4492625" y="4949825"/>
          <p14:tracePt t="10958" x="4532313" y="4949825"/>
          <p14:tracePt t="10975" x="4549775" y="4949825"/>
          <p14:tracePt t="10991" x="4560888" y="4949825"/>
          <p14:tracePt t="11008" x="4578350" y="4949825"/>
          <p14:tracePt t="11024" x="4583113" y="4943475"/>
          <p14:tracePt t="11041" x="4594225" y="4943475"/>
          <p14:tracePt t="11058" x="4606925" y="4937125"/>
          <p14:tracePt t="11075" x="4618038" y="4937125"/>
          <p14:tracePt t="11091" x="4635500" y="4926013"/>
          <p14:tracePt t="11108" x="4646613" y="4926013"/>
          <p14:tracePt t="11124" x="4668838" y="4921250"/>
          <p14:tracePt t="11142" x="4675188" y="4914900"/>
          <p14:tracePt t="11158" x="4686300" y="4908550"/>
          <p14:tracePt t="11175" x="4686300" y="4903788"/>
          <p14:tracePt t="11191" x="4692650" y="4903788"/>
          <p14:tracePt t="11254" x="4692650" y="4897438"/>
          <p14:tracePt t="11262" x="4697413" y="4897438"/>
          <p14:tracePt t="11275" x="4703763" y="4892675"/>
          <p14:tracePt t="11291" x="4714875" y="4879975"/>
          <p14:tracePt t="11308" x="4721225" y="4868863"/>
          <p14:tracePt t="11324" x="4725988" y="4857750"/>
          <p14:tracePt t="11342" x="4732338" y="4851400"/>
          <p14:tracePt t="11358" x="4737100" y="4835525"/>
          <p14:tracePt t="11398" x="4737100" y="4829175"/>
          <p14:tracePt t="11399" x="4743450" y="4822825"/>
          <p14:tracePt t="11408" x="4743450" y="4818063"/>
          <p14:tracePt t="11424" x="4749800" y="4800600"/>
          <p14:tracePt t="11441" x="4754563" y="4778375"/>
          <p14:tracePt t="11458" x="4765675" y="4765675"/>
          <p14:tracePt t="11475" x="4772025" y="4749800"/>
          <p14:tracePt t="11491" x="4778375" y="4725988"/>
          <p14:tracePt t="11509" x="4778375" y="4708525"/>
          <p14:tracePt t="11525" x="4778375" y="4686300"/>
          <p14:tracePt t="11542" x="4783138" y="4668838"/>
          <p14:tracePt t="11558" x="4783138" y="4646613"/>
          <p14:tracePt t="16094" x="4783138" y="4640263"/>
          <p14:tracePt t="16118" x="4783138" y="4635500"/>
          <p14:tracePt t="16134" x="4778375" y="4635500"/>
          <p14:tracePt t="16142" x="4778375" y="4622800"/>
          <p14:tracePt t="16158" x="4772025" y="4618038"/>
          <p14:tracePt t="16174" x="4772025" y="4606925"/>
          <p14:tracePt t="16191" x="4765675" y="4606925"/>
          <p14:tracePt t="16208" x="4765675" y="4600575"/>
          <p14:tracePt t="16286" x="4765675" y="4594225"/>
          <p14:tracePt t="16318" x="4760913" y="4594225"/>
          <p14:tracePt t="16329" x="4760913" y="4589463"/>
          <p14:tracePt t="16342" x="4754563" y="4583113"/>
          <p14:tracePt t="16358" x="4754563" y="4578350"/>
          <p14:tracePt t="16398" x="4754563" y="4572000"/>
          <p14:tracePt t="16407" x="4754563" y="4565650"/>
          <p14:tracePt t="16413" x="4749800" y="4565650"/>
          <p14:tracePt t="16424" x="4749800" y="4560888"/>
          <p14:tracePt t="16441" x="4749800" y="4554538"/>
          <p14:tracePt t="16662" x="4749800" y="4549775"/>
          <p14:tracePt t="16674" x="4749800" y="4543425"/>
          <p14:tracePt t="16702" x="4749800" y="4537075"/>
          <p14:tracePt t="16726" x="4749800" y="4532313"/>
          <p14:tracePt t="16741" x="4749800" y="4525963"/>
          <p14:tracePt t="16758" x="4749800" y="4521200"/>
          <p14:tracePt t="16759" x="4749800" y="4514850"/>
          <p14:tracePt t="16798" x="4749800" y="4508500"/>
          <p14:tracePt t="16807" x="4749800" y="4503738"/>
          <p14:tracePt t="16830" x="4749800" y="4497388"/>
          <p14:tracePt t="16854" x="4749800" y="4492625"/>
          <p14:tracePt t="16870" x="4749800" y="4486275"/>
          <p14:tracePt t="16990" x="4749800" y="4479925"/>
          <p14:tracePt t="17030" x="4749800" y="4475163"/>
          <p14:tracePt t="17040" x="4749800" y="4464050"/>
          <p14:tracePt t="17057" x="4754563" y="4451350"/>
          <p14:tracePt t="17075" x="4760913" y="4446588"/>
          <p14:tracePt t="17091" x="4760913" y="4435475"/>
          <p14:tracePt t="17108" x="4765675" y="4422775"/>
          <p14:tracePt t="17124" x="4772025" y="4411663"/>
          <p14:tracePt t="17141" x="4772025" y="4400550"/>
          <p14:tracePt t="17157" x="4772025" y="4389438"/>
          <p14:tracePt t="17175" x="4772025" y="4383088"/>
          <p14:tracePt t="17191" x="4772025" y="4371975"/>
          <p14:tracePt t="17208" x="4778375" y="4365625"/>
          <p14:tracePt t="17224" x="4778375" y="4360863"/>
          <p14:tracePt t="17241" x="4778375" y="4354513"/>
          <p14:tracePt t="17257" x="4778375" y="4349750"/>
          <p14:tracePt t="17302" x="4778375" y="4343400"/>
          <p14:tracePt t="17342" x="4778375" y="4337050"/>
          <p14:tracePt t="17350" x="4778375" y="4332288"/>
          <p14:tracePt t="17367" x="4778375" y="4325938"/>
          <p14:tracePt t="17375" x="4778375" y="4321175"/>
          <p14:tracePt t="17391" x="4778375" y="4314825"/>
          <p14:tracePt t="17408" x="4778375" y="4297363"/>
          <p14:tracePt t="17424" x="4778375" y="4286250"/>
          <p14:tracePt t="17441" x="4778375" y="4268788"/>
          <p14:tracePt t="17457" x="4778375" y="4251325"/>
          <p14:tracePt t="17475" x="4778375" y="4240213"/>
          <p14:tracePt t="17491" x="4772025" y="4229100"/>
          <p14:tracePt t="17508" x="4772025" y="4217988"/>
          <p14:tracePt t="17524" x="4772025" y="4211638"/>
          <p14:tracePt t="17541" x="4772025" y="4206875"/>
          <p14:tracePt t="17557" x="4772025" y="4200525"/>
          <p14:tracePt t="17575" x="4772025" y="4194175"/>
          <p14:tracePt t="17591" x="4772025" y="4189413"/>
          <p14:tracePt t="17638" x="4772025" y="4183063"/>
          <p14:tracePt t="17646" x="4778375" y="4183063"/>
          <p14:tracePt t="17674" x="4778375" y="4178300"/>
          <p14:tracePt t="17674" x="4778375" y="4171950"/>
          <p14:tracePt t="17691" x="4778375" y="4165600"/>
          <p14:tracePt t="17708" x="4778375" y="4160838"/>
          <p14:tracePt t="17724" x="4783138" y="4154488"/>
          <p14:tracePt t="17741" x="4783138" y="4149725"/>
          <p14:tracePt t="17757" x="4783138" y="4143375"/>
          <p14:tracePt t="18038" x="4789488" y="4143375"/>
          <p14:tracePt t="18058" x="4794250" y="4143375"/>
          <p14:tracePt t="18075" x="4806950" y="4143375"/>
          <p14:tracePt t="18091" x="4829175" y="4165600"/>
          <p14:tracePt t="18108" x="4864100" y="4183063"/>
          <p14:tracePt t="18124" x="4897438" y="4200525"/>
          <p14:tracePt t="18141" x="4949825" y="4229100"/>
          <p14:tracePt t="18157" x="5000625" y="4264025"/>
          <p14:tracePt t="18174" x="5022850" y="4279900"/>
          <p14:tracePt t="18191" x="5046663" y="4303713"/>
          <p14:tracePt t="18208" x="5068888" y="4321175"/>
          <p14:tracePt t="18224" x="5080000" y="4343400"/>
          <p14:tracePt t="18241" x="5097463" y="4365625"/>
          <p14:tracePt t="18257" x="5108575" y="4383088"/>
          <p14:tracePt t="18274" x="5121275" y="4418013"/>
          <p14:tracePt t="18291" x="5132388" y="4446588"/>
          <p14:tracePt t="18307" x="5149850" y="4479925"/>
          <p14:tracePt t="18324" x="5160963" y="4503738"/>
          <p14:tracePt t="18341" x="5172075" y="4537075"/>
          <p14:tracePt t="18357" x="5178425" y="4578350"/>
          <p14:tracePt t="18375" x="5183188" y="4606925"/>
          <p14:tracePt t="18391" x="5183188" y="4635500"/>
          <p14:tracePt t="18408" x="5183188" y="4668838"/>
          <p14:tracePt t="18424" x="5183188" y="4703763"/>
          <p14:tracePt t="18441" x="5183188" y="4737100"/>
          <p14:tracePt t="18457" x="5172075" y="4765675"/>
          <p14:tracePt t="18474" x="5160963" y="4794250"/>
          <p14:tracePt t="18491" x="5143500" y="4829175"/>
          <p14:tracePt t="18508" x="5126038" y="4868863"/>
          <p14:tracePt t="18524" x="5097463" y="4908550"/>
          <p14:tracePt t="18541" x="5068888" y="4954588"/>
          <p14:tracePt t="18557" x="5029200" y="5029200"/>
          <p14:tracePt t="18574" x="4994275" y="5068888"/>
          <p14:tracePt t="18592" x="4960938" y="5121275"/>
          <p14:tracePt t="18607" x="4908550" y="5160963"/>
          <p14:tracePt t="18624" x="4857750" y="5207000"/>
          <p14:tracePt t="18641" x="4811713" y="5246688"/>
          <p14:tracePt t="18658" x="4754563" y="5280025"/>
          <p14:tracePt t="18674" x="4708525" y="5308600"/>
          <p14:tracePt t="18691" x="4668838" y="5326063"/>
          <p14:tracePt t="18707" x="4622800" y="5349875"/>
          <p14:tracePt t="18725" x="4589463" y="5360988"/>
          <p14:tracePt t="18741" x="4543425" y="5378450"/>
          <p14:tracePt t="18741" x="4514850" y="5383213"/>
          <p14:tracePt t="18758" x="4468813" y="5389563"/>
          <p14:tracePt t="18774" x="4411663" y="5389563"/>
          <p14:tracePt t="18791" x="4354513" y="5383213"/>
          <p14:tracePt t="18807" x="4303713" y="5360988"/>
          <p14:tracePt t="18825" x="4246563" y="5326063"/>
          <p14:tracePt t="18841" x="4189413" y="5297488"/>
          <p14:tracePt t="18858" x="4143375" y="5257800"/>
          <p14:tracePt t="18874" x="4092575" y="5218113"/>
          <p14:tracePt t="18891" x="4046538" y="5178425"/>
          <p14:tracePt t="18907" x="3994150" y="5132388"/>
          <p14:tracePt t="18925" x="3954463" y="5080000"/>
          <p14:tracePt t="18941" x="3921125" y="5040313"/>
          <p14:tracePt t="18941" x="3903663" y="5018088"/>
          <p14:tracePt t="18958" x="3879850" y="4965700"/>
          <p14:tracePt t="18974" x="3851275" y="4926013"/>
          <p14:tracePt t="18991" x="3829050" y="4886325"/>
          <p14:tracePt t="19007" x="3817938" y="4857750"/>
          <p14:tracePt t="19024" x="3806825" y="4829175"/>
          <p14:tracePt t="19041" x="3800475" y="4811713"/>
          <p14:tracePt t="19058" x="3794125" y="4783138"/>
          <p14:tracePt t="19074" x="3783013" y="4760913"/>
          <p14:tracePt t="19092" x="3783013" y="4732338"/>
          <p14:tracePt t="19107" x="3778250" y="4708525"/>
          <p14:tracePt t="19124" x="3771900" y="4686300"/>
          <p14:tracePt t="19141" x="3765550" y="4651375"/>
          <p14:tracePt t="19141" x="3765550" y="4640263"/>
          <p14:tracePt t="19158" x="3765550" y="4618038"/>
          <p14:tracePt t="19174" x="3765550" y="4594225"/>
          <p14:tracePt t="19191" x="3765550" y="4572000"/>
          <p14:tracePt t="19207" x="3765550" y="4549775"/>
          <p14:tracePt t="19224" x="3765550" y="4532313"/>
          <p14:tracePt t="19241" x="3765550" y="4503738"/>
          <p14:tracePt t="19258" x="3771900" y="4486275"/>
          <p14:tracePt t="19274" x="3778250" y="4468813"/>
          <p14:tracePt t="19291" x="3778250" y="4451350"/>
          <p14:tracePt t="19307" x="3783013" y="4440238"/>
          <p14:tracePt t="19325" x="3789363" y="4429125"/>
          <p14:tracePt t="19341" x="3800475" y="4411663"/>
          <p14:tracePt t="19341" x="3800475" y="4406900"/>
          <p14:tracePt t="19358" x="3806825" y="4394200"/>
          <p14:tracePt t="19374" x="3811588" y="4383088"/>
          <p14:tracePt t="19391" x="3817938" y="4378325"/>
          <p14:tracePt t="19407" x="3822700" y="4365625"/>
          <p14:tracePt t="19441" x="3829050" y="4354513"/>
          <p14:tracePt t="19441" x="3840163" y="4337050"/>
          <p14:tracePt t="19458" x="3857625" y="4321175"/>
          <p14:tracePt t="19474" x="3868738" y="4303713"/>
          <p14:tracePt t="19491" x="3886200" y="4286250"/>
          <p14:tracePt t="19507" x="3908425" y="4275138"/>
          <p14:tracePt t="19525" x="3932238" y="4257675"/>
          <p14:tracePt t="19541" x="3954463" y="4246563"/>
          <p14:tracePt t="19541" x="3965575" y="4235450"/>
          <p14:tracePt t="19558" x="3989388" y="4217988"/>
          <p14:tracePt t="19574" x="4011613" y="4206875"/>
          <p14:tracePt t="19591" x="4051300" y="4189413"/>
          <p14:tracePt t="19608" x="4079875" y="4171950"/>
          <p14:tracePt t="19624" x="4114800" y="4160838"/>
          <p14:tracePt t="19641" x="4143375" y="4154488"/>
          <p14:tracePt t="19657" x="4189413" y="4143375"/>
          <p14:tracePt t="19674" x="4222750" y="4125913"/>
          <p14:tracePt t="19691" x="4268788" y="4125913"/>
          <p14:tracePt t="19707" x="4308475" y="4114800"/>
          <p14:tracePt t="19724" x="4354513" y="4108450"/>
          <p14:tracePt t="19740" x="4389438" y="4108450"/>
          <p14:tracePt t="19740" x="4406900" y="4103688"/>
          <p14:tracePt t="19758" x="4440238" y="4103688"/>
          <p14:tracePt t="19774" x="4468813" y="4103688"/>
          <p14:tracePt t="19791" x="4497388" y="4103688"/>
          <p14:tracePt t="19807" x="4537075" y="4103688"/>
          <p14:tracePt t="19824" x="4572000" y="4103688"/>
          <p14:tracePt t="19842" x="4606925" y="4103688"/>
          <p14:tracePt t="19857" x="4640263" y="4103688"/>
          <p14:tracePt t="19874" x="4675188" y="4108450"/>
          <p14:tracePt t="19891" x="4703763" y="4108450"/>
          <p14:tracePt t="19907" x="4725988" y="4114800"/>
          <p14:tracePt t="19924" x="4743450" y="4121150"/>
          <p14:tracePt t="19940" x="4754563" y="4125913"/>
          <p14:tracePt t="19940" x="4760913" y="4132263"/>
          <p14:tracePt t="19958" x="4765675" y="4132263"/>
          <p14:tracePt t="19974" x="4772025" y="4137025"/>
          <p14:tracePt t="19991" x="4783138" y="4143375"/>
          <p14:tracePt t="20007" x="4789488" y="4149725"/>
          <p14:tracePt t="20024" x="4800600" y="4154488"/>
          <p14:tracePt t="20040" x="4806950" y="4154488"/>
          <p14:tracePt t="20057" x="4818063" y="4160838"/>
          <p14:tracePt t="20074" x="4822825" y="4160838"/>
          <p14:tracePt t="20091" x="4829175" y="4165600"/>
          <p14:tracePt t="36271" x="4835525" y="4165600"/>
          <p14:tracePt t="36399" x="4840288" y="4165600"/>
          <p14:tracePt t="36412" x="4846638" y="4165600"/>
          <p14:tracePt t="36455" x="4851400" y="4165600"/>
          <p14:tracePt t="36583" x="4857750" y="4165600"/>
          <p14:tracePt t="36599" x="4857750" y="4160838"/>
          <p14:tracePt t="36623" x="4864100" y="4160838"/>
          <p14:tracePt t="36919" x="4868863" y="4160838"/>
          <p14:tracePt t="36991" x="4875213" y="4160838"/>
          <p14:tracePt t="39311" x="4879975" y="4160838"/>
          <p14:tracePt t="39343" x="4879975" y="4154488"/>
          <p14:tracePt t="39447" x="4886325" y="4154488"/>
          <p14:tracePt t="39471" x="4897438" y="4154488"/>
          <p14:tracePt t="39487" x="4903788" y="4160838"/>
          <p14:tracePt t="39495" x="4903788" y="4165600"/>
          <p14:tracePt t="39511" x="4914900" y="4165600"/>
          <p14:tracePt t="39575" x="4914900" y="4171950"/>
          <p14:tracePt t="39580" x="4921250" y="4171950"/>
          <p14:tracePt t="39591" x="4921250" y="4178300"/>
          <p14:tracePt t="39631" x="4926013" y="4178300"/>
          <p14:tracePt t="39759" x="4932363" y="4178300"/>
          <p14:tracePt t="39839" x="4937125" y="4178300"/>
          <p14:tracePt t="39844" x="4937125" y="4183063"/>
          <p14:tracePt t="39858" x="4943475" y="4183063"/>
          <p14:tracePt t="39895" x="4943475" y="4189413"/>
          <p14:tracePt t="39935" x="4949825" y="4189413"/>
          <p14:tracePt t="40031" x="4954588" y="4189413"/>
          <p14:tracePt t="40063" x="4954588" y="4194175"/>
          <p14:tracePt t="40079" x="4960938" y="4194175"/>
          <p14:tracePt t="40558" x="4960938" y="4200525"/>
          <p14:tracePt t="40567" x="4960938" y="4206875"/>
          <p14:tracePt t="40575" x="4965700" y="4206875"/>
          <p14:tracePt t="40591" x="4965700" y="4211638"/>
          <p14:tracePt t="40631" x="4965700" y="4217988"/>
          <p14:tracePt t="40766" x="4972050" y="4217988"/>
          <p14:tracePt t="40799" x="4978400" y="4217988"/>
          <p14:tracePt t="40815" x="4978400" y="4222750"/>
          <p14:tracePt t="40822" x="4978400" y="4229100"/>
          <p14:tracePt t="40841" x="4978400" y="4235450"/>
          <p14:tracePt t="40841" x="4978400" y="4240213"/>
          <p14:tracePt t="40858" x="4978400" y="4246563"/>
          <p14:tracePt t="40875" x="4978400" y="4257675"/>
          <p14:tracePt t="40891" x="4978400" y="4268788"/>
          <p14:tracePt t="40909" x="4972050" y="4286250"/>
          <p14:tracePt t="40924" x="4960938" y="4297363"/>
          <p14:tracePt t="40942" x="4954588" y="4308475"/>
          <p14:tracePt t="40958" x="4954588" y="4325938"/>
          <p14:tracePt t="40975" x="4954588" y="4337050"/>
          <p14:tracePt t="40991" x="4954588" y="4343400"/>
          <p14:tracePt t="41008" x="4954588" y="4349750"/>
          <p14:tracePt t="41025" x="4954588" y="4360863"/>
          <p14:tracePt t="41041" x="4954588" y="4371975"/>
          <p14:tracePt t="41058" x="4954588" y="4389438"/>
          <p14:tracePt t="41075" x="4954588" y="4406900"/>
          <p14:tracePt t="41091" x="4960938" y="4422775"/>
          <p14:tracePt t="41108" x="4960938" y="4446588"/>
          <p14:tracePt t="41124" x="4960938" y="4468813"/>
          <p14:tracePt t="41141" x="4960938" y="4492625"/>
          <p14:tracePt t="41158" x="4972050" y="4532313"/>
          <p14:tracePt t="41175" x="4978400" y="4565650"/>
          <p14:tracePt t="41191" x="4989513" y="4600575"/>
          <p14:tracePt t="41208" x="4994275" y="4635500"/>
          <p14:tracePt t="41224" x="5011738" y="4675188"/>
          <p14:tracePt t="41241" x="5022850" y="4714875"/>
          <p14:tracePt t="41258" x="5040313" y="4749800"/>
          <p14:tracePt t="41275" x="5051425" y="4778375"/>
          <p14:tracePt t="41291" x="5064125" y="4806950"/>
          <p14:tracePt t="41308" x="5080000" y="4835525"/>
          <p14:tracePt t="41324" x="5092700" y="4851400"/>
          <p14:tracePt t="41341" x="5103813" y="4879975"/>
          <p14:tracePt t="41358" x="5121275" y="4908550"/>
          <p14:tracePt t="41375" x="5126038" y="4926013"/>
          <p14:tracePt t="41391" x="5132388" y="4943475"/>
          <p14:tracePt t="41408" x="5137150" y="4965700"/>
          <p14:tracePt t="41424" x="5143500" y="4983163"/>
          <p14:tracePt t="41441" x="5143500" y="5006975"/>
          <p14:tracePt t="41457" x="5149850" y="5029200"/>
          <p14:tracePt t="41475" x="5149850" y="5051425"/>
          <p14:tracePt t="41491" x="5149850" y="5068888"/>
          <p14:tracePt t="41508" x="5149850" y="5092700"/>
          <p14:tracePt t="41524" x="5149850" y="5114925"/>
          <p14:tracePt t="41541" x="5149850" y="5137150"/>
          <p14:tracePt t="41557" x="5149850" y="5160963"/>
          <p14:tracePt t="41557" x="5149850" y="5178425"/>
          <p14:tracePt t="41575" x="5143500" y="5200650"/>
          <p14:tracePt t="41591" x="5137150" y="5218113"/>
          <p14:tracePt t="41608" x="5137150" y="5240338"/>
          <p14:tracePt t="41624" x="5137150" y="5251450"/>
          <p14:tracePt t="41641" x="5132388" y="5257800"/>
          <p14:tracePt t="41657" x="5132388" y="5268913"/>
          <p14:tracePt t="41674" x="5132388" y="5275263"/>
          <p14:tracePt t="41691" x="5121275" y="5292725"/>
          <p14:tracePt t="41708" x="5114925" y="5308600"/>
          <p14:tracePt t="41724" x="5108575" y="5321300"/>
          <p14:tracePt t="41741" x="5103813" y="5321300"/>
          <p14:tracePt t="41757" x="5097463" y="5326063"/>
          <p14:tracePt t="42847" x="5097463" y="5332413"/>
          <p14:tracePt t="42848" x="5097463" y="5343525"/>
          <p14:tracePt t="42858" x="5092700" y="5372100"/>
          <p14:tracePt t="42874" x="5092700" y="5400675"/>
          <p14:tracePt t="42891" x="5086350" y="5435600"/>
          <p14:tracePt t="42907" x="5086350" y="5464175"/>
          <p14:tracePt t="42925" x="5086350" y="5486400"/>
          <p14:tracePt t="42941" x="5086350" y="5508625"/>
          <p14:tracePt t="42958" x="5080000" y="5526088"/>
          <p14:tracePt t="42974" x="5080000" y="5537200"/>
          <p14:tracePt t="42991" x="5080000" y="5543550"/>
          <p14:tracePt t="43007" x="5080000" y="5549900"/>
          <p14:tracePt t="43024" x="5080000" y="5554663"/>
          <p14:tracePt t="43041" x="5080000" y="5561013"/>
          <p14:tracePt t="43058" x="5080000" y="5565775"/>
          <p14:tracePt t="43074" x="5075238" y="5572125"/>
          <p14:tracePt t="43091" x="5075238" y="5583238"/>
          <p14:tracePt t="43126" x="5075238" y="5589588"/>
          <p14:tracePt t="43127" x="5068888" y="5589588"/>
          <p14:tracePt t="43141" x="5068888" y="5594350"/>
          <p14:tracePt t="43158" x="5064125" y="5607050"/>
          <p14:tracePt t="43174" x="5057775" y="5611813"/>
          <p14:tracePt t="43191" x="5051425" y="5622925"/>
          <p14:tracePt t="43207" x="5040313" y="5629275"/>
          <p14:tracePt t="43224" x="5035550" y="5640388"/>
          <p14:tracePt t="43241" x="5029200" y="5646738"/>
          <p14:tracePt t="43258" x="5022850" y="5657850"/>
          <p14:tracePt t="43274" x="5018088" y="5664200"/>
          <p14:tracePt t="43291" x="5006975" y="5668963"/>
          <p14:tracePt t="43307" x="5000625" y="5675313"/>
          <p14:tracePt t="43324" x="4994275" y="5680075"/>
          <p14:tracePt t="43341" x="4989513" y="5686425"/>
          <p14:tracePt t="43358" x="4972050" y="5697538"/>
          <p14:tracePt t="43375" x="4960938" y="5708650"/>
          <p14:tracePt t="43391" x="4949825" y="5721350"/>
          <p14:tracePt t="43408" x="4937125" y="5732463"/>
          <p14:tracePt t="43424" x="4926013" y="5737225"/>
          <p14:tracePt t="43442" x="4914900" y="5749925"/>
          <p14:tracePt t="43457" x="4908550" y="5754688"/>
          <p14:tracePt t="43475" x="4903788" y="5765800"/>
          <p14:tracePt t="43491" x="4897438" y="5772150"/>
          <p14:tracePt t="43508" x="4897438" y="5778500"/>
          <p14:tracePt t="43694" x="4897438" y="5783263"/>
          <p14:tracePt t="43710" x="4897438" y="5789613"/>
          <p14:tracePt t="43711" x="4903788" y="5789613"/>
          <p14:tracePt t="43726" x="4908550" y="5800725"/>
          <p14:tracePt t="43741" x="4921250" y="5811838"/>
          <p14:tracePt t="43757" x="4937125" y="5829300"/>
          <p14:tracePt t="43775" x="4943475" y="5835650"/>
          <p14:tracePt t="43862" x="4949825" y="5835650"/>
          <p14:tracePt t="43934" x="4949825" y="5840413"/>
          <p14:tracePt t="43943" x="4954588" y="5840413"/>
          <p14:tracePt t="43966" x="4960938" y="5846763"/>
          <p14:tracePt t="43975" x="4972050" y="5851525"/>
          <p14:tracePt t="43975" x="4989513" y="5864225"/>
          <p14:tracePt t="43991" x="5000625" y="5868988"/>
          <p14:tracePt t="44008" x="5018088" y="5875338"/>
          <p14:tracePt t="44024" x="5040313" y="5886450"/>
          <p14:tracePt t="44041" x="5057775" y="5892800"/>
          <p14:tracePt t="44057" x="5068888" y="5897563"/>
          <p14:tracePt t="44075" x="5080000" y="5903913"/>
          <p14:tracePt t="44091" x="5086350" y="5908675"/>
          <p14:tracePt t="44108" x="5097463" y="5908675"/>
          <p14:tracePt t="44124" x="5103813" y="5908675"/>
          <p14:tracePt t="44141" x="5108575" y="5915025"/>
          <p14:tracePt t="44157" x="5121275" y="5915025"/>
          <p14:tracePt t="44174" x="5126038" y="5921375"/>
          <p14:tracePt t="44191" x="5137150" y="5921375"/>
          <p14:tracePt t="44208" x="5143500" y="5921375"/>
          <p14:tracePt t="44224" x="5160963" y="5921375"/>
          <p14:tracePt t="44241" x="5183188" y="5921375"/>
          <p14:tracePt t="44257" x="5218113" y="5921375"/>
          <p14:tracePt t="44275" x="5251450" y="5921375"/>
          <p14:tracePt t="44291" x="5286375" y="5921375"/>
          <p14:tracePt t="44308" x="5321300" y="5921375"/>
          <p14:tracePt t="44324" x="5360988" y="5921375"/>
          <p14:tracePt t="44341" x="5400675" y="5921375"/>
          <p14:tracePt t="44358" x="5464175" y="5921375"/>
          <p14:tracePt t="44375" x="5503863" y="5921375"/>
          <p14:tracePt t="44391" x="5537200" y="5921375"/>
          <p14:tracePt t="44408" x="5572125" y="5921375"/>
          <p14:tracePt t="44424" x="5607050" y="5921375"/>
          <p14:tracePt t="44441" x="5646738" y="5921375"/>
          <p14:tracePt t="44458" x="5692775" y="5921375"/>
          <p14:tracePt t="44475" x="5732463" y="5915025"/>
          <p14:tracePt t="44491" x="5783263" y="5903913"/>
          <p14:tracePt t="44508" x="5840413" y="5897563"/>
          <p14:tracePt t="44524" x="5897563" y="5886450"/>
          <p14:tracePt t="44541" x="5954713" y="5880100"/>
          <p14:tracePt t="44557" x="6022975" y="5875338"/>
          <p14:tracePt t="44575" x="6057900" y="5868988"/>
          <p14:tracePt t="44591" x="6080125" y="5857875"/>
          <p14:tracePt t="44608" x="6097588" y="5851525"/>
          <p14:tracePt t="44624" x="6115050" y="5846763"/>
          <p14:tracePt t="44641" x="6126163" y="5829300"/>
          <p14:tracePt t="44657" x="6143625" y="5822950"/>
          <p14:tracePt t="44674" x="6154738" y="5818188"/>
          <p14:tracePt t="44691" x="6165850" y="5811838"/>
          <p14:tracePt t="44708" x="6178550" y="5807075"/>
          <p14:tracePt t="44724" x="6189663" y="5800725"/>
          <p14:tracePt t="44741" x="6194425" y="5794375"/>
          <p14:tracePt t="44757" x="6207125" y="5789613"/>
          <p14:tracePt t="44774" x="6211888" y="5783263"/>
          <p14:tracePt t="44791" x="6223000" y="5778500"/>
          <p14:tracePt t="44808" x="6229350" y="5772150"/>
          <p14:tracePt t="44824" x="6235700" y="5765800"/>
          <p14:tracePt t="44841" x="6240463" y="5761038"/>
          <p14:tracePt t="44857" x="6246813" y="5754688"/>
          <p14:tracePt t="44874" x="6246813" y="5749925"/>
          <p14:tracePt t="44891" x="6251575" y="5749925"/>
          <p14:tracePt t="44908" x="6251575" y="5743575"/>
          <p14:tracePt t="44924" x="6251575" y="5737225"/>
          <p14:tracePt t="44941" x="6257925" y="5737225"/>
          <p14:tracePt t="44941" x="6257925" y="5732463"/>
          <p14:tracePt t="44959" x="6264275" y="5732463"/>
          <p14:tracePt t="44974" x="6264275" y="5721350"/>
          <p14:tracePt t="44992" x="6264275" y="5715000"/>
          <p14:tracePt t="45007" x="6269038" y="5708650"/>
          <p14:tracePt t="45430" x="6269038" y="5715000"/>
          <p14:tracePt t="45438" x="6264275" y="5721350"/>
          <p14:tracePt t="45446" x="6246813" y="5737225"/>
          <p14:tracePt t="45458" x="6223000" y="5754688"/>
          <p14:tracePt t="45474" x="6194425" y="5772150"/>
          <p14:tracePt t="45491" x="6165850" y="5789613"/>
          <p14:tracePt t="45507" x="6132513" y="5807075"/>
          <p14:tracePt t="45524" x="6103938" y="5822950"/>
          <p14:tracePt t="45541" x="6064250" y="5840413"/>
          <p14:tracePt t="45558" x="6035675" y="5851525"/>
          <p14:tracePt t="45574" x="5994400" y="5868988"/>
          <p14:tracePt t="45591" x="5961063" y="5880100"/>
          <p14:tracePt t="45607" x="5926138" y="5886450"/>
          <p14:tracePt t="45625" x="5892800" y="5892800"/>
          <p14:tracePt t="45641" x="5851525" y="5897563"/>
          <p14:tracePt t="45658" x="5818188" y="5903913"/>
          <p14:tracePt t="45674" x="5783263" y="5903913"/>
          <p14:tracePt t="45691" x="5749925" y="5908675"/>
          <p14:tracePt t="45707" x="5708650" y="5915025"/>
          <p14:tracePt t="45724" x="5686425" y="5915025"/>
          <p14:tracePt t="45741" x="5668963" y="5915025"/>
          <p14:tracePt t="45758" x="5646738" y="5915025"/>
          <p14:tracePt t="45774" x="5635625" y="5915025"/>
          <p14:tracePt t="45791" x="5629275" y="5915025"/>
          <p14:tracePt t="46094" x="5622925" y="5915025"/>
          <p14:tracePt t="46102" x="5622925" y="5921375"/>
          <p14:tracePt t="46110" x="5600700" y="5926138"/>
          <p14:tracePt t="46124" x="5578475" y="5926138"/>
          <p14:tracePt t="46141" x="5554663" y="5926138"/>
          <p14:tracePt t="46158" x="5521325" y="5926138"/>
          <p14:tracePt t="46174" x="5486400" y="5926138"/>
          <p14:tracePt t="46191" x="5457825" y="5926138"/>
          <p14:tracePt t="46207" x="5440363" y="5926138"/>
          <p14:tracePt t="46224" x="5418138" y="5926138"/>
          <p14:tracePt t="46241" x="5407025" y="5926138"/>
          <p14:tracePt t="46257" x="5394325" y="5926138"/>
          <p14:tracePt t="46274" x="5389563" y="5926138"/>
          <p14:tracePt t="46291" x="5383213" y="5932488"/>
          <p14:tracePt t="46326" x="5378450" y="5932488"/>
          <p14:tracePt t="46350" x="5372100" y="5937250"/>
          <p14:tracePt t="46398" x="5365750" y="5937250"/>
          <p14:tracePt t="46410" x="5354638" y="5943600"/>
          <p14:tracePt t="46424" x="5343525" y="5943600"/>
          <p14:tracePt t="46441" x="5332413" y="5949950"/>
          <p14:tracePt t="46457" x="5321300" y="5949950"/>
          <p14:tracePt t="46474" x="5314950" y="5949950"/>
          <p14:tracePt t="46491" x="5303838" y="5949950"/>
          <p14:tracePt t="46507" x="5297488" y="5949950"/>
          <p14:tracePt t="46524" x="5292725" y="5949950"/>
          <p14:tracePt t="46541" x="5286375" y="5949950"/>
          <p14:tracePt t="46557" x="5280025" y="5949950"/>
          <p14:tracePt t="46574" x="5264150" y="5949950"/>
          <p14:tracePt t="46591" x="5251450" y="5943600"/>
          <p14:tracePt t="46607" x="5240338" y="5943600"/>
          <p14:tracePt t="46624" x="5222875" y="5937250"/>
          <p14:tracePt t="46641" x="5211763" y="5937250"/>
          <p14:tracePt t="46657" x="5200650" y="5937250"/>
          <p14:tracePt t="46675" x="5189538" y="5937250"/>
          <p14:tracePt t="46691" x="5183188" y="5937250"/>
          <p14:tracePt t="46708" x="5172075" y="5932488"/>
          <p14:tracePt t="46724" x="5165725" y="5932488"/>
          <p14:tracePt t="46910" x="5165725" y="5926138"/>
          <p14:tracePt t="46924" x="5160963" y="5926138"/>
          <p14:tracePt t="46926" x="5154613" y="5921375"/>
          <p14:tracePt t="46941" x="5149850" y="5921375"/>
          <p14:tracePt t="46957" x="5137150" y="5915025"/>
          <p14:tracePt t="46975" x="5132388" y="5908675"/>
          <p14:tracePt t="46992" x="5126038" y="5908675"/>
          <p14:tracePt t="47007" x="5126038" y="5903913"/>
          <p14:tracePt t="47024" x="5126038" y="5897563"/>
          <p14:tracePt t="47041" x="5121275" y="5897563"/>
          <p14:tracePt t="47094" x="5114925" y="5897563"/>
          <p14:tracePt t="47102" x="5114925" y="5892800"/>
          <p14:tracePt t="47108" x="5108575" y="5892800"/>
          <p14:tracePt t="47158" x="5103813" y="5886450"/>
          <p14:tracePt t="47438" x="5108575" y="5886450"/>
          <p14:tracePt t="47446" x="5126038" y="5886450"/>
          <p14:tracePt t="47457" x="5137150" y="5886450"/>
          <p14:tracePt t="47475" x="5160963" y="5886450"/>
          <p14:tracePt t="47491" x="5183188" y="5880100"/>
          <p14:tracePt t="47508" x="5211763" y="5880100"/>
          <p14:tracePt t="47524" x="5235575" y="5875338"/>
          <p14:tracePt t="47541" x="5264150" y="5875338"/>
          <p14:tracePt t="47557" x="5303838" y="5875338"/>
          <p14:tracePt t="47575" x="5326063" y="5864225"/>
          <p14:tracePt t="47591" x="5349875" y="5857875"/>
          <p14:tracePt t="47607" x="5378450" y="5846763"/>
          <p14:tracePt t="47624" x="5400675" y="5829300"/>
          <p14:tracePt t="47641" x="5435600" y="5800725"/>
          <p14:tracePt t="47657" x="5464175" y="5778500"/>
          <p14:tracePt t="47674" x="5497513" y="5732463"/>
          <p14:tracePt t="47690" x="5537200" y="5686425"/>
          <p14:tracePt t="47708" x="5578475" y="5629275"/>
          <p14:tracePt t="47724" x="5618163" y="5565775"/>
          <p14:tracePt t="47741" x="5668963" y="5497513"/>
          <p14:tracePt t="47757" x="5708650" y="5435600"/>
          <p14:tracePt t="47757" x="5726113" y="5400675"/>
          <p14:tracePt t="47774" x="5761038" y="5337175"/>
          <p14:tracePt t="47790" x="5794375" y="5268913"/>
          <p14:tracePt t="47807" x="5822950" y="5207000"/>
          <p14:tracePt t="47824" x="5846763" y="5149850"/>
          <p14:tracePt t="47841" x="5868988" y="5103813"/>
          <p14:tracePt t="47857" x="5875338" y="5064125"/>
          <p14:tracePt t="47874" x="5886450" y="5029200"/>
          <p14:tracePt t="47890" x="5897563" y="4994275"/>
          <p14:tracePt t="47908" x="5897563" y="4978400"/>
          <p14:tracePt t="47924" x="5897563" y="4954588"/>
          <p14:tracePt t="47941" x="5897563" y="4937125"/>
          <p14:tracePt t="47957" x="5897563" y="4926013"/>
          <p14:tracePt t="47957" x="5897563" y="4921250"/>
          <p14:tracePt t="47974" x="5897563" y="4914900"/>
          <p14:tracePt t="47990" x="5897563" y="4908550"/>
          <p14:tracePt t="48110" x="5897563" y="4903788"/>
          <p14:tracePt t="48134" x="5897563" y="4897438"/>
          <p14:tracePt t="48142" x="5897563" y="4886325"/>
          <p14:tracePt t="48158" x="5892800" y="4879975"/>
          <p14:tracePt t="48174" x="5886450" y="4879975"/>
          <p14:tracePt t="48854" x="5892800" y="4879975"/>
          <p14:tracePt t="48870" x="5897563" y="4886325"/>
          <p14:tracePt t="48883" x="5897563" y="4892675"/>
          <p14:tracePt t="48891" x="5897563" y="4897438"/>
          <p14:tracePt t="48907" x="5903913" y="4903788"/>
          <p14:tracePt t="48924" x="5903913" y="4914900"/>
          <p14:tracePt t="48958" x="5903913" y="4921250"/>
          <p14:tracePt t="48959" x="5903913" y="4926013"/>
          <p14:tracePt t="48974" x="5903913" y="4937125"/>
          <p14:tracePt t="48991" x="5903913" y="4949825"/>
          <p14:tracePt t="49008" x="5903913" y="4954588"/>
          <p14:tracePt t="49024" x="5903913" y="4965700"/>
          <p14:tracePt t="49040" x="5897563" y="4972050"/>
          <p14:tracePt t="49057" x="5892800" y="4972050"/>
          <p14:tracePt t="49074" x="5892800" y="4978400"/>
          <p14:tracePt t="49166" x="5886450" y="4978400"/>
          <p14:tracePt t="49206" x="5886450" y="4983163"/>
          <p14:tracePt t="49207" x="5880100" y="4983163"/>
          <p14:tracePt t="49254" x="5880100" y="4989513"/>
          <p14:tracePt t="49262" x="5875338" y="4989513"/>
          <p14:tracePt t="49822" x="5875338" y="4983163"/>
          <p14:tracePt t="49894" x="5875338" y="4978400"/>
          <p14:tracePt t="49908" x="5875338" y="4972050"/>
          <p14:tracePt t="49924" x="5875338" y="4965700"/>
          <p14:tracePt t="49940" x="5875338" y="4954588"/>
          <p14:tracePt t="49957" x="5875338" y="4943475"/>
          <p14:tracePt t="49975" x="5875338" y="4937125"/>
          <p14:tracePt t="49990" x="5880100" y="4932363"/>
          <p14:tracePt t="50008" x="5880100" y="4926013"/>
          <p14:tracePt t="50024" x="5880100" y="4921250"/>
          <p14:tracePt t="50041" x="5880100" y="4914900"/>
          <p14:tracePt t="50057" x="5880100" y="4908550"/>
          <p14:tracePt t="50074" x="5880100" y="4903788"/>
          <p14:tracePt t="50110" x="5886450" y="4903788"/>
          <p14:tracePt t="50124" x="5886450" y="4897438"/>
          <p14:tracePt t="50262" x="5886450" y="4892675"/>
          <p14:tracePt t="50274" x="5886450" y="4886325"/>
          <p14:tracePt t="50310" x="5886450" y="4879975"/>
          <p14:tracePt t="50334" x="5886450" y="4875213"/>
          <p14:tracePt t="50366" x="5886450" y="4868863"/>
          <p14:tracePt t="50390" x="5886450" y="4864100"/>
          <p14:tracePt t="51350" x="5886450" y="4857750"/>
          <p14:tracePt t="51534" x="5886450" y="4851400"/>
          <p14:tracePt t="51542" x="5886450" y="4846638"/>
          <p14:tracePt t="51542" x="5886450" y="4840288"/>
          <p14:tracePt t="51598" x="5886450" y="4835525"/>
          <p14:tracePt t="52230" x="5886450" y="4829175"/>
          <p14:tracePt t="52240" x="5886450" y="4822825"/>
          <p14:tracePt t="52248" x="5886450" y="4818063"/>
          <p14:tracePt t="52257" x="5886450" y="4811713"/>
          <p14:tracePt t="52302" x="5886450" y="4806950"/>
          <p14:tracePt t="52470" x="5880100" y="4806950"/>
          <p14:tracePt t="52490" x="5880100" y="4800600"/>
          <p14:tracePt t="52510" x="5880100" y="4794250"/>
          <p14:tracePt t="52534" x="5875338" y="4794250"/>
          <p14:tracePt t="55390" x="5868988" y="4794250"/>
          <p14:tracePt t="55454" x="5864225" y="4794250"/>
          <p14:tracePt t="57727" x="5857875" y="4794250"/>
          <p14:tracePt t="57759" x="5851525" y="4794250"/>
          <p14:tracePt t="57783" x="5846763" y="4794250"/>
          <p14:tracePt t="57991" x="5840413" y="4794250"/>
          <p14:tracePt t="57994" x="5840413" y="4800600"/>
          <p14:tracePt t="58055" x="5835650" y="4800600"/>
          <p14:tracePt t="58095" x="5829300" y="4800600"/>
          <p14:tracePt t="58503" x="5835650" y="4800600"/>
          <p14:tracePt t="60703" x="5840413" y="4800600"/>
          <p14:tracePt t="60734" x="5846763" y="4800600"/>
          <p14:tracePt t="60742" x="5851525" y="4800600"/>
          <p14:tracePt t="60758" x="5857875" y="4794250"/>
          <p14:tracePt t="60775" x="5864225" y="4794250"/>
          <p14:tracePt t="60958" x="5868988" y="4794250"/>
          <p14:tracePt t="60963" x="5875338" y="4794250"/>
          <p14:tracePt t="60974" x="5892800" y="4789488"/>
          <p14:tracePt t="60991" x="5903913" y="4783138"/>
          <p14:tracePt t="61007" x="5908675" y="4783138"/>
          <p14:tracePt t="61103" x="5908675" y="4778375"/>
          <p14:tracePt t="61150" x="5908675" y="4772025"/>
          <p14:tracePt t="61158" x="5915025" y="4765675"/>
          <p14:tracePt t="61158" x="5915025" y="4760913"/>
          <p14:tracePt t="61175" x="5921375" y="4754563"/>
          <p14:tracePt t="61191" x="5926138" y="4743450"/>
          <p14:tracePt t="61207" x="5926138" y="4721225"/>
          <p14:tracePt t="61224" x="5937250" y="4697413"/>
          <p14:tracePt t="61241" x="5943600" y="4675188"/>
          <p14:tracePt t="61257" x="5943600" y="4646613"/>
          <p14:tracePt t="61274" x="5949950" y="4629150"/>
          <p14:tracePt t="61291" x="5954713" y="4611688"/>
          <p14:tracePt t="61308" x="5954713" y="4594225"/>
          <p14:tracePt t="61324" x="5961063" y="4583113"/>
          <p14:tracePt t="61341" x="5961063" y="4572000"/>
          <p14:tracePt t="61357" x="5961063" y="4560888"/>
          <p14:tracePt t="61357" x="5965825" y="4554538"/>
          <p14:tracePt t="61374" x="5965825" y="4549775"/>
          <p14:tracePt t="61390" x="5965825" y="4537075"/>
          <p14:tracePt t="61407" x="5965825" y="4525963"/>
          <p14:tracePt t="61424" x="5965825" y="4514850"/>
          <p14:tracePt t="61441" x="5972175" y="4503738"/>
          <p14:tracePt t="61457" x="5972175" y="4492625"/>
          <p14:tracePt t="61474" x="5978525" y="4479925"/>
          <p14:tracePt t="61490" x="5978525" y="4464050"/>
          <p14:tracePt t="61507" x="5978525" y="4446588"/>
          <p14:tracePt t="61524" x="5978525" y="4429125"/>
          <p14:tracePt t="61540" x="5978525" y="4406900"/>
          <p14:tracePt t="61557" x="5983288" y="4394200"/>
          <p14:tracePt t="61574" x="5983288" y="4365625"/>
          <p14:tracePt t="61591" x="5983288" y="4349750"/>
          <p14:tracePt t="61607" x="5983288" y="4332288"/>
          <p14:tracePt t="61624" x="5983288" y="4314825"/>
          <p14:tracePt t="61640" x="5983288" y="4297363"/>
          <p14:tracePt t="61657" x="5983288" y="4275138"/>
          <p14:tracePt t="61674" x="5983288" y="4257675"/>
          <p14:tracePt t="61691" x="5983288" y="4235450"/>
          <p14:tracePt t="61707" x="5983288" y="4217988"/>
          <p14:tracePt t="61724" x="5983288" y="4200525"/>
          <p14:tracePt t="61740" x="5983288" y="4189413"/>
          <p14:tracePt t="61757" x="5983288" y="4178300"/>
          <p14:tracePt t="61774" x="5983288" y="4154488"/>
          <p14:tracePt t="61791" x="5983288" y="4132263"/>
          <p14:tracePt t="61807" x="5978525" y="4103688"/>
          <p14:tracePt t="61824" x="5965825" y="4064000"/>
          <p14:tracePt t="61840" x="5965825" y="4029075"/>
          <p14:tracePt t="61857" x="5954713" y="3994150"/>
          <p14:tracePt t="61874" x="5943600" y="3949700"/>
          <p14:tracePt t="61891" x="5932488" y="3903663"/>
          <p14:tracePt t="61907" x="5921375" y="3868738"/>
          <p14:tracePt t="61924" x="5908675" y="3840163"/>
          <p14:tracePt t="61940" x="5897563" y="3811588"/>
          <p14:tracePt t="61957" x="5892800" y="3789363"/>
          <p14:tracePt t="61974" x="5880100" y="3765550"/>
          <p14:tracePt t="61991" x="5875338" y="3760788"/>
          <p14:tracePt t="62246" x="5868988" y="3760788"/>
          <p14:tracePt t="62262" x="5864225" y="3760788"/>
          <p14:tracePt t="62270" x="5857875" y="3760788"/>
          <p14:tracePt t="62278" x="5829300" y="3749675"/>
          <p14:tracePt t="62291" x="5807075" y="3743325"/>
          <p14:tracePt t="62307" x="5765800" y="3732213"/>
          <p14:tracePt t="62324" x="5749925" y="3725863"/>
          <p14:tracePt t="62340" x="5737225" y="3721100"/>
          <p14:tracePt t="62358" x="5732463" y="3721100"/>
          <p14:tracePt t="62702" x="5732463" y="3714750"/>
          <p14:tracePt t="62710" x="5726113" y="3714750"/>
          <p14:tracePt t="62712" x="5721350" y="3714750"/>
          <p14:tracePt t="62724" x="5715000" y="3708400"/>
          <p14:tracePt t="62740" x="5703888" y="3708400"/>
          <p14:tracePt t="62974" x="5703888" y="3714750"/>
          <p14:tracePt t="62976" x="5708650" y="3714750"/>
          <p14:tracePt t="62991" x="5708650" y="3721100"/>
          <p14:tracePt t="63007" x="5715000" y="3732213"/>
          <p14:tracePt t="63024" x="5732463" y="3743325"/>
          <p14:tracePt t="63040" x="5743575" y="3754438"/>
          <p14:tracePt t="63057" x="5754688" y="3765550"/>
          <p14:tracePt t="63074" x="5761038" y="3783013"/>
          <p14:tracePt t="63091" x="5765800" y="3794125"/>
          <p14:tracePt t="63107" x="5778500" y="3806825"/>
          <p14:tracePt t="63124" x="5783263" y="3811588"/>
          <p14:tracePt t="63140" x="5783263" y="3822700"/>
          <p14:tracePt t="63157" x="5794375" y="3835400"/>
          <p14:tracePt t="63174" x="5800725" y="3846513"/>
          <p14:tracePt t="63191" x="5800725" y="3857625"/>
          <p14:tracePt t="63207" x="5811838" y="3875088"/>
          <p14:tracePt t="63224" x="5818188" y="3886200"/>
          <p14:tracePt t="63241" x="5822950" y="3903663"/>
          <p14:tracePt t="63257" x="5829300" y="3925888"/>
          <p14:tracePt t="63274" x="5835650" y="3943350"/>
          <p14:tracePt t="63290" x="5840413" y="3965575"/>
          <p14:tracePt t="63308" x="5846763" y="3989388"/>
          <p14:tracePt t="63324" x="5851525" y="4011613"/>
          <p14:tracePt t="63341" x="5857875" y="4035425"/>
          <p14:tracePt t="63357" x="5857875" y="4051300"/>
          <p14:tracePt t="63357" x="5864225" y="4057650"/>
          <p14:tracePt t="63374" x="5864225" y="4068763"/>
          <p14:tracePt t="63391" x="5868988" y="4086225"/>
          <p14:tracePt t="63408" x="5868988" y="4103688"/>
          <p14:tracePt t="63424" x="5868988" y="4108450"/>
          <p14:tracePt t="63440" x="5868988" y="4121150"/>
          <p14:tracePt t="63457" x="5868988" y="4125913"/>
          <p14:tracePt t="63474" x="5868988" y="4137025"/>
          <p14:tracePt t="63490" x="5868988" y="4143375"/>
          <p14:tracePt t="63542" x="5868988" y="4149725"/>
          <p14:tracePt t="63678" x="5868988" y="4154488"/>
          <p14:tracePt t="63694" x="5868988" y="4160838"/>
          <p14:tracePt t="63718" x="5868988" y="4165600"/>
          <p14:tracePt t="63734" x="5868988" y="4171950"/>
          <p14:tracePt t="63742" x="5868988" y="4178300"/>
          <p14:tracePt t="63758" x="5868988" y="4183063"/>
          <p14:tracePt t="63775" x="5868988" y="4189413"/>
          <p14:tracePt t="64854" x="5875338" y="4189413"/>
          <p14:tracePt t="64878" x="5880100" y="4189413"/>
          <p14:tracePt t="64894" x="5886450" y="4189413"/>
          <p14:tracePt t="64926" x="5892800" y="4189413"/>
          <p14:tracePt t="64958" x="5897563" y="4189413"/>
          <p14:tracePt t="64982" x="5903913" y="4189413"/>
          <p14:tracePt t="85294" x="0" y="0"/>
        </p14:tracePtLst>
      </p14:laserTraceLst>
    </p:ext>
  </p:extLs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304800" y="1264384"/>
            <a:ext cx="8382000" cy="1631216"/>
          </a:xfrm>
          <a:prstGeom prst="rect">
            <a:avLst/>
          </a:prstGeom>
          <a:noFill/>
        </p:spPr>
        <p:txBody>
          <a:bodyPr wrap="square" rtlCol="0">
            <a:spAutoFit/>
          </a:bodyPr>
          <a:lstStyle/>
          <a:p>
            <a:pPr marL="0" lvl="3"/>
            <a:r>
              <a:rPr lang="en-US" sz="2800" dirty="0" smtClean="0"/>
              <a:t>	</a:t>
            </a: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In order to apply the Carson’s equations, the following data needs to be extracted from a table of underground cables. (Appendices A and B in the class textbook)</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143000" y="2997637"/>
                <a:ext cx="7772400" cy="3631763"/>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diameter of phase conductor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oMath>
                </a14:m>
                <a:r>
                  <a:rPr lang="en-US" sz="2000" dirty="0">
                    <a:latin typeface="Times New Roman" pitchFamily="18" charset="0"/>
                    <a:cs typeface="Times New Roman" pitchFamily="18" charset="0"/>
                  </a:rPr>
                  <a:t>  nominal diameter over the concentric neutrals of the cable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diameter of a concentric neutral strand (inches)</a:t>
                </a:r>
              </a:p>
              <a:p>
                <a:pPr>
                  <a:spcAft>
                    <a:spcPts val="1200"/>
                  </a:spcAft>
                </a:pPr>
                <a14:m>
                  <m:oMath xmlns:m="http://schemas.openxmlformats.org/officeDocument/2006/math">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geometric mean radius of the phase conductor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geometric mean radius of a neutral strand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resistance of the phase conductor (Ω/mil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resistance of a solid neutral strand (Ω/mile)</a:t>
                </a:r>
              </a:p>
              <a:p>
                <a:pPr>
                  <a:spcAft>
                    <a:spcPts val="1200"/>
                  </a:spcAft>
                </a:pPr>
                <a14:m>
                  <m:oMath xmlns:m="http://schemas.openxmlformats.org/officeDocument/2006/math">
                    <m:r>
                      <a:rPr lang="en-US" sz="2000" i="1">
                        <a:latin typeface="Cambria Math"/>
                      </a:rPr>
                      <m:t>𝑘</m:t>
                    </m:r>
                    <m:r>
                      <a:rPr lang="en-US" sz="2000" i="1">
                        <a:latin typeface="Cambria Math"/>
                      </a:rPr>
                      <m:t>=</m:t>
                    </m:r>
                  </m:oMath>
                </a14:m>
                <a:r>
                  <a:rPr lang="en-US" sz="2000" dirty="0">
                    <a:latin typeface="Times New Roman" pitchFamily="18" charset="0"/>
                    <a:cs typeface="Times New Roman" pitchFamily="18" charset="0"/>
                  </a:rPr>
                  <a:t> number of concentric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1143000" y="2997637"/>
                <a:ext cx="7772400" cy="3631763"/>
              </a:xfrm>
              <a:prstGeom prst="rect">
                <a:avLst/>
              </a:prstGeom>
              <a:blipFill rotWithShape="1">
                <a:blip r:embed="rId5"/>
                <a:stretch>
                  <a:fillRect t="-839" r="-549" b="-2013"/>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8</a:t>
            </a:fld>
            <a:endParaRPr lang="en-US"/>
          </a:p>
        </p:txBody>
      </p:sp>
      <p:sp>
        <p:nvSpPr>
          <p:cNvPr id="7" name="TextBox 6"/>
          <p:cNvSpPr txBox="1"/>
          <p:nvPr/>
        </p:nvSpPr>
        <p:spPr>
          <a:xfrm>
            <a:off x="0" y="370582"/>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Concentric Neutral Cable Cont.</a:t>
            </a:r>
            <a:endParaRPr lang="en-US" sz="3200" dirty="0">
              <a:latin typeface="Times New Roman" pitchFamily="18" charset="0"/>
              <a:cs typeface="Times New Roman" pitchFamily="18" charset="0"/>
            </a:endParaRPr>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37220919"/>
      </p:ext>
    </p:extLst>
  </p:cSld>
  <p:clrMapOvr>
    <a:masterClrMapping/>
  </p:clrMapOvr>
  <mc:AlternateContent xmlns:mc="http://schemas.openxmlformats.org/markup-compatibility/2006" xmlns:p14="http://schemas.microsoft.com/office/powerpoint/2010/main">
    <mc:Choice Requires="p14">
      <p:transition spd="slow" p14:dur="2000" advTm="52569"/>
    </mc:Choice>
    <mc:Fallback xmlns="">
      <p:transition spd="slow" advTm="525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20737" x="3086100" y="3468688"/>
          <p14:tracePt t="20855" x="3079750" y="3468688"/>
          <p14:tracePt t="20871" x="3051175" y="3468688"/>
          <p14:tracePt t="20880" x="3017838" y="3463925"/>
          <p14:tracePt t="20913" x="2978150" y="3463925"/>
          <p14:tracePt t="20919" x="2925763" y="3463925"/>
          <p14:tracePt t="20929" x="2863850" y="3463925"/>
          <p14:tracePt t="20951" x="2782888" y="3463925"/>
          <p14:tracePt t="20967" x="2703513" y="3463925"/>
          <p14:tracePt t="20979" x="2622550" y="3463925"/>
          <p14:tracePt t="20999" x="2543175" y="3457575"/>
          <p14:tracePt t="21015" x="2479675" y="3457575"/>
          <p14:tracePt t="21031" x="2411413" y="3451225"/>
          <p14:tracePt t="21046" x="2332038" y="3451225"/>
          <p14:tracePt t="21063" x="2222500" y="3451225"/>
          <p14:tracePt t="21080" x="2149475" y="3451225"/>
          <p14:tracePt t="21096" x="2074863" y="3451225"/>
          <p14:tracePt t="21113" x="2011363" y="3451225"/>
          <p14:tracePt t="21129" x="1943100" y="3457575"/>
          <p14:tracePt t="21146" x="1868488" y="3457575"/>
          <p14:tracePt t="21163" x="1806575" y="3457575"/>
          <p14:tracePt t="21179" x="1743075" y="3457575"/>
          <p14:tracePt t="21196" x="1679575" y="3457575"/>
          <p14:tracePt t="21213" x="1617663" y="3457575"/>
          <p14:tracePt t="21229" x="1560513" y="3457575"/>
          <p14:tracePt t="21247" x="1508125" y="3457575"/>
          <p14:tracePt t="21262" x="1446213" y="3457575"/>
          <p14:tracePt t="21280" x="1417638" y="3457575"/>
          <p14:tracePt t="21296" x="1406525" y="3457575"/>
          <p14:tracePt t="21313" x="1393825" y="3457575"/>
          <p14:tracePt t="21329" x="1389063" y="3457575"/>
          <p14:tracePt t="23400" x="1389063" y="3463925"/>
          <p14:tracePt t="23412" x="1389063" y="3486150"/>
          <p14:tracePt t="23430" x="1389063" y="3503613"/>
          <p14:tracePt t="23447" x="1389063" y="3532188"/>
          <p14:tracePt t="23463" x="1389063" y="3565525"/>
          <p14:tracePt t="23481" x="1389063" y="3594100"/>
          <p14:tracePt t="23497" x="1389063" y="3617913"/>
          <p14:tracePt t="23514" x="1389063" y="3640138"/>
          <p14:tracePt t="23530" x="1389063" y="3668713"/>
          <p14:tracePt t="23547" x="1389063" y="3692525"/>
          <p14:tracePt t="23563" x="1389063" y="3714750"/>
          <p14:tracePt t="23581" x="1389063" y="3736975"/>
          <p14:tracePt t="23597" x="1389063" y="3754438"/>
          <p14:tracePt t="23614" x="1389063" y="3765550"/>
          <p14:tracePt t="23630" x="1389063" y="3778250"/>
          <p14:tracePt t="23647" x="1389063" y="3789363"/>
          <p14:tracePt t="23647" x="1389063" y="3794125"/>
          <p14:tracePt t="23664" x="1389063" y="3800475"/>
          <p14:tracePt t="23681" x="1389063" y="3811588"/>
          <p14:tracePt t="23697" x="1389063" y="3817938"/>
          <p14:tracePt t="23714" x="1389063" y="3822700"/>
          <p14:tracePt t="23730" x="1389063" y="3835400"/>
          <p14:tracePt t="23747" x="1389063" y="3840163"/>
          <p14:tracePt t="23763" x="1389063" y="3846513"/>
          <p14:tracePt t="23780" x="1389063" y="3851275"/>
          <p14:tracePt t="23797" x="1389063" y="3857625"/>
          <p14:tracePt t="23814" x="1382713" y="3863975"/>
          <p14:tracePt t="25952" x="1382713" y="3868738"/>
          <p14:tracePt t="25968" x="1377950" y="3868738"/>
          <p14:tracePt t="25976" x="1377950" y="3875088"/>
          <p14:tracePt t="26008" x="1377950" y="3879850"/>
          <p14:tracePt t="26016" x="1371600" y="3879850"/>
          <p14:tracePt t="26030" x="1371600" y="3886200"/>
          <p14:tracePt t="26063" x="1371600" y="3892550"/>
          <p14:tracePt t="27145" x="1365250" y="3892550"/>
          <p14:tracePt t="27153" x="1365250" y="3897313"/>
          <p14:tracePt t="27164" x="1365250" y="3914775"/>
          <p14:tracePt t="27169" x="1365250" y="3932238"/>
          <p14:tracePt t="27181" x="1365250" y="3954463"/>
          <p14:tracePt t="27197" x="1365250" y="3971925"/>
          <p14:tracePt t="27215" x="1365250" y="3989388"/>
          <p14:tracePt t="27231" x="1365250" y="4006850"/>
          <p14:tracePt t="27248" x="1365250" y="4029075"/>
          <p14:tracePt t="27264" x="1365250" y="4057650"/>
          <p14:tracePt t="27281" x="1365250" y="4079875"/>
          <p14:tracePt t="27297" x="1365250" y="4097338"/>
          <p14:tracePt t="27315" x="1365250" y="4121150"/>
          <p14:tracePt t="27331" x="1365250" y="4137025"/>
          <p14:tracePt t="27348" x="1365250" y="4149725"/>
          <p14:tracePt t="27364" x="1365250" y="4160838"/>
          <p14:tracePt t="27381" x="1365250" y="4171950"/>
          <p14:tracePt t="27397" x="1365250" y="4183063"/>
          <p14:tracePt t="27415" x="1365250" y="4194175"/>
          <p14:tracePt t="27431" x="1360488" y="4206875"/>
          <p14:tracePt t="27448" x="1360488" y="4222750"/>
          <p14:tracePt t="27464" x="1354138" y="4251325"/>
          <p14:tracePt t="27482" x="1354138" y="4264025"/>
          <p14:tracePt t="27497" x="1349375" y="4268788"/>
          <p14:tracePt t="27721" x="1349375" y="4275138"/>
          <p14:tracePt t="27729" x="1343025" y="4275138"/>
          <p14:tracePt t="27929" x="1343025" y="4279900"/>
          <p14:tracePt t="27934" x="1343025" y="4297363"/>
          <p14:tracePt t="27948" x="1336675" y="4308475"/>
          <p14:tracePt t="27964" x="1336675" y="4314825"/>
          <p14:tracePt t="28009" x="1336675" y="4321175"/>
          <p14:tracePt t="28015" x="1336675" y="4325938"/>
          <p14:tracePt t="28033" x="1336675" y="4332288"/>
          <p14:tracePt t="29897" x="1336675" y="4337050"/>
          <p14:tracePt t="29914" x="1336675" y="4349750"/>
          <p14:tracePt t="29916" x="1336675" y="4365625"/>
          <p14:tracePt t="29931" x="1336675" y="4389438"/>
          <p14:tracePt t="29948" x="1336675" y="4400550"/>
          <p14:tracePt t="29964" x="1336675" y="4411663"/>
          <p14:tracePt t="29981" x="1336675" y="4422775"/>
          <p14:tracePt t="29997" x="1336675" y="4429125"/>
          <p14:tracePt t="30014" x="1336675" y="4435475"/>
          <p14:tracePt t="30049" x="1336675" y="4440238"/>
          <p14:tracePt t="30073" x="1336675" y="4446588"/>
          <p14:tracePt t="30089" x="1336675" y="4451350"/>
          <p14:tracePt t="30105" x="1336675" y="4457700"/>
          <p14:tracePt t="30114" x="1331913" y="4457700"/>
          <p14:tracePt t="30114" x="1331913" y="4464050"/>
          <p14:tracePt t="30131" x="1325563" y="4475163"/>
          <p14:tracePt t="30148" x="1325563" y="4486275"/>
          <p14:tracePt t="30164" x="1325563" y="4497388"/>
          <p14:tracePt t="30181" x="1325563" y="4508500"/>
          <p14:tracePt t="30197" x="1320800" y="4514850"/>
          <p14:tracePt t="31945" x="1320800" y="4521200"/>
          <p14:tracePt t="31969" x="1320800" y="4525963"/>
          <p14:tracePt t="31970" x="1320800" y="4532313"/>
          <p14:tracePt t="31985" x="1320800" y="4554538"/>
          <p14:tracePt t="31998" x="1320800" y="4578350"/>
          <p14:tracePt t="32014" x="1325563" y="4600575"/>
          <p14:tracePt t="32031" x="1325563" y="4611688"/>
          <p14:tracePt t="32047" x="1331913" y="4629150"/>
          <p14:tracePt t="32064" x="1336675" y="4646613"/>
          <p14:tracePt t="32081" x="1336675" y="4664075"/>
          <p14:tracePt t="32098" x="1343025" y="4679950"/>
          <p14:tracePt t="32114" x="1349375" y="4692650"/>
          <p14:tracePt t="32131" x="1349375" y="4697413"/>
          <p14:tracePt t="32147" x="1349375" y="4703763"/>
          <p14:tracePt t="32164" x="1349375" y="4708525"/>
          <p14:tracePt t="32180" x="1349375" y="4714875"/>
          <p14:tracePt t="32197" x="1349375" y="4721225"/>
          <p14:tracePt t="32214" x="1349375" y="4732338"/>
          <p14:tracePt t="32231" x="1349375" y="4737100"/>
          <p14:tracePt t="32247" x="1349375" y="4749800"/>
          <p14:tracePt t="32264" x="1354138" y="4765675"/>
          <p14:tracePt t="32264" x="1354138" y="4772025"/>
          <p14:tracePt t="32281" x="1354138" y="4794250"/>
          <p14:tracePt t="32298" x="1354138" y="4806950"/>
          <p14:tracePt t="32314" x="1354138" y="4818063"/>
          <p14:tracePt t="32331" x="1360488" y="4829175"/>
          <p14:tracePt t="32347" x="1360488" y="4846638"/>
          <p14:tracePt t="32364" x="1360488" y="4857750"/>
          <p14:tracePt t="32380" x="1360488" y="4868863"/>
          <p14:tracePt t="32398" x="1360488" y="4886325"/>
          <p14:tracePt t="32414" x="1360488" y="4897438"/>
          <p14:tracePt t="32431" x="1360488" y="4903788"/>
          <p14:tracePt t="32447" x="1360488" y="4914900"/>
          <p14:tracePt t="32464" x="1360488" y="4921250"/>
          <p14:tracePt t="32480" x="1360488" y="4926013"/>
          <p14:tracePt t="32945" x="1360488" y="4932363"/>
          <p14:tracePt t="32985" x="1360488" y="4937125"/>
          <p14:tracePt t="32985" x="1360488" y="4943475"/>
          <p14:tracePt t="32997" x="1360488" y="4954588"/>
          <p14:tracePt t="33014" x="1360488" y="4965700"/>
          <p14:tracePt t="33031" x="1354138" y="4983163"/>
          <p14:tracePt t="33047" x="1354138" y="5000625"/>
          <p14:tracePt t="33064" x="1354138" y="5011738"/>
          <p14:tracePt t="33080" x="1354138" y="5040313"/>
          <p14:tracePt t="33098" x="1354138" y="5057775"/>
          <p14:tracePt t="33114" x="1349375" y="5068888"/>
          <p14:tracePt t="33130" x="1349375" y="5075238"/>
          <p14:tracePt t="33147" x="1349375" y="5080000"/>
          <p14:tracePt t="33164" x="1349375" y="5086350"/>
          <p14:tracePt t="33513" x="1349375" y="5092700"/>
          <p14:tracePt t="33513" x="1349375" y="5103813"/>
          <p14:tracePt t="33530" x="1354138" y="5137150"/>
          <p14:tracePt t="33548" x="1365250" y="5165725"/>
          <p14:tracePt t="33564" x="1371600" y="5200650"/>
          <p14:tracePt t="33581" x="1377950" y="5229225"/>
          <p14:tracePt t="33597" x="1382713" y="5251450"/>
          <p14:tracePt t="33614" x="1382713" y="5268913"/>
          <p14:tracePt t="33630" x="1382713" y="5286375"/>
          <p14:tracePt t="33647" x="1382713" y="5292725"/>
          <p14:tracePt t="33664" x="1382713" y="5297488"/>
          <p14:tracePt t="33681" x="1382713" y="5303838"/>
          <p14:tracePt t="33697" x="1382713" y="5308600"/>
          <p14:tracePt t="33753" x="1382713" y="5314950"/>
          <p14:tracePt t="34041" x="1377950" y="5314950"/>
          <p14:tracePt t="34065" x="1377950" y="5321300"/>
          <p14:tracePt t="34070" x="1377950" y="5326063"/>
          <p14:tracePt t="34081" x="1371600" y="5332413"/>
          <p14:tracePt t="34097" x="1371600" y="5360988"/>
          <p14:tracePt t="34114" x="1371600" y="5400675"/>
          <p14:tracePt t="34130" x="1377950" y="5446713"/>
          <p14:tracePt t="34148" x="1382713" y="5503863"/>
          <p14:tracePt t="34164" x="1389063" y="5565775"/>
          <p14:tracePt t="34181" x="1400175" y="5640388"/>
          <p14:tracePt t="34197" x="1411288" y="5715000"/>
          <p14:tracePt t="34214" x="1428750" y="5789613"/>
          <p14:tracePt t="34230" x="1439863" y="5864225"/>
          <p14:tracePt t="34248" x="1457325" y="5932488"/>
          <p14:tracePt t="34264" x="1474788" y="6022975"/>
          <p14:tracePt t="34281" x="1479550" y="6092825"/>
          <p14:tracePt t="34297" x="1492250" y="6154738"/>
          <p14:tracePt t="34314" x="1497013" y="6218238"/>
          <p14:tracePt t="34330" x="1508125" y="6286500"/>
          <p14:tracePt t="34347" x="1520825" y="6350000"/>
          <p14:tracePt t="34364" x="1531938" y="6400800"/>
          <p14:tracePt t="34381" x="1536700" y="6446838"/>
          <p14:tracePt t="34397" x="1543050" y="6475413"/>
          <p14:tracePt t="34414" x="1549400" y="6486525"/>
          <p14:tracePt t="34430" x="1549400" y="6492875"/>
          <p14:tracePt t="34505" x="1549400" y="6497638"/>
          <p14:tracePt t="34521" x="1549400" y="6508750"/>
          <p14:tracePt t="34528" x="1549400" y="6515100"/>
          <p14:tracePt t="34534" x="1549400" y="6537325"/>
          <p14:tracePt t="34547" x="1554163" y="6550025"/>
          <p14:tracePt t="34564" x="1554163" y="6561138"/>
          <p14:tracePt t="34580" x="1554163" y="6578600"/>
          <p14:tracePt t="34597" x="1560513" y="6589713"/>
          <p14:tracePt t="34614" x="1560513" y="6607175"/>
          <p14:tracePt t="34630" x="1565275" y="6629400"/>
          <p14:tracePt t="34648" x="1571625" y="6640513"/>
          <p14:tracePt t="34664" x="1571625" y="6651625"/>
          <p14:tracePt t="35136" x="1571625" y="6646863"/>
          <p14:tracePt t="35168" x="1571625" y="6640513"/>
          <p14:tracePt t="35185" x="1571625" y="6635750"/>
          <p14:tracePt t="35200" x="1571625" y="6623050"/>
          <p14:tracePt t="35217" x="1571625" y="6618288"/>
          <p14:tracePt t="35230" x="1571625" y="6607175"/>
          <p14:tracePt t="35231" x="1577975" y="6589713"/>
          <p14:tracePt t="35247" x="1577975" y="6572250"/>
          <p14:tracePt t="35264" x="1577975" y="6554788"/>
          <p14:tracePt t="35280" x="1577975" y="6526213"/>
          <p14:tracePt t="35298" x="1577975" y="6497638"/>
          <p14:tracePt t="35314" x="1577975" y="6475413"/>
          <p14:tracePt t="35331" x="1577975" y="6440488"/>
          <p14:tracePt t="35347" x="1577975" y="6378575"/>
          <p14:tracePt t="35364" x="1577975" y="6303963"/>
          <p14:tracePt t="35380" x="1577975" y="6218238"/>
          <p14:tracePt t="35397" x="1571625" y="6115050"/>
          <p14:tracePt t="35413" x="1565275" y="6000750"/>
          <p14:tracePt t="35431" x="1565275" y="5868988"/>
          <p14:tracePt t="35447" x="1554163" y="5726113"/>
          <p14:tracePt t="35464" x="1549400" y="5572125"/>
          <p14:tracePt t="35480" x="1531938" y="5332413"/>
          <p14:tracePt t="35497" x="1520825" y="5178425"/>
          <p14:tracePt t="35513" x="1514475" y="5006975"/>
          <p14:tracePt t="35531" x="1492250" y="4840288"/>
          <p14:tracePt t="35547" x="1479550" y="4675188"/>
          <p14:tracePt t="35564" x="1468438" y="4521200"/>
          <p14:tracePt t="35580" x="1457325" y="4371975"/>
          <p14:tracePt t="35597" x="1446213" y="4246563"/>
          <p14:tracePt t="35613" x="1439863" y="4137025"/>
          <p14:tracePt t="35631" x="1439863" y="4051300"/>
          <p14:tracePt t="35647" x="1439863" y="3971925"/>
          <p14:tracePt t="35664" x="1439863" y="3886200"/>
          <p14:tracePt t="35681" x="1439863" y="3840163"/>
          <p14:tracePt t="35697" x="1439863" y="3800475"/>
          <p14:tracePt t="35713" x="1439863" y="3765550"/>
          <p14:tracePt t="35731" x="1439863" y="3732213"/>
          <p14:tracePt t="35747" x="1439863" y="3697288"/>
          <p14:tracePt t="35764" x="1446213" y="3668713"/>
          <p14:tracePt t="35780" x="1450975" y="3635375"/>
          <p14:tracePt t="35797" x="1450975" y="3611563"/>
          <p14:tracePt t="35813" x="1450975" y="3582988"/>
          <p14:tracePt t="35830" x="1450975" y="3554413"/>
          <p14:tracePt t="35847" x="1450975" y="3525838"/>
          <p14:tracePt t="35864" x="1457325" y="3497263"/>
          <p14:tracePt t="35880" x="1457325" y="3446463"/>
          <p14:tracePt t="35897" x="1463675" y="3411538"/>
          <p14:tracePt t="35913" x="1463675" y="3382963"/>
          <p14:tracePt t="35930" x="1468438" y="3343275"/>
          <p14:tracePt t="35947" x="1468438" y="3308350"/>
          <p14:tracePt t="35964" x="1474788" y="3275013"/>
          <p14:tracePt t="35980" x="1474788" y="3246438"/>
          <p14:tracePt t="35997" x="1474788" y="3217863"/>
          <p14:tracePt t="36013" x="1474788" y="3178175"/>
          <p14:tracePt t="36030" x="1474788" y="3154363"/>
          <p14:tracePt t="36047" x="1474788" y="3125788"/>
          <p14:tracePt t="36064" x="1474788" y="3097213"/>
          <p14:tracePt t="36080" x="1474788" y="3074988"/>
          <p14:tracePt t="36097" x="1479550" y="3057525"/>
          <p14:tracePt t="36113" x="1479550" y="3051175"/>
          <p14:tracePt t="36130" x="1479550" y="3046413"/>
          <p14:tracePt t="36891" x="0" y="0"/>
        </p14:tracePtLst>
      </p14:laserTraceLst>
    </p:ext>
  </p:extLs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1643893"/>
                <a:ext cx="8153400" cy="506170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GMR of the phase conductor and a neutral strand are obtained from the standard table of the conductor data (Appendix A).  </a:t>
                </a: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quivalent GMR of the concentric neutral is computed using the equation</a:t>
                </a:r>
              </a:p>
              <a:p>
                <a:pPr marL="457200" lvl="4"/>
                <a:endParaRPr lang="en-US" dirty="0" smtClean="0"/>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𝑐𝑛</m:t>
                        </m:r>
                      </m:sub>
                    </m:sSub>
                    <m:r>
                      <a:rPr lang="en-US" sz="2000" i="1">
                        <a:latin typeface="Cambria Math"/>
                      </a:rPr>
                      <m:t>=</m:t>
                    </m:r>
                    <m:rad>
                      <m:radPr>
                        <m:ctrlPr>
                          <a:rPr lang="en-US" sz="2000" i="1">
                            <a:latin typeface="Cambria Math"/>
                          </a:rPr>
                        </m:ctrlPr>
                      </m:radPr>
                      <m:deg>
                        <m:r>
                          <a:rPr lang="en-US" sz="2000" i="1">
                            <a:latin typeface="Cambria Math"/>
                          </a:rPr>
                          <m:t>𝑘</m:t>
                        </m:r>
                      </m:deg>
                      <m:e>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r>
                          <a:rPr lang="en-US" sz="2000" i="1">
                            <a:latin typeface="Cambria Math"/>
                          </a:rPr>
                          <m:t>𝑘</m:t>
                        </m:r>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r>
                              <a:rPr lang="en-US" sz="2000" i="1">
                                <a:latin typeface="Cambria Math"/>
                              </a:rPr>
                              <m:t>−1</m:t>
                            </m:r>
                          </m:sup>
                        </m:sSup>
                      </m:e>
                    </m:rad>
                  </m:oMath>
                </a14:m>
                <a:r>
                  <a:rPr lang="en-US" sz="2000" dirty="0"/>
                  <a:t>  </a:t>
                </a:r>
                <a:r>
                  <a:rPr lang="en-US" sz="2000" dirty="0" smtClean="0">
                    <a:latin typeface="Times New Roman" pitchFamily="18" charset="0"/>
                    <a:cs typeface="Times New Roman" pitchFamily="18" charset="0"/>
                  </a:rPr>
                  <a:t>ft			(71)</a:t>
                </a:r>
                <a:endParaRPr lang="en-US" sz="2000" dirty="0">
                  <a:latin typeface="Times New Roman" pitchFamily="18" charset="0"/>
                  <a:cs typeface="Times New Roman" pitchFamily="18" charset="0"/>
                </a:endParaRPr>
              </a:p>
              <a:p>
                <a:pPr marL="457200" lvl="4"/>
                <a:endParaRPr lang="en-US" dirty="0" smtClean="0"/>
              </a:p>
              <a:p>
                <a:pPr marL="457200" lvl="4"/>
                <a:endParaRPr lang="en-US" dirty="0" smtClean="0"/>
              </a:p>
              <a:p>
                <a:pPr marL="0" lvl="3"/>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 </a:t>
                </a:r>
                <a14:m>
                  <m:oMath xmlns:m="http://schemas.openxmlformats.org/officeDocument/2006/math">
                    <m:r>
                      <a:rPr lang="en-US" sz="2400" i="1" dirty="0" smtClean="0">
                        <a:latin typeface="Cambria Math"/>
                      </a:rPr>
                      <m:t>𝑅</m:t>
                    </m:r>
                    <m:r>
                      <a:rPr lang="en-US" sz="2400" i="1" dirty="0" smtClean="0">
                        <a:latin typeface="Cambria Math"/>
                      </a:rPr>
                      <m:t> </m:t>
                    </m:r>
                  </m:oMath>
                </a14:m>
                <a:r>
                  <a:rPr lang="en-US" sz="2400" dirty="0" smtClean="0">
                    <a:latin typeface="Times New Roman" pitchFamily="18" charset="0"/>
                    <a:cs typeface="Times New Roman" pitchFamily="18" charset="0"/>
                  </a:rPr>
                  <a:t>is the radius of a circle passing through the 	center of the concentric neutral strands given by:</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457200" lvl="4" algn="just"/>
                <a:r>
                  <a:rPr lang="en-US" sz="2400" dirty="0" smtClean="0"/>
                  <a:t>		</a:t>
                </a:r>
                <a14:m>
                  <m:oMath xmlns:m="http://schemas.openxmlformats.org/officeDocument/2006/math">
                    <m:r>
                      <a:rPr lang="en-US" sz="2000" i="1">
                        <a:latin typeface="Cambria Math"/>
                      </a:rPr>
                      <m:t>𝑅</m:t>
                    </m:r>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4</m:t>
                        </m:r>
                      </m:den>
                    </m:f>
                  </m:oMath>
                </a14:m>
                <a:r>
                  <a:rPr lang="en-US" sz="2000" dirty="0"/>
                  <a:t>  </a:t>
                </a:r>
                <a:r>
                  <a:rPr lang="en-US" sz="2000" dirty="0" smtClean="0">
                    <a:latin typeface="Times New Roman" pitchFamily="18" charset="0"/>
                    <a:cs typeface="Times New Roman" pitchFamily="18" charset="0"/>
                  </a:rPr>
                  <a:t>ft					(72)</a:t>
                </a:r>
                <a:endParaRPr lang="en-US" sz="20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33400" y="1643893"/>
                <a:ext cx="8153400" cy="5061707"/>
              </a:xfrm>
              <a:prstGeom prst="rect">
                <a:avLst/>
              </a:prstGeom>
              <a:blipFill rotWithShape="1">
                <a:blip r:embed="rId6"/>
                <a:stretch>
                  <a:fillRect l="-1047" t="-96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69</a:t>
            </a:fld>
            <a:endParaRPr lang="en-US"/>
          </a:p>
        </p:txBody>
      </p:sp>
      <p:sp>
        <p:nvSpPr>
          <p:cNvPr id="6" name="TextBox 5"/>
          <p:cNvSpPr txBox="1"/>
          <p:nvPr/>
        </p:nvSpPr>
        <p:spPr>
          <a:xfrm>
            <a:off x="0" y="370582"/>
            <a:ext cx="9144000" cy="584775"/>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oncentric Neutral Cable Cont.</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42435629"/>
      </p:ext>
    </p:extLst>
  </p:cSld>
  <p:clrMapOvr>
    <a:masterClrMapping/>
  </p:clrMapOvr>
  <mc:AlternateContent xmlns:mc="http://schemas.openxmlformats.org/markup-compatibility/2006" xmlns:p14="http://schemas.microsoft.com/office/powerpoint/2010/main">
    <mc:Choice Requires="p14">
      <p:transition spd="slow" p14:dur="2000" advTm="31687"/>
    </mc:Choice>
    <mc:Fallback xmlns="">
      <p:transition spd="slow" advTm="316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p:cNvSpPr txBox="1"/>
              <p:nvPr/>
            </p:nvSpPr>
            <p:spPr>
              <a:xfrm>
                <a:off x="284527" y="990600"/>
                <a:ext cx="8478473" cy="2492990"/>
              </a:xfrm>
              <a:prstGeom prst="rect">
                <a:avLst/>
              </a:prstGeom>
              <a:noFill/>
            </p:spPr>
            <p:txBody>
              <a:bodyPr wrap="square" rtlCol="0">
                <a:spAutoFit/>
              </a:bodyPr>
              <a:lstStyle/>
              <a:p>
                <a:pPr marL="342900" indent="-342900" algn="ctr"/>
                <a:endParaRPr lang="en-US" sz="3600" dirty="0" smtClean="0"/>
              </a:p>
              <a:p>
                <a:pPr marL="342900" indent="-342900" algn="just">
                  <a:buFont typeface="Wingdings" pitchFamily="2" charset="2"/>
                  <a:buChar char="Ø"/>
                </a:pPr>
                <a:r>
                  <a:rPr lang="en-US" sz="2400" dirty="0" smtClean="0">
                    <a:latin typeface="Times New Roman" pitchFamily="18" charset="0"/>
                    <a:cs typeface="Times New Roman" pitchFamily="18" charset="0"/>
                  </a:rPr>
                  <a:t>Inductance is given by the flux linkage divided by the current. </a:t>
                </a:r>
              </a:p>
              <a:p>
                <a:pPr marL="342900" indent="-342900" algn="just">
                  <a:buFont typeface="Wingdings" pitchFamily="2" charset="2"/>
                  <a:buChar char="Ø"/>
                </a:pPr>
                <a:endParaRPr lang="en-US" sz="2400" dirty="0" smtClean="0">
                  <a:latin typeface="Times New Roman" pitchFamily="18" charset="0"/>
                  <a:cs typeface="Times New Roman" pitchFamily="18" charset="0"/>
                </a:endParaRPr>
              </a:p>
              <a:p>
                <a:pPr marL="342900" indent="-342900" algn="just">
                  <a:buFont typeface="Wingdings" pitchFamily="2" charset="2"/>
                  <a:buChar char="Ø"/>
                </a:pPr>
                <a:r>
                  <a:rPr lang="en-US" sz="2400" dirty="0" smtClean="0">
                    <a:latin typeface="Times New Roman" pitchFamily="18" charset="0"/>
                    <a:cs typeface="Times New Roman" pitchFamily="18" charset="0"/>
                  </a:rPr>
                  <a:t>Thus, the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consists of the “self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mutual inductance” between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other </a:t>
                </a:r>
                <a14:m>
                  <m:oMath xmlns:m="http://schemas.openxmlformats.org/officeDocument/2006/math">
                    <m:r>
                      <a:rPr lang="en-US" sz="2400" i="1" dirty="0" smtClean="0">
                        <a:latin typeface="Cambria Math"/>
                        <a:cs typeface="Times New Roman" pitchFamily="18" charset="0"/>
                      </a:rPr>
                      <m:t>𝑛</m:t>
                    </m:r>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conductors.  </a:t>
                </a:r>
              </a:p>
            </p:txBody>
          </p:sp>
        </mc:Choice>
        <mc:Fallback xmlns="">
          <p:sp>
            <p:nvSpPr>
              <p:cNvPr id="8" name="TextBox 7"/>
              <p:cNvSpPr txBox="1">
                <a:spLocks noRot="1" noChangeAspect="1" noMove="1" noResize="1" noEditPoints="1" noAdjustHandles="1" noChangeArrowheads="1" noChangeShapeType="1" noTextEdit="1"/>
              </p:cNvSpPr>
              <p:nvPr/>
            </p:nvSpPr>
            <p:spPr>
              <a:xfrm>
                <a:off x="284527" y="990600"/>
                <a:ext cx="8478473" cy="2492990"/>
              </a:xfrm>
              <a:prstGeom prst="rect">
                <a:avLst/>
              </a:prstGeom>
              <a:blipFill rotWithShape="1">
                <a:blip r:embed="rId3"/>
                <a:stretch>
                  <a:fillRect l="-1006" r="-1078" b="-46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609600" y="4192635"/>
                <a:ext cx="8382000" cy="1446165"/>
              </a:xfrm>
              <a:prstGeom prst="rect">
                <a:avLst/>
              </a:prstGeom>
            </p:spPr>
            <p:txBody>
              <a:bodyPr wrap="square">
                <a:spAutoFit/>
              </a:bodyPr>
              <a:lstStyle/>
              <a:p>
                <a:r>
                  <a:rPr lang="en-US" sz="2400" dirty="0" smtClean="0">
                    <a:latin typeface="Times New Roman" pitchFamily="18" charset="0"/>
                    <a:cs typeface="Times New Roman" pitchFamily="18" charset="0"/>
                  </a:rPr>
                  <a:t>Self Inductance:</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400" dirty="0"/>
              </a:p>
              <a:p>
                <a:r>
                  <a:rPr lang="en-US" sz="2400" dirty="0" smtClean="0">
                    <a:latin typeface="Times New Roman" pitchFamily="18" charset="0"/>
                    <a:cs typeface="Times New Roman" pitchFamily="18" charset="0"/>
                  </a:rPr>
                  <a:t>Mutual Inductance</a:t>
                </a:r>
                <a:r>
                  <a:rPr lang="en-US" sz="2400" dirty="0">
                    <a:latin typeface="Times New Roman" pitchFamily="18" charset="0"/>
                    <a:cs typeface="Times New Roman" pitchFamily="18" charset="0"/>
                  </a:rPr>
                  <a:t>:</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600" y="4192635"/>
                <a:ext cx="8382000" cy="1446165"/>
              </a:xfrm>
              <a:prstGeom prst="rect">
                <a:avLst/>
              </a:prstGeom>
              <a:blipFill rotWithShape="1">
                <a:blip r:embed="rId4"/>
                <a:stretch>
                  <a:fillRect l="-1091" t="-1688" b="-211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7</a:t>
            </a:fld>
            <a:endParaRPr lang="en-US"/>
          </a:p>
        </p:txBody>
      </p:sp>
      <p:sp>
        <p:nvSpPr>
          <p:cNvPr id="5" name="TextBox 4"/>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mc:AlternateContent xmlns:mc="http://schemas.openxmlformats.org/markup-compatibility/2006" xmlns:a14="http://schemas.microsoft.com/office/drawing/2010/main">
        <mc:Choice Requires="a14">
          <p:sp>
            <p:nvSpPr>
              <p:cNvPr id="4" name="Rectangle 3"/>
              <p:cNvSpPr/>
              <p:nvPr/>
            </p:nvSpPr>
            <p:spPr>
              <a:xfrm>
                <a:off x="609600" y="6010365"/>
                <a:ext cx="6705600" cy="461665"/>
              </a:xfrm>
              <a:prstGeom prst="rect">
                <a:avLst/>
              </a:prstGeom>
            </p:spPr>
            <p:txBody>
              <a:bodyPr wrap="square">
                <a:spAutoFit/>
              </a:bodyPr>
              <a:lstStyle/>
              <a:p>
                <a14:m>
                  <m:oMath xmlns:m="http://schemas.openxmlformats.org/officeDocument/2006/math">
                    <m:r>
                      <a:rPr lang="en-US" sz="2400">
                        <a:latin typeface="Cambria Math"/>
                        <a:cs typeface="Times New Roman" pitchFamily="18" charset="0"/>
                      </a:rPr>
                      <m:t>𝐺𝑀</m:t>
                    </m:r>
                    <m:sSub>
                      <m:sSubPr>
                        <m:ctrlPr>
                          <a:rPr lang="en-US" sz="2400" i="1">
                            <a:latin typeface="Cambria Math"/>
                            <a:cs typeface="Times New Roman" pitchFamily="18" charset="0"/>
                          </a:rPr>
                        </m:ctrlPr>
                      </m:sSubPr>
                      <m:e>
                        <m:r>
                          <a:rPr lang="en-US" sz="2400">
                            <a:latin typeface="Cambria Math"/>
                            <a:cs typeface="Times New Roman" pitchFamily="18" charset="0"/>
                          </a:rPr>
                          <m:t>𝑅</m:t>
                        </m:r>
                      </m:e>
                      <m:sub>
                        <m:r>
                          <a:rPr lang="en-US" sz="2400">
                            <a:latin typeface="Cambria Math"/>
                            <a:cs typeface="Times New Roman" pitchFamily="18" charset="0"/>
                          </a:rPr>
                          <m:t>𝑖</m:t>
                        </m:r>
                      </m:sub>
                    </m:sSub>
                  </m:oMath>
                </a14:m>
                <a:r>
                  <a:rPr lang="en-US" sz="2400" dirty="0">
                    <a:latin typeface="Times New Roman" pitchFamily="18" charset="0"/>
                    <a:cs typeface="Times New Roman" pitchFamily="18" charset="0"/>
                  </a:rPr>
                  <a:t> = Geometric Mean Radius of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p:txBody>
          </p:sp>
        </mc:Choice>
        <mc:Fallback xmlns="">
          <p:sp>
            <p:nvSpPr>
              <p:cNvPr id="4" name="Rectangle 3"/>
              <p:cNvSpPr>
                <a:spLocks noRot="1" noChangeAspect="1" noMove="1" noResize="1" noEditPoints="1" noAdjustHandles="1" noChangeArrowheads="1" noChangeShapeType="1" noTextEdit="1"/>
              </p:cNvSpPr>
              <p:nvPr/>
            </p:nvSpPr>
            <p:spPr>
              <a:xfrm>
                <a:off x="609600" y="6010365"/>
                <a:ext cx="6705600" cy="461665"/>
              </a:xfrm>
              <a:prstGeom prst="rect">
                <a:avLst/>
              </a:prstGeom>
              <a:blipFill rotWithShape="1">
                <a:blip r:embed="rId5"/>
                <a:stretch>
                  <a:fillRect l="-182" t="-10526" b="-28947"/>
                </a:stretch>
              </a:blipFill>
            </p:spPr>
            <p:txBody>
              <a:bodyPr/>
              <a:lstStyle/>
              <a:p>
                <a:r>
                  <a:rPr lang="en-US">
                    <a:noFill/>
                  </a:rPr>
                  <a:t> </a:t>
                </a:r>
              </a:p>
            </p:txBody>
          </p:sp>
        </mc:Fallback>
      </mc:AlternateContent>
    </p:spTree>
    <p:extLst>
      <p:ext uri="{BB962C8B-B14F-4D97-AF65-F5344CB8AC3E}">
        <p14:creationId xmlns:p14="http://schemas.microsoft.com/office/powerpoint/2010/main" val="1387538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533400" y="1310636"/>
                <a:ext cx="8382001" cy="2258567"/>
              </a:xfrm>
              <a:prstGeom prst="rect">
                <a:avLst/>
              </a:prstGeom>
              <a:noFill/>
            </p:spPr>
            <p:txBody>
              <a:bodyPr wrap="square" rtlCol="0">
                <a:spAutoFit/>
              </a:bodyPr>
              <a:lstStyle/>
              <a:p>
                <a:pPr lvl="1"/>
                <a:r>
                  <a:rPr lang="en-US" dirty="0"/>
                  <a:t>	</a:t>
                </a:r>
                <a:endParaRPr lang="en-US" dirty="0" smtClean="0"/>
              </a:p>
              <a:p>
                <a:r>
                  <a:rPr lang="en-US" dirty="0" smtClean="0"/>
                  <a:t>	</a:t>
                </a:r>
              </a:p>
              <a:p>
                <a:pPr marL="342900" lvl="3" indent="-342900">
                  <a:buFont typeface="Wingdings" pitchFamily="2" charset="2"/>
                  <a:buChar char="Ø"/>
                </a:pPr>
                <a:r>
                  <a:rPr lang="en-US" sz="2400" dirty="0">
                    <a:latin typeface="Times New Roman" pitchFamily="18" charset="0"/>
                    <a:cs typeface="Times New Roman" pitchFamily="18" charset="0"/>
                  </a:rPr>
                  <a:t>The equivalent resistance of the concentric neutral is:</a:t>
                </a:r>
              </a:p>
              <a:p>
                <a:pPr marL="457200" lvl="4"/>
                <a:r>
                  <a:rPr lang="en-US" dirty="0"/>
                  <a:t>		</a:t>
                </a:r>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𝑟</m:t>
                            </m:r>
                          </m:e>
                          <m:sub>
                            <m:r>
                              <a:rPr lang="en-US" sz="2000" i="1">
                                <a:latin typeface="Cambria Math"/>
                              </a:rPr>
                              <m:t>𝑠</m:t>
                            </m:r>
                          </m:sub>
                        </m:sSub>
                      </m:num>
                      <m:den>
                        <m:r>
                          <a:rPr lang="en-US" sz="2000" i="1">
                            <a:latin typeface="Cambria Math"/>
                          </a:rPr>
                          <m:t>𝑘</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3)</a:t>
                </a:r>
                <a:endParaRPr lang="en-US" sz="2000" dirty="0">
                  <a:latin typeface="Times New Roman" pitchFamily="18" charset="0"/>
                  <a:cs typeface="Times New Roman" pitchFamily="18" charset="0"/>
                </a:endParaRPr>
              </a:p>
              <a:p>
                <a:endParaRPr lang="en-US" dirty="0"/>
              </a:p>
              <a:p>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533400" y="1310636"/>
                <a:ext cx="8382001" cy="2258567"/>
              </a:xfrm>
              <a:prstGeom prst="rect">
                <a:avLst/>
              </a:prstGeom>
              <a:blipFill rotWithShape="1">
                <a:blip r:embed="rId6"/>
                <a:stretch>
                  <a:fillRect l="-1018"/>
                </a:stretch>
              </a:blipFill>
            </p:spPr>
            <p:txBody>
              <a:bodyPr/>
              <a:lstStyle/>
              <a:p>
                <a:r>
                  <a:rPr lang="en-US">
                    <a:noFill/>
                  </a:rPr>
                  <a:t> </a:t>
                </a:r>
              </a:p>
            </p:txBody>
          </p:sp>
        </mc:Fallback>
      </mc:AlternateContent>
      <p:sp>
        <p:nvSpPr>
          <p:cNvPr id="4" name="TextBox 3"/>
          <p:cNvSpPr txBox="1"/>
          <p:nvPr/>
        </p:nvSpPr>
        <p:spPr>
          <a:xfrm>
            <a:off x="48391" y="1567867"/>
            <a:ext cx="8305800" cy="523220"/>
          </a:xfrm>
          <a:prstGeom prst="rect">
            <a:avLst/>
          </a:prstGeom>
          <a:noFill/>
        </p:spPr>
        <p:txBody>
          <a:bodyPr wrap="square" rtlCol="0">
            <a:spAutoFit/>
          </a:bodyPr>
          <a:lstStyle/>
          <a:p>
            <a:pPr marL="0" lvl="3"/>
            <a:r>
              <a:rPr lang="en-US" sz="2800" dirty="0" smtClean="0"/>
              <a:t>	</a:t>
            </a:r>
            <a:r>
              <a:rPr lang="en-US" sz="2800" dirty="0" smtClean="0">
                <a:solidFill>
                  <a:srgbClr val="FF0000"/>
                </a:solidFill>
              </a:rPr>
              <a:t>	</a:t>
            </a:r>
            <a:endParaRPr lang="en-US"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533400" y="3276600"/>
                <a:ext cx="8610599" cy="3080395"/>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CN to its own phase conductor: </a:t>
                </a:r>
                <a:r>
                  <a:rPr lang="en-US" sz="2400" dirty="0" smtClean="0"/>
                  <a:t>	</a:t>
                </a:r>
              </a:p>
              <a:p>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𝑅</m:t>
                    </m:r>
                  </m:oMath>
                </a14:m>
                <a:endParaRPr lang="en-US" sz="2000" dirty="0" smtClean="0"/>
              </a:p>
              <a:p>
                <a:pPr marL="342900" indent="-342900">
                  <a:buFont typeface="Wingdings" pitchFamily="2" charset="2"/>
                  <a:buChar char="Ø"/>
                </a:pPr>
                <a:endParaRPr lang="en-US" sz="2400" dirty="0"/>
              </a:p>
              <a:p>
                <a:pPr marL="342900" indent="-342900">
                  <a:buFont typeface="Wingdings" pitchFamily="2" charset="2"/>
                  <a:buChar char="Ø"/>
                </a:pPr>
                <a:r>
                  <a:rPr lang="en-US" sz="2400" dirty="0" smtClean="0">
                    <a:latin typeface="Times New Roman" pitchFamily="18" charset="0"/>
                    <a:cs typeface="Times New Roman" pitchFamily="18" charset="0"/>
                  </a:rPr>
                  <a:t>CN to adjacent CN:</a:t>
                </a:r>
                <a:r>
                  <a:rPr lang="en-US" sz="2400" dirty="0" smtClean="0"/>
                  <a:t>	 </a:t>
                </a:r>
              </a:p>
              <a:p>
                <a:pPr algn="just"/>
                <a:r>
                  <a:rPr lang="en-US" sz="2400" dirty="0" smtClean="0"/>
                  <a:t>			</a:t>
                </a:r>
                <a14:m>
                  <m:oMath xmlns:m="http://schemas.openxmlformats.org/officeDocument/2006/math">
                    <m:sSub>
                      <m:sSubPr>
                        <m:ctrlPr>
                          <a:rPr lang="en-US" sz="2000" i="1" smtClean="0">
                            <a:latin typeface="Cambria Math"/>
                          </a:rPr>
                        </m:ctrlPr>
                      </m:sSubPr>
                      <m:e>
                        <m:r>
                          <a:rPr lang="en-US" sz="2000" i="1" smtClean="0">
                            <a:latin typeface="Cambria Math"/>
                          </a:rPr>
                          <m:t> </m:t>
                        </m:r>
                        <m:r>
                          <a:rPr lang="en-US" sz="2000" i="1">
                            <a:latin typeface="Cambria Math"/>
                          </a:rPr>
                          <m:t>𝐷</m:t>
                        </m:r>
                      </m:e>
                      <m:sub>
                        <m:r>
                          <a:rPr lang="en-US" sz="2000" i="1">
                            <a:latin typeface="Cambria Math"/>
                          </a:rPr>
                          <m:t>𝑖𝑗</m:t>
                        </m:r>
                      </m:sub>
                    </m:sSub>
                    <m:r>
                      <a:rPr lang="en-US" sz="2000" b="0" i="1" smtClean="0">
                        <a:latin typeface="Cambria Math"/>
                      </a:rPr>
                      <m:t> = </m:t>
                    </m:r>
                  </m:oMath>
                </a14:m>
                <a:r>
                  <a:rPr lang="en-US" sz="2000" dirty="0" smtClean="0">
                    <a:latin typeface="Times New Roman" pitchFamily="18" charset="0"/>
                    <a:cs typeface="Times New Roman" pitchFamily="18" charset="0"/>
                  </a:rPr>
                  <a:t>Center-to-Center of phase conductors</a:t>
                </a:r>
              </a:p>
              <a:p>
                <a:pPr marL="342900" indent="-342900">
                  <a:buFont typeface="Wingdings" pitchFamily="2" charset="2"/>
                  <a:buChar char="Ø"/>
                </a:pPr>
                <a:endParaRPr lang="en-US" sz="2400" dirty="0"/>
              </a:p>
              <a:p>
                <a:pPr marL="342900" indent="-342900">
                  <a:buFont typeface="Wingdings" pitchFamily="2" charset="2"/>
                  <a:buChar char="Ø"/>
                </a:pPr>
                <a:r>
                  <a:rPr lang="en-US" sz="2400" dirty="0">
                    <a:latin typeface="Times New Roman" pitchFamily="18" charset="0"/>
                    <a:cs typeface="Times New Roman" pitchFamily="18" charset="0"/>
                  </a:rPr>
                  <a:t>CN to adjacent phase conductor: </a:t>
                </a:r>
                <a:r>
                  <a:rPr lang="en-US" sz="2400" dirty="0" smtClean="0"/>
                  <a:t>	</a:t>
                </a: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𝑘</m:t>
                        </m:r>
                      </m:deg>
                      <m:e>
                        <m:sSubSup>
                          <m:sSubSupPr>
                            <m:ctrlPr>
                              <a:rPr lang="en-US" sz="2000" i="1">
                                <a:latin typeface="Cambria Math"/>
                              </a:rPr>
                            </m:ctrlPr>
                          </m:sSubSupPr>
                          <m:e>
                            <m:r>
                              <a:rPr lang="en-US" sz="2000" i="1">
                                <a:latin typeface="Cambria Math"/>
                              </a:rPr>
                              <m:t>𝐷</m:t>
                            </m:r>
                          </m:e>
                          <m:sub>
                            <m:r>
                              <a:rPr lang="en-US" sz="2000" i="1">
                                <a:latin typeface="Cambria Math"/>
                              </a:rPr>
                              <m:t>𝑛𝑚</m:t>
                            </m:r>
                          </m:sub>
                          <m:sup>
                            <m:r>
                              <a:rPr lang="en-US" sz="2000" i="1">
                                <a:latin typeface="Cambria Math"/>
                              </a:rPr>
                              <m:t>𝑘</m:t>
                            </m:r>
                          </m:sup>
                        </m:sSubSup>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sup>
                        </m:sSup>
                      </m:e>
                    </m:rad>
                  </m:oMath>
                </a14:m>
                <a:r>
                  <a:rPr lang="en-US" sz="2000" dirty="0" smtClean="0"/>
                  <a:t>		</a:t>
                </a:r>
                <a:r>
                  <a:rPr lang="en-US" sz="2000" dirty="0" smtClean="0">
                    <a:latin typeface="Times New Roman" pitchFamily="18" charset="0"/>
                    <a:cs typeface="Times New Roman" pitchFamily="18" charset="0"/>
                  </a:rPr>
                  <a:t>(7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3276600"/>
                <a:ext cx="8610599" cy="3080395"/>
              </a:xfrm>
              <a:prstGeom prst="rect">
                <a:avLst/>
              </a:prstGeom>
              <a:blipFill rotWithShape="1">
                <a:blip r:embed="rId7"/>
                <a:stretch>
                  <a:fillRect l="-992" t="-1782" b="-1584"/>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0</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oncentric Neutral Cable Cont.</a:t>
            </a:r>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79371620"/>
      </p:ext>
    </p:extLst>
  </p:cSld>
  <p:clrMapOvr>
    <a:masterClrMapping/>
  </p:clrMapOvr>
  <mc:AlternateContent xmlns:mc="http://schemas.openxmlformats.org/markup-compatibility/2006" xmlns:p14="http://schemas.microsoft.com/office/powerpoint/2010/main">
    <mc:Choice Requires="p14">
      <p:transition spd="slow" p14:dur="2000" advTm="88731"/>
    </mc:Choice>
    <mc:Fallback xmlns="">
      <p:transition spd="slow" advTm="887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8"/>
                </p:tgtEl>
              </p:cMediaNode>
            </p:audio>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b="1" u="sng" dirty="0" smtClean="0"/>
              <a:t>Tape </a:t>
            </a:r>
            <a:r>
              <a:rPr lang="en-US" sz="8000" b="1" u="sng" dirty="0"/>
              <a:t>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8000" dirty="0"/>
              <a:t>  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1</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02672922"/>
      </p:ext>
    </p:extLst>
  </p:cSld>
  <p:clrMapOvr>
    <a:masterClrMapping/>
  </p:clrMapOvr>
  <mc:AlternateContent xmlns:mc="http://schemas.openxmlformats.org/markup-compatibility/2006" xmlns:p14="http://schemas.microsoft.com/office/powerpoint/2010/main">
    <mc:Choice Requires="p14">
      <p:transition spd="slow" p14:dur="2000" advTm="31272"/>
    </mc:Choice>
    <mc:Fallback xmlns="">
      <p:transition spd="slow" advTm="312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1" y="2133600"/>
            <a:ext cx="8229600" cy="3046988"/>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The tape shielded cable consists of a central conductor covered by a thin layer of non-metallic semi conducting screen to which is bonded the insulating material.</a:t>
            </a:r>
          </a:p>
          <a:p>
            <a:pPr marL="0" lvl="3" algn="just"/>
            <a:r>
              <a:rPr lang="en-US" sz="2400" dirty="0" smtClean="0">
                <a:latin typeface="Times New Roman" pitchFamily="18" charset="0"/>
                <a:cs typeface="Times New Roman" pitchFamily="18" charset="0"/>
              </a:rPr>
              <a:t> </a:t>
            </a:r>
          </a:p>
          <a:p>
            <a:pPr marL="342900" lvl="3" indent="-342900" algn="just">
              <a:buFont typeface="Wingdings" pitchFamily="2" charset="2"/>
              <a:buChar char="Ø"/>
            </a:pPr>
            <a:r>
              <a:rPr lang="en-US" sz="2400" dirty="0" smtClean="0">
                <a:latin typeface="Times New Roman" pitchFamily="18" charset="0"/>
                <a:cs typeface="Times New Roman" pitchFamily="18" charset="0"/>
              </a:rPr>
              <a:t>The insulation is covered by a semiconducting insulation screen. The shield is bare copper tape.</a:t>
            </a:r>
          </a:p>
          <a:p>
            <a:pPr marL="342900" lvl="3" indent="-342900" algn="just">
              <a:buFont typeface="Wingdings" pitchFamily="2" charset="2"/>
              <a:buChar char="Ø"/>
            </a:pPr>
            <a:endParaRPr lang="en-US" sz="2400" dirty="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 An insulating jacket encircles the tape shield. </a:t>
            </a:r>
            <a:endParaRPr lang="en-US" sz="24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72</a:t>
            </a:fld>
            <a:endParaRPr lang="en-US"/>
          </a:p>
        </p:txBody>
      </p:sp>
      <p:sp>
        <p:nvSpPr>
          <p:cNvPr id="5" name="TextBox 4"/>
          <p:cNvSpPr txBox="1"/>
          <p:nvPr/>
        </p:nvSpPr>
        <p:spPr>
          <a:xfrm>
            <a:off x="16932" y="355937"/>
            <a:ext cx="9144000" cy="584775"/>
          </a:xfrm>
          <a:prstGeom prst="rect">
            <a:avLst/>
          </a:prstGeom>
          <a:noFill/>
        </p:spPr>
        <p:txBody>
          <a:bodyPr wrap="square" rtlCol="0">
            <a:spAutoFit/>
          </a:bodyPr>
          <a:lstStyle/>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51841649"/>
      </p:ext>
    </p:extLst>
  </p:cSld>
  <p:clrMapOvr>
    <a:masterClrMapping/>
  </p:clrMapOvr>
  <mc:AlternateContent xmlns:mc="http://schemas.openxmlformats.org/markup-compatibility/2006" xmlns:p14="http://schemas.microsoft.com/office/powerpoint/2010/main">
    <mc:Choice Requires="p14">
      <p:transition spd="slow" p14:dur="2000" advTm="51081"/>
    </mc:Choice>
    <mc:Fallback xmlns="">
      <p:transition spd="slow" advTm="510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95400" y="1828800"/>
            <a:ext cx="6845300" cy="385943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73</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Cables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24576635"/>
      </p:ext>
    </p:extLst>
  </p:cSld>
  <p:clrMapOvr>
    <a:masterClrMapping/>
  </p:clrMapOvr>
  <mc:AlternateContent xmlns:mc="http://schemas.openxmlformats.org/markup-compatibility/2006" xmlns:p14="http://schemas.microsoft.com/office/powerpoint/2010/main">
    <mc:Choice Requires="p14">
      <p:transition spd="slow" p14:dur="2000" advTm="77456"/>
    </mc:Choice>
    <mc:Fallback xmlns="">
      <p:transition spd="slow" advTm="774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8959" x="4708525" y="4178300"/>
          <p14:tracePt t="9140" x="4714875" y="4178300"/>
          <p14:tracePt t="9156" x="4721225" y="4178300"/>
          <p14:tracePt t="9170" x="4732338" y="4178300"/>
          <p14:tracePt t="9172" x="4743450" y="4171950"/>
          <p14:tracePt t="9188" x="4783138" y="4160838"/>
          <p14:tracePt t="9204" x="4857750" y="4143375"/>
          <p14:tracePt t="9228" x="4908550" y="4125913"/>
          <p14:tracePt t="9244" x="4960938" y="4108450"/>
          <p14:tracePt t="9260" x="4994275" y="4103688"/>
          <p14:tracePt t="9276" x="5011738" y="4092575"/>
          <p14:tracePt t="9287" x="5029200" y="4079875"/>
          <p14:tracePt t="9303" x="5040313" y="4068763"/>
          <p14:tracePt t="9320" x="5046663" y="4064000"/>
          <p14:tracePt t="9336" x="5046663" y="4046538"/>
          <p14:tracePt t="9354" x="5051425" y="4029075"/>
          <p14:tracePt t="9370" x="5051425" y="4011613"/>
          <p14:tracePt t="9387" x="5051425" y="3994150"/>
          <p14:tracePt t="9403" x="5051425" y="3971925"/>
          <p14:tracePt t="9420" x="5051425" y="3954463"/>
          <p14:tracePt t="9436" x="5040313" y="3932238"/>
          <p14:tracePt t="9453" x="5022850" y="3903663"/>
          <p14:tracePt t="9470" x="5011738" y="3879850"/>
          <p14:tracePt t="9487" x="4989513" y="3857625"/>
          <p14:tracePt t="9504" x="4972050" y="3829050"/>
          <p14:tracePt t="9520" x="4949825" y="3806825"/>
          <p14:tracePt t="9536" x="4921250" y="3783013"/>
          <p14:tracePt t="9554" x="4897438" y="3765550"/>
          <p14:tracePt t="9570" x="4875213" y="3749675"/>
          <p14:tracePt t="9587" x="4857750" y="3743325"/>
          <p14:tracePt t="9603" x="4840288" y="3736975"/>
          <p14:tracePt t="9620" x="4835525" y="3736975"/>
          <p14:tracePt t="9636" x="4818063" y="3736975"/>
          <p14:tracePt t="9654" x="4806950" y="3736975"/>
          <p14:tracePt t="9670" x="4789488" y="3736975"/>
          <p14:tracePt t="9687" x="4772025" y="3736975"/>
          <p14:tracePt t="9703" x="4749800" y="3736975"/>
          <p14:tracePt t="9720" x="4725988" y="3743325"/>
          <p14:tracePt t="9736" x="4686300" y="3754438"/>
          <p14:tracePt t="9753" x="4651375" y="3754438"/>
          <p14:tracePt t="9770" x="4618038" y="3760788"/>
          <p14:tracePt t="9787" x="4589463" y="3771900"/>
          <p14:tracePt t="9803" x="4554538" y="3778250"/>
          <p14:tracePt t="9820" x="4532313" y="3789363"/>
          <p14:tracePt t="9836" x="4508500" y="3794125"/>
          <p14:tracePt t="9853" x="4492625" y="3806825"/>
          <p14:tracePt t="9870" x="4464050" y="3822700"/>
          <p14:tracePt t="9887" x="4446588" y="3829050"/>
          <p14:tracePt t="9903" x="4429125" y="3840163"/>
          <p14:tracePt t="9920" x="4418013" y="3851275"/>
          <p14:tracePt t="9936" x="4406900" y="3863975"/>
          <p14:tracePt t="9953" x="4394200" y="3875088"/>
          <p14:tracePt t="9970" x="4378325" y="3892550"/>
          <p14:tracePt t="9987" x="4371975" y="3914775"/>
          <p14:tracePt t="10003" x="4365625" y="3949700"/>
          <p14:tracePt t="10020" x="4354513" y="3978275"/>
          <p14:tracePt t="10036" x="4349750" y="4006850"/>
          <p14:tracePt t="10053" x="4343400" y="4040188"/>
          <p14:tracePt t="10070" x="4343400" y="4064000"/>
          <p14:tracePt t="10086" x="4343400" y="4086225"/>
          <p14:tracePt t="10103" x="4349750" y="4114800"/>
          <p14:tracePt t="10120" x="4354513" y="4137025"/>
          <p14:tracePt t="10136" x="4360863" y="4160838"/>
          <p14:tracePt t="10153" x="4371975" y="4183063"/>
          <p14:tracePt t="10170" x="4378325" y="4211638"/>
          <p14:tracePt t="10186" x="4389438" y="4235450"/>
          <p14:tracePt t="10203" x="4400550" y="4264025"/>
          <p14:tracePt t="10220" x="4411663" y="4275138"/>
          <p14:tracePt t="10237" x="4418013" y="4286250"/>
          <p14:tracePt t="10253" x="4422775" y="4292600"/>
          <p14:tracePt t="10270" x="4429125" y="4297363"/>
          <p14:tracePt t="10286" x="4435475" y="4308475"/>
          <p14:tracePt t="10303" x="4440238" y="4314825"/>
          <p14:tracePt t="10320" x="4451350" y="4321175"/>
          <p14:tracePt t="10336" x="4457700" y="4325938"/>
          <p14:tracePt t="10371" x="4464050" y="4325938"/>
          <p14:tracePt t="10388" x="4468813" y="4325938"/>
          <p14:tracePt t="10403" x="4475163" y="4332288"/>
          <p14:tracePt t="10403" x="4479925" y="4332288"/>
          <p14:tracePt t="10404" x="4486275" y="4337050"/>
          <p14:tracePt t="10420" x="4503738" y="4337050"/>
          <p14:tracePt t="10437" x="4521200" y="4343400"/>
          <p14:tracePt t="10453" x="4554538" y="4354513"/>
          <p14:tracePt t="10470" x="4583113" y="4360863"/>
          <p14:tracePt t="10486" x="4618038" y="4371975"/>
          <p14:tracePt t="10503" x="4651375" y="4371975"/>
          <p14:tracePt t="10520" x="4675188" y="4383088"/>
          <p14:tracePt t="10537" x="4697413" y="4383088"/>
          <p14:tracePt t="10553" x="4708525" y="4389438"/>
          <p14:tracePt t="10570" x="4721225" y="4389438"/>
          <p14:tracePt t="10586" x="4725988" y="4389438"/>
          <p14:tracePt t="10603" x="4732338" y="4389438"/>
          <p14:tracePt t="10620" x="4737100" y="4383088"/>
          <p14:tracePt t="10637" x="4743450" y="4378325"/>
          <p14:tracePt t="10653" x="4754563" y="4365625"/>
          <p14:tracePt t="10670" x="4765675" y="4354513"/>
          <p14:tracePt t="10686" x="4783138" y="4337050"/>
          <p14:tracePt t="10703" x="4800600" y="4308475"/>
          <p14:tracePt t="10720" x="4818063" y="4279900"/>
          <p14:tracePt t="10737" x="4835525" y="4264025"/>
          <p14:tracePt t="10753" x="4846638" y="4240213"/>
          <p14:tracePt t="10770" x="4851400" y="4217988"/>
          <p14:tracePt t="10786" x="4851400" y="4189413"/>
          <p14:tracePt t="10786" x="4851400" y="4171950"/>
          <p14:tracePt t="10803" x="4851400" y="4143375"/>
          <p14:tracePt t="10820" x="4851400" y="4114800"/>
          <p14:tracePt t="10837" x="4851400" y="4068763"/>
          <p14:tracePt t="10853" x="4846638" y="4040188"/>
          <p14:tracePt t="10870" x="4835525" y="4017963"/>
          <p14:tracePt t="10886" x="4822825" y="3989388"/>
          <p14:tracePt t="10903" x="4806950" y="3954463"/>
          <p14:tracePt t="10920" x="4783138" y="3925888"/>
          <p14:tracePt t="10937" x="4754563" y="3897313"/>
          <p14:tracePt t="10953" x="4737100" y="3875088"/>
          <p14:tracePt t="10970" x="4721225" y="3857625"/>
          <p14:tracePt t="10986" x="4708525" y="3851275"/>
          <p14:tracePt t="10986" x="4703763" y="3846513"/>
          <p14:tracePt t="11004" x="4692650" y="3835400"/>
          <p14:tracePt t="11020" x="4679950" y="3829050"/>
          <p14:tracePt t="11036" x="4668838" y="3829050"/>
          <p14:tracePt t="11053" x="4657725" y="3817938"/>
          <p14:tracePt t="11070" x="4646613" y="3811588"/>
          <p14:tracePt t="11086" x="4629150" y="3806825"/>
          <p14:tracePt t="11103" x="4622800" y="3806825"/>
          <p14:tracePt t="11120" x="4618038" y="3806825"/>
          <p14:tracePt t="11137" x="4606925" y="3806825"/>
          <p14:tracePt t="11153" x="4600575" y="3806825"/>
          <p14:tracePt t="11170" x="4583113" y="3806825"/>
          <p14:tracePt t="11186" x="4565650" y="3806825"/>
          <p14:tracePt t="11186" x="4560888" y="3806825"/>
          <p14:tracePt t="11204" x="4543425" y="3811588"/>
          <p14:tracePt t="11220" x="4537075" y="3811588"/>
          <p14:tracePt t="11236" x="4525963" y="3817938"/>
          <p14:tracePt t="11253" x="4514850" y="3822700"/>
          <p14:tracePt t="11270" x="4508500" y="3829050"/>
          <p14:tracePt t="11286" x="4497388" y="3835400"/>
          <p14:tracePt t="11303" x="4479925" y="3840163"/>
          <p14:tracePt t="11319" x="4468813" y="3851275"/>
          <p14:tracePt t="11337" x="4464050" y="3857625"/>
          <p14:tracePt t="11353" x="4457700" y="3875088"/>
          <p14:tracePt t="11370" x="4446588" y="3892550"/>
          <p14:tracePt t="11386" x="4440238" y="3908425"/>
          <p14:tracePt t="11386" x="4440238" y="3921125"/>
          <p14:tracePt t="11404" x="4440238" y="3932238"/>
          <p14:tracePt t="11420" x="4435475" y="3943350"/>
          <p14:tracePt t="11436" x="4435475" y="3960813"/>
          <p14:tracePt t="11453" x="4435475" y="3983038"/>
          <p14:tracePt t="11470" x="4435475" y="4017963"/>
          <p14:tracePt t="11486" x="4446588" y="4051300"/>
          <p14:tracePt t="11503" x="4451350" y="4086225"/>
          <p14:tracePt t="11519" x="4468813" y="4125913"/>
          <p14:tracePt t="11537" x="4479925" y="4149725"/>
          <p14:tracePt t="11553" x="4492625" y="4171950"/>
          <p14:tracePt t="11570" x="4503738" y="4200525"/>
          <p14:tracePt t="11586" x="4521200" y="4222750"/>
          <p14:tracePt t="11586" x="4525963" y="4235450"/>
          <p14:tracePt t="11603" x="4549775" y="4264025"/>
          <p14:tracePt t="11620" x="4565650" y="4292600"/>
          <p14:tracePt t="11637" x="4589463" y="4308475"/>
          <p14:tracePt t="11653" x="4611688" y="4325938"/>
          <p14:tracePt t="11670" x="4622800" y="4332288"/>
          <p14:tracePt t="11686" x="4635500" y="4337050"/>
          <p14:tracePt t="11703" x="4651375" y="4343400"/>
          <p14:tracePt t="11719" x="4668838" y="4349750"/>
          <p14:tracePt t="11736" x="4686300" y="4354513"/>
          <p14:tracePt t="11753" x="4703763" y="4354513"/>
          <p14:tracePt t="11770" x="4732338" y="4360863"/>
          <p14:tracePt t="11786" x="4754563" y="4360863"/>
          <p14:tracePt t="11803" x="4789488" y="4360863"/>
          <p14:tracePt t="11820" x="4811713" y="4365625"/>
          <p14:tracePt t="11836" x="4835525" y="4365625"/>
          <p14:tracePt t="11853" x="4857750" y="4365625"/>
          <p14:tracePt t="11869" x="4875213" y="4365625"/>
          <p14:tracePt t="11887" x="4879975" y="4365625"/>
          <p14:tracePt t="11903" x="4892675" y="4365625"/>
          <p14:tracePt t="11920" x="4897438" y="4360863"/>
          <p14:tracePt t="11936" x="4903788" y="4360863"/>
          <p14:tracePt t="11953" x="4914900" y="4354513"/>
          <p14:tracePt t="11969" x="4926013" y="4349750"/>
          <p14:tracePt t="11986" x="4937125" y="4343400"/>
          <p14:tracePt t="12003" x="4954588" y="4332288"/>
          <p14:tracePt t="12020" x="4965700" y="4325938"/>
          <p14:tracePt t="12037" x="4978400" y="4321175"/>
          <p14:tracePt t="12053" x="4983163" y="4314825"/>
          <p14:tracePt t="12069" x="4994275" y="4303713"/>
          <p14:tracePt t="12087" x="5000625" y="4292600"/>
          <p14:tracePt t="12103" x="5011738" y="4279900"/>
          <p14:tracePt t="12120" x="5018088" y="4264025"/>
          <p14:tracePt t="12136" x="5022850" y="4251325"/>
          <p14:tracePt t="12153" x="5029200" y="4240213"/>
          <p14:tracePt t="12169" x="5040313" y="4217988"/>
          <p14:tracePt t="12187" x="5040313" y="4206875"/>
          <p14:tracePt t="12203" x="5046663" y="4194175"/>
          <p14:tracePt t="12220" x="5046663" y="4178300"/>
          <p14:tracePt t="12236" x="5051425" y="4160838"/>
          <p14:tracePt t="12253" x="5051425" y="4143375"/>
          <p14:tracePt t="12269" x="5057775" y="4121150"/>
          <p14:tracePt t="12287" x="5064125" y="4092575"/>
          <p14:tracePt t="12303" x="5064125" y="4068763"/>
          <p14:tracePt t="12320" x="5064125" y="4051300"/>
          <p14:tracePt t="12336" x="5064125" y="4035425"/>
          <p14:tracePt t="12353" x="5064125" y="4022725"/>
          <p14:tracePt t="12369" x="5064125" y="4017963"/>
          <p14:tracePt t="12387" x="5064125" y="4011613"/>
          <p14:tracePt t="12403" x="5064125" y="4000500"/>
          <p14:tracePt t="12420" x="5064125" y="3994150"/>
          <p14:tracePt t="12436" x="5064125" y="3978275"/>
          <p14:tracePt t="12453" x="5064125" y="3954463"/>
          <p14:tracePt t="12469" x="5064125" y="3932238"/>
          <p14:tracePt t="12487" x="5064125" y="3914775"/>
          <p14:tracePt t="12503" x="5064125" y="3897313"/>
          <p14:tracePt t="12520" x="5064125" y="3892550"/>
          <p14:tracePt t="12628" x="5064125" y="3897313"/>
          <p14:tracePt t="13076" x="5057775" y="3897313"/>
          <p14:tracePt t="14011" x="5064125" y="3897313"/>
          <p14:tracePt t="14060" x="5064125" y="3892550"/>
          <p14:tracePt t="14060" x="5068888" y="3892550"/>
          <p14:tracePt t="14086" x="5068888" y="3886200"/>
          <p14:tracePt t="14086" x="5051425" y="3863975"/>
          <p14:tracePt t="14103" x="5018088" y="3835400"/>
          <p14:tracePt t="14119" x="4989513" y="3811588"/>
          <p14:tracePt t="14137" x="4965700" y="3789363"/>
          <p14:tracePt t="14153" x="4932363" y="3771900"/>
          <p14:tracePt t="14170" x="4908550" y="3760788"/>
          <p14:tracePt t="14186" x="4875213" y="3754438"/>
          <p14:tracePt t="14203" x="4829175" y="3754438"/>
          <p14:tracePt t="14220" x="4789488" y="3754438"/>
          <p14:tracePt t="14237" x="4760913" y="3754438"/>
          <p14:tracePt t="14253" x="4737100" y="3765550"/>
          <p14:tracePt t="14270" x="4714875" y="3778250"/>
          <p14:tracePt t="14286" x="4697413" y="3789363"/>
          <p14:tracePt t="14303" x="4692650" y="3794125"/>
          <p14:tracePt t="14319" x="4692650" y="3800475"/>
          <p14:tracePt t="15211" x="4697413" y="3800475"/>
          <p14:tracePt t="15243" x="4697413" y="3794125"/>
          <p14:tracePt t="15299" x="4703763" y="3794125"/>
          <p14:tracePt t="15304" x="4703763" y="3789363"/>
          <p14:tracePt t="15339" x="4703763" y="3783013"/>
          <p14:tracePt t="15347" x="4708525" y="3783013"/>
          <p14:tracePt t="15353" x="4708525" y="3778250"/>
          <p14:tracePt t="15369" x="4708525" y="3771900"/>
          <p14:tracePt t="15386" x="4708525" y="3765550"/>
          <p14:tracePt t="15403" x="4708525" y="3743325"/>
          <p14:tracePt t="15420" x="4708525" y="3736975"/>
          <p14:tracePt t="15436" x="4708525" y="3732213"/>
          <p14:tracePt t="15453" x="4708525" y="3721100"/>
          <p14:tracePt t="15469" x="4708525" y="3714750"/>
          <p14:tracePt t="15486" x="4714875" y="3703638"/>
          <p14:tracePt t="15503" x="4721225" y="3686175"/>
          <p14:tracePt t="15520" x="4725988" y="3668713"/>
          <p14:tracePt t="15536" x="4732338" y="3651250"/>
          <p14:tracePt t="15553" x="4732338" y="3646488"/>
          <p14:tracePt t="15570" x="4743450" y="3629025"/>
          <p14:tracePt t="15587" x="4749800" y="3617913"/>
          <p14:tracePt t="15603" x="4754563" y="3600450"/>
          <p14:tracePt t="15625" x="4760913" y="3594100"/>
          <p14:tracePt t="15636" x="4765675" y="3589338"/>
          <p14:tracePt t="15675" x="4772025" y="3589338"/>
          <p14:tracePt t="15679" x="4772025" y="3582988"/>
          <p14:tracePt t="15687" x="4778375" y="3578225"/>
          <p14:tracePt t="15703" x="4783138" y="3578225"/>
          <p14:tracePt t="15719" x="4794250" y="3571875"/>
          <p14:tracePt t="15736" x="4800600" y="3565525"/>
          <p14:tracePt t="15753" x="4811713" y="3560763"/>
          <p14:tracePt t="15769" x="4818063" y="3560763"/>
          <p14:tracePt t="15786" x="4829175" y="3560763"/>
          <p14:tracePt t="15802" x="4846638" y="3560763"/>
          <p14:tracePt t="15820" x="4864100" y="3560763"/>
          <p14:tracePt t="15836" x="4892675" y="3560763"/>
          <p14:tracePt t="15853" x="4908550" y="3565525"/>
          <p14:tracePt t="15869" x="4926013" y="3571875"/>
          <p14:tracePt t="15886" x="4943475" y="3582988"/>
          <p14:tracePt t="15903" x="4954588" y="3594100"/>
          <p14:tracePt t="15920" x="4972050" y="3606800"/>
          <p14:tracePt t="15936" x="4989513" y="3622675"/>
          <p14:tracePt t="15953" x="5006975" y="3646488"/>
          <p14:tracePt t="15969" x="5022850" y="3663950"/>
          <p14:tracePt t="15986" x="5040313" y="3679825"/>
          <p14:tracePt t="16003" x="5057775" y="3703638"/>
          <p14:tracePt t="16020" x="5068888" y="3721100"/>
          <p14:tracePt t="16036" x="5080000" y="3732213"/>
          <p14:tracePt t="16053" x="5092700" y="3754438"/>
          <p14:tracePt t="16069" x="5097463" y="3771900"/>
          <p14:tracePt t="16087" x="5108575" y="3789363"/>
          <p14:tracePt t="16102" x="5114925" y="3806825"/>
          <p14:tracePt t="16120" x="5121275" y="3817938"/>
          <p14:tracePt t="16136" x="5132388" y="3829050"/>
          <p14:tracePt t="16153" x="5132388" y="3835400"/>
          <p14:tracePt t="16169" x="5137150" y="3846513"/>
          <p14:tracePt t="16186" x="5137150" y="3851275"/>
          <p14:tracePt t="16202" x="5143500" y="3857625"/>
          <p14:tracePt t="16220" x="5149850" y="3875088"/>
          <p14:tracePt t="16236" x="5149850" y="3886200"/>
          <p14:tracePt t="16253" x="5160963" y="3908425"/>
          <p14:tracePt t="16269" x="5165725" y="3925888"/>
          <p14:tracePt t="16286" x="5165725" y="3932238"/>
          <p14:tracePt t="16302" x="5172075" y="3943350"/>
          <p14:tracePt t="16320" x="5172075" y="3949700"/>
          <p14:tracePt t="16336" x="5178425" y="3965575"/>
          <p14:tracePt t="16353" x="5178425" y="3989388"/>
          <p14:tracePt t="16369" x="5183188" y="4011613"/>
          <p14:tracePt t="16386" x="5189538" y="4035425"/>
          <p14:tracePt t="16402" x="5189538" y="4057650"/>
          <p14:tracePt t="16420" x="5189538" y="4075113"/>
          <p14:tracePt t="16436" x="5189538" y="4086225"/>
          <p14:tracePt t="16453" x="5189538" y="4103688"/>
          <p14:tracePt t="16469" x="5189538" y="4114800"/>
          <p14:tracePt t="16486" x="5189538" y="4121150"/>
          <p14:tracePt t="16502" x="5194300" y="4132263"/>
          <p14:tracePt t="16520" x="5194300" y="4143375"/>
          <p14:tracePt t="16536" x="5194300" y="4149725"/>
          <p14:tracePt t="16553" x="5194300" y="4160838"/>
          <p14:tracePt t="16569" x="5194300" y="4165600"/>
          <p14:tracePt t="16586" x="5194300" y="4183063"/>
          <p14:tracePt t="16603" x="5194300" y="4200525"/>
          <p14:tracePt t="16620" x="5194300" y="4222750"/>
          <p14:tracePt t="16636" x="5194300" y="4235450"/>
          <p14:tracePt t="16653" x="5194300" y="4251325"/>
          <p14:tracePt t="16669" x="5194300" y="4264025"/>
          <p14:tracePt t="16686" x="5194300" y="4268788"/>
          <p14:tracePt t="16702" x="5194300" y="4275138"/>
          <p14:tracePt t="16719" x="5194300" y="4279900"/>
          <p14:tracePt t="16755" x="5194300" y="4286250"/>
          <p14:tracePt t="16770" x="5194300" y="4292600"/>
          <p14:tracePt t="16786" x="5194300" y="4303713"/>
          <p14:tracePt t="16802" x="5189538" y="4321175"/>
          <p14:tracePt t="16820" x="5183188" y="4332288"/>
          <p14:tracePt t="16836" x="5178425" y="4337050"/>
          <p14:tracePt t="16852" x="5178425" y="4343400"/>
          <p14:tracePt t="16870" x="5172075" y="4343400"/>
          <p14:tracePt t="16886" x="5172075" y="4349750"/>
          <p14:tracePt t="16903" x="5172075" y="4354513"/>
          <p14:tracePt t="16919" x="5165725" y="4354513"/>
          <p14:tracePt t="16987" x="5165725" y="4360863"/>
          <p14:tracePt t="17019" x="5160963" y="4360863"/>
          <p14:tracePt t="17027" x="5154613" y="4371975"/>
          <p14:tracePt t="17059" x="5149850" y="4378325"/>
          <p14:tracePt t="17075" x="5143500" y="4378325"/>
          <p14:tracePt t="17086" x="5143500" y="4383088"/>
          <p14:tracePt t="17099" x="5137150" y="4383088"/>
          <p14:tracePt t="17103" x="5132388" y="4389438"/>
          <p14:tracePt t="17119" x="5132388" y="4394200"/>
          <p14:tracePt t="17136" x="5126038" y="4394200"/>
          <p14:tracePt t="17171" x="5121275" y="4394200"/>
          <p14:tracePt t="17211" x="5121275" y="4400550"/>
          <p14:tracePt t="17236" x="5114925" y="4400550"/>
          <p14:tracePt t="17237" x="5114925" y="4406900"/>
          <p14:tracePt t="17252" x="5108575" y="4411663"/>
          <p14:tracePt t="17270" x="5097463" y="4418013"/>
          <p14:tracePt t="17286" x="5092700" y="4422775"/>
          <p14:tracePt t="17303" x="5080000" y="4429125"/>
          <p14:tracePt t="17319" x="5075238" y="4435475"/>
          <p14:tracePt t="17336" x="5064125" y="4435475"/>
          <p14:tracePt t="17352" x="5057775" y="4440238"/>
          <p14:tracePt t="17370" x="5057775" y="4446588"/>
          <p14:tracePt t="17386" x="5046663" y="4451350"/>
          <p14:tracePt t="17403" x="5040313" y="4457700"/>
          <p14:tracePt t="17419" x="5035550" y="4464050"/>
          <p14:tracePt t="17436" x="5022850" y="4468813"/>
          <p14:tracePt t="17452" x="5018088" y="4475163"/>
          <p14:tracePt t="17470" x="5006975" y="4479925"/>
          <p14:tracePt t="17486" x="5000625" y="4486275"/>
          <p14:tracePt t="17531" x="4994275" y="4486275"/>
          <p14:tracePt t="17643" x="4989513" y="4486275"/>
          <p14:tracePt t="17659" x="4972050" y="4492625"/>
          <p14:tracePt t="17670" x="4954588" y="4503738"/>
          <p14:tracePt t="17686" x="4926013" y="4508500"/>
          <p14:tracePt t="17703" x="4892675" y="4508500"/>
          <p14:tracePt t="17719" x="4857750" y="4508500"/>
          <p14:tracePt t="17752" x="4822825" y="4514850"/>
          <p14:tracePt t="17753" x="4789488" y="4514850"/>
          <p14:tracePt t="17770" x="4760913" y="4514850"/>
          <p14:tracePt t="17786" x="4732338" y="4514850"/>
          <p14:tracePt t="17786" x="4714875" y="4514850"/>
          <p14:tracePt t="17804" x="4686300" y="4514850"/>
          <p14:tracePt t="17819" x="4664075" y="4514850"/>
          <p14:tracePt t="17836" x="4640263" y="4514850"/>
          <p14:tracePt t="17853" x="4611688" y="4508500"/>
          <p14:tracePt t="17869" x="4589463" y="4497388"/>
          <p14:tracePt t="17886" x="4565650" y="4497388"/>
          <p14:tracePt t="17903" x="4543425" y="4486275"/>
          <p14:tracePt t="17919" x="4532313" y="4479925"/>
          <p14:tracePt t="17936" x="4508500" y="4468813"/>
          <p14:tracePt t="17952" x="4497388" y="4464050"/>
          <p14:tracePt t="17970" x="4479925" y="4457700"/>
          <p14:tracePt t="17986" x="4468813" y="4451350"/>
          <p14:tracePt t="17986" x="4468813" y="4446588"/>
          <p14:tracePt t="18003" x="4457700" y="4440238"/>
          <p14:tracePt t="18019" x="4446588" y="4429125"/>
          <p14:tracePt t="18036" x="4440238" y="4422775"/>
          <p14:tracePt t="18052" x="4435475" y="4422775"/>
          <p14:tracePt t="18069" x="4435475" y="4418013"/>
          <p14:tracePt t="18086" x="4422775" y="4406900"/>
          <p14:tracePt t="18103" x="4411663" y="4394200"/>
          <p14:tracePt t="18120" x="4400550" y="4378325"/>
          <p14:tracePt t="18136" x="4394200" y="4354513"/>
          <p14:tracePt t="18152" x="4378325" y="4332288"/>
          <p14:tracePt t="18170" x="4365625" y="4314825"/>
          <p14:tracePt t="18186" x="4360863" y="4292600"/>
          <p14:tracePt t="18186" x="4349750" y="4279900"/>
          <p14:tracePt t="18203" x="4349750" y="4257675"/>
          <p14:tracePt t="18219" x="4337050" y="4229100"/>
          <p14:tracePt t="18236" x="4337050" y="4200525"/>
          <p14:tracePt t="18252" x="4337050" y="4165600"/>
          <p14:tracePt t="18269" x="4337050" y="4132263"/>
          <p14:tracePt t="18286" x="4332288" y="4103688"/>
          <p14:tracePt t="18303" x="4332288" y="4075113"/>
          <p14:tracePt t="18319" x="4332288" y="4046538"/>
          <p14:tracePt t="18336" x="4337050" y="4006850"/>
          <p14:tracePt t="18352" x="4343400" y="3978275"/>
          <p14:tracePt t="18369" x="4349750" y="3943350"/>
          <p14:tracePt t="18386" x="4360863" y="3908425"/>
          <p14:tracePt t="18403" x="4371975" y="3863975"/>
          <p14:tracePt t="18419" x="4383088" y="3835400"/>
          <p14:tracePt t="18436" x="4394200" y="3806825"/>
          <p14:tracePt t="18452" x="4406900" y="3778250"/>
          <p14:tracePt t="18469" x="4422775" y="3749675"/>
          <p14:tracePt t="18486" x="4440238" y="3732213"/>
          <p14:tracePt t="18502" x="4457700" y="3708400"/>
          <p14:tracePt t="18520" x="4475163" y="3692525"/>
          <p14:tracePt t="18536" x="4492625" y="3668713"/>
          <p14:tracePt t="18553" x="4514850" y="3657600"/>
          <p14:tracePt t="18569" x="4537075" y="3646488"/>
          <p14:tracePt t="18586" x="4565650" y="3640138"/>
          <p14:tracePt t="18602" x="4611688" y="3629025"/>
          <p14:tracePt t="18620" x="4646613" y="3629025"/>
          <p14:tracePt t="18636" x="4692650" y="3629025"/>
          <p14:tracePt t="18653" x="4749800" y="3622675"/>
          <p14:tracePt t="18669" x="4794250" y="3622675"/>
          <p14:tracePt t="18686" x="4835525" y="3622675"/>
          <p14:tracePt t="18702" x="4864100" y="3622675"/>
          <p14:tracePt t="18720" x="4892675" y="3635375"/>
          <p14:tracePt t="18736" x="4914900" y="3657600"/>
          <p14:tracePt t="18753" x="4943475" y="3679825"/>
          <p14:tracePt t="18769" x="4972050" y="3703638"/>
          <p14:tracePt t="18786" x="4989513" y="3725863"/>
          <p14:tracePt t="18802" x="5011738" y="3743325"/>
          <p14:tracePt t="19779" x="5018088" y="3743325"/>
          <p14:tracePt t="19795" x="5022850" y="3743325"/>
          <p14:tracePt t="19851" x="5029200" y="3736975"/>
          <p14:tracePt t="19859" x="5035550" y="3732213"/>
          <p14:tracePt t="19872" x="5040313" y="3725863"/>
          <p14:tracePt t="19887" x="5046663" y="3725863"/>
          <p14:tracePt t="19903" x="5051425" y="3721100"/>
          <p14:tracePt t="19919" x="5057775" y="3714750"/>
          <p14:tracePt t="19936" x="5068888" y="3708400"/>
          <p14:tracePt t="19952" x="5092700" y="3697288"/>
          <p14:tracePt t="19969" x="5108575" y="3686175"/>
          <p14:tracePt t="19986" x="5132388" y="3679825"/>
          <p14:tracePt t="20002" x="5160963" y="3663950"/>
          <p14:tracePt t="20020" x="5172075" y="3657600"/>
          <p14:tracePt t="20035" x="5189538" y="3651250"/>
          <p14:tracePt t="20053" x="5200650" y="3651250"/>
          <p14:tracePt t="20069" x="5207000" y="3646488"/>
          <p14:tracePt t="20107" x="5211763" y="3646488"/>
          <p14:tracePt t="20115" x="5211763" y="3640138"/>
          <p14:tracePt t="20139" x="5218113" y="3640138"/>
          <p14:tracePt t="20153" x="5218113" y="3635375"/>
          <p14:tracePt t="20155" x="5222875" y="3629025"/>
          <p14:tracePt t="20169" x="5229225" y="3629025"/>
          <p14:tracePt t="20186" x="5235575" y="3622675"/>
          <p14:tracePt t="20203" x="5246688" y="3611563"/>
          <p14:tracePt t="20219" x="5257800" y="3606800"/>
          <p14:tracePt t="20236" x="5264150" y="3594100"/>
          <p14:tracePt t="20252" x="5268913" y="3589338"/>
          <p14:tracePt t="20269" x="5275263" y="3578225"/>
          <p14:tracePt t="20307" x="5280025" y="3571875"/>
          <p14:tracePt t="20319" x="5280025" y="3565525"/>
          <p14:tracePt t="20323" x="5280025" y="3560763"/>
          <p14:tracePt t="20336" x="5286375" y="3543300"/>
          <p14:tracePt t="20352" x="5286375" y="3532188"/>
          <p14:tracePt t="20369" x="5286375" y="3525838"/>
          <p14:tracePt t="20385" x="5292725" y="3514725"/>
          <p14:tracePt t="20403" x="5292725" y="3503613"/>
          <p14:tracePt t="20419" x="5292725" y="3492500"/>
          <p14:tracePt t="20436" x="5292725" y="3479800"/>
          <p14:tracePt t="20452" x="5292725" y="3475038"/>
          <p14:tracePt t="20469" x="5292725" y="3463925"/>
          <p14:tracePt t="20485" x="5292725" y="3457575"/>
          <p14:tracePt t="20502" x="5286375" y="3446463"/>
          <p14:tracePt t="20519" x="5286375" y="3440113"/>
          <p14:tracePt t="20536" x="5286375" y="3429000"/>
          <p14:tracePt t="20552" x="5286375" y="3422650"/>
          <p14:tracePt t="20569" x="5280025" y="3417888"/>
          <p14:tracePt t="20585" x="5280025" y="3411538"/>
          <p14:tracePt t="20603" x="5280025" y="3400425"/>
          <p14:tracePt t="20619" x="5280025" y="3394075"/>
          <p14:tracePt t="20755" x="5280025" y="3389313"/>
          <p14:tracePt t="20771" x="5280025" y="3378200"/>
          <p14:tracePt t="20771" x="5280025" y="3371850"/>
          <p14:tracePt t="20786" x="5297488" y="3354388"/>
          <p14:tracePt t="20803" x="5326063" y="3332163"/>
          <p14:tracePt t="20819" x="5343525" y="3321050"/>
          <p14:tracePt t="20836" x="5360988" y="3308350"/>
          <p14:tracePt t="20852" x="5365750" y="3308350"/>
          <p14:tracePt t="20869" x="5378450" y="3297238"/>
          <p14:tracePt t="20886" x="5383213" y="3292475"/>
          <p14:tracePt t="20902" x="5394325" y="3292475"/>
          <p14:tracePt t="20919" x="5400675" y="3279775"/>
          <p14:tracePt t="20936" x="5418138" y="3268663"/>
          <p14:tracePt t="20952" x="5435600" y="3263900"/>
          <p14:tracePt t="20970" x="5446713" y="3257550"/>
          <p14:tracePt t="20986" x="5451475" y="3251200"/>
          <p14:tracePt t="21003" x="5457825" y="3246438"/>
          <p14:tracePt t="21075" x="5464175" y="3246438"/>
          <p14:tracePt t="21283" x="5457825" y="3246438"/>
          <p14:tracePt t="21283" x="5451475" y="3251200"/>
          <p14:tracePt t="21291" x="5446713" y="3263900"/>
          <p14:tracePt t="21302" x="5422900" y="3279775"/>
          <p14:tracePt t="21319" x="5407025" y="3292475"/>
          <p14:tracePt t="21336" x="5378450" y="3314700"/>
          <p14:tracePt t="21352" x="5354638" y="3325813"/>
          <p14:tracePt t="21370" x="5337175" y="3343275"/>
          <p14:tracePt t="21386" x="5321300" y="3354388"/>
          <p14:tracePt t="21386" x="5321300" y="3365500"/>
          <p14:tracePt t="21403" x="5303838" y="3378200"/>
          <p14:tracePt t="21419" x="5280025" y="3400425"/>
          <p14:tracePt t="21436" x="5257800" y="3422650"/>
          <p14:tracePt t="21452" x="5235575" y="3451225"/>
          <p14:tracePt t="21469" x="5211763" y="3475038"/>
          <p14:tracePt t="21486" x="5189538" y="3497263"/>
          <p14:tracePt t="21503" x="5165725" y="3521075"/>
          <p14:tracePt t="21520" x="5149850" y="3532188"/>
          <p14:tracePt t="21537" x="5137150" y="3549650"/>
          <p14:tracePt t="21553" x="5126038" y="3560763"/>
          <p14:tracePt t="21570" x="5114925" y="3565525"/>
          <p14:tracePt t="21587" x="5108575" y="3578225"/>
          <p14:tracePt t="21604" x="5103813" y="3582988"/>
          <p14:tracePt t="24181" x="5103813" y="3578225"/>
          <p14:tracePt t="24189" x="5108575" y="3578225"/>
          <p14:tracePt t="24245" x="5114925" y="3578225"/>
          <p14:tracePt t="25717" x="5108575" y="3578225"/>
          <p14:tracePt t="25749" x="5108575" y="3582988"/>
          <p14:tracePt t="25765" x="5108575" y="3589338"/>
          <p14:tracePt t="25773" x="5103813" y="3600450"/>
          <p14:tracePt t="25788" x="5097463" y="3611563"/>
          <p14:tracePt t="25804" x="5092700" y="3622675"/>
          <p14:tracePt t="25821" x="5086350" y="3629025"/>
          <p14:tracePt t="25837" x="5086350" y="3635375"/>
          <p14:tracePt t="25854" x="5080000" y="3640138"/>
          <p14:tracePt t="25871" x="5075238" y="3640138"/>
          <p14:tracePt t="25887" x="5075238" y="3646488"/>
          <p14:tracePt t="25925" x="5075238" y="3651250"/>
          <p14:tracePt t="25941" x="5068888" y="3657600"/>
          <p14:tracePt t="25954" x="5068888" y="3663950"/>
          <p14:tracePt t="25954" x="5064125" y="3668713"/>
          <p14:tracePt t="25971" x="5057775" y="3679825"/>
          <p14:tracePt t="25988" x="5057775" y="3686175"/>
          <p14:tracePt t="26004" x="5051425" y="3692525"/>
          <p14:tracePt t="26021" x="5046663" y="3697288"/>
          <p14:tracePt t="26037" x="5040313" y="3703638"/>
          <p14:tracePt t="26054" x="5035550" y="3708400"/>
          <p14:tracePt t="26071" x="5035550" y="3721100"/>
          <p14:tracePt t="26088" x="5029200" y="3725863"/>
          <p14:tracePt t="26104" x="5022850" y="3736975"/>
          <p14:tracePt t="26121" x="5018088" y="3743325"/>
          <p14:tracePt t="26137" x="5011738" y="3754438"/>
          <p14:tracePt t="26154" x="5006975" y="3760788"/>
          <p14:tracePt t="26170" x="5000625" y="3765550"/>
          <p14:tracePt t="26188" x="5000625" y="3771900"/>
          <p14:tracePt t="27165" x="5000625" y="3765550"/>
          <p14:tracePt t="27173" x="5006975" y="3765550"/>
          <p14:tracePt t="27189" x="5011738" y="3760788"/>
          <p14:tracePt t="27204" x="5022850" y="3743325"/>
          <p14:tracePt t="27204" x="5029200" y="3736975"/>
          <p14:tracePt t="27205" x="5046663" y="3721100"/>
          <p14:tracePt t="27220" x="5097463" y="3686175"/>
          <p14:tracePt t="27238" x="5137150" y="3657600"/>
          <p14:tracePt t="27254" x="5172075" y="3646488"/>
          <p14:tracePt t="27271" x="5207000" y="3629025"/>
          <p14:tracePt t="27287" x="5246688" y="3617913"/>
          <p14:tracePt t="27304" x="5268913" y="3606800"/>
          <p14:tracePt t="27320" x="5292725" y="3594100"/>
          <p14:tracePt t="27338" x="5314950" y="3582988"/>
          <p14:tracePt t="27354" x="5326063" y="3578225"/>
          <p14:tracePt t="27371" x="5343525" y="3565525"/>
          <p14:tracePt t="27387" x="5354638" y="3560763"/>
          <p14:tracePt t="27404" x="5372100" y="3554413"/>
          <p14:tracePt t="27420" x="5389563" y="3543300"/>
          <p14:tracePt t="27438" x="5394325" y="3543300"/>
          <p14:tracePt t="27454" x="5400675" y="3543300"/>
          <p14:tracePt t="27621" x="5400675" y="3536950"/>
          <p14:tracePt t="27661" x="5407025" y="3536950"/>
          <p14:tracePt t="27677" x="5411788" y="3536950"/>
          <p14:tracePt t="27685" x="5411788" y="3532188"/>
          <p14:tracePt t="27704" x="5418138" y="3532188"/>
          <p14:tracePt t="27725" x="5422900" y="3525838"/>
          <p14:tracePt t="27737" x="5429250" y="3525838"/>
          <p14:tracePt t="27805" x="5435600" y="3525838"/>
          <p14:tracePt t="27813" x="5435600" y="3521075"/>
          <p14:tracePt t="27826" x="5440363" y="3521075"/>
          <p14:tracePt t="27837" x="5446713" y="3514725"/>
          <p14:tracePt t="27854" x="5457825" y="3508375"/>
          <p14:tracePt t="27870" x="5464175" y="3503613"/>
          <p14:tracePt t="27887" x="5468938" y="3497263"/>
          <p14:tracePt t="27904" x="5475288" y="3492500"/>
          <p14:tracePt t="27920" x="5486400" y="3486150"/>
          <p14:tracePt t="27957" x="5492750" y="3479800"/>
          <p14:tracePt t="27973" x="5497513" y="3479800"/>
          <p14:tracePt t="27987" x="5497513" y="3475038"/>
          <p14:tracePt t="27989" x="5503863" y="3468688"/>
          <p14:tracePt t="28004" x="5508625" y="3463925"/>
          <p14:tracePt t="28020" x="5514975" y="3451225"/>
          <p14:tracePt t="28037" x="5521325" y="3446463"/>
          <p14:tracePt t="28054" x="5526088" y="3446463"/>
          <p14:tracePt t="28071" x="5526088" y="3440113"/>
          <p14:tracePt t="28087" x="5532438" y="3435350"/>
          <p14:tracePt t="28205" x="5532438" y="3429000"/>
          <p14:tracePt t="28220" x="5532438" y="3422650"/>
          <p14:tracePt t="28222" x="5532438" y="3417888"/>
          <p14:tracePt t="28237" x="5532438" y="3411538"/>
          <p14:tracePt t="28277" x="5532438" y="3406775"/>
          <p14:tracePt t="28293" x="5537200" y="3406775"/>
          <p14:tracePt t="28300" x="5537200" y="3400425"/>
          <p14:tracePt t="28320" x="5543550" y="3389313"/>
          <p14:tracePt t="28321" x="5549900" y="3382963"/>
          <p14:tracePt t="28337" x="5549900" y="3378200"/>
          <p14:tracePt t="28354" x="5554663" y="3378200"/>
          <p14:tracePt t="28370" x="5561013" y="3371850"/>
          <p14:tracePt t="28388" x="5565775" y="3365500"/>
          <p14:tracePt t="28404" x="5572125" y="3365500"/>
          <p14:tracePt t="28421" x="5583238" y="3360738"/>
          <p14:tracePt t="28437" x="5589588" y="3354388"/>
          <p14:tracePt t="28477" x="5594350" y="3354388"/>
          <p14:tracePt t="28486" x="5600700" y="3349625"/>
          <p14:tracePt t="28504" x="5607050" y="3349625"/>
          <p14:tracePt t="28549" x="5611813" y="3349625"/>
          <p14:tracePt t="28580" x="5618163" y="3349625"/>
          <p14:tracePt t="28604" x="5622925" y="3349625"/>
          <p14:tracePt t="28613" x="5629275" y="3349625"/>
          <p14:tracePt t="28621" x="5640388" y="3349625"/>
          <p14:tracePt t="28637" x="5651500" y="3349625"/>
          <p14:tracePt t="28654" x="5664200" y="3349625"/>
          <p14:tracePt t="28670" x="5668963" y="3349625"/>
          <p14:tracePt t="28687" x="5680075" y="3349625"/>
          <p14:tracePt t="28704" x="5680075" y="3354388"/>
          <p14:tracePt t="28721" x="5686425" y="3360738"/>
          <p14:tracePt t="28812" x="5686425" y="3365500"/>
          <p14:tracePt t="28829" x="5692775" y="3365500"/>
          <p14:tracePt t="28845" x="5697538" y="3365500"/>
          <p14:tracePt t="28854" x="5697538" y="3371850"/>
          <p14:tracePt t="28854" x="5697538" y="3378200"/>
          <p14:tracePt t="28870" x="5703888" y="3378200"/>
          <p14:tracePt t="28887" x="5703888" y="3382963"/>
          <p14:tracePt t="28904" x="5703888" y="3389313"/>
          <p14:tracePt t="28921" x="5708650" y="3394075"/>
          <p14:tracePt t="28937" x="5715000" y="3400425"/>
          <p14:tracePt t="28954" x="5715000" y="3406775"/>
          <p14:tracePt t="28970" x="5721350" y="3417888"/>
          <p14:tracePt t="28987" x="5721350" y="3422650"/>
          <p14:tracePt t="29004" x="5726113" y="3429000"/>
          <p14:tracePt t="29021" x="5726113" y="3440113"/>
          <p14:tracePt t="29037" x="5726113" y="3446463"/>
          <p14:tracePt t="29076" x="5726113" y="3451225"/>
          <p14:tracePt t="29093" x="5726113" y="3457575"/>
          <p14:tracePt t="29109" x="5726113" y="3463925"/>
          <p14:tracePt t="29132" x="5726113" y="3468688"/>
          <p14:tracePt t="29154" x="5726113" y="3475038"/>
          <p14:tracePt t="29154" x="5726113" y="3479800"/>
          <p14:tracePt t="29188" x="5726113" y="3486150"/>
          <p14:tracePt t="29212" x="5726113" y="3492500"/>
          <p14:tracePt t="29229" x="5726113" y="3497263"/>
          <p14:tracePt t="29243" x="5726113" y="3503613"/>
          <p14:tracePt t="29254" x="5726113" y="3508375"/>
          <p14:tracePt t="29270" x="5726113" y="3514725"/>
          <p14:tracePt t="29288" x="5726113" y="3525838"/>
          <p14:tracePt t="29304" x="5726113" y="3536950"/>
          <p14:tracePt t="29320" x="5726113" y="3554413"/>
          <p14:tracePt t="29337" x="5732463" y="3571875"/>
          <p14:tracePt t="29354" x="5732463" y="3589338"/>
          <p14:tracePt t="29370" x="5737225" y="3606800"/>
          <p14:tracePt t="29388" x="5743575" y="3629025"/>
          <p14:tracePt t="29404" x="5749925" y="3646488"/>
          <p14:tracePt t="29421" x="5754688" y="3657600"/>
          <p14:tracePt t="29437" x="5754688" y="3675063"/>
          <p14:tracePt t="29454" x="5761038" y="3692525"/>
          <p14:tracePt t="29470" x="5765800" y="3708400"/>
          <p14:tracePt t="29487" x="5772150" y="3732213"/>
          <p14:tracePt t="29504" x="5778500" y="3760788"/>
          <p14:tracePt t="29521" x="5783263" y="3778250"/>
          <p14:tracePt t="29537" x="5794375" y="3794125"/>
          <p14:tracePt t="29554" x="5800725" y="3811588"/>
          <p14:tracePt t="29571" x="5811838" y="3829050"/>
          <p14:tracePt t="29587" x="5818188" y="3846513"/>
          <p14:tracePt t="29603" x="5829300" y="3875088"/>
          <p14:tracePt t="29621" x="5846763" y="3903663"/>
          <p14:tracePt t="29637" x="5857875" y="3943350"/>
          <p14:tracePt t="29654" x="5875338" y="3978275"/>
          <p14:tracePt t="29670" x="5880100" y="4011613"/>
          <p14:tracePt t="29687" x="5886450" y="4046538"/>
          <p14:tracePt t="29703" x="5892800" y="4079875"/>
          <p14:tracePt t="29720" x="5892800" y="4114800"/>
          <p14:tracePt t="29737" x="5897563" y="4143375"/>
          <p14:tracePt t="29754" x="5903913" y="4171950"/>
          <p14:tracePt t="29770" x="5903913" y="4183063"/>
          <p14:tracePt t="29787" x="5903913" y="4189413"/>
          <p14:tracePt t="30156" x="5903913" y="4194175"/>
          <p14:tracePt t="30169" x="5903913" y="4206875"/>
          <p14:tracePt t="30187" x="5903913" y="4229100"/>
          <p14:tracePt t="30204" x="5897563" y="4286250"/>
          <p14:tracePt t="30221" x="5897563" y="4325938"/>
          <p14:tracePt t="30237" x="5897563" y="4365625"/>
          <p14:tracePt t="30253" x="5892800" y="4394200"/>
          <p14:tracePt t="30271" x="5886450" y="4429125"/>
          <p14:tracePt t="30287" x="5886450" y="4446588"/>
          <p14:tracePt t="30305" x="5880100" y="4464050"/>
          <p14:tracePt t="30320" x="5875338" y="4475163"/>
          <p14:tracePt t="30337" x="5875338" y="4486275"/>
          <p14:tracePt t="30354" x="5875338" y="4497388"/>
          <p14:tracePt t="30371" x="5875338" y="4514850"/>
          <p14:tracePt t="30387" x="5868988" y="4532313"/>
          <p14:tracePt t="30404" x="5868988" y="4543425"/>
          <p14:tracePt t="30420" x="5864225" y="4560888"/>
          <p14:tracePt t="30438" x="5857875" y="4572000"/>
          <p14:tracePt t="30453" x="5851525" y="4583113"/>
          <p14:tracePt t="30471" x="5851525" y="4611688"/>
          <p14:tracePt t="30487" x="5846763" y="4635500"/>
          <p14:tracePt t="30504" x="5840413" y="4664075"/>
          <p14:tracePt t="30520" x="5835650" y="4679950"/>
          <p14:tracePt t="30537" x="5822950" y="4692650"/>
          <p14:tracePt t="30554" x="5822950" y="4703763"/>
          <p14:tracePt t="30571" x="5818188" y="4714875"/>
          <p14:tracePt t="30587" x="5807075" y="4721225"/>
          <p14:tracePt t="30604" x="5800725" y="4732338"/>
          <p14:tracePt t="30620" x="5783263" y="4749800"/>
          <p14:tracePt t="30637" x="5778500" y="4760913"/>
          <p14:tracePt t="30654" x="5765800" y="4765675"/>
          <p14:tracePt t="30671" x="5754688" y="4778375"/>
          <p14:tracePt t="30687" x="5743575" y="4789488"/>
          <p14:tracePt t="30704" x="5732463" y="4794250"/>
          <p14:tracePt t="30720" x="5726113" y="4800600"/>
          <p14:tracePt t="30738" x="5715000" y="4806950"/>
          <p14:tracePt t="30753" x="5708650" y="4806950"/>
          <p14:tracePt t="30860" x="5703888" y="4806950"/>
          <p14:tracePt t="30892" x="5703888" y="4811713"/>
          <p14:tracePt t="31204" x="5697538" y="4811713"/>
          <p14:tracePt t="31525" x="5692775" y="4811713"/>
          <p14:tracePt t="31525" x="5692775" y="4818063"/>
          <p14:tracePt t="31537" x="5686425" y="4829175"/>
          <p14:tracePt t="31553" x="5686425" y="4835525"/>
          <p14:tracePt t="31571" x="5675313" y="4840288"/>
          <p14:tracePt t="31587" x="5675313" y="4846638"/>
          <p14:tracePt t="31604" x="5675313" y="4851400"/>
          <p14:tracePt t="31620" x="5668963" y="4851400"/>
          <p14:tracePt t="31732" x="5668963" y="4857750"/>
          <p14:tracePt t="31773" x="5664200" y="4857750"/>
          <p14:tracePt t="31787" x="5664200" y="4864100"/>
          <p14:tracePt t="31788" x="5657850" y="4864100"/>
          <p14:tracePt t="31803" x="5657850" y="4868863"/>
          <p14:tracePt t="31860" x="5657850" y="4875213"/>
          <p14:tracePt t="31868" x="5651500" y="4875213"/>
          <p14:tracePt t="31872" x="5651500" y="4879975"/>
          <p14:tracePt t="31908" x="5651500" y="4886325"/>
          <p14:tracePt t="31916" x="5646738" y="4886325"/>
          <p14:tracePt t="31940" x="5646738" y="4892675"/>
          <p14:tracePt t="32028" x="5640388" y="4892675"/>
          <p14:tracePt t="32049" x="5640388" y="4897438"/>
          <p14:tracePt t="32054" x="5635625" y="4897438"/>
          <p14:tracePt t="32070" x="5635625" y="4903788"/>
          <p14:tracePt t="32087" x="5629275" y="4908550"/>
          <p14:tracePt t="32125" x="5622925" y="4908550"/>
          <p14:tracePt t="32132" x="5622925" y="4914900"/>
          <p14:tracePt t="32140" x="5618163" y="4921250"/>
          <p14:tracePt t="32154" x="5611813" y="4921250"/>
          <p14:tracePt t="32170" x="5611813" y="4926013"/>
          <p14:tracePt t="32187" x="5607050" y="4926013"/>
          <p14:tracePt t="32203" x="5607050" y="4937125"/>
          <p14:tracePt t="32221" x="5600700" y="4937125"/>
          <p14:tracePt t="32237" x="5594350" y="4943475"/>
          <p14:tracePt t="32276" x="5589588" y="4943475"/>
          <p14:tracePt t="32287" x="5589588" y="4949825"/>
          <p14:tracePt t="32287" x="5583238" y="4949825"/>
          <p14:tracePt t="32303" x="5578475" y="4954588"/>
          <p14:tracePt t="32321" x="5578475" y="4960938"/>
          <p14:tracePt t="32337" x="5572125" y="4965700"/>
          <p14:tracePt t="32372" x="5565775" y="4972050"/>
          <p14:tracePt t="32388" x="5565775" y="4978400"/>
          <p14:tracePt t="32389" x="5561013" y="4978400"/>
          <p14:tracePt t="32403" x="5554663" y="4983163"/>
          <p14:tracePt t="32421" x="5549900" y="4989513"/>
          <p14:tracePt t="32437" x="5537200" y="4994275"/>
          <p14:tracePt t="32454" x="5532438" y="5000625"/>
          <p14:tracePt t="32492" x="5532438" y="5006975"/>
          <p14:tracePt t="32500" x="5521325" y="5006975"/>
          <p14:tracePt t="32520" x="5514975" y="5011738"/>
          <p14:tracePt t="32520" x="5514975" y="5018088"/>
          <p14:tracePt t="32537" x="5503863" y="5018088"/>
          <p14:tracePt t="32554" x="5497513" y="5022850"/>
          <p14:tracePt t="32570" x="5486400" y="5029200"/>
          <p14:tracePt t="32587" x="5480050" y="5029200"/>
          <p14:tracePt t="32603" x="5475288" y="5040313"/>
          <p14:tracePt t="32621" x="5464175" y="5040313"/>
          <p14:tracePt t="32660" x="5457825" y="5040313"/>
          <p14:tracePt t="32684" x="5457825" y="5046663"/>
          <p14:tracePt t="32692" x="5451475" y="5046663"/>
          <p14:tracePt t="32710" x="5446713" y="5046663"/>
          <p14:tracePt t="32720" x="5446713" y="5051425"/>
          <p14:tracePt t="32737" x="5440363" y="5051425"/>
          <p14:tracePt t="33092" x="5446713" y="5051425"/>
          <p14:tracePt t="33172" x="5451475" y="5051425"/>
          <p14:tracePt t="33196" x="5451475" y="5046663"/>
          <p14:tracePt t="33228" x="5457825" y="5046663"/>
          <p14:tracePt t="33238" x="5468938" y="5035550"/>
          <p14:tracePt t="33253" x="5468938" y="5029200"/>
          <p14:tracePt t="33270" x="5475288" y="5022850"/>
          <p14:tracePt t="33287" x="5480050" y="5022850"/>
          <p14:tracePt t="33303" x="5486400" y="5018088"/>
          <p14:tracePt t="33320" x="5486400" y="5011738"/>
          <p14:tracePt t="33337" x="5492750" y="5006975"/>
          <p14:tracePt t="33373" x="5497513" y="5006975"/>
          <p14:tracePt t="33373" x="5497513" y="5000625"/>
          <p14:tracePt t="33387" x="5503863" y="4994275"/>
          <p14:tracePt t="33404" x="5508625" y="4989513"/>
          <p14:tracePt t="33420" x="5514975" y="4983163"/>
          <p14:tracePt t="33460" x="5521325" y="4983163"/>
          <p14:tracePt t="33470" x="5521325" y="4978400"/>
          <p14:tracePt t="33500" x="5526088" y="4978400"/>
          <p14:tracePt t="33684" x="5526088" y="4972050"/>
          <p14:tracePt t="35236" x="5532438" y="4972050"/>
          <p14:tracePt t="35268" x="5537200" y="4972050"/>
          <p14:tracePt t="35278" x="5537200" y="4965700"/>
          <p14:tracePt t="35287" x="5543550" y="4965700"/>
          <p14:tracePt t="35324" x="5549900" y="4960938"/>
          <p14:tracePt t="35340" x="5549900" y="4954588"/>
          <p14:tracePt t="35348" x="5554663" y="4954588"/>
          <p14:tracePt t="35353" x="5561013" y="4954588"/>
          <p14:tracePt t="35370" x="5561013" y="4949825"/>
          <p14:tracePt t="35387" x="5565775" y="4949825"/>
          <p14:tracePt t="36243" x="5572125" y="4949825"/>
          <p14:tracePt t="36291" x="5572125" y="4943475"/>
          <p14:tracePt t="36315" x="5578475" y="4943475"/>
          <p14:tracePt t="36355" x="5583238" y="4937125"/>
          <p14:tracePt t="36363" x="5589588" y="4932363"/>
          <p14:tracePt t="36371" x="5600700" y="4914900"/>
          <p14:tracePt t="36386" x="5611813" y="4892675"/>
          <p14:tracePt t="36402" x="5635625" y="4868863"/>
          <p14:tracePt t="36419" x="5646738" y="4857750"/>
          <p14:tracePt t="36435" x="5651500" y="4846638"/>
          <p14:tracePt t="36452" x="5657850" y="4835525"/>
          <p14:tracePt t="36469" x="5664200" y="4835525"/>
          <p14:tracePt t="36486" x="5664200" y="4829175"/>
          <p14:tracePt t="36502" x="5668963" y="4822825"/>
          <p14:tracePt t="36519" x="5668963" y="4818063"/>
          <p14:tracePt t="36535" x="5675313" y="4806950"/>
          <p14:tracePt t="36552" x="5686425" y="4794250"/>
          <p14:tracePt t="36569" x="5692775" y="4783138"/>
          <p14:tracePt t="36586" x="5697538" y="4772025"/>
          <p14:tracePt t="36602" x="5703888" y="4754563"/>
          <p14:tracePt t="36619" x="5708650" y="4749800"/>
          <p14:tracePt t="36635" x="5715000" y="4743450"/>
          <p14:tracePt t="36652" x="5715000" y="4737100"/>
          <p14:tracePt t="36670" x="5721350" y="4725988"/>
          <p14:tracePt t="36685" x="5721350" y="4721225"/>
          <p14:tracePt t="36703" x="5726113" y="4714875"/>
          <p14:tracePt t="36719" x="5732463" y="4708525"/>
          <p14:tracePt t="36736" x="5732463" y="4703763"/>
          <p14:tracePt t="36752" x="5737225" y="4697413"/>
          <p14:tracePt t="36769" x="5737225" y="4692650"/>
          <p14:tracePt t="36785" x="5743575" y="4686300"/>
          <p14:tracePt t="36803" x="5743575" y="4679950"/>
          <p14:tracePt t="36819" x="5754688" y="4668838"/>
          <p14:tracePt t="36836" x="5754688" y="4664075"/>
          <p14:tracePt t="36852" x="5754688" y="4657725"/>
          <p14:tracePt t="36869" x="5761038" y="4657725"/>
          <p14:tracePt t="36886" x="5761038" y="4646613"/>
          <p14:tracePt t="37011" x="5765800" y="4646613"/>
          <p14:tracePt t="37019" x="5772150" y="4629150"/>
          <p14:tracePt t="37036" x="5778500" y="4618038"/>
          <p14:tracePt t="37052" x="5783263" y="4606925"/>
          <p14:tracePt t="37069" x="5789613" y="4594225"/>
          <p14:tracePt t="37085" x="5794375" y="4583113"/>
          <p14:tracePt t="37103" x="5800725" y="4578350"/>
          <p14:tracePt t="37119" x="5800725" y="4572000"/>
          <p14:tracePt t="37136" x="5807075" y="4565650"/>
          <p14:tracePt t="37152" x="5807075" y="4560888"/>
          <p14:tracePt t="37169" x="5811838" y="4554538"/>
          <p14:tracePt t="37185" x="5818188" y="4543425"/>
          <p14:tracePt t="37203" x="5818188" y="4537075"/>
          <p14:tracePt t="37219" x="5822950" y="4521200"/>
          <p14:tracePt t="37236" x="5835650" y="4514850"/>
          <p14:tracePt t="37252" x="5835650" y="4503738"/>
          <p14:tracePt t="37269" x="5840413" y="4492625"/>
          <p14:tracePt t="37285" x="5840413" y="4486275"/>
          <p14:tracePt t="37303" x="5846763" y="4475163"/>
          <p14:tracePt t="37319" x="5851525" y="4468813"/>
          <p14:tracePt t="37336" x="5851525" y="4464050"/>
          <p14:tracePt t="37352" x="5851525" y="4457700"/>
          <p14:tracePt t="37369" x="5851525" y="4451350"/>
          <p14:tracePt t="37385" x="5857875" y="4446588"/>
          <p14:tracePt t="37385" x="5857875" y="4435475"/>
          <p14:tracePt t="37419" x="5857875" y="4429125"/>
          <p14:tracePt t="37419" x="5864225" y="4418013"/>
          <p14:tracePt t="37436" x="5868988" y="4400550"/>
          <p14:tracePt t="37452" x="5868988" y="4383088"/>
          <p14:tracePt t="37469" x="5875338" y="4371975"/>
          <p14:tracePt t="37486" x="5875338" y="4354513"/>
          <p14:tracePt t="37503" x="5880100" y="4337050"/>
          <p14:tracePt t="37519" x="5886450" y="4321175"/>
          <p14:tracePt t="37536" x="5886450" y="4303713"/>
          <p14:tracePt t="37552" x="5886450" y="4286250"/>
          <p14:tracePt t="37569" x="5892800" y="4264025"/>
          <p14:tracePt t="37586" x="5897563" y="4246563"/>
          <p14:tracePt t="37602" x="5897563" y="4229100"/>
          <p14:tracePt t="37619" x="5903913" y="4211638"/>
          <p14:tracePt t="37636" x="5903913" y="4194175"/>
          <p14:tracePt t="37652" x="5908675" y="4178300"/>
          <p14:tracePt t="37669" x="5908675" y="4160838"/>
          <p14:tracePt t="37685" x="5915025" y="4137025"/>
          <p14:tracePt t="37702" x="5921375" y="4121150"/>
          <p14:tracePt t="37718" x="5921375" y="4097338"/>
          <p14:tracePt t="37736" x="5921375" y="4075113"/>
          <p14:tracePt t="37752" x="5926138" y="4057650"/>
          <p14:tracePt t="37769" x="5932488" y="4046538"/>
          <p14:tracePt t="37785" x="5932488" y="4022725"/>
          <p14:tracePt t="37802" x="5937250" y="4006850"/>
          <p14:tracePt t="37819" x="5937250" y="3983038"/>
          <p14:tracePt t="37836" x="5943600" y="3971925"/>
          <p14:tracePt t="37852" x="5949950" y="3954463"/>
          <p14:tracePt t="37869" x="5949950" y="3943350"/>
          <p14:tracePt t="37885" x="5949950" y="3932238"/>
          <p14:tracePt t="37902" x="5949950" y="3914775"/>
          <p14:tracePt t="37919" x="5949950" y="3908425"/>
          <p14:tracePt t="37936" x="5949950" y="3897313"/>
          <p14:tracePt t="37952" x="5954713" y="3892550"/>
          <p14:tracePt t="37969" x="5954713" y="3886200"/>
          <p14:tracePt t="37985" x="5954713" y="3879850"/>
          <p14:tracePt t="38002" x="5954713" y="3875088"/>
          <p14:tracePt t="38355" x="5954713" y="3879850"/>
          <p14:tracePt t="38395" x="5961063" y="3879850"/>
          <p14:tracePt t="38407" x="5961063" y="3886200"/>
          <p14:tracePt t="38420" x="5972175" y="3903663"/>
          <p14:tracePt t="38435" x="5978525" y="3921125"/>
          <p14:tracePt t="38452" x="5983288" y="3932238"/>
          <p14:tracePt t="38469" x="5983288" y="3949700"/>
          <p14:tracePt t="38486" x="5994400" y="3965575"/>
          <p14:tracePt t="38502" x="5994400" y="3983038"/>
          <p14:tracePt t="38519" x="5994400" y="4000500"/>
          <p14:tracePt t="38535" x="5994400" y="4022725"/>
          <p14:tracePt t="38552" x="5994400" y="4040188"/>
          <p14:tracePt t="38569" x="5994400" y="4068763"/>
          <p14:tracePt t="38586" x="5989638" y="4086225"/>
          <p14:tracePt t="38602" x="5983288" y="4121150"/>
          <p14:tracePt t="38619" x="5978525" y="4149725"/>
          <p14:tracePt t="38635" x="5972175" y="4194175"/>
          <p14:tracePt t="38653" x="5965825" y="4229100"/>
          <p14:tracePt t="38669" x="5954713" y="4264025"/>
          <p14:tracePt t="38686" x="5949950" y="4297363"/>
          <p14:tracePt t="38702" x="5943600" y="4332288"/>
          <p14:tracePt t="38719" x="5932488" y="4365625"/>
          <p14:tracePt t="38735" x="5926138" y="4400550"/>
          <p14:tracePt t="38752" x="5921375" y="4429125"/>
          <p14:tracePt t="38769" x="5908675" y="4464050"/>
          <p14:tracePt t="38786" x="5903913" y="4497388"/>
          <p14:tracePt t="38802" x="5897563" y="4532313"/>
          <p14:tracePt t="38802" x="5892800" y="4560888"/>
          <p14:tracePt t="38819" x="5875338" y="4600575"/>
          <p14:tracePt t="38835" x="5868988" y="4646613"/>
          <p14:tracePt t="38853" x="5857875" y="4679950"/>
          <p14:tracePt t="38869" x="5846763" y="4708525"/>
          <p14:tracePt t="38886" x="5835650" y="4737100"/>
          <p14:tracePt t="38902" x="5811838" y="4765675"/>
          <p14:tracePt t="38920" x="5800725" y="4794250"/>
          <p14:tracePt t="38935" x="5789613" y="4822825"/>
          <p14:tracePt t="38953" x="5778500" y="4846638"/>
          <p14:tracePt t="38969" x="5772150" y="4868863"/>
          <p14:tracePt t="38987" x="5761038" y="4892675"/>
          <p14:tracePt t="39003" x="5749925" y="4908550"/>
          <p14:tracePt t="39003" x="5749925" y="4921250"/>
          <p14:tracePt t="39020" x="5732463" y="4943475"/>
          <p14:tracePt t="39036" x="5721350" y="4954588"/>
          <p14:tracePt t="39053" x="5708650" y="4972050"/>
          <p14:tracePt t="39070" x="5703888" y="4989513"/>
          <p14:tracePt t="39087" x="5686425" y="5006975"/>
          <p14:tracePt t="39103" x="5675313" y="5018088"/>
          <p14:tracePt t="39120" x="5657850" y="5029200"/>
          <p14:tracePt t="39136" x="5640388" y="5046663"/>
          <p14:tracePt t="39154" x="5618163" y="5057775"/>
          <p14:tracePt t="39170" x="5600700" y="5068888"/>
          <p14:tracePt t="39187" x="5572125" y="5086350"/>
          <p14:tracePt t="39203" x="5532438" y="5108575"/>
          <p14:tracePt t="39220" x="5503863" y="5126038"/>
          <p14:tracePt t="39236" x="5468938" y="5143500"/>
          <p14:tracePt t="39253" x="5435600" y="5154613"/>
          <p14:tracePt t="39270" x="5411788" y="5165725"/>
          <p14:tracePt t="39287" x="5372100" y="5183188"/>
          <p14:tracePt t="39303" x="5343525" y="5189538"/>
          <p14:tracePt t="39320" x="5314950" y="5207000"/>
          <p14:tracePt t="39336" x="5275263" y="5218113"/>
          <p14:tracePt t="39354" x="5229225" y="5229225"/>
          <p14:tracePt t="39370" x="5189538" y="5235575"/>
          <p14:tracePt t="39387" x="5137150" y="5235575"/>
          <p14:tracePt t="39403" x="5068888" y="5251450"/>
          <p14:tracePt t="39420" x="5029200" y="5257800"/>
          <p14:tracePt t="39437" x="4972050" y="5275263"/>
          <p14:tracePt t="39453" x="4921250" y="5275263"/>
          <p14:tracePt t="39469" x="4875213" y="5280025"/>
          <p14:tracePt t="39486" x="4829175" y="5286375"/>
          <p14:tracePt t="39503" x="4789488" y="5286375"/>
          <p14:tracePt t="39520" x="4732338" y="5286375"/>
          <p14:tracePt t="39536" x="4686300" y="5286375"/>
          <p14:tracePt t="39553" x="4618038" y="5275263"/>
          <p14:tracePt t="39570" x="4565650" y="5268913"/>
          <p14:tracePt t="39587" x="4521200" y="5264150"/>
          <p14:tracePt t="39603" x="4475163" y="5257800"/>
          <p14:tracePt t="39603" x="4457700" y="5251450"/>
          <p14:tracePt t="39620" x="4418013" y="5246688"/>
          <p14:tracePt t="39636" x="4378325" y="5246688"/>
          <p14:tracePt t="39653" x="4332288" y="5235575"/>
          <p14:tracePt t="39669" x="4292600" y="5229225"/>
          <p14:tracePt t="39686" x="4251325" y="5218113"/>
          <p14:tracePt t="39703" x="4206875" y="5207000"/>
          <p14:tracePt t="39720" x="4165600" y="5189538"/>
          <p14:tracePt t="39736" x="4125913" y="5183188"/>
          <p14:tracePt t="39753" x="4079875" y="5165725"/>
          <p14:tracePt t="39769" x="4046538" y="5154613"/>
          <p14:tracePt t="39786" x="4006850" y="5137150"/>
          <p14:tracePt t="39803" x="3960813" y="5114925"/>
          <p14:tracePt t="39803" x="3925888" y="5103813"/>
          <p14:tracePt t="39820" x="3879850" y="5068888"/>
          <p14:tracePt t="39836" x="3835400" y="5040313"/>
          <p14:tracePt t="39853" x="3800475" y="5011738"/>
          <p14:tracePt t="39869" x="3783013" y="4994275"/>
          <p14:tracePt t="39886" x="3765550" y="4965700"/>
          <p14:tracePt t="39903" x="3754438" y="4943475"/>
          <p14:tracePt t="39920" x="3743325" y="4908550"/>
          <p14:tracePt t="39936" x="3732213" y="4879975"/>
          <p14:tracePt t="39953" x="3725863" y="4851400"/>
          <p14:tracePt t="39969" x="3721100" y="4829175"/>
          <p14:tracePt t="39986" x="3714750" y="4800600"/>
          <p14:tracePt t="40003" x="3714750" y="4765675"/>
          <p14:tracePt t="40020" x="3703638" y="4714875"/>
          <p14:tracePt t="40037" x="3697288" y="4679950"/>
          <p14:tracePt t="40053" x="3697288" y="4646613"/>
          <p14:tracePt t="40070" x="3692525" y="4618038"/>
          <p14:tracePt t="40086" x="3686175" y="4589463"/>
          <p14:tracePt t="40103" x="3679825" y="4554538"/>
          <p14:tracePt t="40119" x="3679825" y="4525963"/>
          <p14:tracePt t="40137" x="3668713" y="4497388"/>
          <p14:tracePt t="40153" x="3663950" y="4464050"/>
          <p14:tracePt t="40170" x="3657600" y="4429125"/>
          <p14:tracePt t="40186" x="3651250" y="4394200"/>
          <p14:tracePt t="40203" x="3640138" y="4343400"/>
          <p14:tracePt t="40219" x="3629025" y="4275138"/>
          <p14:tracePt t="40237" x="3622675" y="4222750"/>
          <p14:tracePt t="40253" x="3617913" y="4178300"/>
          <p14:tracePt t="40270" x="3611563" y="4121150"/>
          <p14:tracePt t="40286" x="3611563" y="4068763"/>
          <p14:tracePt t="40303" x="3600450" y="4011613"/>
          <p14:tracePt t="40319" x="3594100" y="3949700"/>
          <p14:tracePt t="40337" x="3594100" y="3886200"/>
          <p14:tracePt t="40353" x="3594100" y="3829050"/>
          <p14:tracePt t="40370" x="3600450" y="3760788"/>
          <p14:tracePt t="40386" x="3617913" y="3703638"/>
          <p14:tracePt t="40403" x="3629025" y="3651250"/>
          <p14:tracePt t="40419" x="3651250" y="3589338"/>
          <p14:tracePt t="40437" x="3657600" y="3554413"/>
          <p14:tracePt t="40453" x="3668713" y="3521075"/>
          <p14:tracePt t="40470" x="3679825" y="3486150"/>
          <p14:tracePt t="40486" x="3686175" y="3451225"/>
          <p14:tracePt t="40503" x="3697288" y="3411538"/>
          <p14:tracePt t="40519" x="3708400" y="3371850"/>
          <p14:tracePt t="40536" x="3725863" y="3332163"/>
          <p14:tracePt t="40553" x="3736975" y="3297238"/>
          <p14:tracePt t="40570" x="3754438" y="3263900"/>
          <p14:tracePt t="40586" x="3760788" y="3235325"/>
          <p14:tracePt t="40603" x="3778250" y="3200400"/>
          <p14:tracePt t="40619" x="3794125" y="3160713"/>
          <p14:tracePt t="40637" x="3811588" y="3143250"/>
          <p14:tracePt t="40653" x="3822700" y="3121025"/>
          <p14:tracePt t="40670" x="3835400" y="3097213"/>
          <p14:tracePt t="40686" x="3840163" y="3079750"/>
          <p14:tracePt t="40703" x="3857625" y="3063875"/>
          <p14:tracePt t="40719" x="3875088" y="3046413"/>
          <p14:tracePt t="40737" x="3892550" y="3028950"/>
          <p14:tracePt t="40753" x="3903663" y="3011488"/>
          <p14:tracePt t="40770" x="3921125" y="2989263"/>
          <p14:tracePt t="40786" x="3943350" y="2971800"/>
          <p14:tracePt t="40803" x="3965575" y="2960688"/>
          <p14:tracePt t="40819" x="3994150" y="2936875"/>
          <p14:tracePt t="40837" x="4017963" y="2925763"/>
          <p14:tracePt t="40853" x="4040188" y="2914650"/>
          <p14:tracePt t="40870" x="4075113" y="2897188"/>
          <p14:tracePt t="40886" x="4108450" y="2886075"/>
          <p14:tracePt t="40904" x="4143375" y="2874963"/>
          <p14:tracePt t="40919" x="4178300" y="2863850"/>
          <p14:tracePt t="40937" x="4211638" y="2851150"/>
          <p14:tracePt t="40953" x="4251325" y="2851150"/>
          <p14:tracePt t="40971" x="4286250" y="2840038"/>
          <p14:tracePt t="40986" x="4314825" y="2840038"/>
          <p14:tracePt t="41004" x="4354513" y="2835275"/>
          <p14:tracePt t="41019" x="4411663" y="2835275"/>
          <p14:tracePt t="41038" x="4446588" y="2835275"/>
          <p14:tracePt t="41053" x="4479925" y="2828925"/>
          <p14:tracePt t="41069" x="4508500" y="2828925"/>
          <p14:tracePt t="41086" x="4543425" y="2828925"/>
          <p14:tracePt t="41104" x="4565650" y="2828925"/>
          <p14:tracePt t="41120" x="4594225" y="2828925"/>
          <p14:tracePt t="41137" x="4629150" y="2828925"/>
          <p14:tracePt t="41154" x="4664075" y="2828925"/>
          <p14:tracePt t="41171" x="4708525" y="2828925"/>
          <p14:tracePt t="41187" x="4749800" y="2828925"/>
          <p14:tracePt t="41204" x="4794250" y="2828925"/>
          <p14:tracePt t="41220" x="4868863" y="2828925"/>
          <p14:tracePt t="41237" x="4914900" y="2828925"/>
          <p14:tracePt t="41254" x="4954588" y="2828925"/>
          <p14:tracePt t="41270" x="4994275" y="2828925"/>
          <p14:tracePt t="41287" x="5022850" y="2828925"/>
          <p14:tracePt t="41304" x="5051425" y="2828925"/>
          <p14:tracePt t="41320" x="5080000" y="2828925"/>
          <p14:tracePt t="41337" x="5103813" y="2835275"/>
          <p14:tracePt t="41354" x="5126038" y="2840038"/>
          <p14:tracePt t="41370" x="5154613" y="2846388"/>
          <p14:tracePt t="41387" x="5183188" y="2857500"/>
          <p14:tracePt t="41404" x="5218113" y="2868613"/>
          <p14:tracePt t="41420" x="5275263" y="2886075"/>
          <p14:tracePt t="41437" x="5308600" y="2903538"/>
          <p14:tracePt t="41454" x="5349875" y="2914650"/>
          <p14:tracePt t="41470" x="5383213" y="2932113"/>
          <p14:tracePt t="41487" x="5418138" y="2943225"/>
          <p14:tracePt t="41504" x="5440363" y="2954338"/>
          <p14:tracePt t="41520" x="5468938" y="2960688"/>
          <p14:tracePt t="41537" x="5486400" y="2971800"/>
          <p14:tracePt t="41554" x="5514975" y="2989263"/>
          <p14:tracePt t="41571" x="5543550" y="3006725"/>
          <p14:tracePt t="41587" x="5565775" y="3022600"/>
          <p14:tracePt t="41604" x="5600700" y="3051175"/>
          <p14:tracePt t="41620" x="5651500" y="3097213"/>
          <p14:tracePt t="41637" x="5697538" y="3132138"/>
          <p14:tracePt t="41654" x="5732463" y="3160713"/>
          <p14:tracePt t="41670" x="5761038" y="3189288"/>
          <p14:tracePt t="41687" x="5778500" y="3217863"/>
          <p14:tracePt t="41704" x="5800725" y="3240088"/>
          <p14:tracePt t="41721" x="5811838" y="3268663"/>
          <p14:tracePt t="41737" x="5829300" y="3292475"/>
          <p14:tracePt t="41754" x="5840413" y="3325813"/>
          <p14:tracePt t="41770" x="5857875" y="3354388"/>
          <p14:tracePt t="41787" x="5868988" y="3382963"/>
          <p14:tracePt t="41804" x="5875338" y="3411538"/>
          <p14:tracePt t="41804" x="5886450" y="3435350"/>
          <p14:tracePt t="41821" x="5897563" y="3468688"/>
          <p14:tracePt t="41837" x="5908675" y="3514725"/>
          <p14:tracePt t="41854" x="5921375" y="3549650"/>
          <p14:tracePt t="41870" x="5926138" y="3582988"/>
          <p14:tracePt t="41887" x="5937250" y="3622675"/>
          <p14:tracePt t="41904" x="5943600" y="3657600"/>
          <p14:tracePt t="41921" x="5949950" y="3697288"/>
          <p14:tracePt t="41937" x="5954713" y="3743325"/>
          <p14:tracePt t="41954" x="5961063" y="3778250"/>
          <p14:tracePt t="41970" x="5965825" y="3822700"/>
          <p14:tracePt t="41987" x="5965825" y="3857625"/>
          <p14:tracePt t="42004" x="5965825" y="3892550"/>
          <p14:tracePt t="42004" x="5965825" y="3908425"/>
          <p14:tracePt t="42021" x="5965825" y="3943350"/>
          <p14:tracePt t="42037" x="5965825" y="3978275"/>
          <p14:tracePt t="42054" x="5965825" y="4006850"/>
          <p14:tracePt t="42070" x="5965825" y="4040188"/>
          <p14:tracePt t="42087" x="5965825" y="4068763"/>
          <p14:tracePt t="42104" x="5961063" y="4097338"/>
          <p14:tracePt t="42121" x="5961063" y="4125913"/>
          <p14:tracePt t="42137" x="5961063" y="4154488"/>
          <p14:tracePt t="42154" x="5961063" y="4183063"/>
          <p14:tracePt t="42170" x="5954713" y="4211638"/>
          <p14:tracePt t="42187" x="5954713" y="4240213"/>
          <p14:tracePt t="42204" x="5949950" y="4264025"/>
          <p14:tracePt t="42204" x="5949950" y="4275138"/>
          <p14:tracePt t="42221" x="5943600" y="4303713"/>
          <p14:tracePt t="42237" x="5943600" y="4332288"/>
          <p14:tracePt t="42254" x="5937250" y="4354513"/>
          <p14:tracePt t="42270" x="5932488" y="4371975"/>
          <p14:tracePt t="42287" x="5926138" y="4389438"/>
          <p14:tracePt t="42304" x="5926138" y="4400550"/>
          <p14:tracePt t="42321" x="5921375" y="4406900"/>
          <p14:tracePt t="47276" x="5926138" y="4406900"/>
          <p14:tracePt t="47288" x="5932488" y="4400550"/>
          <p14:tracePt t="47303" x="5937250" y="4400550"/>
          <p14:tracePt t="47347" x="5943600" y="4400550"/>
          <p14:tracePt t="49365" x="0" y="0"/>
        </p14:tracePtLst>
        <p14:tracePtLst>
          <p14:tracePt t="49717" x="5943600" y="4400550"/>
          <p14:tracePt t="50050" x="0" y="0"/>
        </p14:tracePtLst>
        <p14:tracePtLst>
          <p14:tracePt t="50611" x="5949950" y="3851275"/>
          <p14:tracePt t="50845" x="0" y="0"/>
        </p14:tracePtLst>
        <p14:tracePtLst>
          <p14:tracePt t="51433" x="5697538" y="3235325"/>
          <p14:tracePt t="51620" x="0" y="0"/>
        </p14:tracePtLst>
        <p14:tracePtLst>
          <p14:tracePt t="52557" x="5097463" y="2800350"/>
          <p14:tracePt t="52764" x="0" y="0"/>
        </p14:tracePtLst>
        <p14:tracePtLst>
          <p14:tracePt t="53338" x="4303713" y="2846388"/>
          <p14:tracePt t="53569" x="0" y="0"/>
        </p14:tracePtLst>
        <p14:tracePtLst>
          <p14:tracePt t="54087" x="3811588" y="3189288"/>
          <p14:tracePt t="54259" x="0" y="0"/>
        </p14:tracePtLst>
        <p14:tracePtLst>
          <p14:tracePt t="54943" x="3503613" y="3679825"/>
          <p14:tracePt t="55087" x="0" y="0"/>
        </p14:tracePtLst>
        <p14:tracePtLst>
          <p14:tracePt t="55833" x="3457575" y="4097338"/>
          <p14:tracePt t="56075" x="0" y="0"/>
        </p14:tracePtLst>
        <p14:tracePtLst>
          <p14:tracePt t="56722" x="3594100" y="4537075"/>
          <p14:tracePt t="56883" x="0" y="0"/>
        </p14:tracePtLst>
        <p14:tracePtLst>
          <p14:tracePt t="57530" x="3829050" y="4800600"/>
          <p14:tracePt t="57660" x="0" y="0"/>
        </p14:tracePtLst>
        <p14:tracePtLst>
          <p14:tracePt t="58073" x="3829050" y="4868863"/>
          <p14:tracePt t="58180" x="3822700" y="4868863"/>
          <p14:tracePt t="58212" x="3817938" y="4868863"/>
          <p14:tracePt t="58219" x="3806825" y="4864100"/>
          <p14:tracePt t="58236" x="3800475" y="4857750"/>
          <p14:tracePt t="58253" x="3783013" y="4840288"/>
          <p14:tracePt t="58269" x="3771900" y="4822825"/>
          <p14:tracePt t="58286" x="3754438" y="4800600"/>
          <p14:tracePt t="58302" x="3736975" y="4778375"/>
          <p14:tracePt t="58320" x="3714750" y="4749800"/>
          <p14:tracePt t="58336" x="3697288" y="4714875"/>
          <p14:tracePt t="58353" x="3679825" y="4675188"/>
          <p14:tracePt t="58369" x="3657600" y="4635500"/>
          <p14:tracePt t="58386" x="3646488" y="4589463"/>
          <p14:tracePt t="58402" x="3635375" y="4549775"/>
          <p14:tracePt t="58402" x="3629025" y="4521200"/>
          <p14:tracePt t="58420" x="3617913" y="4468813"/>
          <p14:tracePt t="58436" x="3606800" y="4406900"/>
          <p14:tracePt t="58453" x="3600450" y="4349750"/>
          <p14:tracePt t="58469" x="3589338" y="4275138"/>
          <p14:tracePt t="58487" x="3582988" y="4206875"/>
          <p14:tracePt t="58502" x="3571875" y="4137025"/>
          <p14:tracePt t="58520" x="3565525" y="4064000"/>
          <p14:tracePt t="58536" x="3554413" y="3989388"/>
          <p14:tracePt t="58553" x="3549650" y="3925888"/>
          <p14:tracePt t="58569" x="3543300" y="3851275"/>
          <p14:tracePt t="58586" x="3543300" y="3800475"/>
          <p14:tracePt t="58602" x="3543300" y="3743325"/>
          <p14:tracePt t="58620" x="3543300" y="3675063"/>
          <p14:tracePt t="58636" x="3543300" y="3629025"/>
          <p14:tracePt t="58653" x="3543300" y="3594100"/>
          <p14:tracePt t="58669" x="3543300" y="3554413"/>
          <p14:tracePt t="58686" x="3543300" y="3514725"/>
          <p14:tracePt t="58703" x="3549650" y="3479800"/>
          <p14:tracePt t="58720" x="3554413" y="3451225"/>
          <p14:tracePt t="58736" x="3565525" y="3417888"/>
          <p14:tracePt t="58753" x="3571875" y="3389313"/>
          <p14:tracePt t="58769" x="3582988" y="3360738"/>
          <p14:tracePt t="58786" x="3594100" y="3336925"/>
          <p14:tracePt t="58802" x="3606800" y="3303588"/>
          <p14:tracePt t="58819" x="3635375" y="3263900"/>
          <p14:tracePt t="58836" x="3657600" y="3240088"/>
          <p14:tracePt t="58853" x="3679825" y="3211513"/>
          <p14:tracePt t="58869" x="3708400" y="3182938"/>
          <p14:tracePt t="58886" x="3736975" y="3154363"/>
          <p14:tracePt t="58902" x="3778250" y="3132138"/>
          <p14:tracePt t="58920" x="3817938" y="3108325"/>
          <p14:tracePt t="58936" x="3863975" y="3086100"/>
          <p14:tracePt t="58953" x="3908425" y="3063875"/>
          <p14:tracePt t="58969" x="3971925" y="3046413"/>
          <p14:tracePt t="58986" x="4022725" y="3022600"/>
          <p14:tracePt t="59002" x="4079875" y="3000375"/>
          <p14:tracePt t="59002" x="4108450" y="2994025"/>
          <p14:tracePt t="59020" x="4154488" y="2982913"/>
          <p14:tracePt t="59036" x="4206875" y="2971800"/>
          <p14:tracePt t="59053" x="4264025" y="2960688"/>
          <p14:tracePt t="59069" x="4325938" y="2949575"/>
          <p14:tracePt t="59086" x="4389438" y="2932113"/>
          <p14:tracePt t="59102" x="4457700" y="2925763"/>
          <p14:tracePt t="59120" x="4532313" y="2914650"/>
          <p14:tracePt t="59136" x="4600575" y="2914650"/>
          <p14:tracePt t="59153" x="4679950" y="2908300"/>
          <p14:tracePt t="59169" x="4765675" y="2908300"/>
          <p14:tracePt t="59186" x="4857750" y="2903538"/>
          <p14:tracePt t="59202" x="4932363" y="2903538"/>
          <p14:tracePt t="59202" x="4972050" y="2903538"/>
          <p14:tracePt t="59220" x="5046663" y="2903538"/>
          <p14:tracePt t="59236" x="5108575" y="2903538"/>
          <p14:tracePt t="59253" x="5172075" y="2908300"/>
          <p14:tracePt t="59269" x="5222875" y="2921000"/>
          <p14:tracePt t="59286" x="5268913" y="2925763"/>
          <p14:tracePt t="59302" x="5308600" y="2932113"/>
          <p14:tracePt t="59319" x="5337175" y="2943225"/>
          <p14:tracePt t="59336" x="5354638" y="2954338"/>
          <p14:tracePt t="59353" x="5383213" y="2965450"/>
          <p14:tracePt t="59369" x="5418138" y="2989263"/>
          <p14:tracePt t="59386" x="5451475" y="3011488"/>
          <p14:tracePt t="59402" x="5492750" y="3040063"/>
          <p14:tracePt t="59402" x="5521325" y="3063875"/>
          <p14:tracePt t="59420" x="5543550" y="3079750"/>
          <p14:tracePt t="59436" x="5607050" y="3132138"/>
          <p14:tracePt t="59453" x="5640388" y="3165475"/>
          <p14:tracePt t="59469" x="5680075" y="3206750"/>
          <p14:tracePt t="59486" x="5721350" y="3263900"/>
          <p14:tracePt t="59502" x="5761038" y="3321050"/>
          <p14:tracePt t="59519" x="5800725" y="3378200"/>
          <p14:tracePt t="59536" x="5829300" y="3429000"/>
          <p14:tracePt t="59552" x="5840413" y="3479800"/>
          <p14:tracePt t="59569" x="5857875" y="3549650"/>
          <p14:tracePt t="59586" x="5868988" y="3617913"/>
          <p14:tracePt t="59602" x="5880100" y="3679825"/>
          <p14:tracePt t="59619" x="5892800" y="3760788"/>
          <p14:tracePt t="59636" x="5897563" y="3811588"/>
          <p14:tracePt t="59652" x="5897563" y="3863975"/>
          <p14:tracePt t="59669" x="5897563" y="3914775"/>
          <p14:tracePt t="59686" x="5892800" y="3971925"/>
          <p14:tracePt t="59702" x="5875338" y="4035425"/>
          <p14:tracePt t="59719" x="5857875" y="4103688"/>
          <p14:tracePt t="59736" x="5840413" y="4178300"/>
          <p14:tracePt t="59753" x="5822950" y="4264025"/>
          <p14:tracePt t="59769" x="5807075" y="4343400"/>
          <p14:tracePt t="59786" x="5778500" y="4422775"/>
          <p14:tracePt t="59802" x="5754688" y="4503738"/>
          <p14:tracePt t="59819" x="5715000" y="4611688"/>
          <p14:tracePt t="59837" x="5692775" y="4675188"/>
          <p14:tracePt t="59852" x="5680075" y="4737100"/>
          <p14:tracePt t="59869" x="5668963" y="4794250"/>
          <p14:tracePt t="59886" x="5664200" y="4846638"/>
          <p14:tracePt t="59903" x="5651500" y="4903788"/>
          <p14:tracePt t="59919" x="5635625" y="4954588"/>
          <p14:tracePt t="59936" x="5622925" y="5000625"/>
          <p14:tracePt t="59952" x="5594350" y="5068888"/>
          <p14:tracePt t="59969" x="5565775" y="5114925"/>
          <p14:tracePt t="59986" x="5537200" y="5165725"/>
          <p14:tracePt t="60003" x="5508625" y="5218113"/>
          <p14:tracePt t="60019" x="5457825" y="5286375"/>
          <p14:tracePt t="60036" x="5422900" y="5314950"/>
          <p14:tracePt t="60052" x="5383213" y="5337175"/>
          <p14:tracePt t="60069" x="5349875" y="5354638"/>
          <p14:tracePt t="60086" x="5321300" y="5372100"/>
          <p14:tracePt t="60103" x="5280025" y="5378450"/>
          <p14:tracePt t="60119" x="5246688" y="5383213"/>
          <p14:tracePt t="60136" x="5200650" y="5389563"/>
          <p14:tracePt t="60152" x="5143500" y="5389563"/>
          <p14:tracePt t="60169" x="5051425" y="5383213"/>
          <p14:tracePt t="60186" x="4972050" y="5372100"/>
          <p14:tracePt t="60203" x="4892675" y="5360988"/>
          <p14:tracePt t="60219" x="4772025" y="5349875"/>
          <p14:tracePt t="60236" x="4686300" y="5343525"/>
          <p14:tracePt t="60252" x="4589463" y="5332413"/>
          <p14:tracePt t="60269" x="4503738" y="5321300"/>
          <p14:tracePt t="60285" x="4411663" y="5292725"/>
          <p14:tracePt t="60303" x="4321175" y="5264150"/>
          <p14:tracePt t="60319" x="4251325" y="5235575"/>
          <p14:tracePt t="60336" x="4200525" y="5211763"/>
          <p14:tracePt t="60352" x="4160838" y="5189538"/>
          <p14:tracePt t="60369" x="4114800" y="5172075"/>
          <p14:tracePt t="60385" x="4068763" y="5149850"/>
          <p14:tracePt t="60403" x="4017963" y="5121275"/>
          <p14:tracePt t="60419" x="3925888" y="5080000"/>
          <p14:tracePt t="60436" x="3857625" y="5040313"/>
          <p14:tracePt t="60452" x="3806825" y="5011738"/>
          <p14:tracePt t="60469" x="3754438" y="4978400"/>
          <p14:tracePt t="60486" x="3725863" y="4954588"/>
          <p14:tracePt t="60503" x="3708400" y="4932363"/>
          <p14:tracePt t="60519" x="3686175" y="4897438"/>
          <p14:tracePt t="60536" x="3675063" y="4864100"/>
          <p14:tracePt t="60552" x="3663950" y="4822825"/>
          <p14:tracePt t="60569" x="3657600" y="4778375"/>
          <p14:tracePt t="60585" x="3651250" y="4737100"/>
          <p14:tracePt t="60603" x="3651250" y="4703763"/>
          <p14:tracePt t="60619" x="3646488" y="4651375"/>
          <p14:tracePt t="60636" x="3646488" y="4622800"/>
          <p14:tracePt t="60652" x="3646488" y="4594225"/>
          <p14:tracePt t="60669" x="3646488" y="4560888"/>
          <p14:tracePt t="60685" x="3646488" y="4543425"/>
          <p14:tracePt t="60702" x="3640138" y="4525963"/>
          <p14:tracePt t="60719" x="3640138" y="4514850"/>
          <p14:tracePt t="60736" x="3640138" y="4503738"/>
          <p14:tracePt t="60780" x="3640138" y="4497388"/>
          <p14:tracePt t="61004" x="3640138" y="4492625"/>
          <p14:tracePt t="61018" x="3640138" y="4468813"/>
          <p14:tracePt t="61037" x="3640138" y="4451350"/>
          <p14:tracePt t="61052" x="3640138" y="4440238"/>
          <p14:tracePt t="61069" x="3640138" y="4418013"/>
          <p14:tracePt t="61086" x="3640138" y="4406900"/>
          <p14:tracePt t="61102" x="3640138" y="4400550"/>
          <p14:tracePt t="61119" x="3640138" y="4394200"/>
          <p14:tracePt t="61284" x="3635375" y="4394200"/>
          <p14:tracePt t="65331" x="3640138" y="4394200"/>
          <p14:tracePt t="65348" x="3646488" y="4394200"/>
          <p14:tracePt t="65356" x="3651250" y="4400550"/>
          <p14:tracePt t="65364" x="3663950" y="4400550"/>
          <p14:tracePt t="65371" x="3697288" y="4406900"/>
          <p14:tracePt t="65385" x="3754438" y="4418013"/>
          <p14:tracePt t="65402" x="3811588" y="4418013"/>
          <p14:tracePt t="65419" x="3892550" y="4422775"/>
          <p14:tracePt t="65419" x="3932238" y="4422775"/>
          <p14:tracePt t="65436" x="4000500" y="4422775"/>
          <p14:tracePt t="65453" x="4075113" y="4422775"/>
          <p14:tracePt t="65469" x="4125913" y="4422775"/>
          <p14:tracePt t="65486" x="4183063" y="4429125"/>
          <p14:tracePt t="65502" x="4240213" y="4435475"/>
          <p14:tracePt t="65519" x="4292600" y="4435475"/>
          <p14:tracePt t="65535" x="4337050" y="4435475"/>
          <p14:tracePt t="65552" x="4394200" y="4440238"/>
          <p14:tracePt t="65569" x="4451350" y="4440238"/>
          <p14:tracePt t="65586" x="4508500" y="4440238"/>
          <p14:tracePt t="65602" x="4572000" y="4440238"/>
          <p14:tracePt t="65619" x="4635500" y="4440238"/>
          <p14:tracePt t="65635" x="4737100" y="4440238"/>
          <p14:tracePt t="65652" x="4818063" y="4429125"/>
          <p14:tracePt t="65668" x="4897438" y="4422775"/>
          <p14:tracePt t="65686" x="4978400" y="4406900"/>
          <p14:tracePt t="65702" x="5046663" y="4389438"/>
          <p14:tracePt t="65719" x="5114925" y="4371975"/>
          <p14:tracePt t="65735" x="5172075" y="4343400"/>
          <p14:tracePt t="65752" x="5235575" y="4321175"/>
          <p14:tracePt t="65769" x="5280025" y="4297363"/>
          <p14:tracePt t="65786" x="5326063" y="4275138"/>
          <p14:tracePt t="65802" x="5365750" y="4257675"/>
          <p14:tracePt t="65819" x="5389563" y="4240213"/>
          <p14:tracePt t="65835" x="5411788" y="4222750"/>
          <p14:tracePt t="65852" x="5411788" y="4217988"/>
          <p14:tracePt t="65868" x="5411788" y="4211638"/>
          <p14:tracePt t="65931" x="5418138" y="4211638"/>
          <p14:tracePt t="65939" x="5418138" y="4200525"/>
          <p14:tracePt t="65952" x="5418138" y="4194175"/>
          <p14:tracePt t="65969" x="5418138" y="4183063"/>
          <p14:tracePt t="65986" x="5422900" y="4165600"/>
          <p14:tracePt t="66002" x="5422900" y="4149725"/>
          <p14:tracePt t="66019" x="5429250" y="4125913"/>
          <p14:tracePt t="66035" x="5435600" y="4092575"/>
          <p14:tracePt t="66052" x="5440363" y="4068763"/>
          <p14:tracePt t="66069" x="5440363" y="4040188"/>
          <p14:tracePt t="66085" x="5446713" y="4017963"/>
          <p14:tracePt t="66102" x="5457825" y="3994150"/>
          <p14:tracePt t="66119" x="5464175" y="3978275"/>
          <p14:tracePt t="66135" x="5468938" y="3960813"/>
          <p14:tracePt t="66152" x="5480050" y="3943350"/>
          <p14:tracePt t="66169" x="5480050" y="3932238"/>
          <p14:tracePt t="66185" x="5492750" y="3925888"/>
          <p14:tracePt t="66202" x="5492750" y="3914775"/>
          <p14:tracePt t="66202" x="5497513" y="3908425"/>
          <p14:tracePt t="66236" x="5503863" y="3903663"/>
          <p14:tracePt t="66236" x="5508625" y="3892550"/>
          <p14:tracePt t="66252" x="5514975" y="3886200"/>
          <p14:tracePt t="66269" x="5526088" y="3879850"/>
          <p14:tracePt t="66285" x="5537200" y="3868738"/>
          <p14:tracePt t="66302" x="5549900" y="3863975"/>
          <p14:tracePt t="66319" x="5565775" y="3851275"/>
          <p14:tracePt t="66335" x="5583238" y="3846513"/>
          <p14:tracePt t="66352" x="5589588" y="3840163"/>
          <p14:tracePt t="66368" x="5594350" y="3835400"/>
          <p14:tracePt t="66385" x="5600700" y="3829050"/>
          <p14:tracePt t="66403" x="5611813" y="3822700"/>
          <p14:tracePt t="66418" x="5629275" y="3806825"/>
          <p14:tracePt t="66436" x="5640388" y="3789363"/>
          <p14:tracePt t="66452" x="5657850" y="3778250"/>
          <p14:tracePt t="66469" x="5675313" y="3765550"/>
          <p14:tracePt t="66485" x="5686425" y="3760788"/>
          <p14:tracePt t="66502" x="5697538" y="3754438"/>
          <p14:tracePt t="66518" x="5703888" y="3743325"/>
          <p14:tracePt t="66535" x="5715000" y="3736975"/>
          <p14:tracePt t="66552" x="5721350" y="3732213"/>
          <p14:tracePt t="66569" x="5732463" y="3725863"/>
          <p14:tracePt t="66585" x="5743575" y="3714750"/>
          <p14:tracePt t="66602" x="5754688" y="3703638"/>
          <p14:tracePt t="66618" x="5765800" y="3697288"/>
          <p14:tracePt t="66635" x="5778500" y="3686175"/>
          <p14:tracePt t="66652" x="5789613" y="3679825"/>
          <p14:tracePt t="66669" x="5800725" y="3668713"/>
          <p14:tracePt t="66685" x="5818188" y="3657600"/>
          <p14:tracePt t="66702" x="5829300" y="3646488"/>
          <p14:tracePt t="66718" x="5840413" y="3635375"/>
          <p14:tracePt t="66735" x="5857875" y="3622675"/>
          <p14:tracePt t="66752" x="5864225" y="3617913"/>
          <p14:tracePt t="66769" x="5875338" y="3611563"/>
          <p14:tracePt t="66785" x="5880100" y="3600450"/>
          <p14:tracePt t="66802" x="5892800" y="3594100"/>
          <p14:tracePt t="66818" x="5921375" y="3571875"/>
          <p14:tracePt t="66836" x="5932488" y="3560763"/>
          <p14:tracePt t="66852" x="5949950" y="3549650"/>
          <p14:tracePt t="66869" x="5965825" y="3536950"/>
          <p14:tracePt t="66885" x="5983288" y="3525838"/>
          <p14:tracePt t="66902" x="5994400" y="3521075"/>
          <p14:tracePt t="66918" x="6000750" y="3514725"/>
          <p14:tracePt t="66936" x="6007100" y="3508375"/>
          <p14:tracePt t="66952" x="6011863" y="3497263"/>
          <p14:tracePt t="66969" x="6018213" y="3497263"/>
          <p14:tracePt t="66985" x="6029325" y="3492500"/>
          <p14:tracePt t="67002" x="6035675" y="3479800"/>
          <p14:tracePt t="67018" x="6046788" y="3479800"/>
          <p14:tracePt t="67018" x="6051550" y="3475038"/>
          <p14:tracePt t="67036" x="6057900" y="3468688"/>
          <p14:tracePt t="67052" x="6064250" y="3468688"/>
          <p14:tracePt t="67069" x="6064250" y="3463925"/>
          <p14:tracePt t="67107" x="6069013" y="3463925"/>
          <p14:tracePt t="67195" x="6069013" y="3468688"/>
          <p14:tracePt t="67225" x="6075363" y="3479800"/>
          <p14:tracePt t="67243" x="6080125" y="3486150"/>
          <p14:tracePt t="75771" x="0" y="0"/>
        </p14:tracePtLst>
      </p14:laserTraceLst>
    </p:ext>
  </p:extLs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57200" y="1848921"/>
            <a:ext cx="8610600" cy="4247079"/>
            <a:chOff x="533400" y="1671935"/>
            <a:chExt cx="8610600" cy="4247079"/>
          </a:xfrm>
        </p:grpSpPr>
        <p:sp>
          <p:nvSpPr>
            <p:cNvPr id="4" name="TextBox 3"/>
            <p:cNvSpPr txBox="1"/>
            <p:nvPr/>
          </p:nvSpPr>
          <p:spPr>
            <a:xfrm>
              <a:off x="533400" y="1671935"/>
              <a:ext cx="8610600" cy="461665"/>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Parameters of the tape shielded cable are:</a:t>
              </a:r>
              <a:endParaRPr lang="en-US" sz="2400" dirty="0">
                <a:latin typeface="Times New Roman" pitchFamily="18" charset="0"/>
                <a:cs typeface="Times New Roman" pitchFamily="18" charset="0"/>
              </a:endParaRPr>
            </a:p>
          </p:txBody>
        </p:sp>
        <p:sp>
          <p:nvSpPr>
            <p:cNvPr id="9" name="Rectangle 8"/>
            <p:cNvSpPr/>
            <p:nvPr/>
          </p:nvSpPr>
          <p:spPr>
            <a:xfrm>
              <a:off x="533400" y="3733800"/>
              <a:ext cx="8610600" cy="2185214"/>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a:t>
              </a:r>
              <a:r>
                <a:rPr lang="en-US" sz="2400" dirty="0">
                  <a:latin typeface="Times New Roman" pitchFamily="18" charset="0"/>
                  <a:cs typeface="Times New Roman" pitchFamily="18" charset="0"/>
                </a:rPr>
                <a:t>Carson’s Equations will be applied to </a:t>
              </a:r>
              <a:r>
                <a:rPr lang="en-US" sz="2400" dirty="0" smtClean="0">
                  <a:latin typeface="Times New Roman" pitchFamily="18" charset="0"/>
                  <a:cs typeface="Times New Roman" pitchFamily="18" charset="0"/>
                </a:rPr>
                <a:t>calculate:</a:t>
              </a:r>
            </a:p>
            <a:p>
              <a:pPr marL="800100" lvl="1" indent="-342900">
                <a:buFont typeface="Wingdings" pitchFamily="2" charset="2"/>
                <a:buChar char="Ø"/>
              </a:pP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self </a:t>
              </a:r>
              <a:r>
                <a:rPr lang="en-US" sz="2000" dirty="0">
                  <a:latin typeface="Times New Roman" pitchFamily="18" charset="0"/>
                  <a:cs typeface="Times New Roman" pitchFamily="18" charset="0"/>
                </a:rPr>
                <a:t>impedances of the phase conductor and the tape </a:t>
              </a:r>
              <a:r>
                <a:rPr lang="en-US" sz="2000" dirty="0" smtClean="0">
                  <a:latin typeface="Times New Roman" pitchFamily="18" charset="0"/>
                  <a:cs typeface="Times New Roman" pitchFamily="18" charset="0"/>
                </a:rPr>
                <a:t>shield</a:t>
              </a:r>
            </a:p>
            <a:p>
              <a:pPr marL="800100" lvl="1" indent="-342900">
                <a:buFont typeface="Wingdings" pitchFamily="2" charset="2"/>
                <a:buChar char="Ø"/>
              </a:pPr>
              <a:r>
                <a:rPr lang="en-US" sz="2000" dirty="0" smtClean="0">
                  <a:latin typeface="Times New Roman" pitchFamily="18" charset="0"/>
                  <a:cs typeface="Times New Roman" pitchFamily="18" charset="0"/>
                </a:rPr>
                <a:t> mutual </a:t>
              </a:r>
              <a:r>
                <a:rPr lang="en-US" sz="2000" dirty="0">
                  <a:latin typeface="Times New Roman" pitchFamily="18" charset="0"/>
                  <a:cs typeface="Times New Roman" pitchFamily="18" charset="0"/>
                </a:rPr>
                <a:t>impedance between the phase conductor and the tape </a:t>
              </a:r>
              <a:r>
                <a:rPr lang="en-US" sz="2000" dirty="0" smtClean="0">
                  <a:latin typeface="Times New Roman" pitchFamily="18" charset="0"/>
                  <a:cs typeface="Times New Roman" pitchFamily="18" charset="0"/>
                </a:rPr>
                <a:t>shield. </a:t>
              </a:r>
              <a:endParaRPr lang="en-US" sz="2000" dirty="0">
                <a:latin typeface="Times New Roman" pitchFamily="18" charset="0"/>
                <a:cs typeface="Times New Roman" pitchFamily="18" charset="0"/>
              </a:endParaRPr>
            </a:p>
            <a:p>
              <a:pPr>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sistance and GMR of the phase conductor are found in a standard table of conductor </a:t>
              </a:r>
              <a:r>
                <a:rPr lang="en-US" sz="2400" dirty="0" smtClean="0">
                  <a:latin typeface="Times New Roman" pitchFamily="18" charset="0"/>
                  <a:cs typeface="Times New Roman" pitchFamily="18" charset="0"/>
                </a:rPr>
                <a:t>data. </a:t>
              </a:r>
              <a:r>
                <a:rPr lang="en-US" sz="2400" dirty="0">
                  <a:latin typeface="Times New Roman" pitchFamily="18" charset="0"/>
                  <a:cs typeface="Times New Roman" pitchFamily="18" charset="0"/>
                </a:rPr>
                <a:t>(Appendix A in </a:t>
              </a:r>
              <a:r>
                <a:rPr lang="en-US" sz="2400" dirty="0" smtClean="0">
                  <a:latin typeface="Times New Roman" pitchFamily="18" charset="0"/>
                  <a:cs typeface="Times New Roman" pitchFamily="18" charset="0"/>
                </a:rPr>
                <a:t>the textbook)</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1955800" y="2257961"/>
                  <a:ext cx="6502400" cy="1323439"/>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 </m:t>
                      </m:r>
                    </m:oMath>
                  </a14:m>
                  <a:r>
                    <a:rPr lang="en-US" sz="2000" dirty="0">
                      <a:latin typeface="Times New Roman" pitchFamily="18" charset="0"/>
                      <a:cs typeface="Times New Roman" pitchFamily="18" charset="0"/>
                    </a:rPr>
                    <a:t> diameter of phase conductor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outside diameter of the tape shield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 </m:t>
                      </m:r>
                    </m:oMath>
                  </a14:m>
                  <a:r>
                    <a:rPr lang="en-US" sz="2000" dirty="0">
                      <a:latin typeface="Times New Roman" pitchFamily="18" charset="0"/>
                      <a:cs typeface="Times New Roman" pitchFamily="18" charset="0"/>
                    </a:rPr>
                    <a:t> outside diameter over jacket (inches)</a:t>
                  </a:r>
                </a:p>
                <a:p>
                  <a14:m>
                    <m:oMath xmlns:m="http://schemas.openxmlformats.org/officeDocument/2006/math">
                      <m:r>
                        <a:rPr lang="en-US" sz="2000" i="1">
                          <a:latin typeface="Cambria Math"/>
                        </a:rPr>
                        <m:t>𝑇</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thickness </a:t>
                  </a:r>
                  <a:r>
                    <a:rPr lang="en-US" sz="2000" dirty="0">
                      <a:latin typeface="Times New Roman" pitchFamily="18" charset="0"/>
                      <a:cs typeface="Times New Roman" pitchFamily="18" charset="0"/>
                    </a:rPr>
                    <a:t>of </a:t>
                  </a:r>
                  <a:r>
                    <a:rPr lang="en-US" sz="2000" dirty="0" smtClean="0">
                      <a:latin typeface="Times New Roman" pitchFamily="18" charset="0"/>
                      <a:cs typeface="Times New Roman" pitchFamily="18" charset="0"/>
                    </a:rPr>
                    <a:t>copper </a:t>
                  </a:r>
                  <a:r>
                    <a:rPr lang="en-US" sz="2000" dirty="0">
                      <a:latin typeface="Times New Roman" pitchFamily="18" charset="0"/>
                      <a:cs typeface="Times New Roman" pitchFamily="18" charset="0"/>
                    </a:rPr>
                    <a:t>tape shield </a:t>
                  </a:r>
                  <a:r>
                    <a:rPr lang="en-US" sz="2000" dirty="0" smtClean="0">
                      <a:latin typeface="Times New Roman" pitchFamily="18" charset="0"/>
                      <a:cs typeface="Times New Roman" pitchFamily="18" charset="0"/>
                    </a:rPr>
                    <a:t> (millimeters)</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955800" y="2257961"/>
                  <a:ext cx="6502400" cy="1323439"/>
                </a:xfrm>
                <a:prstGeom prst="rect">
                  <a:avLst/>
                </a:prstGeom>
                <a:blipFill rotWithShape="1">
                  <a:blip r:embed="rId5"/>
                  <a:stretch>
                    <a:fillRect t="-2294" b="-6881"/>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74</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Cables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636091339"/>
      </p:ext>
    </p:extLst>
  </p:cSld>
  <p:clrMapOvr>
    <a:masterClrMapping/>
  </p:clrMapOvr>
  <mc:AlternateContent xmlns:mc="http://schemas.openxmlformats.org/markup-compatibility/2006" xmlns:p14="http://schemas.microsoft.com/office/powerpoint/2010/main">
    <mc:Choice Requires="p14">
      <p:transition spd="slow" p14:dur="2000" advTm="84034"/>
    </mc:Choice>
    <mc:Fallback xmlns="">
      <p:transition spd="slow" advTm="840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1767966"/>
                <a:ext cx="8382000" cy="5122300"/>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resistance of the tape shield is given by:</a:t>
                </a:r>
              </a:p>
              <a:p>
                <a:pPr marL="0" lvl="3" algn="just">
                  <a:buFont typeface="Arial" pitchFamily="34" charset="0"/>
                  <a:buChar char="•"/>
                </a:pPr>
                <a:endParaRPr lang="en-US" sz="2000" dirty="0" smtClean="0"/>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h𝑖𝑒𝑙𝑑</m:t>
                        </m:r>
                      </m:sub>
                    </m:sSub>
                    <m:r>
                      <a:rPr lang="en-US" sz="2000" i="1">
                        <a:latin typeface="Cambria Math"/>
                      </a:rPr>
                      <m:t>=7.9385×</m:t>
                    </m:r>
                    <m:sSup>
                      <m:sSupPr>
                        <m:ctrlPr>
                          <a:rPr lang="en-US" sz="2000" i="1">
                            <a:latin typeface="Cambria Math"/>
                          </a:rPr>
                        </m:ctrlPr>
                      </m:sSupPr>
                      <m:e>
                        <m:r>
                          <a:rPr lang="en-US" sz="2000" i="1">
                            <a:latin typeface="Cambria Math"/>
                          </a:rPr>
                          <m:t>10</m:t>
                        </m:r>
                      </m:e>
                      <m:sup>
                        <m:r>
                          <a:rPr lang="en-US" sz="2000" i="1">
                            <a:latin typeface="Cambria Math"/>
                          </a:rPr>
                          <m:t>8</m:t>
                        </m:r>
                      </m:sup>
                    </m:sSup>
                    <m:r>
                      <a:rPr lang="en-US" sz="2000" i="1">
                        <a:latin typeface="Cambria Math"/>
                      </a:rPr>
                      <m:t>∙</m:t>
                    </m:r>
                    <m:f>
                      <m:fPr>
                        <m:ctrlPr>
                          <a:rPr lang="en-US" sz="2000" i="1">
                            <a:latin typeface="Cambria Math"/>
                          </a:rPr>
                        </m:ctrlPr>
                      </m:fPr>
                      <m:num>
                        <m:r>
                          <a:rPr lang="en-US" sz="2000" i="1">
                            <a:latin typeface="Cambria Math"/>
                          </a:rPr>
                          <m:t>𝜌</m:t>
                        </m:r>
                      </m:num>
                      <m:den>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r>
                          <a:rPr lang="en-US" sz="2000" i="1">
                            <a:latin typeface="Cambria Math"/>
                          </a:rPr>
                          <m:t>𝑇</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5)</a:t>
                </a:r>
                <a:endParaRPr lang="en-US" sz="2000" dirty="0">
                  <a:latin typeface="Times New Roman" pitchFamily="18" charset="0"/>
                  <a:cs typeface="Times New Roman" pitchFamily="18" charset="0"/>
                </a:endParaRPr>
              </a:p>
              <a:p>
                <a:pPr marL="0" lvl="3" algn="just">
                  <a:buFont typeface="Arial" pitchFamily="34" charset="0"/>
                  <a:buChar char="•"/>
                </a:pPr>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Assumptions:</a:t>
                </a:r>
              </a:p>
              <a:p>
                <a:pPr marL="800100" lvl="4" indent="-342900" algn="just">
                  <a:buFont typeface="Wingdings" pitchFamily="2" charset="2"/>
                  <a:buChar char="Ø"/>
                </a:pPr>
                <a:r>
                  <a:rPr lang="en-US" sz="2000" dirty="0" smtClean="0">
                    <a:latin typeface="Times New Roman" pitchFamily="18" charset="0"/>
                    <a:cs typeface="Times New Roman" pitchFamily="18" charset="0"/>
                  </a:rPr>
                  <a:t>Temperature is 50</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degrees C</a:t>
                </a:r>
              </a:p>
              <a:p>
                <a:pPr marL="800100" lvl="4" indent="-342900" algn="just">
                  <a:buFont typeface="Wingdings" pitchFamily="2" charset="2"/>
                  <a:buChar char="Ø"/>
                </a:pPr>
                <a:r>
                  <a:rPr lang="en-US" sz="2000" dirty="0" smtClean="0">
                    <a:latin typeface="Times New Roman" pitchFamily="18" charset="0"/>
                    <a:cs typeface="Times New Roman" pitchFamily="18" charset="0"/>
                  </a:rPr>
                  <a:t>Resistivity is 100 </a:t>
                </a:r>
                <a:r>
                  <a:rPr lang="el-GR" sz="2000" dirty="0" smtClean="0">
                    <a:latin typeface="Times New Roman" pitchFamily="18" charset="0"/>
                    <a:cs typeface="Times New Roman" pitchFamily="18" charset="0"/>
                  </a:rPr>
                  <a:t>Ω</a:t>
                </a:r>
                <a:r>
                  <a:rPr lang="en-US" sz="2000" dirty="0" smtClean="0">
                    <a:latin typeface="Times New Roman" pitchFamily="18" charset="0"/>
                    <a:cs typeface="Times New Roman" pitchFamily="18" charset="0"/>
                  </a:rPr>
                  <a:t>-meter</a:t>
                </a:r>
              </a:p>
              <a:p>
                <a:pPr marL="800100" lvl="4" indent="-342900" algn="just">
                  <a:buFont typeface="Wingdings" pitchFamily="2" charset="2"/>
                  <a:buChar char="Ø"/>
                </a:pPr>
                <a:r>
                  <a:rPr lang="en-US" sz="2000" dirty="0" smtClean="0">
                    <a:latin typeface="Times New Roman" pitchFamily="18" charset="0"/>
                    <a:cs typeface="Times New Roman" pitchFamily="18" charset="0"/>
                  </a:rPr>
                  <a:t>Frequency is 60 Hz</a:t>
                </a:r>
              </a:p>
              <a:p>
                <a:pPr marL="0" lvl="2" indent="-457200" algn="just"/>
                <a:endParaRPr lang="en-US" sz="2000" dirty="0" smtClean="0"/>
              </a:p>
              <a:p>
                <a:pPr marL="342900" lvl="2" indent="-342900" algn="just">
                  <a:buFont typeface="Wingdings" pitchFamily="2" charset="2"/>
                  <a:buChar char="Ø"/>
                </a:pPr>
                <a:r>
                  <a:rPr lang="en-US" sz="2400" dirty="0" smtClean="0">
                    <a:latin typeface="Times New Roman" pitchFamily="18" charset="0"/>
                    <a:cs typeface="Times New Roman" pitchFamily="18" charset="0"/>
                  </a:rPr>
                  <a:t>The GMR of the tape shield is the radius of a circle passing through the middle of the shield and is given by:</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f>
                      <m:fPr>
                        <m:ctrlPr>
                          <a:rPr lang="en-US" sz="2000" i="1">
                            <a:latin typeface="Cambria Math"/>
                          </a:rPr>
                        </m:ctrlPr>
                      </m:fPr>
                      <m:num>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m:t>
                            </m:r>
                          </m:den>
                        </m:f>
                        <m:r>
                          <a:rPr lang="en-US" sz="2000" i="1">
                            <a:latin typeface="Cambria Math"/>
                          </a:rPr>
                          <m:t>−</m:t>
                        </m:r>
                        <m:f>
                          <m:fPr>
                            <m:ctrlPr>
                              <a:rPr lang="en-US" sz="2000" i="1">
                                <a:latin typeface="Cambria Math"/>
                              </a:rPr>
                            </m:ctrlPr>
                          </m:fPr>
                          <m:num>
                            <m:r>
                              <a:rPr lang="en-US" sz="2000" i="1">
                                <a:latin typeface="Cambria Math"/>
                              </a:rPr>
                              <m:t>𝑇</m:t>
                            </m:r>
                          </m:num>
                          <m:den>
                            <m:r>
                              <a:rPr lang="en-US" sz="2000" i="1">
                                <a:latin typeface="Cambria Math"/>
                              </a:rPr>
                              <m:t>2000</m:t>
                            </m:r>
                          </m:den>
                        </m:f>
                      </m:num>
                      <m:den>
                        <m:r>
                          <a:rPr lang="en-US" sz="2000" i="1">
                            <a:latin typeface="Cambria Math"/>
                          </a:rPr>
                          <m:t>12</m:t>
                        </m:r>
                      </m:den>
                    </m:f>
                  </m:oMath>
                </a14:m>
                <a:r>
                  <a:rPr lang="en-US" sz="2000" dirty="0"/>
                  <a:t>  </a:t>
                </a:r>
                <a:r>
                  <a:rPr lang="en-US" sz="2000" dirty="0" smtClean="0">
                    <a:latin typeface="Times New Roman" pitchFamily="18" charset="0"/>
                    <a:cs typeface="Times New Roman" pitchFamily="18" charset="0"/>
                  </a:rPr>
                  <a:t>ft</a:t>
                </a:r>
                <a:r>
                  <a:rPr lang="en-US" sz="2000" dirty="0" smtClean="0"/>
                  <a:t>				</a:t>
                </a:r>
                <a:r>
                  <a:rPr lang="en-US" sz="2000" dirty="0" smtClean="0">
                    <a:latin typeface="Times New Roman" pitchFamily="18" charset="0"/>
                    <a:cs typeface="Times New Roman" pitchFamily="18" charset="0"/>
                  </a:rPr>
                  <a:t>(76)</a:t>
                </a:r>
                <a:endParaRPr lang="en-US" sz="2000" dirty="0">
                  <a:latin typeface="Times New Roman" pitchFamily="18" charset="0"/>
                  <a:cs typeface="Times New Roman" pitchFamily="18" charset="0"/>
                </a:endParaRPr>
              </a:p>
              <a:p>
                <a:pPr marL="0" lvl="2" indent="-457200" algn="just">
                  <a:buFont typeface="Arial" pitchFamily="34" charset="0"/>
                  <a:buChar char="•"/>
                </a:pPr>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533400" y="1767966"/>
                <a:ext cx="8382000" cy="5122300"/>
              </a:xfrm>
              <a:prstGeom prst="rect">
                <a:avLst/>
              </a:prstGeom>
              <a:blipFill rotWithShape="1">
                <a:blip r:embed="rId6"/>
                <a:stretch>
                  <a:fillRect l="-1018" t="-952" r="-1091"/>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75</a:t>
            </a:fld>
            <a:endParaRPr lang="en-US"/>
          </a:p>
        </p:txBody>
      </p:sp>
      <p:sp>
        <p:nvSpPr>
          <p:cNvPr id="5" name="TextBox 4"/>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Cabl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10082248"/>
      </p:ext>
    </p:extLst>
  </p:cSld>
  <p:clrMapOvr>
    <a:masterClrMapping/>
  </p:clrMapOvr>
  <mc:AlternateContent xmlns:mc="http://schemas.openxmlformats.org/markup-compatibility/2006" xmlns:p14="http://schemas.microsoft.com/office/powerpoint/2010/main">
    <mc:Choice Requires="p14">
      <p:transition spd="slow" p14:dur="2000" advTm="38030"/>
    </mc:Choice>
    <mc:Fallback xmlns="">
      <p:transition spd="slow" advTm="380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30840" x="1743075" y="6515100"/>
          <p14:tracePt t="30992" x="1754188" y="6515100"/>
          <p14:tracePt t="31000" x="1771650" y="6515100"/>
          <p14:tracePt t="31008" x="1822450" y="6515100"/>
          <p14:tracePt t="31024" x="1892300" y="6515100"/>
          <p14:tracePt t="31024" x="1925638" y="6515100"/>
          <p14:tracePt t="31040" x="2017713" y="6521450"/>
          <p14:tracePt t="31064" x="2125663" y="6526213"/>
          <p14:tracePt t="31080" x="2239963" y="6537325"/>
          <p14:tracePt t="31092" x="2365375" y="6543675"/>
          <p14:tracePt t="31106" x="2492375" y="6554788"/>
          <p14:tracePt t="31123" x="2611438" y="6554788"/>
          <p14:tracePt t="31140" x="2732088" y="6554788"/>
          <p14:tracePt t="31156" x="2835275" y="6554788"/>
          <p14:tracePt t="31173" x="2932113" y="6554788"/>
          <p14:tracePt t="31190" x="3017838" y="6554788"/>
          <p14:tracePt t="31207" x="3103563" y="6554788"/>
          <p14:tracePt t="31223" x="3235325" y="6550025"/>
          <p14:tracePt t="31240" x="3321050" y="6550025"/>
          <p14:tracePt t="31256" x="3394075" y="6550025"/>
          <p14:tracePt t="31273" x="3486150" y="6550025"/>
          <p14:tracePt t="31290" x="3571875" y="6550025"/>
          <p14:tracePt t="31306" x="3646488" y="6550025"/>
          <p14:tracePt t="31323" x="3743325" y="6550025"/>
          <p14:tracePt t="31340" x="3811588" y="6550025"/>
          <p14:tracePt t="31357" x="3875088" y="6550025"/>
          <p14:tracePt t="31373" x="3932238" y="6550025"/>
          <p14:tracePt t="31390" x="3978275" y="6550025"/>
          <p14:tracePt t="31406" x="3994150" y="6550025"/>
          <p14:tracePt t="31423" x="4000500" y="6550025"/>
          <p14:tracePt t="32152" x="0" y="0"/>
        </p14:tracePtLst>
      </p14:laserTraceLst>
    </p:ext>
  </p:extLs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1652349"/>
                <a:ext cx="8382000" cy="4062651"/>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various spacings between a tape shield and the conductors and other tape shields are as follows:</a:t>
                </a:r>
              </a:p>
              <a:p>
                <a:pPr marL="0" lvl="3" algn="just"/>
                <a:endParaRPr lang="en-US" sz="2400"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its own phase:</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oMath>
                </a14:m>
                <a:r>
                  <a:rPr lang="en-US" sz="2000" dirty="0">
                    <a:latin typeface="Times New Roman" pitchFamily="18" charset="0"/>
                    <a:cs typeface="Times New Roman" pitchFamily="18" charset="0"/>
                  </a:rPr>
                  <a:t> radius to midpoint of the shield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tape shield:</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center-to-center distance of the phase conductors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endParaRPr lang="en-US" sz="2000" b="1" dirty="0" smtClean="0">
                  <a:latin typeface="Times New Roman" pitchFamily="18" charset="0"/>
                  <a:cs typeface="Times New Roman" pitchFamily="18" charset="0"/>
                </a:endParaRP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phase or neutral conductor:</a:t>
                </a:r>
              </a:p>
              <a:p>
                <a:pPr marL="0" lvl="3" algn="just">
                  <a:buFont typeface="Arial" pitchFamily="34" charset="0"/>
                  <a:buChar char="•"/>
                </a:pP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457200" y="1652349"/>
                <a:ext cx="8382000" cy="4062651"/>
              </a:xfrm>
              <a:prstGeom prst="rect">
                <a:avLst/>
              </a:prstGeom>
              <a:blipFill rotWithShape="1">
                <a:blip r:embed="rId6"/>
                <a:stretch>
                  <a:fillRect l="-945" t="-11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1371600" y="5410200"/>
                <a:ext cx="7124700" cy="978794"/>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𝑛𝑚</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ft</a:t>
                </a:r>
                <a:endParaRPr lang="en-US" sz="2000" dirty="0">
                  <a:latin typeface="Times New Roman" pitchFamily="18" charset="0"/>
                  <a:cs typeface="Times New Roman" pitchFamily="18" charset="0"/>
                </a:endParaRPr>
              </a:p>
              <a:p>
                <a:r>
                  <a:rPr lang="en-US" sz="1200" dirty="0">
                    <a:latin typeface="Times New Roman" pitchFamily="18" charset="0"/>
                    <a:cs typeface="Times New Roman" pitchFamily="18" charset="0"/>
                  </a:rPr>
                  <a:t/>
                </a:r>
                <a:br>
                  <a:rPr lang="en-US" sz="1200" dirty="0">
                    <a:latin typeface="Times New Roman" pitchFamily="18" charset="0"/>
                    <a:cs typeface="Times New Roman" pitchFamily="18" charset="0"/>
                  </a:rPr>
                </a:br>
                <a:r>
                  <a:rPr lang="en-US" sz="24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𝑛𝑚</m:t>
                        </m:r>
                      </m:sub>
                    </m:sSub>
                    <m:r>
                      <a:rPr lang="en-US" sz="2000" i="1">
                        <a:latin typeface="Cambria Math"/>
                      </a:rPr>
                      <m:t>=</m:t>
                    </m:r>
                  </m:oMath>
                </a14:m>
                <a:r>
                  <a:rPr lang="en-US" sz="2000" dirty="0">
                    <a:latin typeface="Times New Roman" pitchFamily="18" charset="0"/>
                    <a:cs typeface="Times New Roman" pitchFamily="18" charset="0"/>
                  </a:rPr>
                  <a:t> center-to-center distance between phase conductors</a:t>
                </a:r>
              </a:p>
            </p:txBody>
          </p:sp>
        </mc:Choice>
        <mc:Fallback xmlns="">
          <p:sp>
            <p:nvSpPr>
              <p:cNvPr id="2" name="Rectangle 1"/>
              <p:cNvSpPr>
                <a:spLocks noRot="1" noChangeAspect="1" noMove="1" noResize="1" noEditPoints="1" noAdjustHandles="1" noChangeArrowheads="1" noChangeShapeType="1" noTextEdit="1"/>
              </p:cNvSpPr>
              <p:nvPr/>
            </p:nvSpPr>
            <p:spPr>
              <a:xfrm>
                <a:off x="1371600" y="5410200"/>
                <a:ext cx="7124700" cy="978794"/>
              </a:xfrm>
              <a:prstGeom prst="rect">
                <a:avLst/>
              </a:prstGeom>
              <a:blipFill rotWithShape="1">
                <a:blip r:embed="rId7"/>
                <a:stretch>
                  <a:fillRect l="-1283" t="-3125" b="-1312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6</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Cabl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60213095"/>
      </p:ext>
    </p:extLst>
  </p:cSld>
  <p:clrMapOvr>
    <a:masterClrMapping/>
  </p:clrMapOvr>
  <mc:AlternateContent xmlns:mc="http://schemas.openxmlformats.org/markup-compatibility/2006" xmlns:p14="http://schemas.microsoft.com/office/powerpoint/2010/main">
    <mc:Choice Requires="p14">
      <p:transition spd="slow" p14:dur="2000" advTm="82881"/>
    </mc:Choice>
    <mc:Fallback xmlns="">
      <p:transition spd="slow" advTm="828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3"/>
                </p:tgtEl>
              </p:cMediaNode>
            </p:audio>
          </p:childTnLst>
        </p:cTn>
      </p:par>
    </p:tnLst>
    <p:bldLst>
      <p:bldP spid="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a:t>
            </a:r>
            <a:r>
              <a:rPr lang="en-US" sz="7800" b="1" u="sng" dirty="0" smtClean="0"/>
              <a:t>Concentric </a:t>
            </a:r>
            <a:r>
              <a:rPr lang="en-US" sz="7800" b="1" u="sng"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7</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60879960"/>
      </p:ext>
    </p:extLst>
  </p:cSld>
  <p:clrMapOvr>
    <a:masterClrMapping/>
  </p:clrMapOvr>
  <mc:AlternateContent xmlns:mc="http://schemas.openxmlformats.org/markup-compatibility/2006" xmlns:p14="http://schemas.microsoft.com/office/powerpoint/2010/main">
    <mc:Choice Requires="p14">
      <p:transition spd="slow" p14:dur="2000" advTm="42484"/>
    </mc:Choice>
    <mc:Fallback xmlns="">
      <p:transition spd="slow" advTm="424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685800" y="1706940"/>
            <a:ext cx="7848600" cy="1569660"/>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figure below shows a basic concentric neutral cable with center conductor being the phase conductor and the concentric neutral strands equally displaced around a circle  of radius of </a:t>
            </a:r>
            <a:r>
              <a:rPr lang="en-US" sz="2400" dirty="0" err="1" smtClean="0">
                <a:latin typeface="Times New Roman" pitchFamily="18" charset="0"/>
                <a:cs typeface="Times New Roman" pitchFamily="18" charset="0"/>
              </a:rPr>
              <a:t>R</a:t>
            </a:r>
            <a:r>
              <a:rPr lang="en-US" sz="2400" baseline="-25000" dirty="0" err="1" smtClean="0">
                <a:latin typeface="Times New Roman" pitchFamily="18" charset="0"/>
                <a:cs typeface="Times New Roman" pitchFamily="18" charset="0"/>
              </a:rPr>
              <a:t>b</a:t>
            </a:r>
            <a:r>
              <a:rPr lang="en-US" sz="2400" baseline="-250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24200" y="3033184"/>
            <a:ext cx="3276600" cy="3367616"/>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78</a:t>
            </a:fld>
            <a:endParaRPr lang="en-US"/>
          </a:p>
        </p:txBody>
      </p:sp>
      <p:sp>
        <p:nvSpPr>
          <p:cNvPr id="8" name="TextBox 7"/>
          <p:cNvSpPr txBox="1"/>
          <p:nvPr/>
        </p:nvSpPr>
        <p:spPr>
          <a:xfrm>
            <a:off x="16932" y="355937"/>
            <a:ext cx="9144000" cy="584775"/>
          </a:xfrm>
          <a:prstGeom prst="rect">
            <a:avLst/>
          </a:prstGeom>
          <a:noFill/>
        </p:spPr>
        <p:txBody>
          <a:bodyPr wrap="square" rtlCol="0">
            <a:spAutoFit/>
          </a:bodyPr>
          <a:lstStyle/>
          <a:p>
            <a:pPr marL="0" lvl="3" algn="ctr"/>
            <a:r>
              <a:rPr lang="en-US" sz="3200" dirty="0" smtClean="0">
                <a:latin typeface="Times New Roman" pitchFamily="18" charset="0"/>
                <a:cs typeface="Times New Roman" pitchFamily="18" charset="0"/>
              </a:rPr>
              <a:t>Concentric </a:t>
            </a:r>
            <a:r>
              <a:rPr lang="en-US" sz="3200" dirty="0">
                <a:latin typeface="Times New Roman" pitchFamily="18" charset="0"/>
                <a:cs typeface="Times New Roman" pitchFamily="18" charset="0"/>
              </a:rPr>
              <a:t>Neutral Cable</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10215011"/>
      </p:ext>
    </p:extLst>
  </p:cSld>
  <p:clrMapOvr>
    <a:masterClrMapping/>
  </p:clrMapOvr>
  <mc:AlternateContent xmlns:mc="http://schemas.openxmlformats.org/markup-compatibility/2006" xmlns:p14="http://schemas.microsoft.com/office/powerpoint/2010/main">
    <mc:Choice Requires="p14">
      <p:transition spd="slow" p14:dur="2000" advTm="62210"/>
    </mc:Choice>
    <mc:Fallback xmlns="">
      <p:transition spd="slow" advTm="622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9778" x="4760913" y="4206875"/>
          <p14:tracePt t="19926" x="4760913" y="4200525"/>
          <p14:tracePt t="19998" x="4760913" y="4194175"/>
          <p14:tracePt t="20022" x="4760913" y="4189413"/>
          <p14:tracePt t="20023" x="4754563" y="4183063"/>
          <p14:tracePt t="20023" x="4754563" y="4178300"/>
          <p14:tracePt t="20038" x="4754563" y="4171950"/>
          <p14:tracePt t="20054" x="4754563" y="4165600"/>
          <p14:tracePt t="20071" x="4754563" y="4160838"/>
          <p14:tracePt t="20087" x="4754563" y="4154488"/>
          <p14:tracePt t="20238" x="4760913" y="4160838"/>
          <p14:tracePt t="20238" x="4765675" y="4171950"/>
          <p14:tracePt t="20254" x="4778375" y="4189413"/>
          <p14:tracePt t="20271" x="4794250" y="4206875"/>
          <p14:tracePt t="20287" x="4806950" y="4240213"/>
          <p14:tracePt t="20304" x="4822825" y="4268788"/>
          <p14:tracePt t="20320" x="4835525" y="4303713"/>
          <p14:tracePt t="20338" x="4840288" y="4325938"/>
          <p14:tracePt t="20354" x="4846638" y="4343400"/>
          <p14:tracePt t="20371" x="4846638" y="4349750"/>
          <p14:tracePt t="21358" x="4846638" y="4354513"/>
          <p14:tracePt t="21374" x="4851400" y="4360863"/>
          <p14:tracePt t="21382" x="4857750" y="4365625"/>
          <p14:tracePt t="21382" x="4864100" y="4378325"/>
          <p14:tracePt t="21390" x="4875213" y="4383088"/>
          <p14:tracePt t="21404" x="4879975" y="4394200"/>
          <p14:tracePt t="21420" x="4892675" y="4400550"/>
          <p14:tracePt t="21437" x="4897438" y="4406900"/>
          <p14:tracePt t="21454" x="4903788" y="4411663"/>
          <p14:tracePt t="21470" x="4908550" y="4411663"/>
          <p14:tracePt t="21487" x="4908550" y="4418013"/>
          <p14:tracePt t="21504" x="4914900" y="4422775"/>
          <p14:tracePt t="21806" x="4914900" y="4429125"/>
          <p14:tracePt t="21814" x="4921250" y="4435475"/>
          <p14:tracePt t="21821" x="4943475" y="4486275"/>
          <p14:tracePt t="21837" x="4972050" y="4572000"/>
          <p14:tracePt t="21855" x="4989513" y="4635500"/>
          <p14:tracePt t="21870" x="5006975" y="4679950"/>
          <p14:tracePt t="21888" x="5018088" y="4732338"/>
          <p14:tracePt t="21904" x="5022850" y="4765675"/>
          <p14:tracePt t="21921" x="5022850" y="4789488"/>
          <p14:tracePt t="21937" x="5022850" y="4811713"/>
          <p14:tracePt t="21954" x="5022850" y="4822825"/>
          <p14:tracePt t="21970" x="5022850" y="4835525"/>
          <p14:tracePt t="21988" x="5022850" y="4840288"/>
          <p14:tracePt t="22855" x="5018088" y="4840288"/>
          <p14:tracePt t="22991" x="5018088" y="4846638"/>
          <p14:tracePt t="23039" x="5018088" y="4851400"/>
          <p14:tracePt t="23041" x="5018088" y="4868863"/>
          <p14:tracePt t="23055" x="5018088" y="4892675"/>
          <p14:tracePt t="23071" x="5018088" y="4926013"/>
          <p14:tracePt t="23088" x="5011738" y="4965700"/>
          <p14:tracePt t="23105" x="5006975" y="5000625"/>
          <p14:tracePt t="23121" x="5000625" y="5040313"/>
          <p14:tracePt t="23138" x="5000625" y="5068888"/>
          <p14:tracePt t="23155" x="5000625" y="5103813"/>
          <p14:tracePt t="23172" x="4994275" y="5132388"/>
          <p14:tracePt t="23188" x="4989513" y="5149850"/>
          <p14:tracePt t="23205" x="4983163" y="5160963"/>
          <p14:tracePt t="23221" x="4978400" y="5172075"/>
          <p14:tracePt t="23238" x="4972050" y="5194300"/>
          <p14:tracePt t="23255" x="4960938" y="5207000"/>
          <p14:tracePt t="23271" x="4960938" y="5222875"/>
          <p14:tracePt t="23288" x="4954588" y="5235575"/>
          <p14:tracePt t="23305" x="4949825" y="5235575"/>
          <p14:tracePt t="23321" x="4943475" y="5240338"/>
          <p14:tracePt t="23339" x="4943475" y="5246688"/>
          <p14:tracePt t="23355" x="4937125" y="5251450"/>
          <p14:tracePt t="23372" x="4932363" y="5264150"/>
          <p14:tracePt t="23388" x="4926013" y="5268913"/>
          <p14:tracePt t="23405" x="4921250" y="5280025"/>
          <p14:tracePt t="23439" x="4914900" y="5286375"/>
          <p14:tracePt t="23439" x="4908550" y="5286375"/>
          <p14:tracePt t="23455" x="4908550" y="5292725"/>
          <p14:tracePt t="23472" x="4903788" y="5292725"/>
          <p14:tracePt t="24111" x="4903788" y="5286375"/>
          <p14:tracePt t="25295" x="4903788" y="5292725"/>
          <p14:tracePt t="25302" x="4908550" y="5297488"/>
          <p14:tracePt t="25311" x="4926013" y="5303838"/>
          <p14:tracePt t="25321" x="4932363" y="5308600"/>
          <p14:tracePt t="25338" x="4937125" y="5314950"/>
          <p14:tracePt t="25374" x="4943475" y="5314950"/>
          <p14:tracePt t="25415" x="4949825" y="5314950"/>
          <p14:tracePt t="25422" x="4954588" y="5314950"/>
          <p14:tracePt t="25487" x="4960938" y="5314950"/>
          <p14:tracePt t="25492" x="4972050" y="5314950"/>
          <p14:tracePt t="25510" x="5006975" y="5314950"/>
          <p14:tracePt t="25521" x="5046663" y="5314950"/>
          <p14:tracePt t="25538" x="5092700" y="5308600"/>
          <p14:tracePt t="25555" x="5165725" y="5303838"/>
          <p14:tracePt t="25571" x="5235575" y="5297488"/>
          <p14:tracePt t="25588" x="5308600" y="5292725"/>
          <p14:tracePt t="25604" x="5365750" y="5286375"/>
          <p14:tracePt t="25622" x="5418138" y="5280025"/>
          <p14:tracePt t="25638" x="5457825" y="5275263"/>
          <p14:tracePt t="25655" x="5468938" y="5268913"/>
          <p14:tracePt t="25671" x="5475288" y="5268913"/>
          <p14:tracePt t="25751" x="5475288" y="5264150"/>
          <p14:tracePt t="25767" x="5480050" y="5264150"/>
          <p14:tracePt t="25773" x="5486400" y="5264150"/>
          <p14:tracePt t="25788" x="5492750" y="5257800"/>
          <p14:tracePt t="25804" x="5508625" y="5246688"/>
          <p14:tracePt t="25822" x="5526088" y="5235575"/>
          <p14:tracePt t="25838" x="5543550" y="5222875"/>
          <p14:tracePt t="25855" x="5554663" y="5211763"/>
          <p14:tracePt t="25871" x="5565775" y="5194300"/>
          <p14:tracePt t="25888" x="5578475" y="5183188"/>
          <p14:tracePt t="25904" x="5583238" y="5165725"/>
          <p14:tracePt t="25922" x="5589588" y="5143500"/>
          <p14:tracePt t="25938" x="5600700" y="5132388"/>
          <p14:tracePt t="25955" x="5607050" y="5114925"/>
          <p14:tracePt t="25971" x="5618163" y="5103813"/>
          <p14:tracePt t="25988" x="5622925" y="5092700"/>
          <p14:tracePt t="26004" x="5622925" y="5086350"/>
          <p14:tracePt t="26022" x="5629275" y="5080000"/>
          <p14:tracePt t="26038" x="5635625" y="5080000"/>
          <p14:tracePt t="26055" x="5635625" y="5075238"/>
          <p14:tracePt t="26182" x="5635625" y="5068888"/>
          <p14:tracePt t="26206" x="5640388" y="5068888"/>
          <p14:tracePt t="26246" x="5646738" y="5068888"/>
          <p14:tracePt t="26270" x="5651500" y="5068888"/>
          <p14:tracePt t="26275" x="5657850" y="5068888"/>
          <p14:tracePt t="26288" x="5664200" y="5075238"/>
          <p14:tracePt t="26304" x="5675313" y="5080000"/>
          <p14:tracePt t="26321" x="5686425" y="5092700"/>
          <p14:tracePt t="26338" x="5686425" y="5097463"/>
          <p14:tracePt t="26355" x="5692775" y="5097463"/>
          <p14:tracePt t="26463" x="5692775" y="5103813"/>
          <p14:tracePt t="26471" x="5692775" y="5114925"/>
          <p14:tracePt t="26488" x="5692775" y="5126038"/>
          <p14:tracePt t="26504" x="5692775" y="5143500"/>
          <p14:tracePt t="26521" x="5692775" y="5154613"/>
          <p14:tracePt t="26538" x="5692775" y="5165725"/>
          <p14:tracePt t="26555" x="5692775" y="5178425"/>
          <p14:tracePt t="26571" x="5692775" y="5189538"/>
          <p14:tracePt t="26588" x="5692775" y="5207000"/>
          <p14:tracePt t="26604" x="5692775" y="5211763"/>
          <p14:tracePt t="26621" x="5692775" y="5222875"/>
          <p14:tracePt t="26621" x="5692775" y="5235575"/>
          <p14:tracePt t="26655" x="5697538" y="5240338"/>
          <p14:tracePt t="26655" x="5697538" y="5251450"/>
          <p14:tracePt t="26671" x="5703888" y="5251450"/>
          <p14:tracePt t="26782" x="5703888" y="5246688"/>
          <p14:tracePt t="26790" x="5703888" y="5229225"/>
          <p14:tracePt t="26805" x="5708650" y="5207000"/>
          <p14:tracePt t="26821" x="5708650" y="5183188"/>
          <p14:tracePt t="26838" x="5708650" y="5160963"/>
          <p14:tracePt t="26855" x="5708650" y="5143500"/>
          <p14:tracePt t="26872" x="5708650" y="5132388"/>
          <p14:tracePt t="26888" x="5708650" y="5126038"/>
          <p14:tracePt t="26905" x="5708650" y="5121275"/>
          <p14:tracePt t="27182" x="5708650" y="5114925"/>
          <p14:tracePt t="27190" x="5708650" y="5108575"/>
          <p14:tracePt t="27205" x="5708650" y="5103813"/>
          <p14:tracePt t="27221" x="5708650" y="5097463"/>
          <p14:tracePt t="27494" x="5708650" y="5092700"/>
          <p14:tracePt t="27496" x="5703888" y="5092700"/>
          <p14:tracePt t="27504" x="5703888" y="5080000"/>
          <p14:tracePt t="27521" x="5697538" y="5075238"/>
          <p14:tracePt t="27538" x="5697538" y="5068888"/>
          <p14:tracePt t="27554" x="5697538" y="5064125"/>
          <p14:tracePt t="27571" x="5697538" y="5057775"/>
          <p14:tracePt t="27735" x="5697538" y="5064125"/>
          <p14:tracePt t="27754" x="5692775" y="5068888"/>
          <p14:tracePt t="27772" x="5692775" y="5075238"/>
          <p14:tracePt t="27788" x="5692775" y="5086350"/>
          <p14:tracePt t="27805" x="5692775" y="5097463"/>
          <p14:tracePt t="27821" x="5692775" y="5108575"/>
          <p14:tracePt t="27821" x="5692775" y="5114925"/>
          <p14:tracePt t="27855" x="5692775" y="5121275"/>
          <p14:tracePt t="27855" x="5686425" y="5132388"/>
          <p14:tracePt t="27871" x="5686425" y="5137150"/>
          <p14:tracePt t="27888" x="5680075" y="5149850"/>
          <p14:tracePt t="27904" x="5680075" y="5154613"/>
          <p14:tracePt t="27921" x="5680075" y="5165725"/>
          <p14:tracePt t="27938" x="5680075" y="5172075"/>
          <p14:tracePt t="27954" x="5675313" y="5183188"/>
          <p14:tracePt t="27971" x="5675313" y="5189538"/>
          <p14:tracePt t="27988" x="5675313" y="5200650"/>
          <p14:tracePt t="28005" x="5675313" y="5207000"/>
          <p14:tracePt t="28039" x="5675313" y="5211763"/>
          <p14:tracePt t="28782" x="5680075" y="5211763"/>
          <p14:tracePt t="28790" x="5686425" y="5211763"/>
          <p14:tracePt t="28806" x="5692775" y="5211763"/>
          <p14:tracePt t="28821" x="5697538" y="5211763"/>
          <p14:tracePt t="28822" x="5703888" y="5211763"/>
          <p14:tracePt t="28837" x="5715000" y="5211763"/>
          <p14:tracePt t="28855" x="5721350" y="5211763"/>
          <p14:tracePt t="28871" x="5726113" y="5211763"/>
          <p14:tracePt t="28888" x="5732463" y="5211763"/>
          <p14:tracePt t="28926" x="5737225" y="5211763"/>
          <p14:tracePt t="28934" x="5743575" y="5207000"/>
          <p14:tracePt t="28948" x="5749925" y="5200650"/>
          <p14:tracePt t="28954" x="5749925" y="5189538"/>
          <p14:tracePt t="28971" x="5761038" y="5172075"/>
          <p14:tracePt t="28988" x="5765800" y="5160963"/>
          <p14:tracePt t="29004" x="5772150" y="5149850"/>
          <p14:tracePt t="29021" x="5772150" y="5143500"/>
          <p14:tracePt t="29037" x="5772150" y="5132388"/>
          <p14:tracePt t="29055" x="5772150" y="5126038"/>
          <p14:tracePt t="29071" x="5765800" y="5108575"/>
          <p14:tracePt t="29088" x="5761038" y="5103813"/>
          <p14:tracePt t="29104" x="5754688" y="5092700"/>
          <p14:tracePt t="29121" x="5743575" y="5086350"/>
          <p14:tracePt t="29137" x="5737225" y="5080000"/>
          <p14:tracePt t="29155" x="5726113" y="5080000"/>
          <p14:tracePt t="29171" x="5721350" y="5075238"/>
          <p14:tracePt t="29188" x="5715000" y="5075238"/>
          <p14:tracePt t="29204" x="5708650" y="5068888"/>
          <p14:tracePt t="29221" x="5697538" y="5068888"/>
          <p14:tracePt t="29237" x="5686425" y="5068888"/>
          <p14:tracePt t="29255" x="5680075" y="5068888"/>
          <p14:tracePt t="29271" x="5675313" y="5068888"/>
          <p14:tracePt t="29288" x="5668963" y="5068888"/>
          <p14:tracePt t="29326" x="5664200" y="5068888"/>
          <p14:tracePt t="29374" x="5664200" y="5075238"/>
          <p14:tracePt t="29414" x="5664200" y="5080000"/>
          <p14:tracePt t="29422" x="5651500" y="5092700"/>
          <p14:tracePt t="29438" x="5640388" y="5103813"/>
          <p14:tracePt t="29438" x="5635625" y="5114925"/>
          <p14:tracePt t="29454" x="5622925" y="5132388"/>
          <p14:tracePt t="29471" x="5618163" y="5143500"/>
          <p14:tracePt t="29488" x="5611813" y="5165725"/>
          <p14:tracePt t="29504" x="5611813" y="5178425"/>
          <p14:tracePt t="29521" x="5611813" y="5189538"/>
          <p14:tracePt t="29537" x="5611813" y="5200650"/>
          <p14:tracePt t="29554" x="5611813" y="5211763"/>
          <p14:tracePt t="29571" x="5618163" y="5222875"/>
          <p14:tracePt t="29588" x="5622925" y="5235575"/>
          <p14:tracePt t="29604" x="5635625" y="5240338"/>
          <p14:tracePt t="29621" x="5651500" y="5251450"/>
          <p14:tracePt t="29637" x="5680075" y="5264150"/>
          <p14:tracePt t="29655" x="5697538" y="5268913"/>
          <p14:tracePt t="29671" x="5726113" y="5268913"/>
          <p14:tracePt t="29688" x="5749925" y="5275263"/>
          <p14:tracePt t="29704" x="5772150" y="5275263"/>
          <p14:tracePt t="29721" x="5789613" y="5275263"/>
          <p14:tracePt t="29737" x="5800725" y="5275263"/>
          <p14:tracePt t="29754" x="5811838" y="5275263"/>
          <p14:tracePt t="29771" x="5818188" y="5275263"/>
          <p14:tracePt t="29805" x="5822950" y="5275263"/>
          <p14:tracePt t="29806" x="5822950" y="5268913"/>
          <p14:tracePt t="29846" x="5822950" y="5264150"/>
          <p14:tracePt t="29862" x="5829300" y="5251450"/>
          <p14:tracePt t="29872" x="5829300" y="5229225"/>
          <p14:tracePt t="29887" x="5829300" y="5218113"/>
          <p14:tracePt t="29904" x="5829300" y="5207000"/>
          <p14:tracePt t="29921" x="5829300" y="5200650"/>
          <p14:tracePt t="29937" x="5822950" y="5194300"/>
          <p14:tracePt t="29974" x="5822950" y="5189538"/>
          <p14:tracePt t="29975" x="5818188" y="5189538"/>
          <p14:tracePt t="30014" x="5811838" y="5189538"/>
          <p14:tracePt t="30046" x="5807075" y="5189538"/>
          <p14:tracePt t="30446" x="5811838" y="5189538"/>
          <p14:tracePt t="30614" x="5811838" y="5183188"/>
          <p14:tracePt t="30654" x="5811838" y="5178425"/>
          <p14:tracePt t="30664" x="5807075" y="5165725"/>
          <p14:tracePt t="30671" x="5794375" y="5149850"/>
          <p14:tracePt t="30687" x="5772150" y="5121275"/>
          <p14:tracePt t="30705" x="5732463" y="5064125"/>
          <p14:tracePt t="30721" x="5675313" y="5000625"/>
          <p14:tracePt t="30738" x="5594350" y="4921250"/>
          <p14:tracePt t="30754" x="5514975" y="4840288"/>
          <p14:tracePt t="30771" x="5429250" y="4765675"/>
          <p14:tracePt t="30788" x="5343525" y="4692650"/>
          <p14:tracePt t="30805" x="5246688" y="4629150"/>
          <p14:tracePt t="30821" x="5149850" y="4549775"/>
          <p14:tracePt t="30821" x="5097463" y="4525963"/>
          <p14:tracePt t="30838" x="4994275" y="4468813"/>
          <p14:tracePt t="30854" x="4903788" y="4418013"/>
          <p14:tracePt t="30871" x="4811713" y="4371975"/>
          <p14:tracePt t="30888" x="4725988" y="4337050"/>
          <p14:tracePt t="30904" x="4664075" y="4308475"/>
          <p14:tracePt t="30921" x="4618038" y="4286250"/>
          <p14:tracePt t="30938" x="4600575" y="4279900"/>
          <p14:tracePt t="30954" x="4594225" y="4279900"/>
          <p14:tracePt t="30971" x="4583113" y="4279900"/>
          <p14:tracePt t="31014" x="4578350" y="4286250"/>
          <p14:tracePt t="31022" x="4572000" y="4314825"/>
          <p14:tracePt t="31038" x="4565650" y="4343400"/>
          <p14:tracePt t="31054" x="4554538" y="4383088"/>
          <p14:tracePt t="31071" x="4549775" y="4400550"/>
          <p14:tracePt t="31087" x="4543425" y="4418013"/>
          <p14:tracePt t="31104" x="4537075" y="4446588"/>
          <p14:tracePt t="31121" x="4525963" y="4464050"/>
          <p14:tracePt t="31138" x="4525963" y="4486275"/>
          <p14:tracePt t="31154" x="4521200" y="4503738"/>
          <p14:tracePt t="31171" x="4521200" y="4521200"/>
          <p14:tracePt t="31187" x="4521200" y="4537075"/>
          <p14:tracePt t="31204" x="4521200" y="4543425"/>
          <p14:tracePt t="31221" x="4514850" y="4549775"/>
          <p14:tracePt t="31502" x="4514850" y="4543425"/>
          <p14:tracePt t="31521" x="4514850" y="4525963"/>
          <p14:tracePt t="31522" x="4521200" y="4514850"/>
          <p14:tracePt t="31538" x="4525963" y="4492625"/>
          <p14:tracePt t="31554" x="4537075" y="4475163"/>
          <p14:tracePt t="31571" x="4549775" y="4446588"/>
          <p14:tracePt t="31588" x="4554538" y="4422775"/>
          <p14:tracePt t="31604" x="4565650" y="4400550"/>
          <p14:tracePt t="31621" x="4572000" y="4371975"/>
          <p14:tracePt t="31638" x="4594225" y="4325938"/>
          <p14:tracePt t="31654" x="4594225" y="4292600"/>
          <p14:tracePt t="31671" x="4606925" y="4257675"/>
          <p14:tracePt t="31688" x="4611688" y="4229100"/>
          <p14:tracePt t="31704" x="4622800" y="4194175"/>
          <p14:tracePt t="31721" x="4629150" y="4171950"/>
          <p14:tracePt t="31737" x="4646613" y="4149725"/>
          <p14:tracePt t="31754" x="4651375" y="4125913"/>
          <p14:tracePt t="31771" x="4664075" y="4097338"/>
          <p14:tracePt t="31787" x="4668838" y="4064000"/>
          <p14:tracePt t="31804" x="4679950" y="4029075"/>
          <p14:tracePt t="31821" x="4686300" y="3994150"/>
          <p14:tracePt t="31837" x="4708525" y="3932238"/>
          <p14:tracePt t="31854" x="4721225" y="3897313"/>
          <p14:tracePt t="31871" x="4737100" y="3851275"/>
          <p14:tracePt t="31888" x="4743450" y="3817938"/>
          <p14:tracePt t="31904" x="4760913" y="3778250"/>
          <p14:tracePt t="31921" x="4772025" y="3736975"/>
          <p14:tracePt t="31937" x="4783138" y="3708400"/>
          <p14:tracePt t="31954" x="4794250" y="3686175"/>
          <p14:tracePt t="31970" x="4806950" y="3651250"/>
          <p14:tracePt t="31988" x="4811713" y="3635375"/>
          <p14:tracePt t="32004" x="4822825" y="3606800"/>
          <p14:tracePt t="32021" x="4835525" y="3578225"/>
          <p14:tracePt t="32037" x="4840288" y="3536950"/>
          <p14:tracePt t="32070" x="4851400" y="3508375"/>
          <p14:tracePt t="32071" x="4864100" y="3475038"/>
          <p14:tracePt t="32088" x="4875213" y="3440113"/>
          <p14:tracePt t="32104" x="4886325" y="3406775"/>
          <p14:tracePt t="32121" x="4903788" y="3378200"/>
          <p14:tracePt t="32137" x="4903788" y="3360738"/>
          <p14:tracePt t="32154" x="4908550" y="3349625"/>
          <p14:tracePt t="32170" x="4914900" y="3343275"/>
          <p14:tracePt t="32406" x="4914900" y="3349625"/>
          <p14:tracePt t="32434" x="4908550" y="3349625"/>
          <p14:tracePt t="32454" x="4908550" y="3354388"/>
          <p14:tracePt t="32455" x="4903788" y="3360738"/>
          <p14:tracePt t="32471" x="4897438" y="3371850"/>
          <p14:tracePt t="32488" x="4892675" y="3382963"/>
          <p14:tracePt t="32504" x="4879975" y="3400425"/>
          <p14:tracePt t="32521" x="4864100" y="3422650"/>
          <p14:tracePt t="32537" x="4851400" y="3451225"/>
          <p14:tracePt t="32555" x="4840288" y="3475038"/>
          <p14:tracePt t="32571" x="4822825" y="3503613"/>
          <p14:tracePt t="32588" x="4811713" y="3532188"/>
          <p14:tracePt t="32604" x="4800600" y="3571875"/>
          <p14:tracePt t="32621" x="4783138" y="3622675"/>
          <p14:tracePt t="32637" x="4765675" y="3697288"/>
          <p14:tracePt t="32655" x="4760913" y="3749675"/>
          <p14:tracePt t="32671" x="4754563" y="3794125"/>
          <p14:tracePt t="32687" x="4743450" y="3835400"/>
          <p14:tracePt t="32704" x="4737100" y="3868738"/>
          <p14:tracePt t="32721" x="4732338" y="3908425"/>
          <p14:tracePt t="32737" x="4721225" y="3937000"/>
          <p14:tracePt t="32755" x="4708525" y="3978275"/>
          <p14:tracePt t="32771" x="4708525" y="4022725"/>
          <p14:tracePt t="32788" x="4703763" y="4057650"/>
          <p14:tracePt t="32804" x="4692650" y="4092575"/>
          <p14:tracePt t="32821" x="4686300" y="4132263"/>
          <p14:tracePt t="32837" x="4657725" y="4189413"/>
          <p14:tracePt t="32854" x="4640263" y="4235450"/>
          <p14:tracePt t="32871" x="4618038" y="4286250"/>
          <p14:tracePt t="32887" x="4600575" y="4332288"/>
          <p14:tracePt t="32904" x="4578350" y="4389438"/>
          <p14:tracePt t="32921" x="4554538" y="4435475"/>
          <p14:tracePt t="32937" x="4537075" y="4479925"/>
          <p14:tracePt t="32954" x="4521200" y="4521200"/>
          <p14:tracePt t="32971" x="4497388" y="4549775"/>
          <p14:tracePt t="32987" x="4479925" y="4578350"/>
          <p14:tracePt t="33004" x="4468813" y="4600575"/>
          <p14:tracePt t="33021" x="4464050" y="4618038"/>
          <p14:tracePt t="33037" x="4451350" y="4640263"/>
          <p14:tracePt t="33055" x="4446588" y="4646613"/>
          <p14:tracePt t="33071" x="4440238" y="4651375"/>
          <p14:tracePt t="33087" x="4435475" y="4657725"/>
          <p14:tracePt t="33104" x="4435475" y="4664075"/>
          <p14:tracePt t="33121" x="4429125" y="4668838"/>
          <p14:tracePt t="33137" x="4429125" y="4675188"/>
          <p14:tracePt t="34804" x="0" y="0"/>
        </p14:tracePtLst>
      </p14:laserTraceLst>
    </p:ext>
  </p:extLs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1066800" y="1905000"/>
                <a:ext cx="7772400" cy="4154984"/>
              </a:xfrm>
              <a:prstGeom prst="rect">
                <a:avLst/>
              </a:prstGeom>
              <a:noFill/>
            </p:spPr>
            <p:txBody>
              <a:bodyPr wrap="square" rtlCol="0">
                <a:spAutoFit/>
              </a:bodyPr>
              <a:lstStyle/>
              <a:p>
                <a:pPr marL="0" lvl="3"/>
                <a:r>
                  <a:rPr lang="en-US" sz="2400" dirty="0" smtClean="0">
                    <a:latin typeface="Times New Roman" pitchFamily="18" charset="0"/>
                    <a:cs typeface="Times New Roman" pitchFamily="18" charset="0"/>
                  </a:rPr>
                  <a:t>where </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𝑅</m:t>
                    </m:r>
                    <m:r>
                      <a:rPr lang="en-US" sz="2400" i="1" baseline="-25000" dirty="0" err="1" smtClean="0">
                        <a:latin typeface="Cambria Math"/>
                        <a:cs typeface="Times New Roman" pitchFamily="18" charset="0"/>
                      </a:rPr>
                      <m:t>𝑏</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Radius of a circle passing through the centers of the neutral strands</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smtClean="0">
                        <a:latin typeface="Cambria Math"/>
                        <a:cs typeface="Times New Roman" pitchFamily="18" charset="0"/>
                      </a:rPr>
                      <m:t>𝑐</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the phase conductor</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err="1" smtClean="0">
                        <a:latin typeface="Cambria Math"/>
                        <a:cs typeface="Times New Roman" pitchFamily="18" charset="0"/>
                      </a:rPr>
                      <m:t>𝑠</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a neutral strand</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𝑘</m:t>
                    </m:r>
                  </m:oMath>
                </a14:m>
                <a:r>
                  <a:rPr lang="en-US" sz="2400" dirty="0" smtClean="0">
                    <a:latin typeface="Times New Roman" pitchFamily="18" charset="0"/>
                    <a:cs typeface="Times New Roman" pitchFamily="18" charset="0"/>
                  </a:rPr>
                  <a:t> = Total number of neutral strands</a:t>
                </a:r>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1066800" y="1905000"/>
                <a:ext cx="7772400" cy="4154984"/>
              </a:xfrm>
              <a:prstGeom prst="rect">
                <a:avLst/>
              </a:prstGeom>
              <a:blipFill rotWithShape="1">
                <a:blip r:embed="rId5"/>
                <a:stretch>
                  <a:fillRect l="-1176" t="-117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9</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Concentric Neutral </a:t>
            </a:r>
            <a:r>
              <a:rPr lang="en-US" sz="3200" dirty="0" smtClean="0">
                <a:latin typeface="Times New Roman" pitchFamily="18" charset="0"/>
                <a:cs typeface="Times New Roman" pitchFamily="18" charset="0"/>
              </a:rPr>
              <a:t>Cable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572780680"/>
      </p:ext>
    </p:extLst>
  </p:cSld>
  <p:clrMapOvr>
    <a:masterClrMapping/>
  </p:clrMapOvr>
  <mc:AlternateContent xmlns:mc="http://schemas.openxmlformats.org/markup-compatibility/2006" xmlns:p14="http://schemas.microsoft.com/office/powerpoint/2010/main">
    <mc:Choice Requires="p14">
      <p:transition spd="slow" p14:dur="2000" advTm="62732"/>
    </mc:Choice>
    <mc:Fallback xmlns="">
      <p:transition spd="slow" advTm="627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b="1" u="sng"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71863308"/>
      </p:ext>
    </p:extLst>
  </p:cSld>
  <p:clrMapOvr>
    <a:masterClrMapping/>
  </p:clrMapOvr>
  <mc:AlternateContent xmlns:mc="http://schemas.openxmlformats.org/markup-compatibility/2006" xmlns:p14="http://schemas.microsoft.com/office/powerpoint/2010/main">
    <mc:Choice Requires="p14">
      <p:transition spd="slow" p14:dur="2000" advTm="6452"/>
    </mc:Choice>
    <mc:Fallback xmlns="">
      <p:transition spd="slow" advTm="64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1905000"/>
                <a:ext cx="8153400" cy="4677306"/>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concentric neutral strands are grounded so that they are all at the same potential. </a:t>
                </a:r>
              </a:p>
              <a:p>
                <a:pPr marL="0" lvl="2" indent="-457200">
                  <a:buFont typeface="Wingdings" pitchFamily="2" charset="2"/>
                  <a:buChar char="Ø"/>
                </a:pPr>
                <a:endParaRPr lang="en-US" sz="2400" dirty="0" smtClean="0">
                  <a:latin typeface="Times New Roman" pitchFamily="18" charset="0"/>
                  <a:cs typeface="Times New Roman" pitchFamily="18" charset="0"/>
                </a:endParaRPr>
              </a:p>
              <a:p>
                <a:pPr marL="339725" lvl="2" indent="-339725">
                  <a:buFont typeface="Wingdings" pitchFamily="2" charset="2"/>
                  <a:buChar char="Ø"/>
                </a:pPr>
                <a:r>
                  <a:rPr lang="en-US" sz="2400" dirty="0" smtClean="0">
                    <a:latin typeface="Times New Roman" pitchFamily="18" charset="0"/>
                    <a:cs typeface="Times New Roman" pitchFamily="18" charset="0"/>
                  </a:rPr>
                  <a:t>Since they are all at the same potential, it is only necessary to determine the potential difference between the phase conductor </a:t>
                </a:r>
                <a14:m>
                  <m:oMath xmlns:m="http://schemas.openxmlformats.org/officeDocument/2006/math">
                    <m:r>
                      <a:rPr lang="en-US" sz="2400" i="1" dirty="0" smtClean="0">
                        <a:latin typeface="Cambria Math"/>
                        <a:cs typeface="Times New Roman" pitchFamily="18" charset="0"/>
                      </a:rPr>
                      <m:t>𝑝</m:t>
                    </m:r>
                  </m:oMath>
                </a14:m>
                <a:r>
                  <a:rPr lang="en-US" sz="2400" dirty="0" smtClean="0">
                    <a:latin typeface="Times New Roman" pitchFamily="18" charset="0"/>
                    <a:cs typeface="Times New Roman" pitchFamily="18" charset="0"/>
                  </a:rPr>
                  <a:t> and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a:t>
                </a:r>
              </a:p>
              <a:p>
                <a:pPr marL="457200" lvl="4"/>
                <a:r>
                  <a:rPr lang="en-US" sz="2000" dirty="0" smtClean="0"/>
                  <a:t> </a:t>
                </a:r>
              </a:p>
              <a:p>
                <a:pPr algn="just"/>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𝑝</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1</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2</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2</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𝑘</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m:t>
                                    </m:r>
                                    <m:r>
                                      <a:rPr lang="en-US" sz="2000" i="1">
                                        <a:latin typeface="Cambria Math"/>
                                      </a:rPr>
                                      <m:t>𝑘</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oMath>
                </a14:m>
                <a:r>
                  <a:rPr lang="en-US" sz="2000" dirty="0" smtClean="0"/>
                  <a:t>		</a:t>
                </a:r>
                <a:r>
                  <a:rPr lang="en-US" sz="2000" dirty="0" smtClean="0">
                    <a:latin typeface="Times New Roman" pitchFamily="18" charset="0"/>
                    <a:cs typeface="Times New Roman" pitchFamily="18" charset="0"/>
                  </a:rPr>
                  <a:t>(77)</a:t>
                </a:r>
              </a:p>
              <a:p>
                <a:endParaRPr lang="en-US" sz="2000" dirty="0" smtClean="0"/>
              </a:p>
              <a:p>
                <a:pPr algn="just"/>
                <a:r>
                  <a:rPr lang="en-US" sz="2400" dirty="0" smtClean="0"/>
                  <a:t>			</a:t>
                </a:r>
                <a:r>
                  <a:rPr lang="en-US" sz="24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𝑐</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𝑠</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533400" y="1905000"/>
                <a:ext cx="8153400" cy="4677306"/>
              </a:xfrm>
              <a:prstGeom prst="rect">
                <a:avLst/>
              </a:prstGeom>
              <a:blipFill rotWithShape="1">
                <a:blip r:embed="rId5"/>
                <a:stretch>
                  <a:fillRect l="-1047" t="-1043" r="-22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0</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Concentric Neutral Cable Cont.</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47735128"/>
      </p:ext>
    </p:extLst>
  </p:cSld>
  <p:clrMapOvr>
    <a:masterClrMapping/>
  </p:clrMapOvr>
  <mc:AlternateContent xmlns:mc="http://schemas.openxmlformats.org/markup-compatibility/2006" xmlns:p14="http://schemas.microsoft.com/office/powerpoint/2010/main">
    <mc:Choice Requires="p14">
      <p:transition spd="slow" p14:dur="2000" advTm="77830"/>
    </mc:Choice>
    <mc:Fallback xmlns="">
      <p:transition spd="slow" advTm="778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64988" x="1125538" y="5194300"/>
          <p14:tracePt t="65086" x="1125538" y="5189538"/>
          <p14:tracePt t="65270" x="1131888" y="5189538"/>
          <p14:tracePt t="65390" x="1136650" y="5189538"/>
          <p14:tracePt t="65454" x="1143000" y="5189538"/>
          <p14:tracePt t="65464" x="1149350" y="5189538"/>
          <p14:tracePt t="65630" x="1154113" y="5189538"/>
          <p14:tracePt t="65638" x="1154113" y="5183188"/>
          <p14:tracePt t="65670" x="1160463" y="5183188"/>
          <p14:tracePt t="65672" x="1160463" y="5178425"/>
          <p14:tracePt t="65702" x="1165225" y="5178425"/>
          <p14:tracePt t="65726" x="1171575" y="5178425"/>
          <p14:tracePt t="65750" x="1171575" y="5172075"/>
          <p14:tracePt t="65763" x="1177925" y="5172075"/>
          <p14:tracePt t="65767" x="1182688" y="5172075"/>
          <p14:tracePt t="65780" x="1189038" y="5172075"/>
          <p14:tracePt t="65797" x="1193800" y="5165725"/>
          <p14:tracePt t="65797" x="1193800" y="5160963"/>
          <p14:tracePt t="65814" x="1200150" y="5154613"/>
          <p14:tracePt t="65958" x="1200150" y="5149850"/>
          <p14:tracePt t="65966" x="1206500" y="5149850"/>
          <p14:tracePt t="66006" x="1211263" y="5149850"/>
          <p14:tracePt t="66014" x="1211263" y="5143500"/>
          <p14:tracePt t="66950" x="1217613" y="5143500"/>
          <p14:tracePt t="66966" x="1235075" y="5143500"/>
          <p14:tracePt t="66966" x="1250950" y="5143500"/>
          <p14:tracePt t="66980" x="1296988" y="5143500"/>
          <p14:tracePt t="66997" x="1349375" y="5143500"/>
          <p14:tracePt t="67013" x="1428750" y="5149850"/>
          <p14:tracePt t="67031" x="1497013" y="5154613"/>
          <p14:tracePt t="67047" x="1536700" y="5160963"/>
          <p14:tracePt t="67064" x="1582738" y="5160963"/>
          <p14:tracePt t="67080" x="1628775" y="5160963"/>
          <p14:tracePt t="67097" x="1657350" y="5160963"/>
          <p14:tracePt t="67113" x="1679575" y="5160963"/>
          <p14:tracePt t="67131" x="1692275" y="5160963"/>
          <p14:tracePt t="67990" x="1685925" y="5160963"/>
          <p14:tracePt t="68014" x="1685925" y="5165725"/>
          <p14:tracePt t="68015" x="1679575" y="5165725"/>
          <p14:tracePt t="68030" x="1663700" y="5165725"/>
          <p14:tracePt t="68047" x="1635125" y="5165725"/>
          <p14:tracePt t="68063" x="1606550" y="5165725"/>
          <p14:tracePt t="68080" x="1560513" y="5165725"/>
          <p14:tracePt t="68097" x="1525588" y="5160963"/>
          <p14:tracePt t="68113" x="1497013" y="5154613"/>
          <p14:tracePt t="68130" x="1463675" y="5143500"/>
          <p14:tracePt t="68147" x="1439863" y="5137150"/>
          <p14:tracePt t="68163" x="1417638" y="5132388"/>
          <p14:tracePt t="68180" x="1406525" y="5132388"/>
          <p14:tracePt t="68197" x="1377950" y="5126038"/>
          <p14:tracePt t="68215" x="1365250" y="5126038"/>
          <p14:tracePt t="68230" x="1354138" y="5126038"/>
          <p14:tracePt t="68247" x="1336675" y="5126038"/>
          <p14:tracePt t="68263" x="1320800" y="5126038"/>
          <p14:tracePt t="68280" x="1303338" y="5126038"/>
          <p14:tracePt t="68297" x="1285875" y="5126038"/>
          <p14:tracePt t="68314" x="1268413" y="5126038"/>
          <p14:tracePt t="68330" x="1250950" y="5126038"/>
          <p14:tracePt t="68347" x="1222375" y="5121275"/>
          <p14:tracePt t="68363" x="1193800" y="5121275"/>
          <p14:tracePt t="68380" x="1171575" y="5114925"/>
          <p14:tracePt t="68396" x="1131888" y="5114925"/>
          <p14:tracePt t="68414" x="1108075" y="5114925"/>
          <p14:tracePt t="68430" x="1092200" y="5114925"/>
          <p14:tracePt t="68447" x="1074738" y="5108575"/>
          <p14:tracePt t="68463" x="1050925" y="5103813"/>
          <p14:tracePt t="68480" x="1028700" y="5103813"/>
          <p14:tracePt t="68496" x="1017588" y="5097463"/>
          <p14:tracePt t="68513" x="1006475" y="5097463"/>
          <p14:tracePt t="68530" x="1000125" y="5097463"/>
          <p14:tracePt t="68547" x="993775" y="5097463"/>
          <p14:tracePt t="69885" x="1000125" y="5097463"/>
          <p14:tracePt t="69894" x="1000125" y="5092700"/>
          <p14:tracePt t="69897" x="1006475" y="5092700"/>
          <p14:tracePt t="69913" x="1017588" y="5092700"/>
          <p14:tracePt t="69930" x="1035050" y="5092700"/>
          <p14:tracePt t="69946" x="1046163" y="5092700"/>
          <p14:tracePt t="69964" x="1063625" y="5092700"/>
          <p14:tracePt t="69980" x="1085850" y="5092700"/>
          <p14:tracePt t="69997" x="1114425" y="5092700"/>
          <p14:tracePt t="70013" x="1160463" y="5092700"/>
          <p14:tracePt t="70030" x="1200150" y="5092700"/>
          <p14:tracePt t="70046" x="1235075" y="5092700"/>
          <p14:tracePt t="70064" x="1274763" y="5092700"/>
          <p14:tracePt t="70080" x="1314450" y="5092700"/>
          <p14:tracePt t="70097" x="1349375" y="5092700"/>
          <p14:tracePt t="70113" x="1393825" y="5092700"/>
          <p14:tracePt t="70130" x="1450975" y="5097463"/>
          <p14:tracePt t="70146" x="1514475" y="5097463"/>
          <p14:tracePt t="70164" x="1582738" y="5103813"/>
          <p14:tracePt t="70180" x="1646238" y="5103813"/>
          <p14:tracePt t="70197" x="1714500" y="5103813"/>
          <p14:tracePt t="70213" x="1839913" y="5108575"/>
          <p14:tracePt t="70231" x="1931988" y="5108575"/>
          <p14:tracePt t="70246" x="2028825" y="5108575"/>
          <p14:tracePt t="70263" x="2132013" y="5108575"/>
          <p14:tracePt t="70280" x="2235200" y="5108575"/>
          <p14:tracePt t="70297" x="2336800" y="5114925"/>
          <p14:tracePt t="70313" x="2417763" y="5114925"/>
          <p14:tracePt t="70330" x="2503488" y="5121275"/>
          <p14:tracePt t="70346" x="2589213" y="5121275"/>
          <p14:tracePt t="70363" x="2674938" y="5121275"/>
          <p14:tracePt t="70380" x="2760663" y="5126038"/>
          <p14:tracePt t="70397" x="2846388" y="5126038"/>
          <p14:tracePt t="70413" x="2971800" y="5126038"/>
          <p14:tracePt t="70430" x="3068638" y="5126038"/>
          <p14:tracePt t="70446" x="3160713" y="5126038"/>
          <p14:tracePt t="70464" x="3263900" y="5126038"/>
          <p14:tracePt t="70480" x="3365500" y="5132388"/>
          <p14:tracePt t="70497" x="3475038" y="5132388"/>
          <p14:tracePt t="70513" x="3594100" y="5132388"/>
          <p14:tracePt t="70530" x="3708400" y="5132388"/>
          <p14:tracePt t="70546" x="3835400" y="5132388"/>
          <p14:tracePt t="70564" x="3983038" y="5126038"/>
          <p14:tracePt t="70580" x="4121150" y="5126038"/>
          <p14:tracePt t="70597" x="4268788" y="5121275"/>
          <p14:tracePt t="70613" x="4492625" y="5114925"/>
          <p14:tracePt t="70630" x="4635500" y="5114925"/>
          <p14:tracePt t="70646" x="4772025" y="5108575"/>
          <p14:tracePt t="70663" x="4914900" y="5108575"/>
          <p14:tracePt t="70680" x="5051425" y="5103813"/>
          <p14:tracePt t="70697" x="5194300" y="5103813"/>
          <p14:tracePt t="70713" x="5332413" y="5103813"/>
          <p14:tracePt t="70730" x="5464175" y="5103813"/>
          <p14:tracePt t="70746" x="5600700" y="5103813"/>
          <p14:tracePt t="70763" x="5726113" y="5103813"/>
          <p14:tracePt t="70780" x="5857875" y="5097463"/>
          <p14:tracePt t="70797" x="5994400" y="5097463"/>
          <p14:tracePt t="70813" x="6154738" y="5080000"/>
          <p14:tracePt t="70830" x="6235700" y="5075238"/>
          <p14:tracePt t="70846" x="6292850" y="5075238"/>
          <p14:tracePt t="70863" x="6332538" y="5068888"/>
          <p14:tracePt t="70880" x="6350000" y="5068888"/>
          <p14:tracePt t="72182" x="6343650" y="5068888"/>
          <p14:tracePt t="72197" x="6332538" y="5068888"/>
          <p14:tracePt t="72205" x="6315075" y="5068888"/>
          <p14:tracePt t="72205" x="6286500" y="5068888"/>
          <p14:tracePt t="72214" x="6235700" y="5075238"/>
          <p14:tracePt t="72230" x="6165850" y="5080000"/>
          <p14:tracePt t="72247" x="6086475" y="5086350"/>
          <p14:tracePt t="72263" x="6011863" y="5086350"/>
          <p14:tracePt t="72280" x="5921375" y="5086350"/>
          <p14:tracePt t="72296" x="5851525" y="5086350"/>
          <p14:tracePt t="72314" x="5772150" y="5092700"/>
          <p14:tracePt t="72330" x="5715000" y="5092700"/>
          <p14:tracePt t="72347" x="5651500" y="5092700"/>
          <p14:tracePt t="72363" x="5594350" y="5092700"/>
          <p14:tracePt t="72380" x="5532438" y="5097463"/>
          <p14:tracePt t="72396" x="5457825" y="5103813"/>
          <p14:tracePt t="72396" x="5429250" y="5108575"/>
          <p14:tracePt t="72414" x="5354638" y="5108575"/>
          <p14:tracePt t="72430" x="5275263" y="5114925"/>
          <p14:tracePt t="72446" x="5189538" y="5121275"/>
          <p14:tracePt t="72463" x="5097463" y="5126038"/>
          <p14:tracePt t="72480" x="5000625" y="5126038"/>
          <p14:tracePt t="72496" x="4897438" y="5132388"/>
          <p14:tracePt t="72513" x="4806950" y="5132388"/>
          <p14:tracePt t="72530" x="4725988" y="5137150"/>
          <p14:tracePt t="72547" x="4646613" y="5137150"/>
          <p14:tracePt t="72563" x="4583113" y="5143500"/>
          <p14:tracePt t="72580" x="4514850" y="5149850"/>
          <p14:tracePt t="72596" x="4475163" y="5154613"/>
          <p14:tracePt t="72596" x="4457700" y="5154613"/>
          <p14:tracePt t="72614" x="4429125" y="5160963"/>
          <p14:tracePt t="72630" x="4411663" y="5165725"/>
          <p14:tracePt t="72646" x="4394200" y="5165725"/>
          <p14:tracePt t="72663" x="4378325" y="5172075"/>
          <p14:tracePt t="72680" x="4365625" y="5178425"/>
          <p14:tracePt t="72696" x="4354513" y="5178425"/>
          <p14:tracePt t="72713" x="4349750" y="5183188"/>
          <p14:tracePt t="72757" x="4343400" y="5183188"/>
          <p14:tracePt t="73029" x="4337050" y="5183188"/>
          <p14:tracePt t="73031" x="4337050" y="5189538"/>
          <p14:tracePt t="73046" x="4337050" y="5194300"/>
          <p14:tracePt t="73063" x="4332288" y="5200650"/>
          <p14:tracePt t="73080" x="4325938" y="5207000"/>
          <p14:tracePt t="73096" x="4325938" y="5211763"/>
          <p14:tracePt t="73533" x="4325938" y="5218113"/>
          <p14:tracePt t="73549" x="4325938" y="5229225"/>
          <p14:tracePt t="73563" x="4325938" y="5240338"/>
          <p14:tracePt t="73564" x="4325938" y="5264150"/>
          <p14:tracePt t="73580" x="4325938" y="5286375"/>
          <p14:tracePt t="73597" x="4325938" y="5308600"/>
          <p14:tracePt t="73613" x="4321175" y="5349875"/>
          <p14:tracePt t="73630" x="4321175" y="5365750"/>
          <p14:tracePt t="73646" x="4321175" y="5389563"/>
          <p14:tracePt t="73663" x="4321175" y="5411788"/>
          <p14:tracePt t="73680" x="4321175" y="5435600"/>
          <p14:tracePt t="73697" x="4321175" y="5464175"/>
          <p14:tracePt t="73713" x="4321175" y="5480050"/>
          <p14:tracePt t="73730" x="4321175" y="5497513"/>
          <p14:tracePt t="73746" x="4321175" y="5514975"/>
          <p14:tracePt t="73763" x="4321175" y="5521325"/>
          <p14:tracePt t="73780" x="4314825" y="5532438"/>
          <p14:tracePt t="73797" x="4314825" y="5549900"/>
          <p14:tracePt t="73813" x="4314825" y="5561013"/>
          <p14:tracePt t="73830" x="4314825" y="5565775"/>
          <p14:tracePt t="73846" x="4314825" y="5572125"/>
          <p14:tracePt t="73863" x="4308475" y="5572125"/>
          <p14:tracePt t="73879" x="4308475" y="5589588"/>
          <p14:tracePt t="73896" x="4308475" y="5607050"/>
          <p14:tracePt t="73913" x="4308475" y="5618163"/>
          <p14:tracePt t="73930" x="4308475" y="5640388"/>
          <p14:tracePt t="73946" x="4308475" y="5657850"/>
          <p14:tracePt t="73963" x="4303713" y="5680075"/>
          <p14:tracePt t="73979" x="4303713" y="5708650"/>
          <p14:tracePt t="73996" x="4297363" y="5737225"/>
          <p14:tracePt t="74013" x="4297363" y="5778500"/>
          <p14:tracePt t="74030" x="4297363" y="5800725"/>
          <p14:tracePt t="74046" x="4297363" y="5818188"/>
          <p14:tracePt t="74063" x="4297363" y="5835650"/>
          <p14:tracePt t="74079" x="4297363" y="5846763"/>
          <p14:tracePt t="74096" x="4297363" y="5864225"/>
          <p14:tracePt t="74113" x="4297363" y="5880100"/>
          <p14:tracePt t="74130" x="4297363" y="5886450"/>
          <p14:tracePt t="74146" x="4297363" y="5897563"/>
          <p14:tracePt t="74163" x="4297363" y="5908675"/>
          <p14:tracePt t="74179" x="4297363" y="5921375"/>
          <p14:tracePt t="74196" x="4297363" y="5932488"/>
          <p14:tracePt t="74213" x="4297363" y="5949950"/>
          <p14:tracePt t="74230" x="4303713" y="5961063"/>
          <p14:tracePt t="74246" x="4303713" y="5965825"/>
          <p14:tracePt t="74263" x="4303713" y="5972175"/>
          <p14:tracePt t="74279" x="4303713" y="5978525"/>
          <p14:tracePt t="74389" x="4303713" y="5983288"/>
          <p14:tracePt t="74405" x="4308475" y="5994400"/>
          <p14:tracePt t="74413" x="4325938" y="6046788"/>
          <p14:tracePt t="74430" x="4343400" y="6086475"/>
          <p14:tracePt t="74446" x="4378325" y="6132513"/>
          <p14:tracePt t="74463" x="4411663" y="6183313"/>
          <p14:tracePt t="74479" x="4464050" y="6229350"/>
          <p14:tracePt t="74496" x="4514850" y="6264275"/>
          <p14:tracePt t="74513" x="4565650" y="6292850"/>
          <p14:tracePt t="74530" x="4611688" y="6308725"/>
          <p14:tracePt t="74546" x="4668838" y="6326188"/>
          <p14:tracePt t="74563" x="4737100" y="6332538"/>
          <p14:tracePt t="74579" x="4806950" y="6337300"/>
          <p14:tracePt t="74596" x="4886325" y="6337300"/>
          <p14:tracePt t="74613" x="5018088" y="6337300"/>
          <p14:tracePt t="74630" x="5114925" y="6326188"/>
          <p14:tracePt t="74646" x="5211763" y="6297613"/>
          <p14:tracePt t="74663" x="5321300" y="6251575"/>
          <p14:tracePt t="74679" x="5418138" y="6207125"/>
          <p14:tracePt t="74696" x="5508625" y="6161088"/>
          <p14:tracePt t="74713" x="5594350" y="6108700"/>
          <p14:tracePt t="74730" x="5675313" y="6051550"/>
          <p14:tracePt t="74746" x="5726113" y="5994400"/>
          <p14:tracePt t="74763" x="5772150" y="5932488"/>
          <p14:tracePt t="74779" x="5811838" y="5868988"/>
          <p14:tracePt t="74796" x="5840413" y="5811838"/>
          <p14:tracePt t="74813" x="5864225" y="5743575"/>
          <p14:tracePt t="74829" x="5868988" y="5686425"/>
          <p14:tracePt t="74847" x="5868988" y="5635625"/>
          <p14:tracePt t="74863" x="5868988" y="5589588"/>
          <p14:tracePt t="74880" x="5868988" y="5554663"/>
          <p14:tracePt t="74896" x="5864225" y="5521325"/>
          <p14:tracePt t="74913" x="5851525" y="5492750"/>
          <p14:tracePt t="74929" x="5840413" y="5464175"/>
          <p14:tracePt t="74946" x="5829300" y="5435600"/>
          <p14:tracePt t="74963" x="5789613" y="5394325"/>
          <p14:tracePt t="74980" x="5732463" y="5349875"/>
          <p14:tracePt t="74996" x="5657850" y="5303838"/>
          <p14:tracePt t="75013" x="5521325" y="5240338"/>
          <p14:tracePt t="75030" x="5422900" y="5211763"/>
          <p14:tracePt t="75047" x="5314950" y="5189538"/>
          <p14:tracePt t="75063" x="5200650" y="5178425"/>
          <p14:tracePt t="75080" x="5086350" y="5172075"/>
          <p14:tracePt t="75096" x="4943475" y="5172075"/>
          <p14:tracePt t="75113" x="4800600" y="5172075"/>
          <p14:tracePt t="75129" x="4657725" y="5172075"/>
          <p14:tracePt t="75146" x="4543425" y="5172075"/>
          <p14:tracePt t="75163" x="4435475" y="5178425"/>
          <p14:tracePt t="75180" x="4337050" y="5189538"/>
          <p14:tracePt t="75196" x="4264025" y="5211763"/>
          <p14:tracePt t="75196" x="4229100" y="5222875"/>
          <p14:tracePt t="75213" x="4160838" y="5264150"/>
          <p14:tracePt t="75229" x="4108450" y="5321300"/>
          <p14:tracePt t="75247" x="4051300" y="5407025"/>
          <p14:tracePt t="75263" x="4006850" y="5514975"/>
          <p14:tracePt t="75280" x="3983038" y="5629275"/>
          <p14:tracePt t="75296" x="3971925" y="5737225"/>
          <p14:tracePt t="75314" x="3971925" y="5829300"/>
          <p14:tracePt t="75329" x="3971925" y="5903913"/>
          <p14:tracePt t="75346" x="3971925" y="5949950"/>
          <p14:tracePt t="75363" x="3983038" y="5994400"/>
          <p14:tracePt t="75380" x="4000500" y="6035675"/>
          <p14:tracePt t="75396" x="4017963" y="6057900"/>
          <p14:tracePt t="75413" x="4029075" y="6057900"/>
          <p14:tracePt t="75784" x="0" y="0"/>
        </p14:tracePtLst>
      </p14:laserTraceLst>
    </p:ext>
  </p:extLs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533400" y="1630838"/>
                <a:ext cx="8153400" cy="5150962"/>
              </a:xfrm>
              <a:prstGeom prst="rect">
                <a:avLst/>
              </a:prstGeom>
              <a:noFill/>
            </p:spPr>
            <p:txBody>
              <a:bodyPr wrap="square" rtlCol="0">
                <a:spAutoFit/>
              </a:bodyPr>
              <a:lstStyle/>
              <a:p>
                <a:pPr marL="457200" lvl="3" indent="-457200">
                  <a:buFont typeface="Wingdings" pitchFamily="2" charset="2"/>
                  <a:buChar char="Ø"/>
                </a:pPr>
                <a:r>
                  <a:rPr lang="en-US" sz="2400" dirty="0" smtClean="0">
                    <a:latin typeface="Times New Roman" pitchFamily="18" charset="0"/>
                    <a:cs typeface="Times New Roman" pitchFamily="18" charset="0"/>
                  </a:rPr>
                  <a:t>The</a:t>
                </a:r>
                <a:r>
                  <a:rPr lang="en-US" sz="2400"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voltage drop from the phase conductor to neutral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is then given by</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𝑞</m:t>
                            </m:r>
                          </m:e>
                          <m:sub>
                            <m:r>
                              <a:rPr lang="en-US" sz="2000" i="1">
                                <a:latin typeface="Cambria Math"/>
                              </a:rPr>
                              <m:t>𝑝</m:t>
                            </m:r>
                          </m:sub>
                        </m:sSub>
                      </m:num>
                      <m:den>
                        <m:r>
                          <a:rPr lang="en-US" sz="2000" i="1">
                            <a:latin typeface="Cambria Math"/>
                          </a:rPr>
                          <m:t>2</m:t>
                        </m:r>
                        <m:r>
                          <a:rPr lang="en-US" sz="2000" i="1">
                            <a:latin typeface="Cambria Math"/>
                          </a:rPr>
                          <m:t>𝜋𝜀</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oMath>
                </a14:m>
                <a:r>
                  <a:rPr lang="en-US" sz="2000" dirty="0" smtClean="0"/>
                  <a:t>			</a:t>
                </a:r>
                <a:r>
                  <a:rPr lang="en-US" sz="2000" dirty="0" smtClean="0">
                    <a:latin typeface="Times New Roman" pitchFamily="18" charset="0"/>
                    <a:cs typeface="Times New Roman" pitchFamily="18" charset="0"/>
                  </a:rPr>
                  <a:t>(78)</a:t>
                </a:r>
              </a:p>
              <a:p>
                <a:pPr marL="0" lvl="3"/>
                <a:endParaRPr lang="en-US" sz="20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lectric field of a cable is confined to the insulation material. Cross-Linked Polyethylene is a very popular insulation material. </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If the minimum value of relative permittivity is assumed, the equation for shunt admittance of the concentric neutral cable is given by</a:t>
                </a:r>
                <a:r>
                  <a:rPr lang="en-US" sz="2000" dirty="0" smtClean="0"/>
                  <a:t>	</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79)</a:t>
                </a:r>
                <a:endParaRPr lang="en-US" sz="20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33400" y="1630838"/>
                <a:ext cx="8153400" cy="5150962"/>
              </a:xfrm>
              <a:prstGeom prst="rect">
                <a:avLst/>
              </a:prstGeom>
              <a:blipFill rotWithShape="1">
                <a:blip r:embed="rId6"/>
                <a:stretch>
                  <a:fillRect l="-1047" t="-9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1</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Concentric Neutral Cable Cont.</a:t>
            </a: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10577965"/>
      </p:ext>
    </p:extLst>
  </p:cSld>
  <p:clrMapOvr>
    <a:masterClrMapping/>
  </p:clrMapOvr>
  <mc:AlternateContent xmlns:mc="http://schemas.openxmlformats.org/markup-compatibility/2006" xmlns:p14="http://schemas.microsoft.com/office/powerpoint/2010/main">
    <mc:Choice Requires="p14">
      <p:transition spd="slow" p14:dur="2000" advTm="95244"/>
    </mc:Choice>
    <mc:Fallback xmlns="">
      <p:transition spd="slow" advTm="952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1241" x="2868613" y="3332163"/>
          <p14:tracePt t="11422" x="2874963" y="3332163"/>
          <p14:tracePt t="11438" x="2879725" y="3332163"/>
          <p14:tracePt t="11450" x="2903538" y="3332163"/>
          <p14:tracePt t="11470" x="2954338" y="3336925"/>
          <p14:tracePt t="11486" x="3028950" y="3343275"/>
          <p14:tracePt t="11502" x="3206750" y="3349625"/>
          <p14:tracePt t="11525" x="3343275" y="3354388"/>
          <p14:tracePt t="11534" x="3497263" y="3354388"/>
          <p14:tracePt t="11557" x="3651250" y="3360738"/>
          <p14:tracePt t="11574" x="3800475" y="3378200"/>
          <p14:tracePt t="11590" x="3943350" y="3382963"/>
          <p14:tracePt t="11606" x="4075113" y="3389313"/>
          <p14:tracePt t="11622" x="4200525" y="3394075"/>
          <p14:tracePt t="11638" x="4325938" y="3394075"/>
          <p14:tracePt t="11651" x="4451350" y="3400425"/>
          <p14:tracePt t="11668" x="4565650" y="3400425"/>
          <p14:tracePt t="11684" x="4679950" y="3400425"/>
          <p14:tracePt t="11684" x="4737100" y="3400425"/>
          <p14:tracePt t="11702" x="4851400" y="3400425"/>
          <p14:tracePt t="11718" x="4960938" y="3400425"/>
          <p14:tracePt t="11735" x="5064125" y="3400425"/>
          <p14:tracePt t="11751" x="5165725" y="3400425"/>
          <p14:tracePt t="11768" x="5268913" y="3400425"/>
          <p14:tracePt t="11784" x="5360988" y="3394075"/>
          <p14:tracePt t="11801" x="5440363" y="3394075"/>
          <p14:tracePt t="11817" x="5503863" y="3394075"/>
          <p14:tracePt t="11835" x="5549900" y="3394075"/>
          <p14:tracePt t="11851" x="5572125" y="3394075"/>
          <p14:tracePt t="11868" x="5578475" y="3394075"/>
          <p14:tracePt t="12331" x="0" y="0"/>
        </p14:tracePtLst>
        <p14:tracePtLst>
          <p14:tracePt t="24361" x="3525838" y="3074988"/>
          <p14:tracePt t="24438" x="3525838" y="3068638"/>
          <p14:tracePt t="24446" x="3525838" y="3063875"/>
          <p14:tracePt t="24462" x="3525838" y="3057525"/>
          <p14:tracePt t="24478" x="3521075" y="3040063"/>
          <p14:tracePt t="24511" x="3521075" y="3035300"/>
          <p14:tracePt t="24528" x="3514725" y="3022600"/>
          <p14:tracePt t="24542" x="3508375" y="3011488"/>
          <p14:tracePt t="24550" x="3497263" y="2994025"/>
          <p14:tracePt t="24566" x="3486150" y="2971800"/>
          <p14:tracePt t="24582" x="3463925" y="2949575"/>
          <p14:tracePt t="24598" x="3451225" y="2932113"/>
          <p14:tracePt t="24614" x="3440113" y="2925763"/>
          <p14:tracePt t="24630" x="3435350" y="2921000"/>
          <p14:tracePt t="24644" x="3429000" y="2914650"/>
          <p14:tracePt t="24661" x="3422650" y="2908300"/>
          <p14:tracePt t="24678" x="3411538" y="2903538"/>
          <p14:tracePt t="24694" x="3411538" y="2897188"/>
          <p14:tracePt t="24790" x="3406775" y="2897188"/>
          <p14:tracePt t="24799" x="3400425" y="2897188"/>
          <p14:tracePt t="24811" x="3400425" y="2903538"/>
          <p14:tracePt t="24827" x="3389313" y="2914650"/>
          <p14:tracePt t="24845" x="3378200" y="2936875"/>
          <p14:tracePt t="24861" x="3360738" y="2960688"/>
          <p14:tracePt t="24861" x="3360738" y="2971800"/>
          <p14:tracePt t="24878" x="3349625" y="3011488"/>
          <p14:tracePt t="24894" x="3343275" y="3040063"/>
          <p14:tracePt t="24911" x="3343275" y="3068638"/>
          <p14:tracePt t="24927" x="3343275" y="3092450"/>
          <p14:tracePt t="24944" x="3343275" y="3108325"/>
          <p14:tracePt t="24961" x="3343275" y="3125788"/>
          <p14:tracePt t="24978" x="3349625" y="3149600"/>
          <p14:tracePt t="24994" x="3360738" y="3165475"/>
          <p14:tracePt t="25011" x="3365500" y="3171825"/>
          <p14:tracePt t="25028" x="3371850" y="3178175"/>
          <p14:tracePt t="25044" x="3378200" y="3182938"/>
          <p14:tracePt t="25061" x="3382963" y="3182938"/>
          <p14:tracePt t="25078" x="3394075" y="3182938"/>
          <p14:tracePt t="25094" x="3406775" y="3182938"/>
          <p14:tracePt t="25111" x="3411538" y="3182938"/>
          <p14:tracePt t="25127" x="3422650" y="3182938"/>
          <p14:tracePt t="25144" x="3435350" y="3182938"/>
          <p14:tracePt t="25161" x="3440113" y="3182938"/>
          <p14:tracePt t="25177" x="3446463" y="3178175"/>
          <p14:tracePt t="25194" x="3457575" y="3178175"/>
          <p14:tracePt t="25211" x="3463925" y="3178175"/>
          <p14:tracePt t="25227" x="3475038" y="3178175"/>
          <p14:tracePt t="25244" x="3479800" y="3178175"/>
          <p14:tracePt t="25261" x="3486150" y="3178175"/>
          <p14:tracePt t="25277" x="3497263" y="3178175"/>
          <p14:tracePt t="25295" x="3497263" y="3171825"/>
          <p14:tracePt t="25311" x="3503613" y="3171825"/>
          <p14:tracePt t="25358" x="3503613" y="3165475"/>
          <p14:tracePt t="25360" x="3508375" y="3154363"/>
          <p14:tracePt t="25377" x="3514725" y="3143250"/>
          <p14:tracePt t="25394" x="3521075" y="3132138"/>
          <p14:tracePt t="25411" x="3525838" y="3121025"/>
          <p14:tracePt t="25428" x="3525838" y="3108325"/>
          <p14:tracePt t="25444" x="3532188" y="3092450"/>
          <p14:tracePt t="25461" x="3536950" y="3074988"/>
          <p14:tracePt t="25477" x="3536950" y="3046413"/>
          <p14:tracePt t="25494" x="3536950" y="3028950"/>
          <p14:tracePt t="25511" x="3536950" y="3011488"/>
          <p14:tracePt t="25528" x="3536950" y="2994025"/>
          <p14:tracePt t="25544" x="3536950" y="2982913"/>
          <p14:tracePt t="25561" x="3536950" y="2978150"/>
          <p14:tracePt t="25577" x="3536950" y="2965450"/>
          <p14:tracePt t="25594" x="3525838" y="2960688"/>
          <p14:tracePt t="25611" x="3525838" y="2954338"/>
          <p14:tracePt t="25628" x="3521075" y="2949575"/>
          <p14:tracePt t="25644" x="3514725" y="2949575"/>
          <p14:tracePt t="25661" x="3514725" y="2943225"/>
          <p14:tracePt t="25677" x="3503613" y="2936875"/>
          <p14:tracePt t="25694" x="3497263" y="2932113"/>
          <p14:tracePt t="25711" x="3492500" y="2932113"/>
          <p14:tracePt t="25727" x="3486150" y="2932113"/>
          <p14:tracePt t="25744" x="3486150" y="2925763"/>
          <p14:tracePt t="25782" x="3479800" y="2925763"/>
          <p14:tracePt t="25854" x="3475038" y="2925763"/>
          <p14:tracePt t="25886" x="3468688" y="2925763"/>
          <p14:tracePt t="25894" x="3463925" y="2925763"/>
          <p14:tracePt t="25895" x="3457575" y="2932113"/>
          <p14:tracePt t="25911" x="3451225" y="2932113"/>
          <p14:tracePt t="25927" x="3446463" y="2936875"/>
          <p14:tracePt t="25944" x="3440113" y="2943225"/>
          <p14:tracePt t="25990" x="3440113" y="2949575"/>
          <p14:tracePt t="25998" x="3435350" y="2949575"/>
          <p14:tracePt t="26014" x="3429000" y="2960688"/>
          <p14:tracePt t="26028" x="3422650" y="2965450"/>
          <p14:tracePt t="26044" x="3417888" y="2971800"/>
          <p14:tracePt t="26061" x="3411538" y="2982913"/>
          <p14:tracePt t="26077" x="3406775" y="2994025"/>
          <p14:tracePt t="26095" x="3400425" y="3006725"/>
          <p14:tracePt t="26111" x="3394075" y="3017838"/>
          <p14:tracePt t="26128" x="3389313" y="3035300"/>
          <p14:tracePt t="26144" x="3382963" y="3051175"/>
          <p14:tracePt t="26161" x="3382963" y="3074988"/>
          <p14:tracePt t="26177" x="3378200" y="3097213"/>
          <p14:tracePt t="26195" x="3378200" y="3121025"/>
          <p14:tracePt t="26211" x="3378200" y="3143250"/>
          <p14:tracePt t="26228" x="3378200" y="3165475"/>
          <p14:tracePt t="26244" x="3378200" y="3182938"/>
          <p14:tracePt t="26261" x="3394075" y="3194050"/>
          <p14:tracePt t="26278" x="3406775" y="3217863"/>
          <p14:tracePt t="26295" x="3422650" y="3228975"/>
          <p14:tracePt t="26311" x="3435350" y="3235325"/>
          <p14:tracePt t="26327" x="3440113" y="3235325"/>
          <p14:tracePt t="26344" x="3451225" y="3240088"/>
          <p14:tracePt t="26361" x="3457575" y="3240088"/>
          <p14:tracePt t="26377" x="3463925" y="3240088"/>
          <p14:tracePt t="26395" x="3475038" y="3240088"/>
          <p14:tracePt t="26411" x="3486150" y="3235325"/>
          <p14:tracePt t="26428" x="3503613" y="3228975"/>
          <p14:tracePt t="26444" x="3521075" y="3211513"/>
          <p14:tracePt t="26461" x="3532188" y="3206750"/>
          <p14:tracePt t="26477" x="3536950" y="3194050"/>
          <p14:tracePt t="26495" x="3549650" y="3189288"/>
          <p14:tracePt t="26511" x="3549650" y="3178175"/>
          <p14:tracePt t="26527" x="3549650" y="3171825"/>
          <p14:tracePt t="26544" x="3554413" y="3165475"/>
          <p14:tracePt t="26561" x="3554413" y="3154363"/>
          <p14:tracePt t="26577" x="3554413" y="3149600"/>
          <p14:tracePt t="26594" x="3554413" y="3136900"/>
          <p14:tracePt t="26611" x="3549650" y="3125788"/>
          <p14:tracePt t="26627" x="3543300" y="3121025"/>
          <p14:tracePt t="26644" x="3536950" y="3121025"/>
          <p14:tracePt t="26661" x="3536950" y="3114675"/>
          <p14:tracePt t="26677" x="3525838" y="3108325"/>
          <p14:tracePt t="26695" x="3521075" y="3103563"/>
          <p14:tracePt t="26734" x="3514725" y="3103563"/>
          <p14:tracePt t="26742" x="3508375" y="3103563"/>
          <p14:tracePt t="26746" x="3503613" y="3103563"/>
          <p14:tracePt t="26761" x="3497263" y="3103563"/>
          <p14:tracePt t="26777" x="3492500" y="3103563"/>
          <p14:tracePt t="26795" x="3486150" y="3103563"/>
          <p14:tracePt t="26830" x="3479800" y="3103563"/>
          <p14:tracePt t="26870" x="3475038" y="3103563"/>
          <p14:tracePt t="26878" x="3468688" y="3103563"/>
          <p14:tracePt t="26894" x="3468688" y="3108325"/>
          <p14:tracePt t="26912" x="3457575" y="3114675"/>
          <p14:tracePt t="26927" x="3446463" y="3125788"/>
          <p14:tracePt t="26945" x="3440113" y="3132138"/>
          <p14:tracePt t="26961" x="3440113" y="3143250"/>
          <p14:tracePt t="26978" x="3435350" y="3143250"/>
          <p14:tracePt t="26994" x="3435350" y="3154363"/>
          <p14:tracePt t="27011" x="3435350" y="3160713"/>
          <p14:tracePt t="27027" x="3435350" y="3165475"/>
          <p14:tracePt t="27044" x="3435350" y="3178175"/>
          <p14:tracePt t="27061" x="3440113" y="3178175"/>
          <p14:tracePt t="27078" x="3446463" y="3182938"/>
          <p14:tracePt t="27094" x="3451225" y="3182938"/>
          <p14:tracePt t="27111" x="3457575" y="3182938"/>
          <p14:tracePt t="27127" x="3463925" y="3182938"/>
          <p14:tracePt t="27166" x="3468688" y="3182938"/>
          <p14:tracePt t="28665" x="0" y="0"/>
        </p14:tracePtLst>
        <p14:tracePtLst>
          <p14:tracePt t="51318" x="7086600" y="6321425"/>
          <p14:tracePt t="51399" x="7080250" y="6321425"/>
          <p14:tracePt t="51407" x="7069138" y="6321425"/>
          <p14:tracePt t="51411" x="7040563" y="6315075"/>
          <p14:tracePt t="51430" x="6978650" y="6308725"/>
          <p14:tracePt t="51447" x="6892925" y="6297613"/>
          <p14:tracePt t="51462" x="6794500" y="6297613"/>
          <p14:tracePt t="51479" x="6697663" y="6297613"/>
          <p14:tracePt t="51495" x="6537325" y="6297613"/>
          <p14:tracePt t="51519" x="6440488" y="6297613"/>
          <p14:tracePt t="51528" x="6350000" y="6297613"/>
          <p14:tracePt t="51551" x="6269038" y="6297613"/>
          <p14:tracePt t="51561" x="6211888" y="6297613"/>
          <p14:tracePt t="51578" x="6149975" y="6297613"/>
          <p14:tracePt t="51598" x="6069013" y="6297613"/>
          <p14:tracePt t="51611" x="5983288" y="6297613"/>
          <p14:tracePt t="51627" x="5892800" y="6297613"/>
          <p14:tracePt t="51645" x="5811838" y="6297613"/>
          <p14:tracePt t="51661" x="5749925" y="6303963"/>
          <p14:tracePt t="51678" x="5675313" y="6308725"/>
          <p14:tracePt t="51694" x="5594350" y="6315075"/>
          <p14:tracePt t="51711" x="5549900" y="6315075"/>
          <p14:tracePt t="51727" x="5521325" y="6321425"/>
          <p14:tracePt t="51745" x="5508625" y="6321425"/>
          <p14:tracePt t="52282" x="0" y="0"/>
        </p14:tracePtLst>
        <p14:tracePtLst>
          <p14:tracePt t="58645" x="2971800" y="3292475"/>
          <p14:tracePt t="58660" x="2971800" y="3286125"/>
          <p14:tracePt t="58814" x="2978150" y="3286125"/>
          <p14:tracePt t="58826" x="3011488" y="3286125"/>
          <p14:tracePt t="58844" x="3046413" y="3286125"/>
          <p14:tracePt t="58862" x="3103563" y="3286125"/>
          <p14:tracePt t="58878" x="3171825" y="3286125"/>
          <p14:tracePt t="58894" x="3292475" y="3292475"/>
          <p14:tracePt t="58911" x="3371850" y="3292475"/>
          <p14:tracePt t="58927" x="3422650" y="3292475"/>
          <p14:tracePt t="58944" x="3451225" y="3292475"/>
          <p14:tracePt t="58961" x="3457575" y="3292475"/>
          <p14:tracePt t="59015" x="3451225" y="3292475"/>
          <p14:tracePt t="59021" x="3446463" y="3292475"/>
          <p14:tracePt t="59055" x="3435350" y="3292475"/>
          <p14:tracePt t="59063" x="3411538" y="3286125"/>
          <p14:tracePt t="59078" x="3349625" y="3279775"/>
          <p14:tracePt t="59094" x="3222625" y="3268663"/>
          <p14:tracePt t="59112" x="3125788" y="3268663"/>
          <p14:tracePt t="59128" x="3017838" y="3268663"/>
          <p14:tracePt t="59145" x="2914650" y="3268663"/>
          <p14:tracePt t="59161" x="2811463" y="3263900"/>
          <p14:tracePt t="59178" x="2725738" y="3263900"/>
          <p14:tracePt t="59194" x="2657475" y="3257550"/>
          <p14:tracePt t="59212" x="2582863" y="3257550"/>
          <p14:tracePt t="59228" x="2549525" y="3257550"/>
          <p14:tracePt t="59245" x="2532063" y="3257550"/>
          <p14:tracePt t="59261" x="2525713" y="3257550"/>
          <p14:tracePt t="59663" x="2532063" y="3257550"/>
          <p14:tracePt t="59666" x="2543175" y="3257550"/>
          <p14:tracePt t="59678" x="2578100" y="3257550"/>
          <p14:tracePt t="59695" x="2628900" y="3257550"/>
          <p14:tracePt t="59712" x="2668588" y="3257550"/>
          <p14:tracePt t="59728" x="2708275" y="3257550"/>
          <p14:tracePt t="59745" x="2743200" y="3246438"/>
          <p14:tracePt t="59762" x="2754313" y="3246438"/>
          <p14:tracePt t="59778" x="2760663" y="3240088"/>
          <p14:tracePt t="60613" x="0" y="0"/>
        </p14:tracePtLst>
        <p14:tracePtLst>
          <p14:tracePt t="70907" x="2389188" y="3017838"/>
          <p14:tracePt t="71110" x="2393950" y="3017838"/>
          <p14:tracePt t="71118" x="2411413" y="3017838"/>
          <p14:tracePt t="71134" x="2446338" y="3017838"/>
          <p14:tracePt t="71150" x="2486025" y="3022600"/>
          <p14:tracePt t="71166" x="2536825" y="3022600"/>
          <p14:tracePt t="71178" x="2571750" y="3022600"/>
          <p14:tracePt t="71194" x="2600325" y="3022600"/>
          <p14:tracePt t="71210" x="2628900" y="3022600"/>
          <p14:tracePt t="71227" x="2663825" y="3022600"/>
          <p14:tracePt t="71244" x="2679700" y="3022600"/>
          <p14:tracePt t="71260" x="2686050" y="3022600"/>
          <p14:tracePt t="71278" x="2692400" y="3022600"/>
          <p14:tracePt t="73763" x="0" y="0"/>
        </p14:tracePtLst>
        <p14:tracePtLst>
          <p14:tracePt t="83049" x="2622550" y="6423025"/>
          <p14:tracePt t="83143" x="2622550" y="6429375"/>
          <p14:tracePt t="83151" x="2646363" y="6435725"/>
          <p14:tracePt t="83167" x="2686050" y="6446838"/>
          <p14:tracePt t="83183" x="2754313" y="6451600"/>
          <p14:tracePt t="83199" x="2822575" y="6457950"/>
          <p14:tracePt t="83215" x="2879725" y="6457950"/>
          <p14:tracePt t="83231" x="2943225" y="6457950"/>
          <p14:tracePt t="83244" x="2994025" y="6464300"/>
          <p14:tracePt t="83263" x="3028950" y="6464300"/>
          <p14:tracePt t="83277" x="3063875" y="6464300"/>
          <p14:tracePt t="83295" x="3092450" y="6469063"/>
          <p14:tracePt t="83311" x="3125788" y="6469063"/>
          <p14:tracePt t="83335" x="3143250" y="6475413"/>
          <p14:tracePt t="83351" x="3160713" y="6475413"/>
          <p14:tracePt t="83375" x="3165475" y="6475413"/>
          <p14:tracePt t="83391" x="3171825" y="6475413"/>
          <p14:tracePt t="83455" x="3178175" y="6475413"/>
          <p14:tracePt t="83463" x="3194050" y="6475413"/>
          <p14:tracePt t="83478" x="3211513" y="6475413"/>
          <p14:tracePt t="83494" x="3240088" y="6469063"/>
          <p14:tracePt t="83511" x="3251200" y="6464300"/>
          <p14:tracePt t="83527" x="3263900" y="6464300"/>
          <p14:tracePt t="83544" x="3275013" y="6464300"/>
          <p14:tracePt t="83560" x="3279775" y="6464300"/>
          <p14:tracePt t="83578" x="3286125" y="6464300"/>
          <p14:tracePt t="83639" x="3286125" y="6457950"/>
          <p14:tracePt t="83647" x="3292475" y="6457950"/>
          <p14:tracePt t="83775" x="3297238" y="6457950"/>
          <p14:tracePt t="84175" x="3297238" y="6451600"/>
          <p14:tracePt t="84231" x="3297238" y="6446838"/>
          <p14:tracePt t="84287" x="3297238" y="6440488"/>
          <p14:tracePt t="84295" x="3297238" y="6435725"/>
          <p14:tracePt t="84301" x="3297238" y="6429375"/>
          <p14:tracePt t="84310" x="3297238" y="6423025"/>
          <p14:tracePt t="84327" x="3292475" y="6418263"/>
          <p14:tracePt t="84344" x="3286125" y="6411913"/>
          <p14:tracePt t="84360" x="3279775" y="6407150"/>
          <p14:tracePt t="84377" x="3279775" y="6400800"/>
          <p14:tracePt t="84394" x="3275013" y="6400800"/>
          <p14:tracePt t="84411" x="3263900" y="6400800"/>
          <p14:tracePt t="84427" x="3246438" y="6400800"/>
          <p14:tracePt t="84444" x="3235325" y="6400800"/>
          <p14:tracePt t="84460" x="3217863" y="6400800"/>
          <p14:tracePt t="84478" x="3194050" y="6411913"/>
          <p14:tracePt t="84494" x="3178175" y="6423025"/>
          <p14:tracePt t="84511" x="3171825" y="6423025"/>
          <p14:tracePt t="84527" x="3165475" y="6429375"/>
          <p14:tracePt t="84575" x="3165475" y="6435725"/>
          <p14:tracePt t="84583" x="3160713" y="6446838"/>
          <p14:tracePt t="84598" x="3160713" y="6469063"/>
          <p14:tracePt t="84611" x="3160713" y="6497638"/>
          <p14:tracePt t="84627" x="3160713" y="6526213"/>
          <p14:tracePt t="84644" x="3171825" y="6543675"/>
          <p14:tracePt t="84660" x="3189288" y="6561138"/>
          <p14:tracePt t="84678" x="3200400" y="6561138"/>
          <p14:tracePt t="84694" x="3217863" y="6565900"/>
          <p14:tracePt t="84711" x="3228975" y="6565900"/>
          <p14:tracePt t="84727" x="3235325" y="6565900"/>
          <p14:tracePt t="84744" x="3240088" y="6565900"/>
          <p14:tracePt t="84760" x="3251200" y="6561138"/>
          <p14:tracePt t="84777" x="3257550" y="6554788"/>
          <p14:tracePt t="84794" x="3268663" y="6550025"/>
          <p14:tracePt t="84810" x="3275013" y="6543675"/>
          <p14:tracePt t="84827" x="3275013" y="6532563"/>
          <p14:tracePt t="84844" x="3275013" y="6526213"/>
          <p14:tracePt t="84860" x="3275013" y="6515100"/>
          <p14:tracePt t="84877" x="3275013" y="6508750"/>
          <p14:tracePt t="84894" x="3263900" y="6492875"/>
          <p14:tracePt t="84911" x="3251200" y="6480175"/>
          <p14:tracePt t="84927" x="3240088" y="6475413"/>
          <p14:tracePt t="84944" x="3228975" y="6469063"/>
          <p14:tracePt t="84960" x="3211513" y="6457950"/>
          <p14:tracePt t="84977" x="3200400" y="6457950"/>
          <p14:tracePt t="84994" x="3194050" y="6451600"/>
          <p14:tracePt t="85079" x="3194050" y="6457950"/>
          <p14:tracePt t="85087" x="3189288" y="6457950"/>
          <p14:tracePt t="85094" x="3189288" y="6486525"/>
          <p14:tracePt t="85094" x="3189288" y="6497638"/>
          <p14:tracePt t="85111" x="3189288" y="6515100"/>
          <p14:tracePt t="85127" x="3189288" y="6526213"/>
          <p14:tracePt t="85144" x="3189288" y="6532563"/>
          <p14:tracePt t="85161" x="3200400" y="6532563"/>
          <p14:tracePt t="85177" x="3211513" y="6532563"/>
          <p14:tracePt t="85194" x="3228975" y="6532563"/>
          <p14:tracePt t="85211" x="3246438" y="6532563"/>
          <p14:tracePt t="85227" x="3257550" y="6532563"/>
          <p14:tracePt t="85244" x="3268663" y="6526213"/>
          <p14:tracePt t="85261" x="3275013" y="6521450"/>
          <p14:tracePt t="85277" x="3275013" y="6515100"/>
          <p14:tracePt t="85294" x="3275013" y="6508750"/>
          <p14:tracePt t="85310" x="3275013" y="6503988"/>
          <p14:tracePt t="85327" x="3268663" y="6492875"/>
          <p14:tracePt t="85344" x="3263900" y="6492875"/>
          <p14:tracePt t="85360" x="3251200" y="6486525"/>
          <p14:tracePt t="85377" x="3246438" y="6486525"/>
          <p14:tracePt t="85423" x="3240088" y="6486525"/>
          <p14:tracePt t="86574" x="3235325" y="6486525"/>
          <p14:tracePt t="87958" x="3240088" y="6486525"/>
          <p14:tracePt t="87964" x="3286125" y="6503988"/>
          <p14:tracePt t="87977" x="3325813" y="6515100"/>
          <p14:tracePt t="87993" x="3371850" y="6515100"/>
          <p14:tracePt t="88010" x="3406775" y="6515100"/>
          <p14:tracePt t="88027" x="3440113" y="6515100"/>
          <p14:tracePt t="88044" x="3463925" y="6515100"/>
          <p14:tracePt t="88060" x="3475038" y="6515100"/>
          <p14:tracePt t="88077" x="3486150" y="6521450"/>
          <p14:tracePt t="88093" x="3492500" y="6521450"/>
          <p14:tracePt t="88342" x="3497263" y="6521450"/>
          <p14:tracePt t="88366" x="3503613" y="6515100"/>
          <p14:tracePt t="88375" x="3508375" y="6508750"/>
          <p14:tracePt t="88382" x="3532188" y="6486525"/>
          <p14:tracePt t="88393" x="3549650" y="6464300"/>
          <p14:tracePt t="88410" x="3571875" y="6440488"/>
          <p14:tracePt t="88427" x="3594100" y="6407150"/>
          <p14:tracePt t="88443" x="3617913" y="6365875"/>
          <p14:tracePt t="88460" x="3646488" y="6326188"/>
          <p14:tracePt t="88477" x="3651250" y="6297613"/>
          <p14:tracePt t="88494" x="3668713" y="6264275"/>
          <p14:tracePt t="88510" x="3679825" y="6218238"/>
          <p14:tracePt t="88527" x="3686175" y="6194425"/>
          <p14:tracePt t="88543" x="3697288" y="6172200"/>
          <p14:tracePt t="88561" x="3708400" y="6161088"/>
          <p14:tracePt t="88577" x="3714750" y="6143625"/>
          <p14:tracePt t="88594" x="3732213" y="6126163"/>
          <p14:tracePt t="88610" x="3749675" y="6103938"/>
          <p14:tracePt t="88627" x="3765550" y="6080125"/>
          <p14:tracePt t="88643" x="3783013" y="6064250"/>
          <p14:tracePt t="88661" x="3811588" y="6040438"/>
          <p14:tracePt t="88677" x="3846513" y="6018213"/>
          <p14:tracePt t="88694" x="3886200" y="5983288"/>
          <p14:tracePt t="88710" x="3932238" y="5954713"/>
          <p14:tracePt t="88727" x="3954463" y="5937250"/>
          <p14:tracePt t="88743" x="3989388" y="5921375"/>
          <p14:tracePt t="88761" x="4011613" y="5903913"/>
          <p14:tracePt t="88777" x="4035425" y="5897563"/>
          <p14:tracePt t="88794" x="4064000" y="5886450"/>
          <p14:tracePt t="88810" x="4079875" y="5875338"/>
          <p14:tracePt t="88827" x="4108450" y="5868988"/>
          <p14:tracePt t="88843" x="4125913" y="5857875"/>
          <p14:tracePt t="88860" x="4160838" y="5851525"/>
          <p14:tracePt t="88877" x="4178300" y="5846763"/>
          <p14:tracePt t="88894" x="4200525" y="5840413"/>
          <p14:tracePt t="88910" x="4229100" y="5835650"/>
          <p14:tracePt t="88927" x="4246563" y="5835650"/>
          <p14:tracePt t="88943" x="4279900" y="5835650"/>
          <p14:tracePt t="88961" x="4308475" y="5840413"/>
          <p14:tracePt t="88977" x="4343400" y="5846763"/>
          <p14:tracePt t="88994" x="4389438" y="5864225"/>
          <p14:tracePt t="89010" x="4435475" y="5875338"/>
          <p14:tracePt t="89027" x="4486275" y="5880100"/>
          <p14:tracePt t="89043" x="4537075" y="5892800"/>
          <p14:tracePt t="89060" x="4583113" y="5903913"/>
          <p14:tracePt t="89077" x="4646613" y="5921375"/>
          <p14:tracePt t="89094" x="4697413" y="5937250"/>
          <p14:tracePt t="89110" x="4765675" y="5954713"/>
          <p14:tracePt t="89127" x="4806950" y="5972175"/>
          <p14:tracePt t="89143" x="4835525" y="5978525"/>
          <p14:tracePt t="89161" x="4864100" y="5983288"/>
          <p14:tracePt t="89176" x="4886325" y="5989638"/>
          <p14:tracePt t="89194" x="4908550" y="5989638"/>
          <p14:tracePt t="89210" x="4932363" y="5989638"/>
          <p14:tracePt t="89227" x="4949825" y="5989638"/>
          <p14:tracePt t="89243" x="4972050" y="5989638"/>
          <p14:tracePt t="89260" x="4989513" y="5989638"/>
          <p14:tracePt t="89276" x="5011738" y="5989638"/>
          <p14:tracePt t="89294" x="5029200" y="5989638"/>
          <p14:tracePt t="89310" x="5068888" y="5989638"/>
          <p14:tracePt t="89327" x="5097463" y="5989638"/>
          <p14:tracePt t="89343" x="5121275" y="5989638"/>
          <p14:tracePt t="89360" x="5143500" y="5989638"/>
          <p14:tracePt t="89376" x="5160963" y="5989638"/>
          <p14:tracePt t="89393" x="5172075" y="5989638"/>
          <p14:tracePt t="89410" x="5194300" y="5989638"/>
          <p14:tracePt t="89427" x="5211763" y="5994400"/>
          <p14:tracePt t="89443" x="5222875" y="6000750"/>
          <p14:tracePt t="89460" x="5235575" y="6000750"/>
          <p14:tracePt t="89476" x="5240338" y="6007100"/>
          <p14:tracePt t="89598" x="5246688" y="6007100"/>
          <p14:tracePt t="89606" x="5257800" y="6007100"/>
          <p14:tracePt t="89614" x="5286375" y="6007100"/>
          <p14:tracePt t="89627" x="5308600" y="6007100"/>
          <p14:tracePt t="89643" x="5332413" y="6000750"/>
          <p14:tracePt t="89661" x="5337175" y="6000750"/>
          <p14:tracePt t="89677" x="5343525" y="6000750"/>
          <p14:tracePt t="89694" x="5349875" y="5994400"/>
          <p14:tracePt t="89710" x="5354638" y="5994400"/>
          <p14:tracePt t="89727" x="5360988" y="5994400"/>
          <p14:tracePt t="89743" x="5365750" y="5994400"/>
          <p14:tracePt t="90311" x="5365750" y="6000750"/>
          <p14:tracePt t="90311" x="5365750" y="6011863"/>
          <p14:tracePt t="90327" x="5360988" y="6029325"/>
          <p14:tracePt t="90343" x="5360988" y="6057900"/>
          <p14:tracePt t="90360" x="5360988" y="6103938"/>
          <p14:tracePt t="90377" x="5372100" y="6149975"/>
          <p14:tracePt t="90393" x="5383213" y="6194425"/>
          <p14:tracePt t="90411" x="5394325" y="6257925"/>
          <p14:tracePt t="90427" x="5407025" y="6315075"/>
          <p14:tracePt t="90444" x="5411788" y="6365875"/>
          <p14:tracePt t="90460" x="5422900" y="6423025"/>
          <p14:tracePt t="90477" x="5429250" y="6464300"/>
          <p14:tracePt t="90493" x="5440363" y="6537325"/>
          <p14:tracePt t="90511" x="5446713" y="6589713"/>
          <p14:tracePt t="90527" x="5451475" y="6623050"/>
          <p14:tracePt t="90544" x="5451475" y="6657975"/>
          <p14:tracePt t="90560" x="5457825" y="6704013"/>
          <p14:tracePt t="90577" x="5464175" y="6732588"/>
          <p14:tracePt t="90593" x="5468938" y="6761163"/>
          <p14:tracePt t="90611" x="5468938" y="6772275"/>
          <p14:tracePt t="90626" x="5468938" y="6778625"/>
          <p14:tracePt t="90644" x="5468938" y="6783388"/>
          <p14:tracePt t="91030" x="5475288" y="6783388"/>
          <p14:tracePt t="91043" x="5480050" y="6778625"/>
          <p14:tracePt t="91044" x="5503863" y="6737350"/>
          <p14:tracePt t="91060" x="5521325" y="6708775"/>
          <p14:tracePt t="91077" x="5526088" y="6675438"/>
          <p14:tracePt t="91093" x="5543550" y="6651625"/>
          <p14:tracePt t="91093" x="5543550" y="6640513"/>
          <p14:tracePt t="91110" x="5554663" y="6618288"/>
          <p14:tracePt t="91126" x="5561013" y="6594475"/>
          <p14:tracePt t="91143" x="5572125" y="6578600"/>
          <p14:tracePt t="91160" x="5578475" y="6565900"/>
          <p14:tracePt t="91177" x="5578475" y="6561138"/>
          <p14:tracePt t="91278" x="5583238" y="6561138"/>
          <p14:tracePt t="91334" x="5589588" y="6554788"/>
          <p14:tracePt t="91335" x="5589588" y="6550025"/>
          <p14:tracePt t="91358" x="5594350" y="6543675"/>
          <p14:tracePt t="91363" x="5600700" y="6532563"/>
          <p14:tracePt t="91376" x="5607050" y="6521450"/>
          <p14:tracePt t="91393" x="5618163" y="6508750"/>
          <p14:tracePt t="91410" x="5622925" y="6503988"/>
          <p14:tracePt t="91426" x="5629275" y="6497638"/>
          <p14:tracePt t="91443" x="5629275" y="6492875"/>
          <p14:tracePt t="91502" x="5635625" y="6492875"/>
          <p14:tracePt t="91510" x="5640388" y="6480175"/>
          <p14:tracePt t="91528" x="5640388" y="6475413"/>
          <p14:tracePt t="91543" x="5646738" y="6469063"/>
          <p14:tracePt t="91560" x="5651500" y="6457950"/>
          <p14:tracePt t="91577" x="5657850" y="6446838"/>
          <p14:tracePt t="91593" x="5657850" y="6440488"/>
          <p14:tracePt t="91838" x="5664200" y="6440488"/>
          <p14:tracePt t="91870" x="5668963" y="6440488"/>
          <p14:tracePt t="91894" x="5675313" y="6440488"/>
          <p14:tracePt t="91934" x="5680075" y="6440488"/>
          <p14:tracePt t="91966" x="5680075" y="6435725"/>
          <p14:tracePt t="91974" x="5686425" y="6435725"/>
          <p14:tracePt t="91985" x="5692775" y="6435725"/>
          <p14:tracePt t="91994" x="5703888" y="6435725"/>
          <p14:tracePt t="92010" x="5708650" y="6435725"/>
          <p14:tracePt t="92027" x="5715000" y="6435725"/>
          <p14:tracePt t="92062" x="5721350" y="6435725"/>
          <p14:tracePt t="92086" x="5726113" y="6435725"/>
          <p14:tracePt t="92095" x="5732463" y="6435725"/>
          <p14:tracePt t="92118" x="5737225" y="6435725"/>
          <p14:tracePt t="92158" x="5743575" y="6435725"/>
          <p14:tracePt t="92159" x="5749925" y="6435725"/>
          <p14:tracePt t="92177" x="5754688" y="6435725"/>
          <p14:tracePt t="92194" x="5761038" y="6435725"/>
          <p14:tracePt t="92210" x="5765800" y="6435725"/>
          <p14:tracePt t="92246" x="5772150" y="6435725"/>
          <p14:tracePt t="92270" x="5778500" y="6435725"/>
          <p14:tracePt t="92294" x="5783263" y="6435725"/>
          <p14:tracePt t="92310" x="5789613" y="6435725"/>
          <p14:tracePt t="92311" x="5794375" y="6435725"/>
          <p14:tracePt t="92327" x="5800725" y="6435725"/>
          <p14:tracePt t="92343" x="5811838" y="6435725"/>
          <p14:tracePt t="92694" x="5818188" y="6435725"/>
          <p14:tracePt t="92758" x="5822950" y="6435725"/>
          <p14:tracePt t="92777" x="5851525" y="6435725"/>
          <p14:tracePt t="92777" x="5864225" y="6435725"/>
          <p14:tracePt t="92793" x="5880100" y="6435725"/>
          <p14:tracePt t="92794" x="5908675" y="6435725"/>
          <p14:tracePt t="92810" x="5943600" y="6435725"/>
          <p14:tracePt t="92827" x="5961063" y="6440488"/>
          <p14:tracePt t="93652" x="0" y="0"/>
        </p14:tracePtLst>
      </p14:laserTraceLst>
    </p:ext>
  </p:extLs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228600" y="53340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Typical Values of Relative Permittivity </a:t>
            </a:r>
            <a:endParaRPr lang="en-US" sz="32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254447830"/>
              </p:ext>
            </p:extLst>
          </p:nvPr>
        </p:nvGraphicFramePr>
        <p:xfrm>
          <a:off x="7605623" y="561382"/>
          <a:ext cx="685800" cy="528810"/>
        </p:xfrm>
        <a:graphic>
          <a:graphicData uri="http://schemas.openxmlformats.org/presentationml/2006/ole">
            <mc:AlternateContent xmlns:mc="http://schemas.openxmlformats.org/markup-compatibility/2006">
              <mc:Choice xmlns:v="urn:schemas-microsoft-com:vml" Requires="v">
                <p:oleObj spid="_x0000_s7295" name="Equation" r:id="rId6" imgW="279279" imgH="215806" progId="Equation.3">
                  <p:embed/>
                </p:oleObj>
              </mc:Choice>
              <mc:Fallback>
                <p:oleObj name="Equation" r:id="rId6" imgW="279279"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05623" y="561382"/>
                        <a:ext cx="685800" cy="5288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3881090905"/>
              </p:ext>
            </p:extLst>
          </p:nvPr>
        </p:nvGraphicFramePr>
        <p:xfrm>
          <a:off x="609600" y="2057400"/>
          <a:ext cx="8153400" cy="2103120"/>
        </p:xfrm>
        <a:graphic>
          <a:graphicData uri="http://schemas.openxmlformats.org/drawingml/2006/table">
            <a:tbl>
              <a:tblPr firstRow="1" firstCol="1" bandRow="1">
                <a:tableStyleId>{5C22544A-7EE6-4342-B048-85BDC9FD1C3A}</a:tableStyleId>
              </a:tblPr>
              <a:tblGrid>
                <a:gridCol w="4617855"/>
                <a:gridCol w="3535545"/>
              </a:tblGrid>
              <a:tr h="343101">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Material</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Relative Permittivity</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Polyvinyl Chloride (PVC)</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3.4-8.0</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Ethylene-Propylene Rubber (EPR)</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2.5-3.5</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Polyethylene (PE)</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2.5-2.6</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Cross-Linked Polyethylene (XLPE)</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2.3-6.0</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bl>
          </a:graphicData>
        </a:graphic>
      </p:graphicFrame>
      <p:sp>
        <p:nvSpPr>
          <p:cNvPr id="6" name="Rectangle 5"/>
          <p:cNvSpPr>
            <a:spLocks noChangeArrowheads="1"/>
          </p:cNvSpPr>
          <p:nvPr/>
        </p:nvSpPr>
        <p:spPr bwMode="auto">
          <a:xfrm>
            <a:off x="1531938" y="33813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82</a:t>
            </a:fld>
            <a:endParaRPr lang="en-US"/>
          </a:p>
        </p:txBody>
      </p:sp>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083082783"/>
      </p:ext>
    </p:extLst>
  </p:cSld>
  <p:clrMapOvr>
    <a:masterClrMapping/>
  </p:clrMapOvr>
  <mc:AlternateContent xmlns:mc="http://schemas.openxmlformats.org/markup-compatibility/2006" xmlns:p14="http://schemas.microsoft.com/office/powerpoint/2010/main">
    <mc:Choice Requires="p14">
      <p:transition spd="slow" p14:dur="2000" advTm="53615"/>
    </mc:Choice>
    <mc:Fallback xmlns="">
      <p:transition spd="slow" advTm="536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extLst>
    <p:ext uri="{3A86A75C-4F4B-4683-9AE1-C65F6400EC91}">
      <p14:laserTraceLst xmlns:p14="http://schemas.microsoft.com/office/powerpoint/2010/main">
        <p14:tracePtLst>
          <p14:tracePt t="15004" x="1235075" y="4194175"/>
          <p14:tracePt t="15229" x="1239838" y="4194175"/>
          <p14:tracePt t="15301" x="1246188" y="4194175"/>
          <p14:tracePt t="15317" x="1263650" y="4194175"/>
          <p14:tracePt t="15328" x="1296988" y="4194175"/>
          <p14:tracePt t="15344" x="1343025" y="4194175"/>
          <p14:tracePt t="15361" x="1422400" y="4194175"/>
          <p14:tracePt t="15377" x="1497013" y="4194175"/>
          <p14:tracePt t="15394" x="1565275" y="4189413"/>
          <p14:tracePt t="15411" x="1639888" y="4189413"/>
          <p14:tracePt t="15427" x="1703388" y="4189413"/>
          <p14:tracePt t="15444" x="1760538" y="4189413"/>
          <p14:tracePt t="15444" x="1782763" y="4189413"/>
          <p14:tracePt t="15461" x="1839913" y="4189413"/>
          <p14:tracePt t="15477" x="1885950" y="4183063"/>
          <p14:tracePt t="15494" x="1936750" y="4183063"/>
          <p14:tracePt t="15511" x="2000250" y="4183063"/>
          <p14:tracePt t="15528" x="2063750" y="4183063"/>
          <p14:tracePt t="15544" x="2132013" y="4183063"/>
          <p14:tracePt t="15561" x="2211388" y="4183063"/>
          <p14:tracePt t="15577" x="2286000" y="4178300"/>
          <p14:tracePt t="15610" x="2371725" y="4178300"/>
          <p14:tracePt t="15611" x="2451100" y="4171950"/>
          <p14:tracePt t="15628" x="2536825" y="4171950"/>
          <p14:tracePt t="15644" x="2617788" y="4171950"/>
          <p14:tracePt t="15644" x="2657475" y="4171950"/>
          <p14:tracePt t="15661" x="2743200" y="4171950"/>
          <p14:tracePt t="15677" x="2817813" y="4171950"/>
          <p14:tracePt t="15694" x="2892425" y="4171950"/>
          <p14:tracePt t="15711" x="2954338" y="4171950"/>
          <p14:tracePt t="15727" x="3017838" y="4171950"/>
          <p14:tracePt t="15744" x="3074988" y="4171950"/>
          <p14:tracePt t="15761" x="3114675" y="4178300"/>
          <p14:tracePt t="15777" x="3143250" y="4178300"/>
          <p14:tracePt t="15794" x="3160713" y="4178300"/>
          <p14:tracePt t="15811" x="3165475" y="4178300"/>
          <p14:tracePt t="15827" x="3178175" y="4178300"/>
          <p14:tracePt t="15844" x="3182938" y="4178300"/>
          <p14:tracePt t="15844" x="3194050" y="4178300"/>
          <p14:tracePt t="15861" x="3206750" y="4183063"/>
          <p14:tracePt t="15877" x="3217863" y="4183063"/>
          <p14:tracePt t="15894" x="3235325" y="4183063"/>
          <p14:tracePt t="15911" x="3251200" y="4189413"/>
          <p14:tracePt t="15928" x="3275013" y="4194175"/>
          <p14:tracePt t="15944" x="3292475" y="4194175"/>
          <p14:tracePt t="15961" x="3303588" y="4194175"/>
          <p14:tracePt t="15977" x="3321050" y="4194175"/>
          <p14:tracePt t="15994" x="3336925" y="4194175"/>
          <p14:tracePt t="16010" x="3365500" y="4194175"/>
          <p14:tracePt t="16027" x="3394075" y="4206875"/>
          <p14:tracePt t="16044" x="3435350" y="4211638"/>
          <p14:tracePt t="16044" x="3451225" y="4211638"/>
          <p14:tracePt t="16061" x="3492500" y="4217988"/>
          <p14:tracePt t="16077" x="3525838" y="4217988"/>
          <p14:tracePt t="16094" x="3554413" y="4217988"/>
          <p14:tracePt t="16110" x="3582988" y="4217988"/>
          <p14:tracePt t="16127" x="3589338" y="4217988"/>
          <p14:tracePt t="16181" x="3594100" y="4217988"/>
          <p14:tracePt t="17253" x="3600450" y="4217988"/>
          <p14:tracePt t="17261" x="3622675" y="4217988"/>
          <p14:tracePt t="17278" x="3651250" y="4222750"/>
          <p14:tracePt t="17294" x="3703638" y="4235450"/>
          <p14:tracePt t="17311" x="3760788" y="4251325"/>
          <p14:tracePt t="17327" x="3806825" y="4264025"/>
          <p14:tracePt t="17344" x="3851275" y="4275138"/>
          <p14:tracePt t="17361" x="3875088" y="4275138"/>
          <p14:tracePt t="17378" x="3886200" y="4275138"/>
          <p14:tracePt t="17981" x="3892550" y="4275138"/>
          <p14:tracePt t="17997" x="3921125" y="4275138"/>
          <p14:tracePt t="18010" x="3960813" y="4275138"/>
          <p14:tracePt t="18027" x="4011613" y="4275138"/>
          <p14:tracePt t="18044" x="4075113" y="4268788"/>
          <p14:tracePt t="18060" x="4200525" y="4264025"/>
          <p14:tracePt t="18077" x="4286250" y="4264025"/>
          <p14:tracePt t="18093" x="4383088" y="4257675"/>
          <p14:tracePt t="18110" x="4468813" y="4251325"/>
          <p14:tracePt t="18127" x="4549775" y="4251325"/>
          <p14:tracePt t="18144" x="4618038" y="4251325"/>
          <p14:tracePt t="18160" x="4675188" y="4251325"/>
          <p14:tracePt t="18177" x="4721225" y="4251325"/>
          <p14:tracePt t="18194" x="4772025" y="4251325"/>
          <p14:tracePt t="18210" x="4822825" y="4251325"/>
          <p14:tracePt t="18227" x="4851400" y="4251325"/>
          <p14:tracePt t="18244" x="4864100" y="4251325"/>
          <p14:tracePt t="18260" x="4903788" y="4257675"/>
          <p14:tracePt t="18277" x="4937125" y="4257675"/>
          <p14:tracePt t="18293" x="4960938" y="4257675"/>
          <p14:tracePt t="18310" x="4972050" y="4257675"/>
          <p14:tracePt t="18327" x="4983163" y="4257675"/>
          <p14:tracePt t="18343" x="4989513" y="4257675"/>
          <p14:tracePt t="18360" x="5000625" y="4257675"/>
          <p14:tracePt t="18377" x="5029200" y="4257675"/>
          <p14:tracePt t="18394" x="5057775" y="4257675"/>
          <p14:tracePt t="18410" x="5086350" y="4257675"/>
          <p14:tracePt t="18428" x="5108575" y="4257675"/>
          <p14:tracePt t="18443" x="5137150" y="4257675"/>
          <p14:tracePt t="18443" x="5149850" y="4257675"/>
          <p14:tracePt t="18461" x="5178425" y="4257675"/>
          <p14:tracePt t="18477" x="5194300" y="4257675"/>
          <p14:tracePt t="18494" x="5207000" y="4251325"/>
          <p14:tracePt t="18510" x="5211763" y="4251325"/>
          <p14:tracePt t="18950" x="5218113" y="4251325"/>
          <p14:tracePt t="18965" x="5222875" y="4246563"/>
          <p14:tracePt t="18998" x="5229225" y="4246563"/>
          <p14:tracePt t="19102" x="5235575" y="4246563"/>
          <p14:tracePt t="19214" x="5240338" y="4246563"/>
          <p14:tracePt t="19216" x="5246688" y="4246563"/>
          <p14:tracePt t="19229" x="5264150" y="4246563"/>
          <p14:tracePt t="19245" x="5292725" y="4246563"/>
          <p14:tracePt t="19245" x="5297488" y="4246563"/>
          <p14:tracePt t="19262" x="5321300" y="4246563"/>
          <p14:tracePt t="19278" x="5332413" y="4246563"/>
          <p14:tracePt t="19295" x="5337175" y="4246563"/>
          <p14:tracePt t="20622" x="5343525" y="4246563"/>
          <p14:tracePt t="20653" x="5349875" y="4246563"/>
          <p14:tracePt t="20662" x="5360988" y="4246563"/>
          <p14:tracePt t="20678" x="5372100" y="4246563"/>
          <p14:tracePt t="20679" x="5389563" y="4246563"/>
          <p14:tracePt t="20694" x="5407025" y="4246563"/>
          <p14:tracePt t="20712" x="5418138" y="4246563"/>
          <p14:tracePt t="20728" x="5440363" y="4246563"/>
          <p14:tracePt t="20745" x="5475288" y="4246563"/>
          <p14:tracePt t="20761" x="5521325" y="4246563"/>
          <p14:tracePt t="20778" x="5561013" y="4246563"/>
          <p14:tracePt t="20795" x="5600700" y="4246563"/>
          <p14:tracePt t="20812" x="5629275" y="4240213"/>
          <p14:tracePt t="20828" x="5657850" y="4240213"/>
          <p14:tracePt t="20845" x="5686425" y="4240213"/>
          <p14:tracePt t="20861" x="5708650" y="4235450"/>
          <p14:tracePt t="20878" x="5726113" y="4235450"/>
          <p14:tracePt t="20894" x="5737225" y="4235450"/>
          <p14:tracePt t="20912" x="5743575" y="4235450"/>
          <p14:tracePt t="21118" x="5749925" y="4235450"/>
          <p14:tracePt t="21125" x="5749925" y="4229100"/>
          <p14:tracePt t="21133" x="5772150" y="4229100"/>
          <p14:tracePt t="21144" x="5818188" y="4229100"/>
          <p14:tracePt t="21161" x="5857875" y="4229100"/>
          <p14:tracePt t="21179" x="5903913" y="4222750"/>
          <p14:tracePt t="21195" x="5943600" y="4222750"/>
          <p14:tracePt t="21212" x="5972175" y="4211638"/>
          <p14:tracePt t="21228" x="5994400" y="4206875"/>
          <p14:tracePt t="21245" x="6007100" y="4206875"/>
          <p14:tracePt t="21693" x="6007100" y="4200525"/>
          <p14:tracePt t="21805" x="6000750" y="4194175"/>
          <p14:tracePt t="21813" x="5978525" y="4189413"/>
          <p14:tracePt t="21828" x="5961063" y="4183063"/>
          <p14:tracePt t="21844" x="5926138" y="4178300"/>
          <p14:tracePt t="21861" x="5875338" y="4178300"/>
          <p14:tracePt t="21877" x="5840413" y="4171950"/>
          <p14:tracePt t="21895" x="5794375" y="4171950"/>
          <p14:tracePt t="21911" x="5761038" y="4171950"/>
          <p14:tracePt t="21928" x="5732463" y="4165600"/>
          <p14:tracePt t="21945" x="5708650" y="4160838"/>
          <p14:tracePt t="21961" x="5692775" y="4160838"/>
          <p14:tracePt t="21977" x="5668963" y="4160838"/>
          <p14:tracePt t="21994" x="5657850" y="4154488"/>
          <p14:tracePt t="22011" x="5646738" y="4154488"/>
          <p14:tracePt t="22028" x="5640388" y="4154488"/>
          <p14:tracePt t="22044" x="5635625" y="4154488"/>
          <p14:tracePt t="22182" x="5629275" y="4154488"/>
          <p14:tracePt t="22194" x="5622925" y="4154488"/>
          <p14:tracePt t="22195" x="5611813" y="4154488"/>
          <p14:tracePt t="22211" x="5600700" y="4160838"/>
          <p14:tracePt t="22228" x="5594350" y="4160838"/>
          <p14:tracePt t="22333" x="5589588" y="4160838"/>
          <p14:tracePt t="22629" x="5594350" y="4160838"/>
          <p14:tracePt t="22644" x="5611813" y="4160838"/>
          <p14:tracePt t="22645" x="5629275" y="4160838"/>
          <p14:tracePt t="22645" x="5640388" y="4160838"/>
          <p14:tracePt t="22662" x="5657850" y="4160838"/>
          <p14:tracePt t="22678" x="5668963" y="4160838"/>
          <p14:tracePt t="22695" x="5675313" y="4160838"/>
          <p14:tracePt t="22711" x="5680075" y="4160838"/>
          <p14:tracePt t="22728" x="5692775" y="4160838"/>
          <p14:tracePt t="22744" x="5697538" y="4160838"/>
          <p14:tracePt t="22761" x="5708650" y="4160838"/>
          <p14:tracePt t="22778" x="5721350" y="4160838"/>
          <p14:tracePt t="22795" x="5726113" y="4154488"/>
          <p14:tracePt t="23053" x="5726113" y="4149725"/>
          <p14:tracePt t="23117" x="5726113" y="4143375"/>
          <p14:tracePt t="23133" x="5726113" y="4121150"/>
          <p14:tracePt t="23144" x="5726113" y="4108450"/>
          <p14:tracePt t="23161" x="5726113" y="4092575"/>
          <p14:tracePt t="23178" x="5726113" y="4079875"/>
          <p14:tracePt t="23195" x="5726113" y="4064000"/>
          <p14:tracePt t="23211" x="5726113" y="4046538"/>
          <p14:tracePt t="23228" x="5726113" y="4029075"/>
          <p14:tracePt t="23244" x="5726113" y="4006850"/>
          <p14:tracePt t="23262" x="5726113" y="3983038"/>
          <p14:tracePt t="23277" x="5726113" y="3965575"/>
          <p14:tracePt t="23294" x="5726113" y="3943350"/>
          <p14:tracePt t="23311" x="5732463" y="3932238"/>
          <p14:tracePt t="23328" x="5732463" y="3908425"/>
          <p14:tracePt t="23345" x="5732463" y="3897313"/>
          <p14:tracePt t="23361" x="5732463" y="3875088"/>
          <p14:tracePt t="23378" x="5737225" y="3857625"/>
          <p14:tracePt t="23394" x="5737225" y="3846513"/>
          <p14:tracePt t="23411" x="5737225" y="3829050"/>
          <p14:tracePt t="23427" x="5737225" y="3811588"/>
          <p14:tracePt t="23444" x="5737225" y="3806825"/>
          <p14:tracePt t="23461" x="5737225" y="3783013"/>
          <p14:tracePt t="23478" x="5737225" y="3778250"/>
          <p14:tracePt t="23494" x="5737225" y="3760788"/>
          <p14:tracePt t="23511" x="5737225" y="3743325"/>
          <p14:tracePt t="23527" x="5737225" y="3732213"/>
          <p14:tracePt t="23544" x="5737225" y="3721100"/>
          <p14:tracePt t="23561" x="5737225" y="3708400"/>
          <p14:tracePt t="23578" x="5737225" y="3697288"/>
          <p14:tracePt t="23594" x="5737225" y="3692525"/>
          <p14:tracePt t="23611" x="5737225" y="3679825"/>
          <p14:tracePt t="23628" x="5737225" y="3675063"/>
          <p14:tracePt t="23645" x="5732463" y="3675063"/>
          <p14:tracePt t="23709" x="5726113" y="3675063"/>
          <p14:tracePt t="23710" x="5721350" y="3668713"/>
          <p14:tracePt t="23727" x="5715000" y="3663950"/>
          <p14:tracePt t="23744" x="5697538" y="3657600"/>
          <p14:tracePt t="23761" x="5668963" y="3651250"/>
          <p14:tracePt t="23778" x="5640388" y="3646488"/>
          <p14:tracePt t="23794" x="5594350" y="3640138"/>
          <p14:tracePt t="23811" x="5543550" y="3640138"/>
          <p14:tracePt t="23828" x="5486400" y="3640138"/>
          <p14:tracePt t="23844" x="5451475" y="3635375"/>
          <p14:tracePt t="23861" x="5407025" y="3635375"/>
          <p14:tracePt t="23878" x="5394325" y="3635375"/>
          <p14:tracePt t="23894" x="5383213" y="3635375"/>
          <p14:tracePt t="23911" x="5365750" y="3635375"/>
          <p14:tracePt t="23928" x="5360988" y="3635375"/>
          <p14:tracePt t="23945" x="5337175" y="3635375"/>
          <p14:tracePt t="23961" x="5321300" y="3635375"/>
          <p14:tracePt t="23978" x="5297488" y="3635375"/>
          <p14:tracePt t="23994" x="5264150" y="3640138"/>
          <p14:tracePt t="24011" x="5218113" y="3640138"/>
          <p14:tracePt t="24027" x="5189538" y="3640138"/>
          <p14:tracePt t="24045" x="5165725" y="3640138"/>
          <p14:tracePt t="24061" x="5160963" y="3640138"/>
          <p14:tracePt t="24213" x="5160963" y="3646488"/>
          <p14:tracePt t="24237" x="5160963" y="3651250"/>
          <p14:tracePt t="24261" x="5160963" y="3657600"/>
          <p14:tracePt t="24268" x="5160963" y="3668713"/>
          <p14:tracePt t="24277" x="5165725" y="3708400"/>
          <p14:tracePt t="24294" x="5178425" y="3749675"/>
          <p14:tracePt t="24311" x="5183188" y="3800475"/>
          <p14:tracePt t="24328" x="5200650" y="3851275"/>
          <p14:tracePt t="24345" x="5218113" y="3908425"/>
          <p14:tracePt t="24361" x="5235575" y="3971925"/>
          <p14:tracePt t="24378" x="5251450" y="4022725"/>
          <p14:tracePt t="24394" x="5268913" y="4068763"/>
          <p14:tracePt t="24411" x="5286375" y="4114800"/>
          <p14:tracePt t="24427" x="5292725" y="4143375"/>
          <p14:tracePt t="24445" x="5303838" y="4160838"/>
          <p14:tracePt t="24461" x="5303838" y="4171950"/>
          <p14:tracePt t="24477" x="5303838" y="4178300"/>
          <p14:tracePt t="24494" x="5308600" y="4178300"/>
          <p14:tracePt t="24693" x="5314950" y="4178300"/>
          <p14:tracePt t="24697" x="5326063" y="4178300"/>
          <p14:tracePt t="24711" x="5360988" y="4178300"/>
          <p14:tracePt t="24728" x="5418138" y="4178300"/>
          <p14:tracePt t="24745" x="5492750" y="4171950"/>
          <p14:tracePt t="24761" x="5583238" y="4171950"/>
          <p14:tracePt t="24778" x="5680075" y="4165600"/>
          <p14:tracePt t="24794" x="5749925" y="4165600"/>
          <p14:tracePt t="24811" x="5794375" y="4160838"/>
          <p14:tracePt t="24827" x="5818188" y="4160838"/>
          <p14:tracePt t="24844" x="5818188" y="4154488"/>
          <p14:tracePt t="26133" x="5811838" y="4154488"/>
          <p14:tracePt t="26141" x="5807075" y="4154488"/>
          <p14:tracePt t="26141" x="5794375" y="4160838"/>
          <p14:tracePt t="26149" x="5778500" y="4160838"/>
          <p14:tracePt t="26161" x="5749925" y="4165600"/>
          <p14:tracePt t="26177" x="5715000" y="4171950"/>
          <p14:tracePt t="26194" x="5675313" y="4171950"/>
          <p14:tracePt t="26211" x="5640388" y="4178300"/>
          <p14:tracePt t="26228" x="5618163" y="4178300"/>
          <p14:tracePt t="26245" x="5594350" y="4178300"/>
          <p14:tracePt t="26245" x="5589588" y="4178300"/>
          <p14:tracePt t="26262" x="5583238" y="4178300"/>
          <p14:tracePt t="26277" x="5578475" y="4183063"/>
          <p14:tracePt t="26294" x="5572125" y="4183063"/>
          <p14:tracePt t="26373" x="5565775" y="4183063"/>
          <p14:tracePt t="26376" x="5554663" y="4189413"/>
          <p14:tracePt t="26394" x="5526088" y="4189413"/>
          <p14:tracePt t="26411" x="5492750" y="4189413"/>
          <p14:tracePt t="26427" x="5451475" y="4194175"/>
          <p14:tracePt t="26444" x="5411788" y="4194175"/>
          <p14:tracePt t="26444" x="5394325" y="4194175"/>
          <p14:tracePt t="26462" x="5365750" y="4200525"/>
          <p14:tracePt t="26477" x="5349875" y="4200525"/>
          <p14:tracePt t="26494" x="5337175" y="4200525"/>
          <p14:tracePt t="26511" x="5332413" y="4200525"/>
          <p14:tracePt t="26527" x="5326063" y="4200525"/>
          <p14:tracePt t="26544" x="5321300" y="4200525"/>
          <p14:tracePt t="26561" x="5314950" y="4200525"/>
          <p14:tracePt t="26577" x="5303838" y="4200525"/>
          <p14:tracePt t="26594" x="5292725" y="4200525"/>
          <p14:tracePt t="26611" x="5268913" y="4200525"/>
          <p14:tracePt t="26627" x="5251450" y="4200525"/>
          <p14:tracePt t="26627" x="5240338" y="4200525"/>
          <p14:tracePt t="26645" x="5229225" y="4200525"/>
          <p14:tracePt t="26661" x="5189538" y="4200525"/>
          <p14:tracePt t="26678" x="5165725" y="4200525"/>
          <p14:tracePt t="26694" x="5137150" y="4200525"/>
          <p14:tracePt t="26711" x="5108575" y="4194175"/>
          <p14:tracePt t="26727" x="5080000" y="4194175"/>
          <p14:tracePt t="26745" x="5057775" y="4194175"/>
          <p14:tracePt t="26761" x="5040313" y="4194175"/>
          <p14:tracePt t="26778" x="5035550" y="4194175"/>
          <p14:tracePt t="26794" x="5022850" y="4194175"/>
          <p14:tracePt t="26811" x="5018088" y="4194175"/>
          <p14:tracePt t="26827" x="5011738" y="4194175"/>
          <p14:tracePt t="26845" x="5006975" y="4194175"/>
          <p14:tracePt t="26861" x="4994275" y="4194175"/>
          <p14:tracePt t="26878" x="4983163" y="4194175"/>
          <p14:tracePt t="26894" x="4978400" y="4194175"/>
          <p14:tracePt t="26911" x="4965700" y="4194175"/>
          <p14:tracePt t="26927" x="4949825" y="4194175"/>
          <p14:tracePt t="26945" x="4932363" y="4194175"/>
          <p14:tracePt t="26961" x="4921250" y="4194175"/>
          <p14:tracePt t="26978" x="4892675" y="4194175"/>
          <p14:tracePt t="26994" x="4864100" y="4194175"/>
          <p14:tracePt t="27011" x="4846638" y="4194175"/>
          <p14:tracePt t="27027" x="4822825" y="4194175"/>
          <p14:tracePt t="27044" x="4806950" y="4194175"/>
          <p14:tracePt t="27061" x="4772025" y="4194175"/>
          <p14:tracePt t="27078" x="4749800" y="4194175"/>
          <p14:tracePt t="27094" x="4725988" y="4194175"/>
          <p14:tracePt t="27111" x="4708525" y="4194175"/>
          <p14:tracePt t="27127" x="4697413" y="4200525"/>
          <p14:tracePt t="27144" x="4686300" y="4200525"/>
          <p14:tracePt t="27161" x="4675188" y="4206875"/>
          <p14:tracePt t="27178" x="4668838" y="4206875"/>
          <p14:tracePt t="27194" x="4664075" y="4206875"/>
          <p14:tracePt t="27229" x="4657725" y="4206875"/>
          <p14:tracePt t="35286" x="4651375" y="4206875"/>
          <p14:tracePt t="35294" x="4646613" y="4206875"/>
          <p14:tracePt t="35295" x="4589463" y="4211638"/>
          <p14:tracePt t="35312" x="4521200" y="4217988"/>
          <p14:tracePt t="35329" x="4429125" y="4229100"/>
          <p14:tracePt t="35344" x="4343400" y="4235450"/>
          <p14:tracePt t="35362" x="4235450" y="4235450"/>
          <p14:tracePt t="35378" x="4125913" y="4246563"/>
          <p14:tracePt t="35395" x="4006850" y="4246563"/>
          <p14:tracePt t="35411" x="3892550" y="4251325"/>
          <p14:tracePt t="35428" x="3783013" y="4251325"/>
          <p14:tracePt t="35444" x="3675063" y="4264025"/>
          <p14:tracePt t="35461" x="3521075" y="4275138"/>
          <p14:tracePt t="35478" x="3422650" y="4279900"/>
          <p14:tracePt t="35495" x="3314700" y="4286250"/>
          <p14:tracePt t="35511" x="3211513" y="4292600"/>
          <p14:tracePt t="35528" x="3103563" y="4297363"/>
          <p14:tracePt t="35544" x="2994025" y="4303713"/>
          <p14:tracePt t="35561" x="2874963" y="4308475"/>
          <p14:tracePt t="35577" x="2760663" y="4308475"/>
          <p14:tracePt t="35594" x="2635250" y="4314825"/>
          <p14:tracePt t="35611" x="2508250" y="4314825"/>
          <p14:tracePt t="35628" x="2371725" y="4314825"/>
          <p14:tracePt t="35644" x="2217738" y="4314825"/>
          <p14:tracePt t="35661" x="2057400" y="4314825"/>
          <p14:tracePt t="35677" x="1835150" y="4308475"/>
          <p14:tracePt t="35694" x="1692275" y="4303713"/>
          <p14:tracePt t="35711" x="1554163" y="4292600"/>
          <p14:tracePt t="35728" x="1422400" y="4286250"/>
          <p14:tracePt t="35744" x="1314450" y="4286250"/>
          <p14:tracePt t="35761" x="1217613" y="4279900"/>
          <p14:tracePt t="35777" x="1131888" y="4279900"/>
          <p14:tracePt t="35795" x="1046163" y="4279900"/>
          <p14:tracePt t="35811" x="960438" y="4279900"/>
          <p14:tracePt t="35828" x="874713" y="4279900"/>
          <p14:tracePt t="35844" x="793750" y="4279900"/>
          <p14:tracePt t="35844" x="754063" y="4275138"/>
          <p14:tracePt t="35862" x="679450" y="4275138"/>
          <p14:tracePt t="35878" x="611188" y="4275138"/>
          <p14:tracePt t="35894" x="531813" y="4268788"/>
          <p14:tracePt t="35911" x="450850" y="4268788"/>
          <p14:tracePt t="35928" x="382588" y="4268788"/>
          <p14:tracePt t="35944" x="320675" y="4268788"/>
          <p14:tracePt t="35961" x="268288" y="4268788"/>
          <p14:tracePt t="35977" x="234950" y="4268788"/>
          <p14:tracePt t="35995" x="211138" y="4268788"/>
          <p14:tracePt t="36011" x="200025" y="4268788"/>
          <p14:tracePt t="36028" x="193675" y="4268788"/>
          <p14:tracePt t="36238" x="193675" y="4264025"/>
          <p14:tracePt t="36247" x="200025" y="4264025"/>
          <p14:tracePt t="36261" x="211138" y="4264025"/>
          <p14:tracePt t="36278" x="217488" y="4264025"/>
          <p14:tracePt t="36295" x="228600" y="4264025"/>
          <p14:tracePt t="36311" x="250825" y="4264025"/>
          <p14:tracePt t="36328" x="274638" y="4268788"/>
          <p14:tracePt t="36344" x="303213" y="4275138"/>
          <p14:tracePt t="36361" x="320675" y="4279900"/>
          <p14:tracePt t="36378" x="331788" y="4279900"/>
          <p14:tracePt t="36582" x="331788" y="4275138"/>
          <p14:tracePt t="36614" x="331788" y="4268788"/>
          <p14:tracePt t="36615" x="331788" y="4264025"/>
          <p14:tracePt t="36628" x="331788" y="4246563"/>
          <p14:tracePt t="36645" x="342900" y="4217988"/>
          <p14:tracePt t="36661" x="342900" y="4160838"/>
          <p14:tracePt t="36678" x="354013" y="4114800"/>
          <p14:tracePt t="36694" x="365125" y="4064000"/>
          <p14:tracePt t="36712" x="382588" y="4000500"/>
          <p14:tracePt t="36728" x="400050" y="3937000"/>
          <p14:tracePt t="36744" x="417513" y="3875088"/>
          <p14:tracePt t="36761" x="422275" y="3817938"/>
          <p14:tracePt t="36778" x="428625" y="3760788"/>
          <p14:tracePt t="36794" x="434975" y="3703638"/>
          <p14:tracePt t="36811" x="434975" y="3646488"/>
          <p14:tracePt t="36827" x="434975" y="3594100"/>
          <p14:tracePt t="36845" x="434975" y="3543300"/>
          <p14:tracePt t="36861" x="434975" y="3479800"/>
          <p14:tracePt t="36879" x="434975" y="3440113"/>
          <p14:tracePt t="36894" x="434975" y="3394075"/>
          <p14:tracePt t="36911" x="434975" y="3354388"/>
          <p14:tracePt t="36927" x="434975" y="3321050"/>
          <p14:tracePt t="36945" x="428625" y="3268663"/>
          <p14:tracePt t="36961" x="428625" y="3235325"/>
          <p14:tracePt t="36978" x="422275" y="3194050"/>
          <p14:tracePt t="36994" x="422275" y="3160713"/>
          <p14:tracePt t="37011" x="422275" y="3125788"/>
          <p14:tracePt t="37027" x="422275" y="3092450"/>
          <p14:tracePt t="37045" x="422275" y="3063875"/>
          <p14:tracePt t="37061" x="428625" y="3022600"/>
          <p14:tracePt t="37078" x="434975" y="2989263"/>
          <p14:tracePt t="37094" x="446088" y="2965450"/>
          <p14:tracePt t="37111" x="446088" y="2943225"/>
          <p14:tracePt t="37128" x="450850" y="2925763"/>
          <p14:tracePt t="37145" x="457200" y="2903538"/>
          <p14:tracePt t="37161" x="457200" y="2886075"/>
          <p14:tracePt t="37178" x="457200" y="2874963"/>
          <p14:tracePt t="37194" x="463550" y="2857500"/>
          <p14:tracePt t="37211" x="468313" y="2846388"/>
          <p14:tracePt t="37228" x="468313" y="2835275"/>
          <p14:tracePt t="37245" x="468313" y="2822575"/>
          <p14:tracePt t="37261" x="474663" y="2811463"/>
          <p14:tracePt t="37278" x="474663" y="2806700"/>
          <p14:tracePt t="37438" x="479425" y="2806700"/>
          <p14:tracePt t="37622" x="479425" y="2800350"/>
          <p14:tracePt t="37669" x="479425" y="2794000"/>
          <p14:tracePt t="37678" x="485775" y="2794000"/>
          <p14:tracePt t="37679" x="485775" y="2789238"/>
          <p14:tracePt t="37694" x="485775" y="2782888"/>
          <p14:tracePt t="37741" x="485775" y="2778125"/>
          <p14:tracePt t="37761" x="485775" y="2771775"/>
          <p14:tracePt t="38013" x="485775" y="2765425"/>
          <p14:tracePt t="38030" x="485775" y="2760663"/>
          <p14:tracePt t="38053" x="485775" y="2754313"/>
          <p14:tracePt t="38062" x="479425" y="2743200"/>
          <p14:tracePt t="38078" x="474663" y="2743200"/>
          <p14:tracePt t="38094" x="474663" y="2736850"/>
          <p14:tracePt t="38669" x="468313" y="2736850"/>
          <p14:tracePt t="40869" x="468313" y="2743200"/>
          <p14:tracePt t="40948" x="463550" y="2743200"/>
          <p14:tracePt t="40956" x="463550" y="2749550"/>
          <p14:tracePt t="40965" x="463550" y="2754313"/>
          <p14:tracePt t="41012" x="463550" y="2760663"/>
          <p14:tracePt t="41036" x="463550" y="2765425"/>
          <p14:tracePt t="41046" x="463550" y="2771775"/>
          <p14:tracePt t="41060" x="463550" y="2782888"/>
          <p14:tracePt t="41077" x="457200" y="2782888"/>
          <p14:tracePt t="41093" x="457200" y="2794000"/>
          <p14:tracePt t="41132" x="457200" y="2800350"/>
          <p14:tracePt t="41143" x="457200" y="2806700"/>
          <p14:tracePt t="41149" x="450850" y="2811463"/>
          <p14:tracePt t="41159" x="450850" y="2822575"/>
          <p14:tracePt t="41176" x="450850" y="2835275"/>
          <p14:tracePt t="41193" x="450850" y="2846388"/>
          <p14:tracePt t="41210" x="450850" y="2851150"/>
          <p14:tracePt t="41226" x="450850" y="2863850"/>
          <p14:tracePt t="41243" x="450850" y="2868613"/>
          <p14:tracePt t="41259" x="450850" y="2886075"/>
          <p14:tracePt t="41277" x="450850" y="2897188"/>
          <p14:tracePt t="41293" x="450850" y="2908300"/>
          <p14:tracePt t="41310" x="450850" y="2921000"/>
          <p14:tracePt t="41327" x="450850" y="2925763"/>
          <p14:tracePt t="41343" x="450850" y="2932113"/>
          <p14:tracePt t="41360" x="450850" y="2936875"/>
          <p14:tracePt t="41376" x="450850" y="2943225"/>
          <p14:tracePt t="41393" x="450850" y="2949575"/>
          <p14:tracePt t="41428" x="450850" y="2954338"/>
          <p14:tracePt t="41444" x="450850" y="2960688"/>
          <p14:tracePt t="41459" x="450850" y="2965450"/>
          <p14:tracePt t="41460" x="450850" y="2971800"/>
          <p14:tracePt t="41476" x="450850" y="2978150"/>
          <p14:tracePt t="41493" x="450850" y="2982913"/>
          <p14:tracePt t="41509" x="450850" y="2989263"/>
          <p14:tracePt t="42028" x="450850" y="2994025"/>
          <p14:tracePt t="42044" x="450850" y="3000375"/>
          <p14:tracePt t="42052" x="450850" y="3006725"/>
          <p14:tracePt t="42076" x="450850" y="3011488"/>
          <p14:tracePt t="42077" x="450850" y="3017838"/>
          <p14:tracePt t="42093" x="450850" y="3022600"/>
          <p14:tracePt t="42132" x="450850" y="3028950"/>
          <p14:tracePt t="42147" x="450850" y="3035300"/>
          <p14:tracePt t="42180" x="450850" y="3040063"/>
          <p14:tracePt t="42196" x="450850" y="3046413"/>
          <p14:tracePt t="42236" x="450850" y="3051175"/>
          <p14:tracePt t="42276" x="450850" y="3057525"/>
          <p14:tracePt t="42300" x="450850" y="3063875"/>
          <p14:tracePt t="42316" x="450850" y="3068638"/>
          <p14:tracePt t="42348" x="450850" y="3074988"/>
          <p14:tracePt t="42452" x="457200" y="3074988"/>
          <p14:tracePt t="44812" x="457200" y="3079750"/>
          <p14:tracePt t="44826" x="457200" y="3086100"/>
          <p14:tracePt t="44876" x="457200" y="3092450"/>
          <p14:tracePt t="44892" x="457200" y="3097213"/>
          <p14:tracePt t="44909" x="457200" y="3108325"/>
          <p14:tracePt t="44926" x="457200" y="3125788"/>
          <p14:tracePt t="44943" x="457200" y="3136900"/>
          <p14:tracePt t="44960" x="463550" y="3154363"/>
          <p14:tracePt t="44976" x="468313" y="3178175"/>
          <p14:tracePt t="44993" x="474663" y="3194050"/>
          <p14:tracePt t="45009" x="474663" y="3211513"/>
          <p14:tracePt t="45026" x="474663" y="3228975"/>
          <p14:tracePt t="45042" x="479425" y="3240088"/>
          <p14:tracePt t="45059" x="485775" y="3251200"/>
          <p14:tracePt t="45076" x="485775" y="3275013"/>
          <p14:tracePt t="45093" x="485775" y="3286125"/>
          <p14:tracePt t="45109" x="485775" y="3297238"/>
          <p14:tracePt t="45126" x="492125" y="3314700"/>
          <p14:tracePt t="45142" x="492125" y="3321050"/>
          <p14:tracePt t="45159" x="492125" y="3325813"/>
          <p14:tracePt t="45176" x="492125" y="3332163"/>
          <p14:tracePt t="45193" x="492125" y="3336925"/>
          <p14:tracePt t="45209" x="492125" y="3343275"/>
          <p14:tracePt t="45226" x="492125" y="3349625"/>
          <p14:tracePt t="45242" x="492125" y="3354388"/>
          <p14:tracePt t="45276" x="492125" y="3360738"/>
          <p14:tracePt t="45300" x="492125" y="3365500"/>
          <p14:tracePt t="45308" x="492125" y="3378200"/>
          <p14:tracePt t="45326" x="492125" y="3382963"/>
          <p14:tracePt t="45364" x="492125" y="3389313"/>
          <p14:tracePt t="45372" x="492125" y="3394075"/>
          <p14:tracePt t="45628" x="485775" y="3400425"/>
          <p14:tracePt t="45676" x="479425" y="3400425"/>
          <p14:tracePt t="45708" x="474663" y="3400425"/>
          <p14:tracePt t="48445" x="479425" y="3400425"/>
          <p14:tracePt t="50701" x="479425" y="3406775"/>
          <p14:tracePt t="50710" x="479425" y="3417888"/>
          <p14:tracePt t="50726" x="485775" y="3457575"/>
          <p14:tracePt t="50727" x="492125" y="3503613"/>
          <p14:tracePt t="50743" x="496888" y="3560763"/>
          <p14:tracePt t="50760" x="503238" y="3617913"/>
          <p14:tracePt t="50777" x="508000" y="3679825"/>
          <p14:tracePt t="50793" x="514350" y="3736975"/>
          <p14:tracePt t="50810" x="514350" y="3794125"/>
          <p14:tracePt t="50826" x="525463" y="3851275"/>
          <p14:tracePt t="50844" x="542925" y="3903663"/>
          <p14:tracePt t="50860" x="554038" y="3960813"/>
          <p14:tracePt t="50877" x="565150" y="3994150"/>
          <p14:tracePt t="50893" x="577850" y="4029075"/>
          <p14:tracePt t="50910" x="588963" y="4057650"/>
          <p14:tracePt t="50926" x="593725" y="4092575"/>
          <p14:tracePt t="50943" x="611188" y="4125913"/>
          <p14:tracePt t="50960" x="617538" y="4160838"/>
          <p14:tracePt t="50977" x="635000" y="4200525"/>
          <p14:tracePt t="50993" x="663575" y="4251325"/>
          <p14:tracePt t="51010" x="679450" y="4303713"/>
          <p14:tracePt t="51026" x="708025" y="4360863"/>
          <p14:tracePt t="51044" x="736600" y="4418013"/>
          <p14:tracePt t="51060" x="777875" y="4503738"/>
          <p14:tracePt t="51077" x="806450" y="4543425"/>
          <p14:tracePt t="51094" x="822325" y="4589463"/>
          <p14:tracePt t="51110" x="850900" y="4629150"/>
          <p14:tracePt t="51126" x="868363" y="4651375"/>
          <p14:tracePt t="51143" x="885825" y="4679950"/>
          <p14:tracePt t="51160" x="896938" y="4697413"/>
          <p14:tracePt t="51177" x="908050" y="4708525"/>
          <p14:tracePt t="51193" x="914400" y="4721225"/>
          <p14:tracePt t="51229" x="914400" y="4725988"/>
          <p14:tracePt t="51956" x="0" y="0"/>
        </p14:tracePtLst>
      </p14:laserTraceLst>
    </p:ext>
  </p:extLs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b="1" u="sng"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3</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8831712"/>
      </p:ext>
    </p:extLst>
  </p:cSld>
  <p:clrMapOvr>
    <a:masterClrMapping/>
  </p:clrMapOvr>
  <mc:AlternateContent xmlns:mc="http://schemas.openxmlformats.org/markup-compatibility/2006" xmlns:p14="http://schemas.microsoft.com/office/powerpoint/2010/main">
    <mc:Choice Requires="p14">
      <p:transition spd="slow" p14:dur="2000" advTm="12528"/>
    </mc:Choice>
    <mc:Fallback xmlns="">
      <p:transition spd="slow" advTm="125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609600" y="1695271"/>
                <a:ext cx="8305800" cy="83099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tape-shielded cable is shown below. </a:t>
                </a:r>
                <a14:m>
                  <m:oMath xmlns:m="http://schemas.openxmlformats.org/officeDocument/2006/math">
                    <m:sSub>
                      <m:sSubPr>
                        <m:ctrlPr>
                          <a:rPr lang="en-US" sz="2400" i="1" smtClean="0">
                            <a:latin typeface="Cambria Math"/>
                          </a:rPr>
                        </m:ctrlPr>
                      </m:sSubPr>
                      <m:e>
                        <m:r>
                          <a:rPr lang="en-US" sz="2400" b="0" i="1" smtClean="0">
                            <a:latin typeface="Cambria Math"/>
                          </a:rPr>
                          <m:t>𝑅</m:t>
                        </m:r>
                      </m:e>
                      <m:sub>
                        <m:r>
                          <a:rPr lang="en-US" sz="2400" b="0" i="1" smtClean="0">
                            <a:latin typeface="Cambria Math"/>
                          </a:rPr>
                          <m:t>𝑏</m:t>
                        </m:r>
                      </m:sub>
                    </m:sSub>
                  </m:oMath>
                </a14:m>
                <a:r>
                  <a:rPr lang="en-US" sz="2400" dirty="0" smtClean="0">
                    <a:latin typeface="Times New Roman" pitchFamily="18" charset="0"/>
                    <a:cs typeface="Times New Roman" pitchFamily="18" charset="0"/>
                  </a:rPr>
                  <a:t> is the radius of the circle passing through the center of the tape-shield. </a:t>
                </a:r>
              </a:p>
            </p:txBody>
          </p:sp>
        </mc:Choice>
        <mc:Fallback xmlns="">
          <p:sp>
            <p:nvSpPr>
              <p:cNvPr id="5" name="TextBox 4"/>
              <p:cNvSpPr txBox="1">
                <a:spLocks noRot="1" noChangeAspect="1" noMove="1" noResize="1" noEditPoints="1" noAdjustHandles="1" noChangeArrowheads="1" noChangeShapeType="1" noTextEdit="1"/>
              </p:cNvSpPr>
              <p:nvPr/>
            </p:nvSpPr>
            <p:spPr>
              <a:xfrm>
                <a:off x="609600" y="1695271"/>
                <a:ext cx="8305800" cy="830997"/>
              </a:xfrm>
              <a:prstGeom prst="rect">
                <a:avLst/>
              </a:prstGeom>
              <a:blipFill rotWithShape="1">
                <a:blip r:embed="rId5"/>
                <a:stretch>
                  <a:fillRect l="-954" t="-5882" r="-514" b="-16176"/>
                </a:stretch>
              </a:blipFill>
            </p:spPr>
            <p:txBody>
              <a:bodyPr/>
              <a:lstStyle/>
              <a:p>
                <a:r>
                  <a:rPr lang="en-US">
                    <a:noFill/>
                  </a:rPr>
                  <a:t> </a:t>
                </a:r>
              </a:p>
            </p:txBody>
          </p:sp>
        </mc:Fallback>
      </mc:AlternateContent>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286000" y="2895600"/>
            <a:ext cx="4409364" cy="3357130"/>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84</a:t>
            </a:fld>
            <a:endParaRPr lang="en-US"/>
          </a:p>
        </p:txBody>
      </p:sp>
      <p:sp>
        <p:nvSpPr>
          <p:cNvPr id="8" name="TextBox 7"/>
          <p:cNvSpPr txBox="1"/>
          <p:nvPr/>
        </p:nvSpPr>
        <p:spPr>
          <a:xfrm>
            <a:off x="16932" y="355937"/>
            <a:ext cx="9144000" cy="584775"/>
          </a:xfrm>
          <a:prstGeom prst="rect">
            <a:avLst/>
          </a:prstGeom>
          <a:noFill/>
        </p:spPr>
        <p:txBody>
          <a:bodyPr wrap="square" rtlCol="0">
            <a:spAutoFit/>
          </a:bodyPr>
          <a:lstStyle/>
          <a:p>
            <a:pPr marL="0" lvl="3" algn="ctr"/>
            <a:r>
              <a:rPr lang="en-US" sz="3200" dirty="0" smtClean="0">
                <a:latin typeface="Times New Roman" pitchFamily="18" charset="0"/>
                <a:cs typeface="Times New Roman" pitchFamily="18" charset="0"/>
              </a:rPr>
              <a:t>Tape </a:t>
            </a:r>
            <a:r>
              <a:rPr lang="en-US" sz="3200" dirty="0">
                <a:latin typeface="Times New Roman" pitchFamily="18" charset="0"/>
                <a:cs typeface="Times New Roman" pitchFamily="18" charset="0"/>
              </a:rPr>
              <a:t>Shielded Cables</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25296139"/>
      </p:ext>
    </p:extLst>
  </p:cSld>
  <p:clrMapOvr>
    <a:masterClrMapping/>
  </p:clrMapOvr>
  <mc:AlternateContent xmlns:mc="http://schemas.openxmlformats.org/markup-compatibility/2006" xmlns:p14="http://schemas.microsoft.com/office/powerpoint/2010/main">
    <mc:Choice Requires="p14">
      <p:transition spd="slow" p14:dur="2000" advTm="33307"/>
    </mc:Choice>
    <mc:Fallback xmlns="">
      <p:transition spd="slow" advTm="333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7944" x="3736975" y="4903788"/>
          <p14:tracePt t="18108" x="3749675" y="4897438"/>
          <p14:tracePt t="18122" x="3760788" y="4892675"/>
          <p14:tracePt t="18123" x="3778250" y="4886325"/>
          <p14:tracePt t="18139" x="3800475" y="4875213"/>
          <p14:tracePt t="18155" x="3829050" y="4857750"/>
          <p14:tracePt t="18179" x="3840163" y="4857750"/>
          <p14:tracePt t="18189" x="3851275" y="4846638"/>
          <p14:tracePt t="18205" x="3857625" y="4846638"/>
          <p14:tracePt t="18222" x="3863975" y="4840288"/>
          <p14:tracePt t="18238" x="3875088" y="4835525"/>
          <p14:tracePt t="18255" x="3879850" y="4822825"/>
          <p14:tracePt t="18272" x="3886200" y="4811713"/>
          <p14:tracePt t="18289" x="3892550" y="4800600"/>
          <p14:tracePt t="18305" x="3897313" y="4783138"/>
          <p14:tracePt t="18322" x="3903663" y="4772025"/>
          <p14:tracePt t="18338" x="3903663" y="4760913"/>
          <p14:tracePt t="18355" x="3903663" y="4749800"/>
          <p14:tracePt t="18372" x="3903663" y="4737100"/>
          <p14:tracePt t="18388" x="3903663" y="4732338"/>
          <p14:tracePt t="18405" x="3903663" y="4721225"/>
          <p14:tracePt t="18422" x="3903663" y="4708525"/>
          <p14:tracePt t="18438" x="3903663" y="4697413"/>
          <p14:tracePt t="18455" x="3897313" y="4686300"/>
          <p14:tracePt t="18471" x="3892550" y="4675188"/>
          <p14:tracePt t="18489" x="3892550" y="4668838"/>
          <p14:tracePt t="18505" x="3886200" y="4657725"/>
          <p14:tracePt t="18522" x="3879850" y="4646613"/>
          <p14:tracePt t="18538" x="3875088" y="4640263"/>
          <p14:tracePt t="18538" x="3868738" y="4635500"/>
          <p14:tracePt t="18556" x="3863975" y="4629150"/>
          <p14:tracePt t="18572" x="3857625" y="4618038"/>
          <p14:tracePt t="18588" x="3851275" y="4606925"/>
          <p14:tracePt t="18605" x="3846513" y="4600575"/>
          <p14:tracePt t="18622" x="3835400" y="4594225"/>
          <p14:tracePt t="18638" x="3822700" y="4589463"/>
          <p14:tracePt t="18655" x="3811588" y="4583113"/>
          <p14:tracePt t="18672" x="3800475" y="4572000"/>
          <p14:tracePt t="18689" x="3783013" y="4572000"/>
          <p14:tracePt t="18705" x="3778250" y="4565650"/>
          <p14:tracePt t="18722" x="3765550" y="4565650"/>
          <p14:tracePt t="18738" x="3749675" y="4565650"/>
          <p14:tracePt t="18756" x="3732213" y="4565650"/>
          <p14:tracePt t="18772" x="3714750" y="4565650"/>
          <p14:tracePt t="18788" x="3697288" y="4565650"/>
          <p14:tracePt t="18805" x="3668713" y="4578350"/>
          <p14:tracePt t="18822" x="3640138" y="4583113"/>
          <p14:tracePt t="18838" x="3606800" y="4606925"/>
          <p14:tracePt t="18855" x="3571875" y="4618038"/>
          <p14:tracePt t="18872" x="3543300" y="4629150"/>
          <p14:tracePt t="18889" x="3514725" y="4651375"/>
          <p14:tracePt t="18905" x="3492500" y="4664075"/>
          <p14:tracePt t="18922" x="3475038" y="4675188"/>
          <p14:tracePt t="18938" x="3463925" y="4692650"/>
          <p14:tracePt t="18938" x="3457575" y="4697413"/>
          <p14:tracePt t="18956" x="3446463" y="4721225"/>
          <p14:tracePt t="18972" x="3440113" y="4737100"/>
          <p14:tracePt t="18988" x="3440113" y="4772025"/>
          <p14:tracePt t="19005" x="3440113" y="4800600"/>
          <p14:tracePt t="19022" x="3435350" y="4822825"/>
          <p14:tracePt t="19038" x="3435350" y="4857750"/>
          <p14:tracePt t="19055" x="3435350" y="4879975"/>
          <p14:tracePt t="19072" x="3440113" y="4908550"/>
          <p14:tracePt t="19088" x="3451225" y="4932363"/>
          <p14:tracePt t="19105" x="3463925" y="4954588"/>
          <p14:tracePt t="19122" x="3475038" y="4978400"/>
          <p14:tracePt t="19138" x="3492500" y="5000625"/>
          <p14:tracePt t="19138" x="3503613" y="5018088"/>
          <p14:tracePt t="19156" x="3521075" y="5040313"/>
          <p14:tracePt t="19172" x="3536950" y="5064125"/>
          <p14:tracePt t="19188" x="3554413" y="5086350"/>
          <p14:tracePt t="19205" x="3571875" y="5103813"/>
          <p14:tracePt t="19222" x="3582988" y="5114925"/>
          <p14:tracePt t="19238" x="3589338" y="5121275"/>
          <p14:tracePt t="19255" x="3600450" y="5126038"/>
          <p14:tracePt t="19291" x="3600450" y="5132388"/>
          <p14:tracePt t="19347" x="3606800" y="5132388"/>
          <p14:tracePt t="19467" x="3611563" y="5132388"/>
          <p14:tracePt t="19483" x="3617913" y="5132388"/>
          <p14:tracePt t="19491" x="3640138" y="5143500"/>
          <p14:tracePt t="19505" x="3668713" y="5149850"/>
          <p14:tracePt t="19521" x="3692525" y="5160963"/>
          <p14:tracePt t="19539" x="3714750" y="5160963"/>
          <p14:tracePt t="19555" x="3725863" y="5165725"/>
          <p14:tracePt t="19572" x="3732213" y="5165725"/>
          <p14:tracePt t="19588" x="3736975" y="5165725"/>
          <p14:tracePt t="19625" x="3743325" y="5165725"/>
          <p14:tracePt t="19675" x="3749675" y="5165725"/>
          <p14:tracePt t="19692" x="3754438" y="5165725"/>
          <p14:tracePt t="19705" x="3760788" y="5165725"/>
          <p14:tracePt t="19721" x="3771900" y="5165725"/>
          <p14:tracePt t="19739" x="3778250" y="5165725"/>
          <p14:tracePt t="19755" x="3806825" y="5160963"/>
          <p14:tracePt t="19772" x="3811588" y="5154613"/>
          <p14:tracePt t="19788" x="3817938" y="5154613"/>
          <p14:tracePt t="19805" x="3822700" y="5149850"/>
          <p14:tracePt t="19822" x="3829050" y="5143500"/>
          <p14:tracePt t="19839" x="3835400" y="5137150"/>
          <p14:tracePt t="19855" x="3840163" y="5132388"/>
          <p14:tracePt t="19891" x="3840163" y="5126038"/>
          <p14:tracePt t="19915" x="3846513" y="5126038"/>
          <p14:tracePt t="19923" x="3846513" y="5114925"/>
          <p14:tracePt t="19939" x="3851275" y="5114925"/>
          <p14:tracePt t="19955" x="3851275" y="5108575"/>
          <p14:tracePt t="19972" x="3851275" y="5097463"/>
          <p14:tracePt t="20011" x="3851275" y="5092700"/>
          <p14:tracePt t="20027" x="3851275" y="5086350"/>
          <p14:tracePt t="20043" x="3851275" y="5080000"/>
          <p14:tracePt t="20051" x="3851275" y="5075238"/>
          <p14:tracePt t="20059" x="3857625" y="5064125"/>
          <p14:tracePt t="20072" x="3857625" y="5051425"/>
          <p14:tracePt t="20088" x="3863975" y="5035550"/>
          <p14:tracePt t="20105" x="3863975" y="5018088"/>
          <p14:tracePt t="20122" x="3863975" y="5000625"/>
          <p14:tracePt t="20139" x="3863975" y="4983163"/>
          <p14:tracePt t="20155" x="3863975" y="4954588"/>
          <p14:tracePt t="20172" x="3863975" y="4932363"/>
          <p14:tracePt t="20188" x="3863975" y="4921250"/>
          <p14:tracePt t="20205" x="3857625" y="4897438"/>
          <p14:tracePt t="20221" x="3851275" y="4886325"/>
          <p14:tracePt t="20239" x="3840163" y="4864100"/>
          <p14:tracePt t="20255" x="3829050" y="4846638"/>
          <p14:tracePt t="20272" x="3811588" y="4835525"/>
          <p14:tracePt t="20288" x="3800475" y="4822825"/>
          <p14:tracePt t="20305" x="3789363" y="4818063"/>
          <p14:tracePt t="20387" x="3783013" y="4818063"/>
          <p14:tracePt t="20419" x="3778250" y="4818063"/>
          <p14:tracePt t="20427" x="3778250" y="4822825"/>
          <p14:tracePt t="20438" x="3771900" y="4822825"/>
          <p14:tracePt t="21403" x="3778250" y="4822825"/>
          <p14:tracePt t="21555" x="3778250" y="4818063"/>
          <p14:tracePt t="21572" x="3778250" y="4811713"/>
          <p14:tracePt t="21576" x="3783013" y="4806950"/>
          <p14:tracePt t="21589" x="3789363" y="4789488"/>
          <p14:tracePt t="21605" x="3800475" y="4765675"/>
          <p14:tracePt t="21622" x="3817938" y="4737100"/>
          <p14:tracePt t="21638" x="3829050" y="4714875"/>
          <p14:tracePt t="21655" x="3840163" y="4692650"/>
          <p14:tracePt t="21671" x="3851275" y="4675188"/>
          <p14:tracePt t="21689" x="3863975" y="4668838"/>
          <p14:tracePt t="21723" x="3868738" y="4668838"/>
          <p14:tracePt t="21739" x="3875088" y="4668838"/>
          <p14:tracePt t="21755" x="3875088" y="4664075"/>
          <p14:tracePt t="21756" x="3879850" y="4664075"/>
          <p14:tracePt t="21772" x="3886200" y="4664075"/>
          <p14:tracePt t="21835" x="3892550" y="4664075"/>
          <p14:tracePt t="21846" x="3897313" y="4668838"/>
          <p14:tracePt t="21855" x="3932238" y="4714875"/>
          <p14:tracePt t="21871" x="3989388" y="4783138"/>
          <p14:tracePt t="21889" x="4029075" y="4846638"/>
          <p14:tracePt t="21905" x="4057650" y="4886325"/>
          <p14:tracePt t="21922" x="4068763" y="4914900"/>
          <p14:tracePt t="21938" x="4079875" y="4926013"/>
          <p14:tracePt t="21938" x="4079875" y="4932363"/>
          <p14:tracePt t="21955" x="4079875" y="4937125"/>
          <p14:tracePt t="21972" x="4079875" y="4943475"/>
          <p14:tracePt t="22499" x="4079875" y="4937125"/>
          <p14:tracePt t="22506" x="4079875" y="4932363"/>
          <p14:tracePt t="22521" x="4079875" y="4921250"/>
          <p14:tracePt t="22538" x="4079875" y="4903788"/>
          <p14:tracePt t="22555" x="4079875" y="4886325"/>
          <p14:tracePt t="22572" x="4086225" y="4886325"/>
          <p14:tracePt t="22588" x="4092575" y="4886325"/>
          <p14:tracePt t="22605" x="4097338" y="4886325"/>
          <p14:tracePt t="22643" x="4103688" y="4879975"/>
          <p14:tracePt t="22659" x="4108450" y="4879975"/>
          <p14:tracePt t="22667" x="4114800" y="4879975"/>
          <p14:tracePt t="22715" x="4121150" y="4879975"/>
          <p14:tracePt t="22747" x="4121150" y="4875213"/>
          <p14:tracePt t="22755" x="4132263" y="4875213"/>
          <p14:tracePt t="22772" x="4132263" y="4868863"/>
          <p14:tracePt t="22923" x="4137025" y="4868863"/>
          <p14:tracePt t="22939" x="4143375" y="4868863"/>
          <p14:tracePt t="22940" x="4143375" y="4864100"/>
          <p14:tracePt t="22955" x="4149725" y="4864100"/>
          <p14:tracePt t="22971" x="4149725" y="4846638"/>
          <p14:tracePt t="22988" x="4154488" y="4829175"/>
          <p14:tracePt t="23005" x="4160838" y="4800600"/>
          <p14:tracePt t="23021" x="4165600" y="4778375"/>
          <p14:tracePt t="23039" x="4171950" y="4754563"/>
          <p14:tracePt t="23055" x="4171950" y="4737100"/>
          <p14:tracePt t="23072" x="4171950" y="4714875"/>
          <p14:tracePt t="23088" x="4171950" y="4697413"/>
          <p14:tracePt t="23105" x="4178300" y="4686300"/>
          <p14:tracePt t="23121" x="4178300" y="4668838"/>
          <p14:tracePt t="23138" x="4183063" y="4657725"/>
          <p14:tracePt t="23155" x="4189413" y="4640263"/>
          <p14:tracePt t="23172" x="4194175" y="4629150"/>
          <p14:tracePt t="23188" x="4194175" y="4618038"/>
          <p14:tracePt t="23205" x="4200525" y="4606925"/>
          <p14:tracePt t="23221" x="4206875" y="4594225"/>
          <p14:tracePt t="23238" x="4211638" y="4589463"/>
          <p14:tracePt t="23254" x="4211638" y="4583113"/>
          <p14:tracePt t="23271" x="4222750" y="4583113"/>
          <p14:tracePt t="23288" x="4222750" y="4578350"/>
          <p14:tracePt t="23443" x="4229100" y="4578350"/>
          <p14:tracePt t="23467" x="4235450" y="4578350"/>
          <p14:tracePt t="23483" x="4235450" y="4572000"/>
          <p14:tracePt t="23491" x="4251325" y="4565650"/>
          <p14:tracePt t="23505" x="4257675" y="4560888"/>
          <p14:tracePt t="23521" x="4257675" y="4549775"/>
          <p14:tracePt t="23539" x="4257675" y="4543425"/>
          <p14:tracePt t="23554" x="4257675" y="4532313"/>
          <p14:tracePt t="23572" x="4257675" y="4514850"/>
          <p14:tracePt t="23588" x="4257675" y="4497388"/>
          <p14:tracePt t="23605" x="4257675" y="4479925"/>
          <p14:tracePt t="23621" x="4251325" y="4468813"/>
          <p14:tracePt t="23638" x="4240213" y="4457700"/>
          <p14:tracePt t="23655" x="4240213" y="4451350"/>
          <p14:tracePt t="23672" x="4235450" y="4451350"/>
          <p14:tracePt t="23688" x="4229100" y="4446588"/>
          <p14:tracePt t="23705" x="4222750" y="4446588"/>
          <p14:tracePt t="23721" x="4217988" y="4446588"/>
          <p14:tracePt t="23755" x="4211638" y="4446588"/>
          <p14:tracePt t="23756" x="4200525" y="4446588"/>
          <p14:tracePt t="23772" x="4194175" y="4446588"/>
          <p14:tracePt t="23788" x="4178300" y="4446588"/>
          <p14:tracePt t="23805" x="4154488" y="4446588"/>
          <p14:tracePt t="23821" x="4143375" y="4451350"/>
          <p14:tracePt t="23923" x="4143375" y="4457700"/>
          <p14:tracePt t="24084" x="4149725" y="4451350"/>
          <p14:tracePt t="24091" x="4160838" y="4440238"/>
          <p14:tracePt t="24106" x="4178300" y="4422775"/>
          <p14:tracePt t="24123" x="4206875" y="4400550"/>
          <p14:tracePt t="24140" x="4229100" y="4389438"/>
          <p14:tracePt t="24156" x="4257675" y="4360863"/>
          <p14:tracePt t="24174" x="4275138" y="4343400"/>
          <p14:tracePt t="24190" x="4279900" y="4332288"/>
          <p14:tracePt t="24207" x="4292600" y="4321175"/>
          <p14:tracePt t="24223" x="4303713" y="4308475"/>
          <p14:tracePt t="24240" x="4308475" y="4303713"/>
          <p14:tracePt t="24255" x="4321175" y="4286250"/>
          <p14:tracePt t="24272" x="4332288" y="4275138"/>
          <p14:tracePt t="24289" x="4337050" y="4257675"/>
          <p14:tracePt t="24305" x="4349750" y="4240213"/>
          <p14:tracePt t="24323" x="4365625" y="4229100"/>
          <p14:tracePt t="24339" x="4371975" y="4222750"/>
          <p14:tracePt t="24339" x="4371975" y="4217988"/>
          <p14:tracePt t="24900" x="4378325" y="4206875"/>
          <p14:tracePt t="24925" x="4383088" y="4200525"/>
          <p14:tracePt t="24926" x="4394200" y="4189413"/>
          <p14:tracePt t="24940" x="4406900" y="4183063"/>
          <p14:tracePt t="24940" x="4411663" y="4171950"/>
          <p14:tracePt t="24957" x="4422775" y="4160838"/>
          <p14:tracePt t="24973" x="4435475" y="4154488"/>
          <p14:tracePt t="24990" x="4440238" y="4149725"/>
          <p14:tracePt t="25006" x="4451350" y="4137025"/>
          <p14:tracePt t="25024" x="4457700" y="4132263"/>
          <p14:tracePt t="25061" x="4464050" y="4132263"/>
          <p14:tracePt t="25077" x="4475163" y="4125913"/>
          <p14:tracePt t="25093" x="4479925" y="4121150"/>
          <p14:tracePt t="25101" x="4486275" y="4121150"/>
          <p14:tracePt t="25115" x="4492625" y="4121150"/>
          <p14:tracePt t="25123" x="4497388" y="4121150"/>
          <p14:tracePt t="25140" x="4503738" y="4121150"/>
          <p14:tracePt t="25157" x="4508500" y="4121150"/>
          <p14:tracePt t="25173" x="4521200" y="4125913"/>
          <p14:tracePt t="25191" x="4549775" y="4143375"/>
          <p14:tracePt t="25206" x="4572000" y="4160838"/>
          <p14:tracePt t="25224" x="4611688" y="4200525"/>
          <p14:tracePt t="25240" x="4640263" y="4229100"/>
          <p14:tracePt t="25257" x="4664075" y="4268788"/>
          <p14:tracePt t="25273" x="4686300" y="4314825"/>
          <p14:tracePt t="25290" x="4708525" y="4371975"/>
          <p14:tracePt t="25306" x="4732338" y="4422775"/>
          <p14:tracePt t="25324" x="4743450" y="4479925"/>
          <p14:tracePt t="25340" x="4749800" y="4537075"/>
          <p14:tracePt t="25340" x="4749800" y="4554538"/>
          <p14:tracePt t="25357" x="4760913" y="4600575"/>
          <p14:tracePt t="25373" x="4765675" y="4640263"/>
          <p14:tracePt t="25390" x="4778375" y="4679950"/>
          <p14:tracePt t="25406" x="4783138" y="4714875"/>
          <p14:tracePt t="25423" x="4783138" y="4754563"/>
          <p14:tracePt t="25440" x="4789488" y="4800600"/>
          <p14:tracePt t="25457" x="4789488" y="4846638"/>
          <p14:tracePt t="25473" x="4789488" y="4886325"/>
          <p14:tracePt t="25490" x="4783138" y="4926013"/>
          <p14:tracePt t="25506" x="4778375" y="4960938"/>
          <p14:tracePt t="25524" x="4772025" y="4989513"/>
          <p14:tracePt t="25540" x="4760913" y="5011738"/>
          <p14:tracePt t="25540" x="4760913" y="5018088"/>
          <p14:tracePt t="25557" x="4754563" y="5022850"/>
          <p14:tracePt t="25573" x="4749800" y="5029200"/>
          <p14:tracePt t="25629" x="4743450" y="5029200"/>
          <p14:tracePt t="25693" x="4743450" y="5035550"/>
          <p14:tracePt t="25725" x="4737100" y="5035550"/>
          <p14:tracePt t="25765" x="4737100" y="5040313"/>
          <p14:tracePt t="25775" x="4732338" y="5040313"/>
          <p14:tracePt t="25790" x="4725988" y="5057775"/>
          <p14:tracePt t="25806" x="4721225" y="5075238"/>
          <p14:tracePt t="25823" x="4714875" y="5103813"/>
          <p14:tracePt t="25840" x="4697413" y="5126038"/>
          <p14:tracePt t="25856" x="4692650" y="5149850"/>
          <p14:tracePt t="25873" x="4679950" y="5178425"/>
          <p14:tracePt t="25890" x="4679950" y="5207000"/>
          <p14:tracePt t="25906" x="4675188" y="5240338"/>
          <p14:tracePt t="25923" x="4675188" y="5275263"/>
          <p14:tracePt t="25940" x="4675188" y="5308600"/>
          <p14:tracePt t="25956" x="4675188" y="5349875"/>
          <p14:tracePt t="25974" x="4675188" y="5372100"/>
          <p14:tracePt t="25990" x="4675188" y="5389563"/>
          <p14:tracePt t="26007" x="4686300" y="5407025"/>
          <p14:tracePt t="26023" x="4686300" y="5418138"/>
          <p14:tracePt t="26040" x="4692650" y="5422900"/>
          <p14:tracePt t="26056" x="4692650" y="5429250"/>
          <p14:tracePt t="26073" x="4697413" y="5435600"/>
          <p14:tracePt t="26089" x="4697413" y="5440363"/>
          <p14:tracePt t="26107" x="4697413" y="5451475"/>
          <p14:tracePt t="26123" x="4703763" y="5475288"/>
          <p14:tracePt t="26140" x="4703763" y="5492750"/>
          <p14:tracePt t="26156" x="4703763" y="5521325"/>
          <p14:tracePt t="26174" x="4703763" y="5537200"/>
          <p14:tracePt t="26190" x="4697413" y="5549900"/>
          <p14:tracePt t="26207" x="4692650" y="5565775"/>
          <p14:tracePt t="26223" x="4686300" y="5572125"/>
          <p14:tracePt t="26240" x="4686300" y="5578475"/>
          <p14:tracePt t="26256" x="4679950" y="5583238"/>
          <p14:tracePt t="26273" x="4675188" y="5583238"/>
          <p14:tracePt t="26317" x="4675188" y="5589588"/>
          <p14:tracePt t="26325" x="4668838" y="5589588"/>
          <p14:tracePt t="26421" x="4664075" y="5589588"/>
          <p14:tracePt t="26445" x="4657725" y="5589588"/>
          <p14:tracePt t="26491" x="4651375" y="5589588"/>
          <p14:tracePt t="26541" x="4646613" y="5589588"/>
          <p14:tracePt t="26701" x="4646613" y="5583238"/>
          <p14:tracePt t="26709" x="4651375" y="5578475"/>
          <p14:tracePt t="26723" x="4657725" y="5561013"/>
          <p14:tracePt t="26725" x="4675188" y="5549900"/>
          <p14:tracePt t="26740" x="4686300" y="5526088"/>
          <p14:tracePt t="26756" x="4708525" y="5480050"/>
          <p14:tracePt t="26774" x="4721225" y="5451475"/>
          <p14:tracePt t="26790" x="4732338" y="5429250"/>
          <p14:tracePt t="26807" x="4749800" y="5394325"/>
          <p14:tracePt t="26823" x="4760913" y="5372100"/>
          <p14:tracePt t="26840" x="4772025" y="5332413"/>
          <p14:tracePt t="26856" x="4789488" y="5297488"/>
          <p14:tracePt t="26873" x="4794250" y="5264150"/>
          <p14:tracePt t="26890" x="4806950" y="5229225"/>
          <p14:tracePt t="26907" x="4811713" y="5200650"/>
          <p14:tracePt t="26923" x="4822825" y="5172075"/>
          <p14:tracePt t="26940" x="4829175" y="5149850"/>
          <p14:tracePt t="26956" x="4829175" y="5108575"/>
          <p14:tracePt t="26974" x="4835525" y="5080000"/>
          <p14:tracePt t="26990" x="4835525" y="5051425"/>
          <p14:tracePt t="27006" x="4840288" y="5018088"/>
          <p14:tracePt t="27023" x="4840288" y="4978400"/>
          <p14:tracePt t="27040" x="4840288" y="4943475"/>
          <p14:tracePt t="27056" x="4846638" y="4897438"/>
          <p14:tracePt t="27073" x="4846638" y="4857750"/>
          <p14:tracePt t="27090" x="4846638" y="4806950"/>
          <p14:tracePt t="27107" x="4840288" y="4749800"/>
          <p14:tracePt t="27123" x="4835525" y="4686300"/>
          <p14:tracePt t="27140" x="4818063" y="4618038"/>
          <p14:tracePt t="27156" x="4794250" y="4525963"/>
          <p14:tracePt t="27174" x="4783138" y="4464050"/>
          <p14:tracePt t="27190" x="4765675" y="4411663"/>
          <p14:tracePt t="27206" x="4743450" y="4360863"/>
          <p14:tracePt t="27223" x="4721225" y="4303713"/>
          <p14:tracePt t="27241" x="4697413" y="4235450"/>
          <p14:tracePt t="27256" x="4668838" y="4165600"/>
          <p14:tracePt t="27273" x="4629150" y="4079875"/>
          <p14:tracePt t="27290" x="4583113" y="4006850"/>
          <p14:tracePt t="27306" x="4525963" y="3925888"/>
          <p14:tracePt t="27323" x="4468813" y="3863975"/>
          <p14:tracePt t="27340" x="4422775" y="3811588"/>
          <p14:tracePt t="27356" x="4378325" y="3760788"/>
          <p14:tracePt t="27374" x="4343400" y="3732213"/>
          <p14:tracePt t="27390" x="4308475" y="3714750"/>
          <p14:tracePt t="27406" x="4268788" y="3697288"/>
          <p14:tracePt t="27423" x="4240213" y="3679825"/>
          <p14:tracePt t="27440" x="4211638" y="3675063"/>
          <p14:tracePt t="27456" x="4171950" y="3668713"/>
          <p14:tracePt t="27473" x="4143375" y="3668713"/>
          <p14:tracePt t="27490" x="4103688" y="3668713"/>
          <p14:tracePt t="27506" x="4046538" y="3663950"/>
          <p14:tracePt t="27523" x="3989388" y="3663950"/>
          <p14:tracePt t="27540" x="3932238" y="3663950"/>
          <p14:tracePt t="27556" x="3863975" y="3663950"/>
          <p14:tracePt t="27573" x="3811588" y="3663950"/>
          <p14:tracePt t="27590" x="3783013" y="3663950"/>
          <p14:tracePt t="27606" x="3760788" y="3663950"/>
          <p14:tracePt t="27624" x="3749675" y="3663950"/>
          <p14:tracePt t="28197" x="3749675" y="3657600"/>
          <p14:tracePt t="28207" x="3749675" y="3651250"/>
          <p14:tracePt t="28223" x="3749675" y="3646488"/>
          <p14:tracePt t="28240" x="3754438" y="3635375"/>
          <p14:tracePt t="28257" x="3754438" y="3622675"/>
          <p14:tracePt t="28273" x="3754438" y="3611563"/>
          <p14:tracePt t="28290" x="3754438" y="3600450"/>
          <p14:tracePt t="28306" x="3754438" y="3589338"/>
          <p14:tracePt t="28323" x="3754438" y="3582988"/>
          <p14:tracePt t="28340" x="3754438" y="3571875"/>
          <p14:tracePt t="28356" x="3754438" y="3565525"/>
          <p14:tracePt t="28373" x="3754438" y="3560763"/>
          <p14:tracePt t="28390" x="3754438" y="3554413"/>
          <p14:tracePt t="28429" x="3754438" y="3549650"/>
          <p14:tracePt t="28445" x="3760788" y="3543300"/>
          <p14:tracePt t="28485" x="3760788" y="3536950"/>
          <p14:tracePt t="28493" x="3765550" y="3532188"/>
          <p14:tracePt t="28514" x="3771900" y="3525838"/>
          <p14:tracePt t="28805" x="3778250" y="3525838"/>
          <p14:tracePt t="28811" x="3789363" y="3525838"/>
          <p14:tracePt t="28823" x="3800475" y="3521075"/>
          <p14:tracePt t="28839" x="3829050" y="3521075"/>
          <p14:tracePt t="28856" x="3857625" y="3521075"/>
          <p14:tracePt t="28873" x="3892550" y="3521075"/>
          <p14:tracePt t="28890" x="3921125" y="3521075"/>
          <p14:tracePt t="28906" x="3954463" y="3525838"/>
          <p14:tracePt t="28923" x="3978275" y="3536950"/>
          <p14:tracePt t="28939" x="4011613" y="3554413"/>
          <p14:tracePt t="28939" x="4022725" y="3565525"/>
          <p14:tracePt t="28957" x="4051300" y="3582988"/>
          <p14:tracePt t="28973" x="4075113" y="3594100"/>
          <p14:tracePt t="28990" x="4108450" y="3606800"/>
          <p14:tracePt t="29006" x="4125913" y="3622675"/>
          <p14:tracePt t="29023" x="4160838" y="3640138"/>
          <p14:tracePt t="29039" x="4194175" y="3657600"/>
          <p14:tracePt t="29056" x="4229100" y="3679825"/>
          <p14:tracePt t="29073" x="4275138" y="3708400"/>
          <p14:tracePt t="29090" x="4321175" y="3743325"/>
          <p14:tracePt t="29106" x="4365625" y="3783013"/>
          <p14:tracePt t="29123" x="4411663" y="3817938"/>
          <p14:tracePt t="29139" x="4451350" y="3851275"/>
          <p14:tracePt t="29156" x="4508500" y="3914775"/>
          <p14:tracePt t="29173" x="4549775" y="3960813"/>
          <p14:tracePt t="29190" x="4589463" y="4017963"/>
          <p14:tracePt t="29206" x="4629150" y="4079875"/>
          <p14:tracePt t="29223" x="4664075" y="4137025"/>
          <p14:tracePt t="29239" x="4697413" y="4200525"/>
          <p14:tracePt t="29257" x="4725988" y="4264025"/>
          <p14:tracePt t="29273" x="4743450" y="4308475"/>
          <p14:tracePt t="29290" x="4765675" y="4354513"/>
          <p14:tracePt t="29307" x="4783138" y="4400550"/>
          <p14:tracePt t="29323" x="4794250" y="4440238"/>
          <p14:tracePt t="29340" x="4806950" y="4486275"/>
          <p14:tracePt t="29356" x="4818063" y="4560888"/>
          <p14:tracePt t="29373" x="4822825" y="4618038"/>
          <p14:tracePt t="29389" x="4835525" y="4686300"/>
          <p14:tracePt t="29406" x="4840288" y="4743450"/>
          <p14:tracePt t="29423" x="4851400" y="4818063"/>
          <p14:tracePt t="29440" x="4864100" y="4875213"/>
          <p14:tracePt t="29456" x="4868863" y="4937125"/>
          <p14:tracePt t="29473" x="4875213" y="5000625"/>
          <p14:tracePt t="29489" x="4879975" y="5075238"/>
          <p14:tracePt t="29506" x="4886325" y="5154613"/>
          <p14:tracePt t="29523" x="4892675" y="5235575"/>
          <p14:tracePt t="29540" x="4892675" y="5303838"/>
          <p14:tracePt t="29556" x="4897438" y="5411788"/>
          <p14:tracePt t="29573" x="4897438" y="5457825"/>
          <p14:tracePt t="29589" x="4886325" y="5503863"/>
          <p14:tracePt t="29606" x="4879975" y="5543550"/>
          <p14:tracePt t="29623" x="4868863" y="5594350"/>
          <p14:tracePt t="29640" x="4851400" y="5646738"/>
          <p14:tracePt t="29656" x="4835525" y="5697538"/>
          <p14:tracePt t="29673" x="4822825" y="5743575"/>
          <p14:tracePt t="29689" x="4806950" y="5789613"/>
          <p14:tracePt t="29706" x="4789488" y="5835650"/>
          <p14:tracePt t="29723" x="4760913" y="5868988"/>
          <p14:tracePt t="29740" x="4743450" y="5892800"/>
          <p14:tracePt t="29756" x="4703763" y="5932488"/>
          <p14:tracePt t="29773" x="4668838" y="5954713"/>
          <p14:tracePt t="29789" x="4622800" y="5972175"/>
          <p14:tracePt t="29806" x="4583113" y="5994400"/>
          <p14:tracePt t="29823" x="4537075" y="6000750"/>
          <p14:tracePt t="29839" x="4503738" y="6018213"/>
          <p14:tracePt t="29856" x="4451350" y="6035675"/>
          <p14:tracePt t="29873" x="4406900" y="6046788"/>
          <p14:tracePt t="29889" x="4343400" y="6057900"/>
          <p14:tracePt t="29906" x="4275138" y="6069013"/>
          <p14:tracePt t="29923" x="4194175" y="6075363"/>
          <p14:tracePt t="29939" x="4114800" y="6075363"/>
          <p14:tracePt t="29956" x="3994150" y="6069013"/>
          <p14:tracePt t="29974" x="3908425" y="6051550"/>
          <p14:tracePt t="29990" x="3811588" y="6029325"/>
          <p14:tracePt t="30006" x="3714750" y="6000750"/>
          <p14:tracePt t="30023" x="3600450" y="5961063"/>
          <p14:tracePt t="30040" x="3486150" y="5921375"/>
          <p14:tracePt t="30056" x="3365500" y="5875338"/>
          <p14:tracePt t="30073" x="3246438" y="5829300"/>
          <p14:tracePt t="30089" x="3132138" y="5800725"/>
          <p14:tracePt t="30106" x="3035300" y="5778500"/>
          <p14:tracePt t="30123" x="2949575" y="5761038"/>
          <p14:tracePt t="30140" x="2892425" y="5737225"/>
          <p14:tracePt t="30156" x="2828925" y="5703888"/>
          <p14:tracePt t="30173" x="2778125" y="5668963"/>
          <p14:tracePt t="30189" x="2736850" y="5629275"/>
          <p14:tracePt t="30206" x="2703513" y="5594350"/>
          <p14:tracePt t="30223" x="2674938" y="5561013"/>
          <p14:tracePt t="30240" x="2651125" y="5521325"/>
          <p14:tracePt t="30256" x="2628900" y="5480050"/>
          <p14:tracePt t="30273" x="2606675" y="5418138"/>
          <p14:tracePt t="30289" x="2571750" y="5343525"/>
          <p14:tracePt t="30306" x="2543175" y="5251450"/>
          <p14:tracePt t="30323" x="2525713" y="5160963"/>
          <p14:tracePt t="30340" x="2508250" y="5051425"/>
          <p14:tracePt t="30356" x="2497138" y="4903788"/>
          <p14:tracePt t="30373" x="2492375" y="4789488"/>
          <p14:tracePt t="30389" x="2492375" y="4675188"/>
          <p14:tracePt t="30406" x="2492375" y="4565650"/>
          <p14:tracePt t="30423" x="2503488" y="4468813"/>
          <p14:tracePt t="30439" x="2520950" y="4389438"/>
          <p14:tracePt t="30456" x="2532063" y="4314825"/>
          <p14:tracePt t="30473" x="2554288" y="4257675"/>
          <p14:tracePt t="30489" x="2571750" y="4211638"/>
          <p14:tracePt t="30506" x="2606675" y="4171950"/>
          <p14:tracePt t="30523" x="2646363" y="4132263"/>
          <p14:tracePt t="30540" x="2686050" y="4097338"/>
          <p14:tracePt t="30556" x="2760663" y="4046538"/>
          <p14:tracePt t="30573" x="2817813" y="4011613"/>
          <p14:tracePt t="30589" x="2868613" y="3983038"/>
          <p14:tracePt t="30606" x="2932113" y="3949700"/>
          <p14:tracePt t="30622" x="3006725" y="3925888"/>
          <p14:tracePt t="30639" x="3097213" y="3903663"/>
          <p14:tracePt t="30656" x="3189288" y="3879850"/>
          <p14:tracePt t="30673" x="3275013" y="3857625"/>
          <p14:tracePt t="30689" x="3349625" y="3840163"/>
          <p14:tracePt t="30706" x="3417888" y="3829050"/>
          <p14:tracePt t="30722" x="3479800" y="3822700"/>
          <p14:tracePt t="30740" x="3536950" y="3817938"/>
          <p14:tracePt t="30756" x="3617913" y="3822700"/>
          <p14:tracePt t="30773" x="3663950" y="3829050"/>
          <p14:tracePt t="30789" x="3697288" y="3846513"/>
          <p14:tracePt t="30807" x="3708400" y="3851275"/>
          <p14:tracePt t="31566" x="0" y="0"/>
        </p14:tracePtLst>
      </p14:laserTraceLst>
    </p:ext>
  </p:extLs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533400" y="1771353"/>
                <a:ext cx="8153400" cy="470564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As with the concentric neutral cable, the electric field is confined to the insulation so that the previously used relative permeability values are unchanged.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 tape-shielded  conductor can be visualized as a concentric neutral cable where the number of strands </a:t>
                </a:r>
                <a14:m>
                  <m:oMath xmlns:m="http://schemas.openxmlformats.org/officeDocument/2006/math">
                    <m:r>
                      <a:rPr lang="en-US" sz="2400" i="1" dirty="0" smtClean="0">
                        <a:latin typeface="Cambria Math"/>
                      </a:rPr>
                      <m:t>𝑘</m:t>
                    </m:r>
                    <m:r>
                      <a:rPr lang="en-US" sz="2400" i="1" dirty="0" smtClean="0">
                        <a:latin typeface="Cambria Math"/>
                      </a:rPr>
                      <m:t> </m:t>
                    </m:r>
                  </m:oMath>
                </a14:m>
                <a:r>
                  <a:rPr lang="en-US" sz="2400" dirty="0" smtClean="0">
                    <a:latin typeface="Times New Roman" pitchFamily="18" charset="0"/>
                    <a:cs typeface="Times New Roman" pitchFamily="18" charset="0"/>
                  </a:rPr>
                  <a:t>has become infinite.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refore, the equation for the shunt admittance of a tape-shielded conductor becomes:</a:t>
                </a:r>
              </a:p>
              <a:p>
                <a:pPr marL="0" lvl="3" algn="ctr"/>
                <a:endParaRPr lang="en-US" sz="2000" i="1" dirty="0"/>
              </a:p>
              <a:p>
                <a:pPr marL="0" lvl="3" algn="just"/>
                <a:r>
                  <a:rPr lang="en-US" sz="2400" dirty="0" smtClean="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80)</a:t>
                </a:r>
                <a:endParaRPr lang="en-US" sz="2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33400" y="1771353"/>
                <a:ext cx="8153400" cy="4705647"/>
              </a:xfrm>
              <a:prstGeom prst="rect">
                <a:avLst/>
              </a:prstGeom>
              <a:blipFill rotWithShape="1">
                <a:blip r:embed="rId6"/>
                <a:stretch>
                  <a:fillRect l="-1047" t="-1036" r="-112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85</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Tape Shielded </a:t>
            </a:r>
            <a:r>
              <a:rPr lang="en-US" sz="3200" dirty="0" smtClean="0">
                <a:latin typeface="Times New Roman" pitchFamily="18" charset="0"/>
                <a:cs typeface="Times New Roman" pitchFamily="18" charset="0"/>
              </a:rPr>
              <a:t>Cabl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62325411"/>
      </p:ext>
    </p:extLst>
  </p:cSld>
  <p:clrMapOvr>
    <a:masterClrMapping/>
  </p:clrMapOvr>
  <mc:AlternateContent xmlns:mc="http://schemas.openxmlformats.org/markup-compatibility/2006" xmlns:p14="http://schemas.microsoft.com/office/powerpoint/2010/main">
    <mc:Choice Requires="p14">
      <p:transition spd="slow" p14:dur="2000" advTm="78345"/>
    </mc:Choice>
    <mc:Fallback xmlns="">
      <p:transition spd="slow" advTm="783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65436" x="2120900" y="6086475"/>
          <p14:tracePt t="65578" x="2125663" y="6086475"/>
          <p14:tracePt t="65584" x="2132013" y="6086475"/>
          <p14:tracePt t="65602" x="2160588" y="6092825"/>
          <p14:tracePt t="65616" x="2200275" y="6097588"/>
          <p14:tracePt t="65634" x="2251075" y="6103938"/>
          <p14:tracePt t="65650" x="2308225" y="6108700"/>
          <p14:tracePt t="65666" x="2393950" y="6121400"/>
          <p14:tracePt t="65683" x="2451100" y="6126163"/>
          <p14:tracePt t="65706" x="2492375" y="6132513"/>
          <p14:tracePt t="65722" x="2525713" y="6143625"/>
          <p14:tracePt t="65733" x="2560638" y="6143625"/>
          <p14:tracePt t="65749" x="2589213" y="6143625"/>
          <p14:tracePt t="65766" x="2606675" y="6143625"/>
          <p14:tracePt t="65782" x="2628900" y="6143625"/>
          <p14:tracePt t="65800" x="2635250" y="6143625"/>
          <p14:tracePt t="65816" x="2640013" y="6143625"/>
          <p14:tracePt t="66322" x="2640013" y="6149975"/>
          <p14:tracePt t="66698" x="2635250" y="6149975"/>
          <p14:tracePt t="66716" x="2628900" y="6149975"/>
          <p14:tracePt t="66717" x="2606675" y="6149975"/>
          <p14:tracePt t="66732" x="2589213" y="6149975"/>
          <p14:tracePt t="66750" x="2565400" y="6143625"/>
          <p14:tracePt t="66766" x="2543175" y="6137275"/>
          <p14:tracePt t="66783" x="2508250" y="6132513"/>
          <p14:tracePt t="66799" x="2474913" y="6132513"/>
          <p14:tracePt t="66816" x="2457450" y="6132513"/>
          <p14:tracePt t="66832" x="2439988" y="6132513"/>
          <p14:tracePt t="66849" x="2435225" y="6132513"/>
          <p14:tracePt t="66866" x="2422525" y="6137275"/>
          <p14:tracePt t="66883" x="2417763" y="6143625"/>
          <p14:tracePt t="66899" x="2411413" y="6161088"/>
          <p14:tracePt t="66916" x="2393950" y="6183313"/>
          <p14:tracePt t="66932" x="2389188" y="6200775"/>
          <p14:tracePt t="66949" x="2378075" y="6223000"/>
          <p14:tracePt t="66965" x="2378075" y="6246813"/>
          <p14:tracePt t="66982" x="2378075" y="6275388"/>
          <p14:tracePt t="66999" x="2378075" y="6297613"/>
          <p14:tracePt t="67016" x="2378075" y="6326188"/>
          <p14:tracePt t="67032" x="2389188" y="6350000"/>
          <p14:tracePt t="67049" x="2411413" y="6378575"/>
          <p14:tracePt t="67065" x="2435225" y="6411913"/>
          <p14:tracePt t="67083" x="2457450" y="6435725"/>
          <p14:tracePt t="67099" x="2486025" y="6446838"/>
          <p14:tracePt t="67116" x="2503488" y="6457950"/>
          <p14:tracePt t="67132" x="2536825" y="6469063"/>
          <p14:tracePt t="67149" x="2565400" y="6480175"/>
          <p14:tracePt t="67165" x="2606675" y="6492875"/>
          <p14:tracePt t="67183" x="2651125" y="6497638"/>
          <p14:tracePt t="67199" x="2720975" y="6503988"/>
          <p14:tracePt t="67216" x="2782888" y="6508750"/>
          <p14:tracePt t="67232" x="2846388" y="6508750"/>
          <p14:tracePt t="67249" x="2897188" y="6508750"/>
          <p14:tracePt t="67265" x="2965450" y="6508750"/>
          <p14:tracePt t="67283" x="3022600" y="6508750"/>
          <p14:tracePt t="67299" x="3097213" y="6503988"/>
          <p14:tracePt t="67316" x="3178175" y="6497638"/>
          <p14:tracePt t="67332" x="3251200" y="6486525"/>
          <p14:tracePt t="67349" x="3314700" y="6480175"/>
          <p14:tracePt t="67365" x="3365500" y="6480175"/>
          <p14:tracePt t="67382" x="3411538" y="6475413"/>
          <p14:tracePt t="67399" x="3457575" y="6469063"/>
          <p14:tracePt t="67416" x="3492500" y="6464300"/>
          <p14:tracePt t="67432" x="3525838" y="6464300"/>
          <p14:tracePt t="67449" x="3549650" y="6457950"/>
          <p14:tracePt t="67465" x="3589338" y="6457950"/>
          <p14:tracePt t="67483" x="3611563" y="6446838"/>
          <p14:tracePt t="67499" x="3622675" y="6440488"/>
          <p14:tracePt t="67516" x="3635375" y="6435725"/>
          <p14:tracePt t="67532" x="3640138" y="6435725"/>
          <p14:tracePt t="67550" x="3646488" y="6429375"/>
          <p14:tracePt t="67565" x="3657600" y="6423025"/>
          <p14:tracePt t="67582" x="3663950" y="6423025"/>
          <p14:tracePt t="67599" x="3668713" y="6418263"/>
          <p14:tracePt t="68146" x="3668713" y="6411913"/>
          <p14:tracePt t="68178" x="3668713" y="6407150"/>
          <p14:tracePt t="68186" x="3668713" y="6394450"/>
          <p14:tracePt t="68201" x="3668713" y="6383338"/>
          <p14:tracePt t="68216" x="3668713" y="6372225"/>
          <p14:tracePt t="68232" x="3668713" y="6361113"/>
          <p14:tracePt t="68249" x="3663950" y="6354763"/>
          <p14:tracePt t="68362" x="3663950" y="6350000"/>
          <p14:tracePt t="68366" x="3663950" y="6343650"/>
          <p14:tracePt t="68382" x="3657600" y="6337300"/>
          <p14:tracePt t="68400" x="3657600" y="6326188"/>
          <p14:tracePt t="68415" x="3657600" y="6321425"/>
          <p14:tracePt t="68433" x="3657600" y="6315075"/>
          <p14:tracePt t="68449" x="3651250" y="6297613"/>
          <p14:tracePt t="68466" x="3646488" y="6280150"/>
          <p14:tracePt t="68482" x="3646488" y="6264275"/>
          <p14:tracePt t="68499" x="3640138" y="6246813"/>
          <p14:tracePt t="68515" x="3635375" y="6229350"/>
          <p14:tracePt t="68533" x="3635375" y="6211888"/>
          <p14:tracePt t="68549" x="3629025" y="6194425"/>
          <p14:tracePt t="68566" x="3617913" y="6172200"/>
          <p14:tracePt t="68582" x="3617913" y="6165850"/>
          <p14:tracePt t="68599" x="3606800" y="6149975"/>
          <p14:tracePt t="68615" x="3600450" y="6132513"/>
          <p14:tracePt t="68633" x="3594100" y="6108700"/>
          <p14:tracePt t="68649" x="3582988" y="6092825"/>
          <p14:tracePt t="68666" x="3578225" y="6046788"/>
          <p14:tracePt t="68682" x="3565525" y="6011863"/>
          <p14:tracePt t="68699" x="3554413" y="5978525"/>
          <p14:tracePt t="68716" x="3554413" y="5932488"/>
          <p14:tracePt t="68733" x="3536950" y="5886450"/>
          <p14:tracePt t="68749" x="3521075" y="5846763"/>
          <p14:tracePt t="68766" x="3503613" y="5807075"/>
          <p14:tracePt t="68782" x="3486150" y="5765800"/>
          <p14:tracePt t="68799" x="3468688" y="5737225"/>
          <p14:tracePt t="68816" x="3457575" y="5721350"/>
          <p14:tracePt t="68832" x="3446463" y="5708650"/>
          <p14:tracePt t="68849" x="3440113" y="5697538"/>
          <p14:tracePt t="68866" x="3435350" y="5697538"/>
          <p14:tracePt t="68914" x="3435350" y="5703888"/>
          <p14:tracePt t="68922" x="3411538" y="5726113"/>
          <p14:tracePt t="68933" x="3378200" y="5783263"/>
          <p14:tracePt t="68949" x="3343275" y="5846763"/>
          <p14:tracePt t="68966" x="3308350" y="5921375"/>
          <p14:tracePt t="68982" x="3286125" y="5989638"/>
          <p14:tracePt t="68999" x="3263900" y="6057900"/>
          <p14:tracePt t="69015" x="3263900" y="6121400"/>
          <p14:tracePt t="69032" x="3263900" y="6200775"/>
          <p14:tracePt t="69049" x="3303588" y="6280150"/>
          <p14:tracePt t="69066" x="3360738" y="6378575"/>
          <p14:tracePt t="69082" x="3394075" y="6429375"/>
          <p14:tracePt t="69099" x="3417888" y="6451600"/>
          <p14:tracePt t="69115" x="3435350" y="6457950"/>
          <p14:tracePt t="69132" x="3446463" y="6464300"/>
          <p14:tracePt t="69186" x="3451225" y="6464300"/>
          <p14:tracePt t="69202" x="3457575" y="6464300"/>
          <p14:tracePt t="69210" x="3457575" y="6457950"/>
          <p14:tracePt t="69232" x="3468688" y="6446838"/>
          <p14:tracePt t="69249" x="3479800" y="6429375"/>
          <p14:tracePt t="69249" x="3497263" y="6411913"/>
          <p14:tracePt t="69266" x="3521075" y="6389688"/>
          <p14:tracePt t="69282" x="3543300" y="6361113"/>
          <p14:tracePt t="69299" x="3554413" y="6332538"/>
          <p14:tracePt t="69315" x="3565525" y="6315075"/>
          <p14:tracePt t="69332" x="3571875" y="6286500"/>
          <p14:tracePt t="69349" x="3578225" y="6264275"/>
          <p14:tracePt t="69366" x="3582988" y="6235700"/>
          <p14:tracePt t="69382" x="3582988" y="6211888"/>
          <p14:tracePt t="69399" x="3589338" y="6183313"/>
          <p14:tracePt t="69415" x="3589338" y="6161088"/>
          <p14:tracePt t="69432" x="3589338" y="6137275"/>
          <p14:tracePt t="69448" x="3589338" y="6103938"/>
          <p14:tracePt t="69466" x="3589338" y="6046788"/>
          <p14:tracePt t="69482" x="3582988" y="6000750"/>
          <p14:tracePt t="69499" x="3565525" y="5961063"/>
          <p14:tracePt t="69515" x="3554413" y="5926138"/>
          <p14:tracePt t="69532" x="3543300" y="5903913"/>
          <p14:tracePt t="69549" x="3525838" y="5886450"/>
          <p14:tracePt t="69566" x="3514725" y="5875338"/>
          <p14:tracePt t="69582" x="3503613" y="5864225"/>
          <p14:tracePt t="69599" x="3497263" y="5864225"/>
          <p14:tracePt t="69674" x="3492500" y="5864225"/>
          <p14:tracePt t="69699" x="3468688" y="5875338"/>
          <p14:tracePt t="69699" x="3451225" y="5903913"/>
          <p14:tracePt t="69715" x="3417888" y="5949950"/>
          <p14:tracePt t="69733" x="3389313" y="6007100"/>
          <p14:tracePt t="69750" x="3378200" y="6051550"/>
          <p14:tracePt t="69766" x="3365500" y="6086475"/>
          <p14:tracePt t="69783" x="3365500" y="6115050"/>
          <p14:tracePt t="69800" x="3365500" y="6143625"/>
          <p14:tracePt t="69816" x="3365500" y="6178550"/>
          <p14:tracePt t="69833" x="3365500" y="6211888"/>
          <p14:tracePt t="69850" x="3378200" y="6257925"/>
          <p14:tracePt t="69850" x="3389313" y="6280150"/>
          <p14:tracePt t="69867" x="3406775" y="6321425"/>
          <p14:tracePt t="69883" x="3429000" y="6361113"/>
          <p14:tracePt t="69900" x="3440113" y="6378575"/>
          <p14:tracePt t="69916" x="3451225" y="6383338"/>
          <p14:tracePt t="69933" x="3457575" y="6383338"/>
          <p14:tracePt t="69987" x="3463925" y="6383338"/>
          <p14:tracePt t="70003" x="3468688" y="6383338"/>
          <p14:tracePt t="70011" x="3468688" y="6378575"/>
          <p14:tracePt t="70017" x="3479800" y="6365875"/>
          <p14:tracePt t="70033" x="3492500" y="6354763"/>
          <p14:tracePt t="70050" x="3503613" y="6337300"/>
          <p14:tracePt t="70066" x="3525838" y="6292850"/>
          <p14:tracePt t="70084" x="3536950" y="6257925"/>
          <p14:tracePt t="70100" x="3554413" y="6211888"/>
          <p14:tracePt t="70117" x="3554413" y="6178550"/>
          <p14:tracePt t="70133" x="3560763" y="6149975"/>
          <p14:tracePt t="70150" x="3565525" y="6121400"/>
          <p14:tracePt t="70166" x="3565525" y="6097588"/>
          <p14:tracePt t="70183" x="3565525" y="6075363"/>
          <p14:tracePt t="70200" x="3565525" y="6057900"/>
          <p14:tracePt t="70217" x="3560763" y="6029325"/>
          <p14:tracePt t="70233" x="3554413" y="6000750"/>
          <p14:tracePt t="70250" x="3543300" y="5978525"/>
          <p14:tracePt t="70266" x="3532188" y="5949950"/>
          <p14:tracePt t="70284" x="3521075" y="5932488"/>
          <p14:tracePt t="70300" x="3508375" y="5908675"/>
          <p14:tracePt t="70317" x="3497263" y="5892800"/>
          <p14:tracePt t="70333" x="3486150" y="5880100"/>
          <p14:tracePt t="70350" x="3479800" y="5875338"/>
          <p14:tracePt t="70366" x="3475038" y="5868988"/>
          <p14:tracePt t="70383" x="3463925" y="5864225"/>
          <p14:tracePt t="70400" x="3457575" y="5857875"/>
          <p14:tracePt t="70417" x="3451225" y="5857875"/>
          <p14:tracePt t="70433" x="3446463" y="5851525"/>
          <p14:tracePt t="70450" x="3440113" y="5846763"/>
          <p14:tracePt t="70466" x="3422650" y="5846763"/>
          <p14:tracePt t="70579" x="3417888" y="5846763"/>
          <p14:tracePt t="70587" x="3411538" y="5851525"/>
          <p14:tracePt t="70600" x="3411538" y="5857875"/>
          <p14:tracePt t="70603" x="3406775" y="5875338"/>
          <p14:tracePt t="70617" x="3394075" y="5886450"/>
          <p14:tracePt t="70633" x="3389313" y="5897563"/>
          <p14:tracePt t="70650" x="3382963" y="5915025"/>
          <p14:tracePt t="70666" x="3371850" y="5937250"/>
          <p14:tracePt t="70684" x="3365500" y="5965825"/>
          <p14:tracePt t="70700" x="3365500" y="5983288"/>
          <p14:tracePt t="70717" x="3354388" y="6018213"/>
          <p14:tracePt t="70734" x="3349625" y="6046788"/>
          <p14:tracePt t="70750" x="3349625" y="6075363"/>
          <p14:tracePt t="70766" x="3349625" y="6103938"/>
          <p14:tracePt t="70783" x="3349625" y="6121400"/>
          <p14:tracePt t="70800" x="3349625" y="6143625"/>
          <p14:tracePt t="70817" x="3349625" y="6172200"/>
          <p14:tracePt t="70833" x="3349625" y="6194425"/>
          <p14:tracePt t="70850" x="3354388" y="6218238"/>
          <p14:tracePt t="70866" x="3360738" y="6246813"/>
          <p14:tracePt t="70883" x="3371850" y="6264275"/>
          <p14:tracePt t="70899" x="3378200" y="6269038"/>
          <p14:tracePt t="70917" x="3382963" y="6280150"/>
          <p14:tracePt t="70933" x="3389313" y="6280150"/>
          <p14:tracePt t="70979" x="3394075" y="6280150"/>
          <p14:tracePt t="70987" x="3400425" y="6286500"/>
          <p14:tracePt t="71007" x="3406775" y="6292850"/>
          <p14:tracePt t="71016" x="3411538" y="6297613"/>
          <p14:tracePt t="71033" x="3417888" y="6297613"/>
          <p14:tracePt t="71050" x="3422650" y="6303963"/>
          <p14:tracePt t="71066" x="3429000" y="6303963"/>
          <p14:tracePt t="71084" x="3440113" y="6308725"/>
          <p14:tracePt t="71099" x="3446463" y="6315075"/>
          <p14:tracePt t="71116" x="3457575" y="6321425"/>
          <p14:tracePt t="71211" x="3463925" y="6321425"/>
          <p14:tracePt t="72179" x="3468688" y="6321425"/>
          <p14:tracePt t="72183" x="3479800" y="6321425"/>
          <p14:tracePt t="72200" x="3508375" y="6321425"/>
          <p14:tracePt t="72216" x="3536950" y="6321425"/>
          <p14:tracePt t="72233" x="3571875" y="6326188"/>
          <p14:tracePt t="72249" x="3606800" y="6332538"/>
          <p14:tracePt t="72249" x="3617913" y="6337300"/>
          <p14:tracePt t="72267" x="3651250" y="6343650"/>
          <p14:tracePt t="72283" x="3679825" y="6343650"/>
          <p14:tracePt t="72300" x="3692525" y="6343650"/>
          <p14:tracePt t="72316" x="3697288" y="6343650"/>
          <p14:tracePt t="72333" x="3703638" y="6343650"/>
          <p14:tracePt t="72379" x="3703638" y="6350000"/>
          <p14:tracePt t="72427" x="3703638" y="6354763"/>
          <p14:tracePt t="72435" x="3703638" y="6361113"/>
          <p14:tracePt t="72456" x="3708400" y="6365875"/>
          <p14:tracePt t="72466" x="3732213" y="6394450"/>
          <p14:tracePt t="72483" x="3754438" y="6418263"/>
          <p14:tracePt t="72500" x="3778250" y="6435725"/>
          <p14:tracePt t="72516" x="3794125" y="6451600"/>
          <p14:tracePt t="72533" x="3817938" y="6469063"/>
          <p14:tracePt t="72549" x="3840163" y="6486525"/>
          <p14:tracePt t="72567" x="3857625" y="6497638"/>
          <p14:tracePt t="72583" x="3875088" y="6503988"/>
          <p14:tracePt t="72600" x="3879850" y="6508750"/>
          <p14:tracePt t="72616" x="3892550" y="6515100"/>
          <p14:tracePt t="72633" x="3903663" y="6521450"/>
          <p14:tracePt t="72650" x="3914775" y="6526213"/>
          <p14:tracePt t="72650" x="3921125" y="6526213"/>
          <p14:tracePt t="72667" x="3937000" y="6532563"/>
          <p14:tracePt t="72683" x="3965575" y="6543675"/>
          <p14:tracePt t="72700" x="4000500" y="6550025"/>
          <p14:tracePt t="72716" x="4035425" y="6554788"/>
          <p14:tracePt t="72733" x="4068763" y="6554788"/>
          <p14:tracePt t="72749" x="4121150" y="6561138"/>
          <p14:tracePt t="72767" x="4165600" y="6561138"/>
          <p14:tracePt t="72783" x="4222750" y="6561138"/>
          <p14:tracePt t="72800" x="4275138" y="6550025"/>
          <p14:tracePt t="72816" x="4321175" y="6543675"/>
          <p14:tracePt t="72833" x="4349750" y="6537325"/>
          <p14:tracePt t="72849" x="4378325" y="6526213"/>
          <p14:tracePt t="72866" x="4411663" y="6526213"/>
          <p14:tracePt t="72883" x="4429125" y="6526213"/>
          <p14:tracePt t="72900" x="4440238" y="6526213"/>
          <p14:tracePt t="72916" x="4446588" y="6526213"/>
          <p14:tracePt t="73243" x="4451350" y="6526213"/>
          <p14:tracePt t="73243" x="4457700" y="6526213"/>
          <p14:tracePt t="73267" x="4468813" y="6521450"/>
          <p14:tracePt t="73267" x="4497388" y="6515100"/>
          <p14:tracePt t="73283" x="4514850" y="6515100"/>
          <p14:tracePt t="73300" x="4543425" y="6508750"/>
          <p14:tracePt t="73316" x="4572000" y="6503988"/>
          <p14:tracePt t="73333" x="4594225" y="6503988"/>
          <p14:tracePt t="73349" x="4611688" y="6497638"/>
          <p14:tracePt t="73366" x="4629150" y="6497638"/>
          <p14:tracePt t="73383" x="4635500" y="6497638"/>
          <p14:tracePt t="73399" x="4646613" y="6497638"/>
          <p14:tracePt t="73739" x="4651375" y="6497638"/>
          <p14:tracePt t="73755" x="4657725" y="6497638"/>
          <p14:tracePt t="73771" x="4664075" y="6497638"/>
          <p14:tracePt t="73774" x="4668838" y="6492875"/>
          <p14:tracePt t="73784" x="4675188" y="6492875"/>
          <p14:tracePt t="73799" x="4692650" y="6492875"/>
          <p14:tracePt t="73817" x="4708525" y="6492875"/>
          <p14:tracePt t="73833" x="4714875" y="6492875"/>
          <p14:tracePt t="73850" x="4721225" y="6486525"/>
          <p14:tracePt t="74011" x="4721225" y="6480175"/>
          <p14:tracePt t="74075" x="4721225" y="6475413"/>
          <p14:tracePt t="74083" x="4725988" y="6469063"/>
          <p14:tracePt t="74084" x="4737100" y="6451600"/>
          <p14:tracePt t="74099" x="4749800" y="6435725"/>
          <p14:tracePt t="74117" x="4754563" y="6423025"/>
          <p14:tracePt t="74133" x="4765675" y="6411913"/>
          <p14:tracePt t="74150" x="4778375" y="6400800"/>
          <p14:tracePt t="74166" x="4778375" y="6389688"/>
          <p14:tracePt t="74183" x="4783138" y="6383338"/>
          <p14:tracePt t="74199" x="4783138" y="6378575"/>
          <p14:tracePt t="74216" x="4783138" y="6372225"/>
          <p14:tracePt t="74233" x="4783138" y="6365875"/>
          <p14:tracePt t="74249" x="4783138" y="6361113"/>
          <p14:tracePt t="74266" x="4789488" y="6350000"/>
          <p14:tracePt t="74283" x="4789488" y="6343650"/>
          <p14:tracePt t="74300" x="4794250" y="6332538"/>
          <p14:tracePt t="74316" x="4794250" y="6326188"/>
          <p14:tracePt t="74333" x="4794250" y="6321425"/>
          <p14:tracePt t="74350" x="4794250" y="6315075"/>
          <p14:tracePt t="74366" x="4794250" y="6308725"/>
          <p14:tracePt t="74383" x="4794250" y="6303963"/>
          <p14:tracePt t="74399" x="4794250" y="6292850"/>
          <p14:tracePt t="74417" x="4794250" y="6286500"/>
          <p14:tracePt t="74451" x="4794250" y="6280150"/>
          <p14:tracePt t="74452" x="4794250" y="6275388"/>
          <p14:tracePt t="74491" x="4794250" y="6269038"/>
          <p14:tracePt t="74627" x="4794250" y="6264275"/>
          <p14:tracePt t="74636" x="4794250" y="6257925"/>
          <p14:tracePt t="74649" x="4794250" y="6251575"/>
          <p14:tracePt t="74666" x="4794250" y="6240463"/>
          <p14:tracePt t="74683" x="4794250" y="6235700"/>
          <p14:tracePt t="74699" x="4794250" y="6229350"/>
          <p14:tracePt t="74875" x="4800600" y="6229350"/>
          <p14:tracePt t="74891" x="4800600" y="6223000"/>
          <p14:tracePt t="74923" x="4806950" y="6223000"/>
          <p14:tracePt t="74934" x="4811713" y="6223000"/>
          <p14:tracePt t="75011" x="4818063" y="6223000"/>
          <p14:tracePt t="75027" x="4818063" y="6218238"/>
          <p14:tracePt t="75067" x="4822825" y="6218238"/>
          <p14:tracePt t="75491" x="4829175" y="6218238"/>
          <p14:tracePt t="75715" x="4835525" y="6218238"/>
          <p14:tracePt t="75733" x="4840288" y="6218238"/>
          <p14:tracePt t="75733" x="4875213" y="6218238"/>
          <p14:tracePt t="75749" x="4926013" y="6218238"/>
          <p14:tracePt t="75767" x="4983163" y="6218238"/>
          <p14:tracePt t="75783" x="5057775" y="6218238"/>
          <p14:tracePt t="75800" x="5121275" y="6218238"/>
          <p14:tracePt t="75816" x="5183188" y="6218238"/>
          <p14:tracePt t="75833" x="5229225" y="6218238"/>
          <p14:tracePt t="75849" x="5275263" y="6223000"/>
          <p14:tracePt t="75849" x="5286375" y="6223000"/>
          <p14:tracePt t="75867" x="5303838" y="6223000"/>
          <p14:tracePt t="75883" x="5332413" y="6223000"/>
          <p14:tracePt t="75900" x="5337175" y="6223000"/>
          <p14:tracePt t="75916" x="5343525" y="6223000"/>
          <p14:tracePt t="76698" x="0" y="0"/>
        </p14:tracePtLst>
      </p14:laserTraceLst>
    </p:ext>
  </p:extLs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b="1" u="sng"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68053739"/>
      </p:ext>
    </p:extLst>
  </p:cSld>
  <p:clrMapOvr>
    <a:masterClrMapping/>
  </p:clrMapOvr>
  <mc:AlternateContent xmlns:mc="http://schemas.openxmlformats.org/markup-compatibility/2006" xmlns:p14="http://schemas.microsoft.com/office/powerpoint/2010/main">
    <mc:Choice Requires="p14">
      <p:transition spd="slow" p14:dur="2000" advTm="15077"/>
    </mc:Choice>
    <mc:Fallback xmlns="">
      <p:transition spd="slow" advTm="150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1806476"/>
            <a:ext cx="8610600" cy="2308324"/>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sequence admittances of a three-phase line can be determined in much the same manner as the sequence impedances.</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Assume that the 3 x 3 admittance matrix is given in S/mile. Then the three phase capacitance currents as a function of the line-to ground voltages is given by:</a:t>
            </a:r>
          </a:p>
        </p:txBody>
      </p:sp>
      <p:grpSp>
        <p:nvGrpSpPr>
          <p:cNvPr id="8" name="Group 7"/>
          <p:cNvGrpSpPr/>
          <p:nvPr/>
        </p:nvGrpSpPr>
        <p:grpSpPr>
          <a:xfrm>
            <a:off x="762000" y="4495800"/>
            <a:ext cx="7315200" cy="1828800"/>
            <a:chOff x="-1" y="4495800"/>
            <a:chExt cx="9144000" cy="1828800"/>
          </a:xfrm>
        </p:grpSpPr>
        <mc:AlternateContent xmlns:mc="http://schemas.openxmlformats.org/markup-compatibility/2006" xmlns:a14="http://schemas.microsoft.com/office/drawing/2010/main">
          <mc:Choice Requires="a14">
            <p:sp>
              <p:nvSpPr>
                <p:cNvPr id="2" name="Rectangle 1"/>
                <p:cNvSpPr/>
                <p:nvPr/>
              </p:nvSpPr>
              <p:spPr>
                <a:xfrm>
                  <a:off x="-1" y="4495800"/>
                  <a:ext cx="9143999" cy="1073435"/>
                </a:xfrm>
                <a:prstGeom prst="rect">
                  <a:avLst/>
                </a:prstGeom>
              </p:spPr>
              <p:txBody>
                <a:bodyPr wrap="square">
                  <a:spAutoFit/>
                </a:bodyPr>
                <a:lstStyle/>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𝑐𝑎𝑝</m:t>
                                    </m:r>
                                  </m:e>
                                  <m:sub>
                                    <m:r>
                                      <a:rPr lang="en-US" sz="2000" i="1">
                                        <a:latin typeface="Cambria Math"/>
                                      </a:rPr>
                                      <m:t>𝑎</m:t>
                                    </m:r>
                                  </m:sub>
                                </m:sSub>
                              </m:e>
                            </m:mr>
                            <m:mr>
                              <m:e>
                                <m:sSub>
                                  <m:sSubPr>
                                    <m:ctrlPr>
                                      <a:rPr lang="en-US" sz="2000" i="1">
                                        <a:latin typeface="Cambria Math"/>
                                      </a:rPr>
                                    </m:ctrlPr>
                                  </m:sSubPr>
                                  <m:e>
                                    <m:r>
                                      <a:rPr lang="en-US" sz="2000" i="1">
                                        <a:latin typeface="Cambria Math"/>
                                      </a:rPr>
                                      <m:t>𝐼𝑐𝑎𝑝</m:t>
                                    </m:r>
                                  </m:e>
                                  <m:sub>
                                    <m:r>
                                      <a:rPr lang="en-US" sz="2000" i="1">
                                        <a:latin typeface="Cambria Math"/>
                                      </a:rPr>
                                      <m:t>𝑏</m:t>
                                    </m:r>
                                  </m:sub>
                                </m:sSub>
                              </m:e>
                            </m:mr>
                            <m:mr>
                              <m:e>
                                <m:sSub>
                                  <m:sSubPr>
                                    <m:ctrlPr>
                                      <a:rPr lang="en-US" sz="2000" i="1">
                                        <a:latin typeface="Cambria Math"/>
                                      </a:rPr>
                                    </m:ctrlPr>
                                  </m:sSubPr>
                                  <m:e>
                                    <m:r>
                                      <a:rPr lang="en-US" sz="2000" i="1">
                                        <a:latin typeface="Cambria Math"/>
                                      </a:rPr>
                                      <m:t>𝐼𝑐𝑎𝑝</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𝑦</m:t>
                                    </m:r>
                                  </m:e>
                                  <m:sub>
                                    <m:r>
                                      <a:rPr lang="en-US" sz="2000" i="1">
                                        <a:latin typeface="Cambria Math"/>
                                      </a:rPr>
                                      <m:t>𝑎𝑎</m:t>
                                    </m:r>
                                  </m:sub>
                                </m:sSub>
                              </m:e>
                              <m:e>
                                <m:sSub>
                                  <m:sSubPr>
                                    <m:ctrlPr>
                                      <a:rPr lang="en-US" sz="2000" i="1">
                                        <a:latin typeface="Cambria Math"/>
                                      </a:rPr>
                                    </m:ctrlPr>
                                  </m:sSubPr>
                                  <m:e>
                                    <m:r>
                                      <a:rPr lang="en-US" sz="2000" i="1">
                                        <a:latin typeface="Cambria Math"/>
                                      </a:rPr>
                                      <m:t>𝑦</m:t>
                                    </m:r>
                                  </m:e>
                                  <m:sub>
                                    <m:r>
                                      <a:rPr lang="en-US" sz="2000" i="1">
                                        <a:latin typeface="Cambria Math"/>
                                      </a:rPr>
                                      <m:t>𝑎𝑏</m:t>
                                    </m:r>
                                  </m:sub>
                                </m:sSub>
                              </m:e>
                              <m:e>
                                <m:sSub>
                                  <m:sSubPr>
                                    <m:ctrlPr>
                                      <a:rPr lang="en-US" sz="2000" i="1">
                                        <a:latin typeface="Cambria Math"/>
                                      </a:rPr>
                                    </m:ctrlPr>
                                  </m:sSubPr>
                                  <m:e>
                                    <m:r>
                                      <a:rPr lang="en-US" sz="2000" i="1">
                                        <a:latin typeface="Cambria Math"/>
                                      </a:rPr>
                                      <m:t>𝑦</m:t>
                                    </m:r>
                                  </m:e>
                                  <m:sub>
                                    <m:r>
                                      <a:rPr lang="en-US" sz="2000" i="1">
                                        <a:latin typeface="Cambria Math"/>
                                      </a:rPr>
                                      <m:t>𝑎𝑐</m:t>
                                    </m:r>
                                  </m:sub>
                                </m:sSub>
                              </m:e>
                            </m:mr>
                            <m:mr>
                              <m:e>
                                <m:sSub>
                                  <m:sSubPr>
                                    <m:ctrlPr>
                                      <a:rPr lang="en-US" sz="2000" i="1">
                                        <a:latin typeface="Cambria Math"/>
                                      </a:rPr>
                                    </m:ctrlPr>
                                  </m:sSubPr>
                                  <m:e>
                                    <m:r>
                                      <a:rPr lang="en-US" sz="2000" i="1">
                                        <a:latin typeface="Cambria Math"/>
                                      </a:rPr>
                                      <m:t>𝑦</m:t>
                                    </m:r>
                                  </m:e>
                                  <m:sub>
                                    <m:r>
                                      <a:rPr lang="en-US" sz="2000" i="1">
                                        <a:latin typeface="Cambria Math"/>
                                      </a:rPr>
                                      <m:t>𝑏𝑎</m:t>
                                    </m:r>
                                  </m:sub>
                                </m:sSub>
                              </m:e>
                              <m:e>
                                <m:sSub>
                                  <m:sSubPr>
                                    <m:ctrlPr>
                                      <a:rPr lang="en-US" sz="2000" i="1">
                                        <a:latin typeface="Cambria Math"/>
                                      </a:rPr>
                                    </m:ctrlPr>
                                  </m:sSubPr>
                                  <m:e>
                                    <m:r>
                                      <a:rPr lang="en-US" sz="2000" i="1">
                                        <a:latin typeface="Cambria Math"/>
                                      </a:rPr>
                                      <m:t>𝑦</m:t>
                                    </m:r>
                                  </m:e>
                                  <m:sub>
                                    <m:r>
                                      <a:rPr lang="en-US" sz="2000" i="1">
                                        <a:latin typeface="Cambria Math"/>
                                      </a:rPr>
                                      <m:t>𝑏𝑏</m:t>
                                    </m:r>
                                  </m:sub>
                                </m:sSub>
                              </m:e>
                              <m:e>
                                <m:sSub>
                                  <m:sSubPr>
                                    <m:ctrlPr>
                                      <a:rPr lang="en-US" sz="2000" i="1">
                                        <a:latin typeface="Cambria Math"/>
                                      </a:rPr>
                                    </m:ctrlPr>
                                  </m:sSubPr>
                                  <m:e>
                                    <m:r>
                                      <a:rPr lang="en-US" sz="2000" i="1">
                                        <a:latin typeface="Cambria Math"/>
                                      </a:rPr>
                                      <m:t>𝑦</m:t>
                                    </m:r>
                                  </m:e>
                                  <m:sub>
                                    <m:r>
                                      <a:rPr lang="en-US" sz="2000" i="1">
                                        <a:latin typeface="Cambria Math"/>
                                      </a:rPr>
                                      <m:t>𝑏𝑐</m:t>
                                    </m:r>
                                  </m:sub>
                                </m:sSub>
                              </m:e>
                            </m:mr>
                            <m:mr>
                              <m:e>
                                <m:sSub>
                                  <m:sSubPr>
                                    <m:ctrlPr>
                                      <a:rPr lang="en-US" sz="2000" i="1">
                                        <a:latin typeface="Cambria Math"/>
                                      </a:rPr>
                                    </m:ctrlPr>
                                  </m:sSubPr>
                                  <m:e>
                                    <m:r>
                                      <a:rPr lang="en-US" sz="2000" i="1">
                                        <a:latin typeface="Cambria Math"/>
                                      </a:rPr>
                                      <m:t>𝑦</m:t>
                                    </m:r>
                                  </m:e>
                                  <m:sub>
                                    <m:r>
                                      <a:rPr lang="en-US" sz="2000" i="1">
                                        <a:latin typeface="Cambria Math"/>
                                      </a:rPr>
                                      <m:t>𝑐𝑎</m:t>
                                    </m:r>
                                  </m:sub>
                                </m:sSub>
                              </m:e>
                              <m:e>
                                <m:sSub>
                                  <m:sSubPr>
                                    <m:ctrlPr>
                                      <a:rPr lang="en-US" sz="2000" i="1">
                                        <a:latin typeface="Cambria Math"/>
                                      </a:rPr>
                                    </m:ctrlPr>
                                  </m:sSubPr>
                                  <m:e>
                                    <m:r>
                                      <a:rPr lang="en-US" sz="2000" i="1">
                                        <a:latin typeface="Cambria Math"/>
                                      </a:rPr>
                                      <m:t>𝑦</m:t>
                                    </m:r>
                                  </m:e>
                                  <m:sub>
                                    <m:r>
                                      <a:rPr lang="en-US" sz="2000" i="1">
                                        <a:latin typeface="Cambria Math"/>
                                      </a:rPr>
                                      <m:t>𝑐𝑏</m:t>
                                    </m:r>
                                  </m:sub>
                                </m:sSub>
                              </m:e>
                              <m:e>
                                <m:sSub>
                                  <m:sSubPr>
                                    <m:ctrlPr>
                                      <a:rPr lang="en-US" sz="2000" i="1">
                                        <a:latin typeface="Cambria Math"/>
                                      </a:rPr>
                                    </m:ctrlPr>
                                  </m:sSubPr>
                                  <m:e>
                                    <m:r>
                                      <a:rPr lang="en-US" sz="2000" i="1">
                                        <a:latin typeface="Cambria Math"/>
                                      </a:rPr>
                                      <m:t>𝑦</m:t>
                                    </m:r>
                                  </m:e>
                                  <m:sub>
                                    <m:r>
                                      <a:rPr lang="en-US" sz="2000" i="1">
                                        <a:latin typeface="Cambria Math"/>
                                      </a:rPr>
                                      <m:t>𝑐𝑐</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oMath>
                  </a14:m>
                  <a:r>
                    <a:rPr lang="en-US" sz="2000" dirty="0" smtClean="0"/>
                    <a:t>	</a:t>
                  </a:r>
                  <a:r>
                    <a:rPr lang="en-US" sz="2000" dirty="0" smtClean="0">
                      <a:latin typeface="Times New Roman" pitchFamily="18" charset="0"/>
                      <a:cs typeface="Times New Roman" pitchFamily="18" charset="0"/>
                    </a:rPr>
                    <a:t>(81)</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 y="4495800"/>
                  <a:ext cx="9143999" cy="1073435"/>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0" y="5924490"/>
                  <a:ext cx="9143999" cy="400110"/>
                </a:xfrm>
                <a:prstGeom prst="rect">
                  <a:avLst/>
                </a:prstGeom>
              </p:spPr>
              <p:txBody>
                <a:bodyPr wrap="square">
                  <a:spAutoFit/>
                </a:bodyPr>
                <a:lstStyle/>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82)</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5924490"/>
                  <a:ext cx="9143999" cy="400110"/>
                </a:xfrm>
                <a:prstGeom prst="rect">
                  <a:avLst/>
                </a:prstGeom>
                <a:blipFill rotWithShape="1">
                  <a:blip r:embed="rId7"/>
                  <a:stretch>
                    <a:fillRect t="-9091" b="-24242"/>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87</a:t>
            </a:fld>
            <a:endParaRPr lang="en-US" dirty="0"/>
          </a:p>
        </p:txBody>
      </p:sp>
      <p:sp>
        <p:nvSpPr>
          <p:cNvPr id="7" name="TextBox 6"/>
          <p:cNvSpPr txBox="1"/>
          <p:nvPr/>
        </p:nvSpPr>
        <p:spPr>
          <a:xfrm>
            <a:off x="16932" y="355937"/>
            <a:ext cx="9144000" cy="584775"/>
          </a:xfrm>
          <a:prstGeom prst="rect">
            <a:avLst/>
          </a:prstGeom>
          <a:noFill/>
        </p:spPr>
        <p:txBody>
          <a:bodyPr wrap="square" rtlCol="0">
            <a:spAutoFit/>
          </a:bodyPr>
          <a:lstStyle/>
          <a:p>
            <a:pPr marL="0" lvl="3" algn="ctr"/>
            <a:r>
              <a:rPr lang="en-US" sz="3200" dirty="0" smtClean="0">
                <a:latin typeface="Times New Roman" pitchFamily="18" charset="0"/>
                <a:cs typeface="Times New Roman" pitchFamily="18" charset="0"/>
              </a:rPr>
              <a:t>Sequence </a:t>
            </a:r>
            <a:r>
              <a:rPr lang="en-US" sz="3200" dirty="0">
                <a:latin typeface="Times New Roman" pitchFamily="18" charset="0"/>
                <a:cs typeface="Times New Roman" pitchFamily="18" charset="0"/>
              </a:rPr>
              <a:t>Admittance of a </a:t>
            </a:r>
            <a:r>
              <a:rPr lang="en-US" sz="3200" dirty="0" smtClean="0">
                <a:latin typeface="Times New Roman" pitchFamily="18" charset="0"/>
                <a:cs typeface="Times New Roman" pitchFamily="18" charset="0"/>
              </a:rPr>
              <a:t>Three Phase Line</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00679499"/>
      </p:ext>
    </p:extLst>
  </p:cSld>
  <p:clrMapOvr>
    <a:masterClrMapping/>
  </p:clrMapOvr>
  <mc:AlternateContent xmlns:mc="http://schemas.openxmlformats.org/markup-compatibility/2006" xmlns:p14="http://schemas.microsoft.com/office/powerpoint/2010/main">
    <mc:Choice Requires="p14">
      <p:transition spd="slow" p14:dur="2000" advTm="28089"/>
    </mc:Choice>
    <mc:Fallback xmlns="">
      <p:transition spd="slow" advTm="280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9351" x="6675438" y="5360988"/>
          <p14:tracePt t="19541" x="6669088" y="5360988"/>
          <p14:tracePt t="19557" x="6640513" y="5360988"/>
          <p14:tracePt t="19573" x="6607175" y="5360988"/>
          <p14:tracePt t="19587" x="6561138" y="5360988"/>
          <p14:tracePt t="19603" x="6492875" y="5360988"/>
          <p14:tracePt t="19620" x="6400800" y="5360988"/>
          <p14:tracePt t="19636" x="6269038" y="5360988"/>
          <p14:tracePt t="19654" x="6165850" y="5354638"/>
          <p14:tracePt t="19670" x="6064250" y="5354638"/>
          <p14:tracePt t="19687" x="5943600" y="5354638"/>
          <p14:tracePt t="19703" x="5807075" y="5343525"/>
          <p14:tracePt t="19720" x="5668963" y="5343525"/>
          <p14:tracePt t="19736" x="5543550" y="5337175"/>
          <p14:tracePt t="19754" x="5411788" y="5337175"/>
          <p14:tracePt t="19770" x="5297488" y="5337175"/>
          <p14:tracePt t="19787" x="5178425" y="5337175"/>
          <p14:tracePt t="19803" x="5029200" y="5337175"/>
          <p14:tracePt t="19820" x="4892675" y="5332413"/>
          <p14:tracePt t="19836" x="4668838" y="5326063"/>
          <p14:tracePt t="19854" x="4549775" y="5326063"/>
          <p14:tracePt t="19870" x="4422775" y="5326063"/>
          <p14:tracePt t="19887" x="4314825" y="5321300"/>
          <p14:tracePt t="19903" x="4229100" y="5321300"/>
          <p14:tracePt t="19920" x="4165600" y="5314950"/>
          <p14:tracePt t="19936" x="4132263" y="5314950"/>
          <p14:tracePt t="19953" x="4125913" y="5314950"/>
          <p14:tracePt t="20861" x="4114800" y="5321300"/>
          <p14:tracePt t="20870" x="4097338" y="5332413"/>
          <p14:tracePt t="20870" x="4057650" y="5354638"/>
          <p14:tracePt t="20886" x="4011613" y="5383213"/>
          <p14:tracePt t="20904" x="3960813" y="5418138"/>
          <p14:tracePt t="20920" x="3897313" y="5446713"/>
          <p14:tracePt t="20937" x="3835400" y="5480050"/>
          <p14:tracePt t="20953" x="3771900" y="5503863"/>
          <p14:tracePt t="20970" x="3714750" y="5526088"/>
          <p14:tracePt t="20986" x="3663950" y="5543550"/>
          <p14:tracePt t="21004" x="3611563" y="5561013"/>
          <p14:tracePt t="21020" x="3560763" y="5578475"/>
          <p14:tracePt t="21037" x="3508375" y="5589588"/>
          <p14:tracePt t="21053" x="3479800" y="5600700"/>
          <p14:tracePt t="21070" x="3451225" y="5611813"/>
          <p14:tracePt t="21086" x="3429000" y="5618163"/>
          <p14:tracePt t="21104" x="3400425" y="5635625"/>
          <p14:tracePt t="21120" x="3365500" y="5646738"/>
          <p14:tracePt t="21137" x="3336925" y="5664200"/>
          <p14:tracePt t="21153" x="3303588" y="5680075"/>
          <p14:tracePt t="21170" x="3268663" y="5703888"/>
          <p14:tracePt t="21186" x="3235325" y="5721350"/>
          <p14:tracePt t="21203" x="3206750" y="5732463"/>
          <p14:tracePt t="21220" x="3182938" y="5743575"/>
          <p14:tracePt t="21237" x="3143250" y="5765800"/>
          <p14:tracePt t="21253" x="3121025" y="5772150"/>
          <p14:tracePt t="21270" x="3114675" y="5778500"/>
          <p14:tracePt t="21286" x="3103563" y="5778500"/>
          <p14:tracePt t="21303" x="3086100" y="5789613"/>
          <p14:tracePt t="21320" x="3068638" y="5794375"/>
          <p14:tracePt t="21337" x="3051175" y="5800725"/>
          <p14:tracePt t="21354" x="3035300" y="5818188"/>
          <p14:tracePt t="21370" x="3006725" y="5829300"/>
          <p14:tracePt t="21387" x="2982913" y="5840413"/>
          <p14:tracePt t="21403" x="2965450" y="5857875"/>
          <p14:tracePt t="21420" x="2936875" y="5880100"/>
          <p14:tracePt t="21437" x="2908300" y="5908675"/>
          <p14:tracePt t="21453" x="2897188" y="5926138"/>
          <p14:tracePt t="21470" x="2879725" y="5937250"/>
          <p14:tracePt t="21487" x="2868613" y="5954713"/>
          <p14:tracePt t="21504" x="2851150" y="5972175"/>
          <p14:tracePt t="21520" x="2846388" y="5994400"/>
          <p14:tracePt t="21536" x="2840038" y="6007100"/>
          <p14:tracePt t="21553" x="2835275" y="6022975"/>
          <p14:tracePt t="21570" x="2835275" y="6051550"/>
          <p14:tracePt t="21586" x="2835275" y="6075363"/>
          <p14:tracePt t="21603" x="2835275" y="6097588"/>
          <p14:tracePt t="21620" x="2851150" y="6115050"/>
          <p14:tracePt t="21638" x="2868613" y="6137275"/>
          <p14:tracePt t="21654" x="2874963" y="6149975"/>
          <p14:tracePt t="21671" x="2886075" y="6149975"/>
          <p14:tracePt t="21687" x="2897188" y="6154738"/>
          <p14:tracePt t="21704" x="2914650" y="6161088"/>
          <p14:tracePt t="21720" x="2936875" y="6172200"/>
          <p14:tracePt t="21737" x="2978150" y="6178550"/>
          <p14:tracePt t="21754" x="3011488" y="6189663"/>
          <p14:tracePt t="21771" x="3046413" y="6194425"/>
          <p14:tracePt t="21787" x="3079750" y="6200775"/>
          <p14:tracePt t="21804" x="3103563" y="6207125"/>
          <p14:tracePt t="21820" x="3121025" y="6207125"/>
          <p14:tracePt t="21950" x="3121025" y="6211888"/>
          <p14:tracePt t="22014" x="3121025" y="6218238"/>
          <p14:tracePt t="22030" x="3121025" y="6229350"/>
          <p14:tracePt t="22038" x="3114675" y="6240463"/>
          <p14:tracePt t="22038" x="3114675" y="6257925"/>
          <p14:tracePt t="22055" x="3114675" y="6286500"/>
          <p14:tracePt t="22071" x="3114675" y="6308725"/>
          <p14:tracePt t="22088" x="3114675" y="6337300"/>
          <p14:tracePt t="22104" x="3114675" y="6350000"/>
          <p14:tracePt t="22121" x="3114675" y="6361113"/>
          <p14:tracePt t="22137" x="3121025" y="6372225"/>
          <p14:tracePt t="22154" x="3121025" y="6378575"/>
          <p14:tracePt t="22171" x="3125788" y="6383338"/>
          <p14:tracePt t="22358" x="3132138" y="6383338"/>
          <p14:tracePt t="22374" x="3136900" y="6383338"/>
          <p14:tracePt t="22387" x="3143250" y="6383338"/>
          <p14:tracePt t="22389" x="3154363" y="6383338"/>
          <p14:tracePt t="22404" x="3178175" y="6383338"/>
          <p14:tracePt t="22421" x="3194050" y="6383338"/>
          <p14:tracePt t="22437" x="3246438" y="6389688"/>
          <p14:tracePt t="22470" x="3268663" y="6389688"/>
          <p14:tracePt t="22471" x="3292475" y="6394450"/>
          <p14:tracePt t="22488" x="3308350" y="6394450"/>
          <p14:tracePt t="22504" x="3332163" y="6394450"/>
          <p14:tracePt t="22522" x="3336925" y="6394450"/>
          <p14:tracePt t="22537" x="3349625" y="6394450"/>
          <p14:tracePt t="22555" x="3360738" y="6394450"/>
          <p14:tracePt t="22571" x="3365500" y="6394450"/>
          <p14:tracePt t="22588" x="3371850" y="6394450"/>
          <p14:tracePt t="22604" x="3382963" y="6394450"/>
          <p14:tracePt t="22621" x="3389313" y="6389688"/>
          <p14:tracePt t="22637" x="3411538" y="6389688"/>
          <p14:tracePt t="22654" x="3429000" y="6389688"/>
          <p14:tracePt t="22671" x="3446463" y="6389688"/>
          <p14:tracePt t="22688" x="3475038" y="6389688"/>
          <p14:tracePt t="22704" x="3497263" y="6389688"/>
          <p14:tracePt t="22721" x="3532188" y="6383338"/>
          <p14:tracePt t="22737" x="3554413" y="6383338"/>
          <p14:tracePt t="22754" x="3582988" y="6383338"/>
          <p14:tracePt t="22771" x="3611563" y="6383338"/>
          <p14:tracePt t="22788" x="3646488" y="6383338"/>
          <p14:tracePt t="22804" x="3686175" y="6383338"/>
          <p14:tracePt t="22821" x="3721100" y="6383338"/>
          <p14:tracePt t="22837" x="3778250" y="6383338"/>
          <p14:tracePt t="22855" x="3817938" y="6383338"/>
          <p14:tracePt t="22871" x="3857625" y="6383338"/>
          <p14:tracePt t="22887" x="3897313" y="6383338"/>
          <p14:tracePt t="22904" x="3932238" y="6383338"/>
          <p14:tracePt t="22921" x="3960813" y="6383338"/>
          <p14:tracePt t="22937" x="3989388" y="6383338"/>
          <p14:tracePt t="22954" x="4011613" y="6383338"/>
          <p14:tracePt t="22970" x="4035425" y="6383338"/>
          <p14:tracePt t="22988" x="4051300" y="6383338"/>
          <p14:tracePt t="23004" x="4064000" y="6383338"/>
          <p14:tracePt t="23871" x="4068763" y="6383338"/>
          <p14:tracePt t="23872" x="4079875" y="6383338"/>
          <p14:tracePt t="23888" x="4103688" y="6389688"/>
          <p14:tracePt t="23905" x="4132263" y="6394450"/>
          <p14:tracePt t="23921" x="4160838" y="6394450"/>
          <p14:tracePt t="23939" x="4178300" y="6394450"/>
          <p14:tracePt t="23955" x="4194175" y="6394450"/>
          <p14:tracePt t="23972" x="4206875" y="6394450"/>
          <p14:tracePt t="23988" x="4211638" y="6394450"/>
          <p14:tracePt t="24319" x="4217988" y="6394450"/>
          <p14:tracePt t="24338" x="4222750" y="6394450"/>
          <p14:tracePt t="24339" x="4240213" y="6394450"/>
          <p14:tracePt t="24355" x="4264025" y="6394450"/>
          <p14:tracePt t="24372" x="4286250" y="6394450"/>
          <p14:tracePt t="24388" x="4314825" y="6394450"/>
          <p14:tracePt t="24405" x="4343400" y="6394450"/>
          <p14:tracePt t="24421" x="4371975" y="6394450"/>
          <p14:tracePt t="24421" x="4383088" y="6394450"/>
          <p14:tracePt t="24439" x="4406900" y="6394450"/>
          <p14:tracePt t="24455" x="4429125" y="6394450"/>
          <p14:tracePt t="24472" x="4446588" y="6394450"/>
          <p14:tracePt t="24488" x="4468813" y="6394450"/>
          <p14:tracePt t="24505" x="4492625" y="6394450"/>
          <p14:tracePt t="24521" x="4521200" y="6394450"/>
          <p14:tracePt t="24539" x="4543425" y="6394450"/>
          <p14:tracePt t="24555" x="4565650" y="6394450"/>
          <p14:tracePt t="24572" x="4594225" y="6400800"/>
          <p14:tracePt t="24588" x="4611688" y="6400800"/>
          <p14:tracePt t="24605" x="4618038" y="6400800"/>
          <p14:tracePt t="24622" x="4622800" y="6400800"/>
          <p14:tracePt t="24823" x="4618038" y="6400800"/>
          <p14:tracePt t="24839" x="4606925" y="6407150"/>
          <p14:tracePt t="24840" x="4583113" y="6407150"/>
          <p14:tracePt t="24855" x="4549775" y="6407150"/>
          <p14:tracePt t="24872" x="4508500" y="6407150"/>
          <p14:tracePt t="24888" x="4464050" y="6407150"/>
          <p14:tracePt t="24905" x="4429125" y="6407150"/>
          <p14:tracePt t="24921" x="4406900" y="6411913"/>
          <p14:tracePt t="24938" x="4383088" y="6411913"/>
          <p14:tracePt t="24955" x="4371975" y="6411913"/>
          <p14:tracePt t="24971" x="4365625" y="6411913"/>
          <p14:tracePt t="24988" x="4354513" y="6411913"/>
          <p14:tracePt t="25005" x="4349750" y="6411913"/>
          <p14:tracePt t="25021" x="4343400" y="6411913"/>
          <p14:tracePt t="25038" x="4337050" y="6411913"/>
          <p14:tracePt t="25143" x="4337050" y="6407150"/>
          <p14:tracePt t="25295" x="4343400" y="6407150"/>
          <p14:tracePt t="25303" x="4378325" y="6400800"/>
          <p14:tracePt t="25322" x="4411663" y="6400800"/>
          <p14:tracePt t="25338" x="4457700" y="6400800"/>
          <p14:tracePt t="25355" x="4514850" y="6400800"/>
          <p14:tracePt t="25371" x="4578350" y="6400800"/>
          <p14:tracePt t="25388" x="4646613" y="6400800"/>
          <p14:tracePt t="25404" x="4725988" y="6400800"/>
          <p14:tracePt t="25422" x="4806950" y="6407150"/>
          <p14:tracePt t="25438" x="4932363" y="6411913"/>
          <p14:tracePt t="25455" x="5018088" y="6418263"/>
          <p14:tracePt t="25471" x="5097463" y="6418263"/>
          <p14:tracePt t="25488" x="5172075" y="6418263"/>
          <p14:tracePt t="25504" x="5235575" y="6418263"/>
          <p14:tracePt t="25522" x="5297488" y="6418263"/>
          <p14:tracePt t="25538" x="5354638" y="6418263"/>
          <p14:tracePt t="25555" x="5400675" y="6418263"/>
          <p14:tracePt t="25572" x="5440363" y="6418263"/>
          <p14:tracePt t="25588" x="5468938" y="6418263"/>
          <p14:tracePt t="25604" x="5480050" y="6418263"/>
          <p14:tracePt t="25622" x="5486400" y="6418263"/>
          <p14:tracePt t="26447" x="0" y="0"/>
        </p14:tracePtLst>
      </p14:laserTraceLst>
    </p:ext>
  </p:extLs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81000" y="2209441"/>
            <a:ext cx="8686800" cy="3505559"/>
            <a:chOff x="381000" y="1516797"/>
            <a:chExt cx="8763000" cy="3505559"/>
          </a:xfrm>
        </p:grpSpPr>
        <mc:AlternateContent xmlns:mc="http://schemas.openxmlformats.org/markup-compatibility/2006" xmlns:a14="http://schemas.microsoft.com/office/drawing/2010/main">
          <mc:Choice Requires="a14">
            <p:sp>
              <p:nvSpPr>
                <p:cNvPr id="7" name="Rectangle 6"/>
                <p:cNvSpPr/>
                <p:nvPr/>
              </p:nvSpPr>
              <p:spPr>
                <a:xfrm>
                  <a:off x="762000" y="2209800"/>
                  <a:ext cx="8382000" cy="400110"/>
                </a:xfrm>
                <a:prstGeom prst="rect">
                  <a:avLst/>
                </a:prstGeom>
              </p:spPr>
              <p:txBody>
                <a:bodyPr wrap="square">
                  <a:spAutoFit/>
                </a:bodyPr>
                <a:lstStyle/>
                <a:p>
                  <a:pPr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83)</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762000" y="2209800"/>
                  <a:ext cx="8382000" cy="400110"/>
                </a:xfrm>
                <a:prstGeom prst="rect">
                  <a:avLst/>
                </a:prstGeom>
                <a:blipFill rotWithShape="1">
                  <a:blip r:embed="rId5"/>
                  <a:stretch>
                    <a:fillRect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762000" y="4114800"/>
                  <a:ext cx="8382000" cy="907556"/>
                </a:xfrm>
                <a:prstGeom prst="rect">
                  <a:avLst/>
                </a:prstGeom>
              </p:spPr>
              <p:txBody>
                <a:bodyPr wrap="square">
                  <a:spAutoFit/>
                </a:bodyPr>
                <a:lstStyle/>
                <a:p>
                  <a:pPr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𝑦</m:t>
                                    </m:r>
                                  </m:e>
                                  <m:sub>
                                    <m:r>
                                      <a:rPr lang="en-US" sz="2000" i="1">
                                        <a:latin typeface="Cambria Math"/>
                                      </a:rPr>
                                      <m:t>00</m:t>
                                    </m:r>
                                  </m:sub>
                                </m:sSub>
                              </m:e>
                              <m:e>
                                <m:sSub>
                                  <m:sSubPr>
                                    <m:ctrlPr>
                                      <a:rPr lang="en-US" sz="2000" i="1">
                                        <a:latin typeface="Cambria Math"/>
                                      </a:rPr>
                                    </m:ctrlPr>
                                  </m:sSubPr>
                                  <m:e>
                                    <m:r>
                                      <a:rPr lang="en-US" sz="2000" i="1">
                                        <a:latin typeface="Cambria Math"/>
                                      </a:rPr>
                                      <m:t>𝑦</m:t>
                                    </m:r>
                                  </m:e>
                                  <m:sub>
                                    <m:r>
                                      <a:rPr lang="en-US" sz="2000" i="1">
                                        <a:latin typeface="Cambria Math"/>
                                      </a:rPr>
                                      <m:t>01</m:t>
                                    </m:r>
                                  </m:sub>
                                </m:sSub>
                              </m:e>
                              <m:e>
                                <m:sSub>
                                  <m:sSubPr>
                                    <m:ctrlPr>
                                      <a:rPr lang="en-US" sz="2000" i="1">
                                        <a:latin typeface="Cambria Math"/>
                                      </a:rPr>
                                    </m:ctrlPr>
                                  </m:sSubPr>
                                  <m:e>
                                    <m:r>
                                      <a:rPr lang="en-US" sz="2000" i="1">
                                        <a:latin typeface="Cambria Math"/>
                                      </a:rPr>
                                      <m:t>𝑦</m:t>
                                    </m:r>
                                  </m:e>
                                  <m:sub>
                                    <m:r>
                                      <a:rPr lang="en-US" sz="2000" i="1">
                                        <a:latin typeface="Cambria Math"/>
                                      </a:rPr>
                                      <m:t>02</m:t>
                                    </m:r>
                                  </m:sub>
                                </m:sSub>
                              </m:e>
                            </m:mr>
                            <m:mr>
                              <m:e>
                                <m:sSub>
                                  <m:sSubPr>
                                    <m:ctrlPr>
                                      <a:rPr lang="en-US" sz="2000" i="1">
                                        <a:latin typeface="Cambria Math"/>
                                      </a:rPr>
                                    </m:ctrlPr>
                                  </m:sSubPr>
                                  <m:e>
                                    <m:r>
                                      <a:rPr lang="en-US" sz="2000" i="1">
                                        <a:latin typeface="Cambria Math"/>
                                      </a:rPr>
                                      <m:t>𝑦</m:t>
                                    </m:r>
                                  </m:e>
                                  <m:sub>
                                    <m:r>
                                      <a:rPr lang="en-US" sz="2000" i="1">
                                        <a:latin typeface="Cambria Math"/>
                                      </a:rPr>
                                      <m:t>10</m:t>
                                    </m:r>
                                  </m:sub>
                                </m:sSub>
                              </m:e>
                              <m:e>
                                <m:sSub>
                                  <m:sSubPr>
                                    <m:ctrlPr>
                                      <a:rPr lang="en-US" sz="2000" i="1">
                                        <a:latin typeface="Cambria Math"/>
                                      </a:rPr>
                                    </m:ctrlPr>
                                  </m:sSubPr>
                                  <m:e>
                                    <m:r>
                                      <a:rPr lang="en-US" sz="2000" i="1">
                                        <a:latin typeface="Cambria Math"/>
                                      </a:rPr>
                                      <m:t>𝑦</m:t>
                                    </m:r>
                                  </m:e>
                                  <m:sub>
                                    <m:r>
                                      <a:rPr lang="en-US" sz="2000" i="1">
                                        <a:latin typeface="Cambria Math"/>
                                      </a:rPr>
                                      <m:t>11</m:t>
                                    </m:r>
                                  </m:sub>
                                </m:sSub>
                              </m:e>
                              <m:e>
                                <m:sSub>
                                  <m:sSubPr>
                                    <m:ctrlPr>
                                      <a:rPr lang="en-US" sz="2000" i="1">
                                        <a:latin typeface="Cambria Math"/>
                                      </a:rPr>
                                    </m:ctrlPr>
                                  </m:sSubPr>
                                  <m:e>
                                    <m:r>
                                      <a:rPr lang="en-US" sz="2000" i="1">
                                        <a:latin typeface="Cambria Math"/>
                                      </a:rPr>
                                      <m:t>𝑦</m:t>
                                    </m:r>
                                  </m:e>
                                  <m:sub>
                                    <m:r>
                                      <a:rPr lang="en-US" sz="2000" i="1">
                                        <a:latin typeface="Cambria Math"/>
                                      </a:rPr>
                                      <m:t>12</m:t>
                                    </m:r>
                                  </m:sub>
                                </m:sSub>
                              </m:e>
                            </m:mr>
                            <m:mr>
                              <m:e>
                                <m:sSub>
                                  <m:sSubPr>
                                    <m:ctrlPr>
                                      <a:rPr lang="en-US" sz="2000" i="1">
                                        <a:latin typeface="Cambria Math"/>
                                      </a:rPr>
                                    </m:ctrlPr>
                                  </m:sSubPr>
                                  <m:e>
                                    <m:r>
                                      <a:rPr lang="en-US" sz="2000" i="1">
                                        <a:latin typeface="Cambria Math"/>
                                      </a:rPr>
                                      <m:t>𝑦</m:t>
                                    </m:r>
                                  </m:e>
                                  <m:sub>
                                    <m:r>
                                      <a:rPr lang="en-US" sz="2000" i="1">
                                        <a:latin typeface="Cambria Math"/>
                                      </a:rPr>
                                      <m:t>10</m:t>
                                    </m:r>
                                  </m:sub>
                                </m:sSub>
                              </m:e>
                              <m:e>
                                <m:sSub>
                                  <m:sSubPr>
                                    <m:ctrlPr>
                                      <a:rPr lang="en-US" sz="2000" i="1">
                                        <a:latin typeface="Cambria Math"/>
                                      </a:rPr>
                                    </m:ctrlPr>
                                  </m:sSubPr>
                                  <m:e>
                                    <m:r>
                                      <a:rPr lang="en-US" sz="2000" i="1">
                                        <a:latin typeface="Cambria Math"/>
                                      </a:rPr>
                                      <m:t>𝑦</m:t>
                                    </m:r>
                                  </m:e>
                                  <m:sub>
                                    <m:r>
                                      <a:rPr lang="en-US" sz="2000" i="1">
                                        <a:latin typeface="Cambria Math"/>
                                      </a:rPr>
                                      <m:t>12</m:t>
                                    </m:r>
                                  </m:sub>
                                </m:sSub>
                              </m:e>
                              <m:e>
                                <m:sSub>
                                  <m:sSubPr>
                                    <m:ctrlPr>
                                      <a:rPr lang="en-US" sz="2000" i="1">
                                        <a:latin typeface="Cambria Math"/>
                                      </a:rPr>
                                    </m:ctrlPr>
                                  </m:sSubPr>
                                  <m:e>
                                    <m:r>
                                      <a:rPr lang="en-US" sz="2000" i="1">
                                        <a:latin typeface="Cambria Math"/>
                                      </a:rPr>
                                      <m:t>𝑦</m:t>
                                    </m:r>
                                  </m:e>
                                  <m:sub>
                                    <m:r>
                                      <a:rPr lang="en-US" sz="2000" i="1">
                                        <a:latin typeface="Cambria Math"/>
                                      </a:rPr>
                                      <m:t>22</m:t>
                                    </m:r>
                                  </m:sub>
                                </m:sSub>
                              </m:e>
                            </m:mr>
                          </m:m>
                        </m:e>
                      </m:d>
                    </m:oMath>
                  </a14:m>
                  <a:r>
                    <a:rPr lang="en-US" sz="2000" dirty="0" smtClean="0"/>
                    <a:t>			   </a:t>
                  </a:r>
                  <a:r>
                    <a:rPr lang="en-US" sz="2000" dirty="0" smtClean="0">
                      <a:latin typeface="Times New Roman" pitchFamily="18" charset="0"/>
                      <a:cs typeface="Times New Roman" pitchFamily="18" charset="0"/>
                    </a:rPr>
                    <a:t>(84)</a:t>
                  </a:r>
                  <a:endParaRPr lang="en-US" sz="20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762000" y="4114800"/>
                  <a:ext cx="8382000" cy="907556"/>
                </a:xfrm>
                <a:prstGeom prst="rect">
                  <a:avLst/>
                </a:prstGeom>
                <a:blipFill rotWithShape="1">
                  <a:blip r:embed="rId6"/>
                  <a:stretch>
                    <a:fillRect/>
                  </a:stretch>
                </a:blipFill>
              </p:spPr>
              <p:txBody>
                <a:bodyPr/>
                <a:lstStyle/>
                <a:p>
                  <a:r>
                    <a:rPr lang="en-US">
                      <a:noFill/>
                    </a:rPr>
                    <a:t> </a:t>
                  </a:r>
                </a:p>
              </p:txBody>
            </p:sp>
          </mc:Fallback>
        </mc:AlternateContent>
        <p:sp>
          <p:nvSpPr>
            <p:cNvPr id="10" name="TextBox 9"/>
            <p:cNvSpPr txBox="1"/>
            <p:nvPr/>
          </p:nvSpPr>
          <p:spPr>
            <a:xfrm>
              <a:off x="381000" y="1516797"/>
              <a:ext cx="7391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lying symmetric component transformations:</a:t>
              </a:r>
              <a:endParaRPr lang="en-US" sz="2400" dirty="0">
                <a:latin typeface="Times New Roman" pitchFamily="18" charset="0"/>
                <a:cs typeface="Times New Roman" pitchFamily="18" charset="0"/>
              </a:endParaRPr>
            </a:p>
          </p:txBody>
        </p:sp>
        <p:sp>
          <p:nvSpPr>
            <p:cNvPr id="11" name="TextBox 10"/>
            <p:cNvSpPr txBox="1"/>
            <p:nvPr/>
          </p:nvSpPr>
          <p:spPr>
            <a:xfrm>
              <a:off x="381000" y="3352800"/>
              <a:ext cx="6858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quence admittance matrix given by:</a:t>
              </a:r>
              <a:endParaRPr lang="en-US" sz="2400" dirty="0">
                <a:latin typeface="Times New Roman" pitchFamily="18" charset="0"/>
                <a:cs typeface="Times New Roman" pitchFamily="18" charset="0"/>
              </a:endParaRP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88</a:t>
            </a:fld>
            <a:endParaRPr lang="en-US"/>
          </a:p>
        </p:txBody>
      </p:sp>
      <p:sp>
        <p:nvSpPr>
          <p:cNvPr id="12" name="TextBox 11"/>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Sequence Admittance of a Three Phase Line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3991138"/>
      </p:ext>
    </p:extLst>
  </p:cSld>
  <p:clrMapOvr>
    <a:masterClrMapping/>
  </p:clrMapOvr>
  <mc:AlternateContent xmlns:mc="http://schemas.openxmlformats.org/markup-compatibility/2006" xmlns:p14="http://schemas.microsoft.com/office/powerpoint/2010/main">
    <mc:Choice Requires="p14">
      <p:transition spd="slow" p14:dur="2000" advTm="28669"/>
    </mc:Choice>
    <mc:Fallback xmlns="">
      <p:transition spd="slow" advTm="286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5066" x="2417763" y="3571875"/>
          <p14:tracePt t="5081" x="2417763" y="3565525"/>
          <p14:tracePt t="5096" x="2417763" y="3560763"/>
          <p14:tracePt t="5120" x="2417763" y="3554413"/>
          <p14:tracePt t="5134" x="2417763" y="3543300"/>
          <p14:tracePt t="5152" x="2406650" y="3532188"/>
          <p14:tracePt t="5168" x="2406650" y="3514725"/>
          <p14:tracePt t="5184" x="2400300" y="3497263"/>
          <p14:tracePt t="5200" x="2393950" y="3468688"/>
          <p14:tracePt t="5216" x="2389188" y="3451225"/>
          <p14:tracePt t="5232" x="2389188" y="3429000"/>
          <p14:tracePt t="5248" x="2389188" y="3411538"/>
          <p14:tracePt t="5264" x="2389188" y="3400425"/>
          <p14:tracePt t="5280" x="2389188" y="3389313"/>
          <p14:tracePt t="5296" x="2389188" y="3378200"/>
          <p14:tracePt t="5320" x="2389188" y="3365500"/>
          <p14:tracePt t="5329" x="2382838" y="3360738"/>
          <p14:tracePt t="5346" x="2382838" y="3354388"/>
          <p14:tracePt t="5368" x="2382838" y="3343275"/>
          <p14:tracePt t="5400" x="2378075" y="3336925"/>
          <p14:tracePt t="6153" x="2378075" y="3343275"/>
          <p14:tracePt t="6257" x="2378075" y="3349625"/>
          <p14:tracePt t="6264" x="2378075" y="3360738"/>
          <p14:tracePt t="6280" x="2382838" y="3371850"/>
          <p14:tracePt t="6296" x="2382838" y="3389313"/>
          <p14:tracePt t="6313" x="2382838" y="3394075"/>
          <p14:tracePt t="6330" x="2382838" y="3406775"/>
          <p14:tracePt t="8529" x="2382838" y="3411538"/>
          <p14:tracePt t="8534" x="2382838" y="3417888"/>
          <p14:tracePt t="8547" x="2382838" y="3429000"/>
          <p14:tracePt t="8563" x="2378075" y="3435350"/>
          <p14:tracePt t="8580" x="2371725" y="3446463"/>
          <p14:tracePt t="8596" x="2365375" y="3451225"/>
          <p14:tracePt t="8613" x="2360613" y="3463925"/>
          <p14:tracePt t="8630" x="2354263" y="3475038"/>
          <p14:tracePt t="8647" x="2354263" y="3479800"/>
          <p14:tracePt t="8663" x="2349500" y="3492500"/>
          <p14:tracePt t="8680" x="2349500" y="3497263"/>
          <p14:tracePt t="8696" x="2343150" y="3497263"/>
          <p14:tracePt t="9105" x="2336800" y="3497263"/>
          <p14:tracePt t="9113" x="2314575" y="3508375"/>
          <p14:tracePt t="9130" x="2308225" y="3508375"/>
          <p14:tracePt t="9146" x="2303463" y="3514725"/>
          <p14:tracePt t="9265" x="2303463" y="3521075"/>
          <p14:tracePt t="9267" x="2303463" y="3525838"/>
          <p14:tracePt t="9280" x="2297113" y="3532188"/>
          <p14:tracePt t="9296" x="2292350" y="3554413"/>
          <p14:tracePt t="9314" x="2286000" y="3560763"/>
          <p14:tracePt t="9329" x="2279650" y="3571875"/>
          <p14:tracePt t="9346" x="2279650" y="3578225"/>
          <p14:tracePt t="9363" x="2279650" y="3589338"/>
          <p14:tracePt t="9824" x="2274888" y="3589338"/>
          <p14:tracePt t="10840" x="2279650" y="3589338"/>
          <p14:tracePt t="10864" x="2279650" y="3582988"/>
          <p14:tracePt t="10865" x="2286000" y="3582988"/>
          <p14:tracePt t="11024" x="2279650" y="3582988"/>
          <p14:tracePt t="11032" x="2274888" y="3582988"/>
          <p14:tracePt t="11040" x="2263775" y="3594100"/>
          <p14:tracePt t="11048" x="2228850" y="3606800"/>
          <p14:tracePt t="11062" x="2200275" y="3617913"/>
          <p14:tracePt t="11078" x="2160588" y="3640138"/>
          <p14:tracePt t="11078" x="2149475" y="3646488"/>
          <p14:tracePt t="11096" x="2114550" y="3663950"/>
          <p14:tracePt t="11112" x="2097088" y="3679825"/>
          <p14:tracePt t="11129" x="2074863" y="3697288"/>
          <p14:tracePt t="11145" x="2057400" y="3708400"/>
          <p14:tracePt t="11162" x="2051050" y="3721100"/>
          <p14:tracePt t="11179" x="2046288" y="3725863"/>
          <p14:tracePt t="11216" x="2046288" y="3732213"/>
          <p14:tracePt t="11304" x="2046288" y="3736975"/>
          <p14:tracePt t="11312" x="2035175" y="3771900"/>
          <p14:tracePt t="11329" x="2028825" y="3806825"/>
          <p14:tracePt t="11345" x="2017713" y="3846513"/>
          <p14:tracePt t="11362" x="2000250" y="3886200"/>
          <p14:tracePt t="11379" x="1989138" y="3949700"/>
          <p14:tracePt t="11395" x="1971675" y="4006850"/>
          <p14:tracePt t="11412" x="1954213" y="4075113"/>
          <p14:tracePt t="11429" x="1936750" y="4137025"/>
          <p14:tracePt t="11446" x="1925638" y="4211638"/>
          <p14:tracePt t="11462" x="1914525" y="4279900"/>
          <p14:tracePt t="11479" x="1903413" y="4349750"/>
          <p14:tracePt t="11495" x="1879600" y="4446588"/>
          <p14:tracePt t="11512" x="1868488" y="4508500"/>
          <p14:tracePt t="11528" x="1863725" y="4565650"/>
          <p14:tracePt t="11546" x="1846263" y="4611688"/>
          <p14:tracePt t="11562" x="1835150" y="4657725"/>
          <p14:tracePt t="11579" x="1828800" y="4692650"/>
          <p14:tracePt t="11595" x="1817688" y="4721225"/>
          <p14:tracePt t="11612" x="1811338" y="4725988"/>
          <p14:tracePt t="11628" x="1811338" y="4737100"/>
          <p14:tracePt t="11704" x="1806575" y="4737100"/>
          <p14:tracePt t="11708" x="1806575" y="4749800"/>
          <p14:tracePt t="11712" x="1793875" y="4772025"/>
          <p14:tracePt t="11728" x="1778000" y="4806950"/>
          <p14:tracePt t="11746" x="1754188" y="4829175"/>
          <p14:tracePt t="11762" x="1743075" y="4857750"/>
          <p14:tracePt t="11779" x="1731963" y="4879975"/>
          <p14:tracePt t="11795" x="1720850" y="4886325"/>
          <p14:tracePt t="11812" x="1720850" y="4892675"/>
          <p14:tracePt t="11912" x="1714500" y="4892675"/>
          <p14:tracePt t="11936" x="1714500" y="4897438"/>
          <p14:tracePt t="11939" x="1708150" y="4897438"/>
          <p14:tracePt t="11945" x="1703388" y="4897438"/>
          <p14:tracePt t="11962" x="1697038" y="4903788"/>
          <p14:tracePt t="11979" x="1692275" y="4903788"/>
          <p14:tracePt t="11995" x="1685925" y="4903788"/>
          <p14:tracePt t="12012" x="1674813" y="4897438"/>
          <p14:tracePt t="12028" x="1657350" y="4886325"/>
          <p14:tracePt t="12045" x="1646238" y="4875213"/>
          <p14:tracePt t="12062" x="1635125" y="4875213"/>
          <p14:tracePt t="12078" x="1628775" y="4875213"/>
          <p14:tracePt t="12095" x="1606550" y="4875213"/>
          <p14:tracePt t="12112" x="1589088" y="4875213"/>
          <p14:tracePt t="12128" x="1582738" y="4875213"/>
          <p14:tracePt t="12175" x="1582738" y="4864100"/>
          <p14:tracePt t="12183" x="1582738" y="4829175"/>
          <p14:tracePt t="12200" x="1582738" y="4789488"/>
          <p14:tracePt t="12212" x="1582738" y="4749800"/>
          <p14:tracePt t="12228" x="1582738" y="4725988"/>
          <p14:tracePt t="12246" x="1582738" y="4721225"/>
          <p14:tracePt t="12261" x="1577975" y="4714875"/>
          <p14:tracePt t="12304" x="1571625" y="4714875"/>
          <p14:tracePt t="12320" x="1565275" y="4714875"/>
          <p14:tracePt t="12345" x="1554163" y="4714875"/>
          <p14:tracePt t="12345" x="1525588" y="4721225"/>
          <p14:tracePt t="12362" x="1479550" y="4721225"/>
          <p14:tracePt t="12379" x="1411288" y="4725988"/>
          <p14:tracePt t="12395" x="1349375" y="4732338"/>
          <p14:tracePt t="12412" x="1268413" y="4737100"/>
          <p14:tracePt t="12428" x="1217613" y="4737100"/>
          <p14:tracePt t="12446" x="1171575" y="4737100"/>
          <p14:tracePt t="12462" x="1149350" y="4737100"/>
          <p14:tracePt t="12479" x="1125538" y="4732338"/>
          <p14:tracePt t="12495" x="1108075" y="4725988"/>
          <p14:tracePt t="12512" x="1103313" y="4721225"/>
          <p14:tracePt t="12528" x="1096963" y="4721225"/>
          <p14:tracePt t="12664" x="1092200" y="4721225"/>
          <p14:tracePt t="12680" x="1085850" y="4721225"/>
          <p14:tracePt t="12704" x="1079500" y="4721225"/>
          <p14:tracePt t="12711" x="1068388" y="4725988"/>
          <p14:tracePt t="12731" x="1063625" y="4732338"/>
          <p14:tracePt t="12745" x="1057275" y="4732338"/>
          <p14:tracePt t="12784" x="1050925" y="4732338"/>
          <p14:tracePt t="12792" x="1050925" y="4737100"/>
          <p14:tracePt t="12797" x="1046163" y="4737100"/>
          <p14:tracePt t="13112" x="1039813" y="4737100"/>
          <p14:tracePt t="13120" x="1039813" y="4743450"/>
          <p14:tracePt t="13167" x="1039813" y="4749800"/>
          <p14:tracePt t="13200" x="1039813" y="4754563"/>
          <p14:tracePt t="13207" x="1039813" y="4760913"/>
          <p14:tracePt t="13216" x="1046163" y="4778375"/>
          <p14:tracePt t="13229" x="1050925" y="4789488"/>
          <p14:tracePt t="13245" x="1050925" y="4794250"/>
          <p14:tracePt t="13262" x="1057275" y="4806950"/>
          <p14:tracePt t="13278" x="1063625" y="4806950"/>
          <p14:tracePt t="13278" x="1068388" y="4806950"/>
          <p14:tracePt t="13296" x="1074738" y="4806950"/>
          <p14:tracePt t="13312" x="1079500" y="4806950"/>
          <p14:tracePt t="13328" x="1092200" y="4811713"/>
          <p14:tracePt t="13345" x="1120775" y="4818063"/>
          <p14:tracePt t="13362" x="1131888" y="4822825"/>
          <p14:tracePt t="13952" x="1131888" y="4829175"/>
          <p14:tracePt t="13975" x="1120775" y="4829175"/>
          <p14:tracePt t="13985" x="1114425" y="4829175"/>
          <p14:tracePt t="13995" x="1103313" y="4829175"/>
          <p14:tracePt t="14040" x="1096963" y="4829175"/>
          <p14:tracePt t="14095" x="1092200" y="4829175"/>
          <p14:tracePt t="14135" x="1092200" y="4822825"/>
          <p14:tracePt t="14150" x="1085850" y="4818063"/>
          <p14:tracePt t="14161" x="1079500" y="4818063"/>
          <p14:tracePt t="14178" x="1074738" y="4818063"/>
          <p14:tracePt t="14195" x="1074738" y="4811713"/>
          <p14:tracePt t="14211" x="1068388" y="4811713"/>
          <p14:tracePt t="14319" x="1074738" y="4818063"/>
          <p14:tracePt t="14328" x="1079500" y="4835525"/>
          <p14:tracePt t="14336" x="1096963" y="4851400"/>
          <p14:tracePt t="14345" x="1108075" y="4868863"/>
          <p14:tracePt t="14362" x="1114425" y="4875213"/>
          <p14:tracePt t="14378" x="1120775" y="4886325"/>
          <p14:tracePt t="14395" x="1120775" y="4892675"/>
          <p14:tracePt t="15135" x="1125538" y="4892675"/>
          <p14:tracePt t="15159" x="1131888" y="4892675"/>
          <p14:tracePt t="15167" x="1136650" y="4892675"/>
          <p14:tracePt t="15178" x="1149350" y="4892675"/>
          <p14:tracePt t="15195" x="1160463" y="4892675"/>
          <p14:tracePt t="15212" x="1171575" y="4892675"/>
          <p14:tracePt t="15228" x="1177925" y="4892675"/>
          <p14:tracePt t="15245" x="1189038" y="4892675"/>
          <p14:tracePt t="15280" x="1193800" y="4892675"/>
          <p14:tracePt t="18255" x="1200150" y="4892675"/>
          <p14:tracePt t="18263" x="1217613" y="4892675"/>
          <p14:tracePt t="18278" x="1292225" y="4892675"/>
          <p14:tracePt t="18294" x="1411288" y="4892675"/>
          <p14:tracePt t="18312" x="1492250" y="4892675"/>
          <p14:tracePt t="18328" x="1593850" y="4892675"/>
          <p14:tracePt t="18345" x="1697038" y="4897438"/>
          <p14:tracePt t="18361" x="1793875" y="4903788"/>
          <p14:tracePt t="18378" x="1885950" y="4903788"/>
          <p14:tracePt t="18394" x="1971675" y="4903788"/>
          <p14:tracePt t="18412" x="2046288" y="4903788"/>
          <p14:tracePt t="18428" x="2103438" y="4908550"/>
          <p14:tracePt t="18445" x="2154238" y="4908550"/>
          <p14:tracePt t="18461" x="2211388" y="4908550"/>
          <p14:tracePt t="18478" x="2286000" y="4908550"/>
          <p14:tracePt t="18495" x="2422525" y="4908550"/>
          <p14:tracePt t="18512" x="2520950" y="4908550"/>
          <p14:tracePt t="18528" x="2611438" y="4908550"/>
          <p14:tracePt t="18545" x="2714625" y="4903788"/>
          <p14:tracePt t="18561" x="2822575" y="4903788"/>
          <p14:tracePt t="18578" x="2943225" y="4903788"/>
          <p14:tracePt t="18594" x="3074988" y="4903788"/>
          <p14:tracePt t="18612" x="3206750" y="4903788"/>
          <p14:tracePt t="18628" x="3332163" y="4903788"/>
          <p14:tracePt t="18645" x="3446463" y="4903788"/>
          <p14:tracePt t="18661" x="3571875" y="4903788"/>
          <p14:tracePt t="18678" x="3697288" y="4892675"/>
          <p14:tracePt t="18694" x="3892550" y="4886325"/>
          <p14:tracePt t="18712" x="4017963" y="4879975"/>
          <p14:tracePt t="18728" x="4121150" y="4875213"/>
          <p14:tracePt t="18745" x="4222750" y="4864100"/>
          <p14:tracePt t="18761" x="4303713" y="4857750"/>
          <p14:tracePt t="18778" x="4378325" y="4851400"/>
          <p14:tracePt t="18794" x="4451350" y="4846638"/>
          <p14:tracePt t="18812" x="4525963" y="4840288"/>
          <p14:tracePt t="18828" x="4589463" y="4840288"/>
          <p14:tracePt t="18845" x="4651375" y="4835525"/>
          <p14:tracePt t="18861" x="4721225" y="4822825"/>
          <p14:tracePt t="18878" x="4778375" y="4818063"/>
          <p14:tracePt t="18894" x="4868863" y="4806950"/>
          <p14:tracePt t="18912" x="4914900" y="4794250"/>
          <p14:tracePt t="18928" x="4972050" y="4789488"/>
          <p14:tracePt t="18945" x="5018088" y="4783138"/>
          <p14:tracePt t="18961" x="5051425" y="4778375"/>
          <p14:tracePt t="18978" x="5080000" y="4778375"/>
          <p14:tracePt t="18994" x="5103813" y="4778375"/>
          <p14:tracePt t="19012" x="5114925" y="4772025"/>
          <p14:tracePt t="19271" x="5108575" y="4772025"/>
          <p14:tracePt t="19304" x="5103813" y="4772025"/>
          <p14:tracePt t="19315" x="5097463" y="4772025"/>
          <p14:tracePt t="19331" x="5086350" y="4765675"/>
          <p14:tracePt t="19344" x="5046663" y="4754563"/>
          <p14:tracePt t="19361" x="5006975" y="4749800"/>
          <p14:tracePt t="19378" x="4954588" y="4749800"/>
          <p14:tracePt t="19394" x="4892675" y="4743450"/>
          <p14:tracePt t="19411" x="4829175" y="4737100"/>
          <p14:tracePt t="19428" x="4778375" y="4737100"/>
          <p14:tracePt t="19445" x="4737100" y="4737100"/>
          <p14:tracePt t="19461" x="4708525" y="4737100"/>
          <p14:tracePt t="19478" x="4692650" y="4737100"/>
          <p14:tracePt t="19495" x="4668838" y="4737100"/>
          <p14:tracePt t="19512" x="4657725" y="4737100"/>
          <p14:tracePt t="19528" x="4646613" y="4737100"/>
          <p14:tracePt t="19545" x="4635500" y="4737100"/>
          <p14:tracePt t="19561" x="4629150" y="4737100"/>
          <p14:tracePt t="19578" x="4618038" y="4737100"/>
          <p14:tracePt t="19594" x="4600575" y="4737100"/>
          <p14:tracePt t="19611" x="4583113" y="4737100"/>
          <p14:tracePt t="19628" x="4572000" y="4737100"/>
          <p14:tracePt t="19644" x="4549775" y="4737100"/>
          <p14:tracePt t="19662" x="4537075" y="4737100"/>
          <p14:tracePt t="19678" x="4532313" y="4737100"/>
          <p14:tracePt t="19678" x="4521200" y="4743450"/>
          <p14:tracePt t="19695" x="4508500" y="4743450"/>
          <p14:tracePt t="19711" x="4503738" y="4743450"/>
          <p14:tracePt t="19728" x="4486275" y="4743450"/>
          <p14:tracePt t="19744" x="4475163" y="4743450"/>
          <p14:tracePt t="19761" x="4457700" y="4749800"/>
          <p14:tracePt t="19778" x="4451350" y="4749800"/>
          <p14:tracePt t="19795" x="4440238" y="4749800"/>
          <p14:tracePt t="19811" x="4435475" y="4749800"/>
          <p14:tracePt t="20008" x="4435475" y="4754563"/>
          <p14:tracePt t="20048" x="4435475" y="4760913"/>
          <p14:tracePt t="20056" x="4440238" y="4772025"/>
          <p14:tracePt t="20062" x="4457700" y="4789488"/>
          <p14:tracePt t="20079" x="4475163" y="4806950"/>
          <p14:tracePt t="20079" x="4486275" y="4811713"/>
          <p14:tracePt t="20096" x="4508500" y="4829175"/>
          <p14:tracePt t="20112" x="4532313" y="4840288"/>
          <p14:tracePt t="20129" x="4560888" y="4857750"/>
          <p14:tracePt t="20145" x="4583113" y="4864100"/>
          <p14:tracePt t="20163" x="4600575" y="4875213"/>
          <p14:tracePt t="20179" x="4611688" y="4875213"/>
          <p14:tracePt t="20197" x="4618038" y="4875213"/>
          <p14:tracePt t="20560" x="4618038" y="4879975"/>
          <p14:tracePt t="20576" x="4622800" y="4892675"/>
          <p14:tracePt t="20584" x="4668838" y="4926013"/>
          <p14:tracePt t="20596" x="4725988" y="4978400"/>
          <p14:tracePt t="20612" x="4778375" y="5029200"/>
          <p14:tracePt t="20629" x="4829175" y="5080000"/>
          <p14:tracePt t="20646" x="4875213" y="5126038"/>
          <p14:tracePt t="20664" x="4921250" y="5165725"/>
          <p14:tracePt t="20680" x="4960938" y="5200650"/>
          <p14:tracePt t="20697" x="4994275" y="5229225"/>
          <p14:tracePt t="20713" x="5011738" y="5246688"/>
          <p14:tracePt t="20730" x="5018088" y="5246688"/>
          <p14:tracePt t="21113" x="5018088" y="5251450"/>
          <p14:tracePt t="21115" x="5022850" y="5257800"/>
          <p14:tracePt t="21130" x="5040313" y="5268913"/>
          <p14:tracePt t="21146" x="5068888" y="5286375"/>
          <p14:tracePt t="21163" x="5097463" y="5308600"/>
          <p14:tracePt t="21180" x="5137150" y="5326063"/>
          <p14:tracePt t="21196" x="5160963" y="5337175"/>
          <p14:tracePt t="21213" x="5189538" y="5343525"/>
          <p14:tracePt t="21230" x="5207000" y="5349875"/>
          <p14:tracePt t="21246" x="5218113" y="5354638"/>
          <p14:tracePt t="21263" x="5222875" y="5354638"/>
          <p14:tracePt t="21418" x="5222875" y="5360988"/>
          <p14:tracePt t="21446" x="5229225" y="5365750"/>
          <p14:tracePt t="21447" x="5251450" y="5383213"/>
          <p14:tracePt t="21463" x="5280025" y="5400675"/>
          <p14:tracePt t="21480" x="5314950" y="5418138"/>
          <p14:tracePt t="21496" x="5372100" y="5457825"/>
          <p14:tracePt t="21514" x="5418138" y="5480050"/>
          <p14:tracePt t="21530" x="5457825" y="5503863"/>
          <p14:tracePt t="21547" x="5492750" y="5521325"/>
          <p14:tracePt t="21563" x="5521325" y="5543550"/>
          <p14:tracePt t="21581" x="5549900" y="5561013"/>
          <p14:tracePt t="21596" x="5572125" y="5578475"/>
          <p14:tracePt t="21613" x="5589588" y="5589588"/>
          <p14:tracePt t="21630" x="5607050" y="5607050"/>
          <p14:tracePt t="21647" x="5622925" y="5618163"/>
          <p14:tracePt t="21663" x="5640388" y="5622925"/>
          <p14:tracePt t="21680" x="5646738" y="5629275"/>
          <p14:tracePt t="21696" x="5657850" y="5640388"/>
          <p14:tracePt t="21737" x="5664200" y="5640388"/>
          <p14:tracePt t="21742" x="5664200" y="5646738"/>
          <p14:tracePt t="21746" x="5664200" y="5651500"/>
          <p14:tracePt t="21763" x="5668963" y="5651500"/>
          <p14:tracePt t="21780" x="5675313" y="5657850"/>
          <p14:tracePt t="21796" x="5680075" y="5657850"/>
          <p14:tracePt t="21813" x="5680075" y="5668963"/>
          <p14:tracePt t="21830" x="5686425" y="5668963"/>
          <p14:tracePt t="21847" x="5697538" y="5675313"/>
          <p14:tracePt t="21882" x="5703888" y="5680075"/>
          <p14:tracePt t="21905" x="5708650" y="5680075"/>
          <p14:tracePt t="21969" x="5708650" y="5686425"/>
          <p14:tracePt t="21973" x="5715000" y="5686425"/>
          <p14:tracePt t="21980" x="5721350" y="5692775"/>
          <p14:tracePt t="21996" x="5737225" y="5703888"/>
          <p14:tracePt t="22014" x="5749925" y="5708650"/>
          <p14:tracePt t="22030" x="5765800" y="5715000"/>
          <p14:tracePt t="22047" x="5778500" y="5726113"/>
          <p14:tracePt t="22063" x="5789613" y="5726113"/>
          <p14:tracePt t="22081" x="5789613" y="5732463"/>
          <p14:tracePt t="22609" x="5789613" y="5737225"/>
          <p14:tracePt t="22630" x="5783263" y="5737225"/>
          <p14:tracePt t="22937" x="5778500" y="5737225"/>
          <p14:tracePt t="22985" x="5772150" y="5737225"/>
          <p14:tracePt t="22995" x="5721350" y="5726113"/>
          <p14:tracePt t="23013" x="5651500" y="5697538"/>
          <p14:tracePt t="23030" x="5578475" y="5675313"/>
          <p14:tracePt t="23046" x="5480050" y="5640388"/>
          <p14:tracePt t="23063" x="5383213" y="5600700"/>
          <p14:tracePt t="23079" x="5280025" y="5554663"/>
          <p14:tracePt t="23079" x="5235575" y="5537200"/>
          <p14:tracePt t="23097" x="5149850" y="5497513"/>
          <p14:tracePt t="23113" x="5064125" y="5457825"/>
          <p14:tracePt t="23130" x="5000625" y="5418138"/>
          <p14:tracePt t="23146" x="4949825" y="5394325"/>
          <p14:tracePt t="23164" x="4903788" y="5360988"/>
          <p14:tracePt t="23179" x="4875213" y="5343525"/>
          <p14:tracePt t="23197" x="4851400" y="5326063"/>
          <p14:tracePt t="23213" x="4829175" y="5308600"/>
          <p14:tracePt t="23230" x="4806950" y="5280025"/>
          <p14:tracePt t="23246" x="4778375" y="5257800"/>
          <p14:tracePt t="23263" x="4725988" y="5218113"/>
          <p14:tracePt t="23279" x="4686300" y="5183188"/>
          <p14:tracePt t="23297" x="4618038" y="5132388"/>
          <p14:tracePt t="23313" x="4565650" y="5097463"/>
          <p14:tracePt t="23330" x="4525963" y="5064125"/>
          <p14:tracePt t="23346" x="4479925" y="5035550"/>
          <p14:tracePt t="23363" x="4464050" y="5011738"/>
          <p14:tracePt t="23379" x="4451350" y="5000625"/>
          <p14:tracePt t="23397" x="4435475" y="4983163"/>
          <p14:tracePt t="23413" x="4422775" y="4972050"/>
          <p14:tracePt t="23430" x="4418013" y="4954588"/>
          <p14:tracePt t="23446" x="4406900" y="4949825"/>
          <p14:tracePt t="23463" x="4406900" y="4937125"/>
          <p14:tracePt t="23479" x="4394200" y="4932363"/>
          <p14:tracePt t="23513" x="4394200" y="4926013"/>
          <p14:tracePt t="23514" x="4389438" y="4921250"/>
          <p14:tracePt t="23530" x="4378325" y="4908550"/>
          <p14:tracePt t="23546" x="4371975" y="4897438"/>
          <p14:tracePt t="23563" x="4360863" y="4879975"/>
          <p14:tracePt t="23579" x="4349750" y="4868863"/>
          <p14:tracePt t="23597" x="4343400" y="4864100"/>
          <p14:tracePt t="23613" x="4337050" y="4857750"/>
          <p14:tracePt t="23630" x="4332288" y="4851400"/>
          <p14:tracePt t="23646" x="4332288" y="4846638"/>
          <p14:tracePt t="23663" x="4321175" y="4840288"/>
          <p14:tracePt t="23679" x="4314825" y="4835525"/>
          <p14:tracePt t="23679" x="4314825" y="4829175"/>
          <p14:tracePt t="23717" x="4308475" y="4822825"/>
          <p14:tracePt t="23721" x="4303713" y="4822825"/>
          <p14:tracePt t="23729" x="4303713" y="4818063"/>
          <p14:tracePt t="23746" x="4297363" y="4818063"/>
          <p14:tracePt t="23785" x="4297363" y="4811713"/>
          <p14:tracePt t="23978" x="4297363" y="4822825"/>
          <p14:tracePt t="23985" x="4303713" y="4829175"/>
          <p14:tracePt t="23996" x="4332288" y="4851400"/>
          <p14:tracePt t="24013" x="4365625" y="4879975"/>
          <p14:tracePt t="24030" x="4411663" y="4921250"/>
          <p14:tracePt t="24046" x="4475163" y="4960938"/>
          <p14:tracePt t="24063" x="4549775" y="5000625"/>
          <p14:tracePt t="24079" x="4629150" y="5046663"/>
          <p14:tracePt t="24079" x="4675188" y="5068888"/>
          <p14:tracePt t="24097" x="4749800" y="5108575"/>
          <p14:tracePt t="24113" x="4806950" y="5137150"/>
          <p14:tracePt t="24130" x="4840288" y="5154613"/>
          <p14:tracePt t="24146" x="4851400" y="5160963"/>
          <p14:tracePt t="24337" x="4851400" y="5154613"/>
          <p14:tracePt t="24363" x="4851400" y="5143500"/>
          <p14:tracePt t="24379" x="4846638" y="5114925"/>
          <p14:tracePt t="24380" x="4835525" y="5080000"/>
          <p14:tracePt t="24396" x="4822825" y="5046663"/>
          <p14:tracePt t="24413" x="4806950" y="5000625"/>
          <p14:tracePt t="24430" x="4794250" y="4954588"/>
          <p14:tracePt t="24446" x="4778375" y="4914900"/>
          <p14:tracePt t="24463" x="4765675" y="4886325"/>
          <p14:tracePt t="24479" x="4760913" y="4864100"/>
          <p14:tracePt t="24496" x="4749800" y="4835525"/>
          <p14:tracePt t="24514" x="4743450" y="4822825"/>
          <p14:tracePt t="24529" x="4737100" y="4811713"/>
          <p14:tracePt t="24547" x="4732338" y="4806950"/>
          <p14:tracePt t="24563" x="4725988" y="4800600"/>
          <p14:tracePt t="24881" x="4725988" y="4794250"/>
          <p14:tracePt t="25129" x="4725988" y="4789488"/>
          <p14:tracePt t="25137" x="4721225" y="4783138"/>
          <p14:tracePt t="25146" x="4721225" y="4778375"/>
          <p14:tracePt t="25163" x="4721225" y="4772025"/>
          <p14:tracePt t="25179" x="4714875" y="4772025"/>
          <p14:tracePt t="25196" x="4708525" y="4765675"/>
          <p14:tracePt t="25233" x="4708525" y="4760913"/>
          <p14:tracePt t="25497" x="4708525" y="4754563"/>
          <p14:tracePt t="25513" x="4708525" y="4749800"/>
          <p14:tracePt t="25514" x="4703763" y="4743450"/>
          <p14:tracePt t="25553" x="4703763" y="4737100"/>
          <p14:tracePt t="25553" x="4703763" y="4732338"/>
          <p14:tracePt t="25579" x="4697413" y="4732338"/>
          <p14:tracePt t="26564" x="0" y="0"/>
        </p14:tracePtLst>
      </p14:laserTraceLst>
    </p:ext>
  </p:extLs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1876485"/>
            <a:ext cx="8153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or a three-phase overhead line with unsymmetrical spacing, the sequence admittance matrix will be full (non-zero off diagonal term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owever, a three-phase underground line with three identical cables will only have the diagonal terms since there is no “mutual capacitance” between phase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fact, the sequence admittances will be exactly the same as phase admittance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89</a:t>
            </a:fld>
            <a:endParaRPr lang="en-US"/>
          </a:p>
        </p:txBody>
      </p:sp>
      <p:sp>
        <p:nvSpPr>
          <p:cNvPr id="8" name="TextBox 7"/>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Sequence Admittance of a Three Phase Line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25362449"/>
      </p:ext>
    </p:extLst>
  </p:cSld>
  <p:clrMapOvr>
    <a:masterClrMapping/>
  </p:clrMapOvr>
  <mc:AlternateContent xmlns:mc="http://schemas.openxmlformats.org/markup-compatibility/2006" xmlns:p14="http://schemas.microsoft.com/office/powerpoint/2010/main">
    <mc:Choice Requires="p14">
      <p:transition spd="slow" p14:dur="2000" advTm="55127"/>
    </mc:Choice>
    <mc:Fallback xmlns="">
      <p:transition spd="slow" advTm="551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Transposed </a:t>
            </a:r>
            <a:r>
              <a:rPr lang="en-US" sz="3200" dirty="0">
                <a:latin typeface="Times New Roman" pitchFamily="18" charset="0"/>
                <a:cs typeface="Times New Roman" pitchFamily="18" charset="0"/>
              </a:rPr>
              <a:t>Three-phase Lines</a:t>
            </a:r>
            <a:endParaRPr lang="en-US" sz="3200" dirty="0" smtClean="0">
              <a:latin typeface="Times New Roman" pitchFamily="18" charset="0"/>
              <a:cs typeface="Times New Roman" pitchFamily="18" charset="0"/>
            </a:endParaRPr>
          </a:p>
        </p:txBody>
      </p:sp>
      <p:sp>
        <p:nvSpPr>
          <p:cNvPr id="5" name="TextBox 4"/>
          <p:cNvSpPr txBox="1"/>
          <p:nvPr/>
        </p:nvSpPr>
        <p:spPr>
          <a:xfrm>
            <a:off x="304800" y="1703725"/>
            <a:ext cx="8458200" cy="3477875"/>
          </a:xfrm>
          <a:prstGeom prst="rect">
            <a:avLst/>
          </a:prstGeom>
          <a:noFill/>
        </p:spPr>
        <p:txBody>
          <a:bodyPr wrap="square" rtlCol="0">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Usual assumptions made for High-Voltage Transmission lines:</a:t>
            </a:r>
          </a:p>
          <a:p>
            <a:pPr marL="342900" indent="-342900">
              <a:buFont typeface="Wingdings" pitchFamily="2" charset="2"/>
              <a:buChar char="Ø"/>
            </a:pPr>
            <a:endParaRPr lang="en-US" sz="2000" dirty="0" smtClean="0">
              <a:latin typeface="Times New Roman" pitchFamily="18" charset="0"/>
              <a:cs typeface="Times New Roman" pitchFamily="18" charset="0"/>
            </a:endParaRPr>
          </a:p>
          <a:p>
            <a:pPr marL="1257300" lvl="2" indent="-342900">
              <a:buFont typeface="Wingdings" pitchFamily="2" charset="2"/>
              <a:buChar char="Ø"/>
            </a:pPr>
            <a:r>
              <a:rPr lang="en-US" sz="2000" b="1" dirty="0" smtClean="0">
                <a:latin typeface="Times New Roman" pitchFamily="18" charset="0"/>
                <a:cs typeface="Times New Roman" pitchFamily="18" charset="0"/>
              </a:rPr>
              <a:t>Transposed</a:t>
            </a:r>
            <a:r>
              <a:rPr lang="en-US" sz="2000" dirty="0" smtClean="0">
                <a:latin typeface="Times New Roman" pitchFamily="18" charset="0"/>
                <a:cs typeface="Times New Roman" pitchFamily="18" charset="0"/>
              </a:rPr>
              <a:t> – Each phase occupies the same physical position on the structure for one-third of the length of the line.</a:t>
            </a:r>
          </a:p>
          <a:p>
            <a:pPr marL="1257300" lvl="2" indent="-342900">
              <a:buFont typeface="Wingdings" pitchFamily="2" charset="2"/>
              <a:buChar char="Ø"/>
            </a:pPr>
            <a:r>
              <a:rPr lang="en-US" sz="2000" b="1" dirty="0" smtClean="0">
                <a:latin typeface="Times New Roman" pitchFamily="18" charset="0"/>
                <a:cs typeface="Times New Roman" pitchFamily="18" charset="0"/>
              </a:rPr>
              <a:t>Balanced Loading</a:t>
            </a:r>
            <a:r>
              <a:rPr lang="en-US" sz="2000" dirty="0" smtClean="0">
                <a:latin typeface="Times New Roman" pitchFamily="18" charset="0"/>
                <a:cs typeface="Times New Roman" pitchFamily="18" charset="0"/>
              </a:rPr>
              <a:t> – All phases are equally loaded.</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Hence “self” and “mutual” inductance terms can be combined into one “phase” inductance. </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The series impedance per phase of a transposed three-phase line consisting of one conductor per phase is given by (assuming 60 Hz): </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0" y="5584667"/>
                <a:ext cx="9144000" cy="593752"/>
              </a:xfrm>
              <a:prstGeom prst="rect">
                <a:avLst/>
              </a:prstGeom>
            </p:spPr>
            <p:txBody>
              <a:bodyPr wrap="square">
                <a:spAutoFit/>
              </a:bodyPr>
              <a:lstStyle/>
              <a:p>
                <a:pPr algn="ctr"/>
                <a:r>
                  <a:rPr lang="en-US" sz="2000" dirty="0">
                    <a:latin typeface="Times New Roman" pitchFamily="18" charset="0"/>
                    <a:cs typeface="Times New Roman" pitchFamily="18" charset="0"/>
                  </a:rPr>
                  <a:t>Series Impedance:</a:t>
                </a:r>
                <a:r>
                  <a:rPr lang="en-US" sz="2400" dirty="0" smtClean="0">
                    <a:latin typeface="Times New Roman" pitchFamily="18" charset="0"/>
                    <a:cs typeface="Times New Roman" pitchFamily="18" charset="0"/>
                  </a:rPr>
                  <a:t>	</a:t>
                </a:r>
                <a14:m>
                  <m:oMath xmlns:m="http://schemas.openxmlformats.org/officeDocument/2006/math">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 </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m:rPr>
                                    <m:sty m:val="p"/>
                                  </m:rPr>
                                  <a:rPr lang="en-US" sz="2000" i="0">
                                    <a:latin typeface="Cambria Math"/>
                                  </a:rPr>
                                  <m:t>D</m:t>
                                </m:r>
                              </m:e>
                              <m:sub>
                                <m:r>
                                  <a:rPr lang="en-US" sz="2000" i="1">
                                    <a:latin typeface="Cambria Math"/>
                                  </a:rPr>
                                  <m:t>𝑒𝑞</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5)</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5584667"/>
                <a:ext cx="9144000" cy="593752"/>
              </a:xfrm>
              <a:prstGeom prst="rect">
                <a:avLst/>
              </a:prstGeom>
              <a:blipFill rotWithShape="1">
                <a:blip r:embed="rId6"/>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a:t>
            </a:fld>
            <a:endParaRPr lang="en-US" dirty="0"/>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88584605"/>
      </p:ext>
    </p:extLst>
  </p:cSld>
  <p:clrMapOvr>
    <a:masterClrMapping/>
  </p:clrMapOvr>
  <mc:AlternateContent xmlns:mc="http://schemas.openxmlformats.org/markup-compatibility/2006" xmlns:p14="http://schemas.microsoft.com/office/powerpoint/2010/main">
    <mc:Choice Requires="p14">
      <p:transition spd="slow" p14:dur="2000" advTm="116949"/>
    </mc:Choice>
    <mc:Fallback xmlns="">
      <p:transition spd="slow" advTm="1169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50378" x="2571750" y="3257550"/>
          <p14:tracePt t="50507" x="2578100" y="3257550"/>
          <p14:tracePt t="50515" x="2582863" y="3257550"/>
          <p14:tracePt t="50531" x="2606675" y="3257550"/>
          <p14:tracePt t="50547" x="2646363" y="3263900"/>
          <p14:tracePt t="50563" x="2686050" y="3275013"/>
          <p14:tracePt t="50579" x="2754313" y="3279775"/>
          <p14:tracePt t="50595" x="2840038" y="3286125"/>
          <p14:tracePt t="50619" x="2921000" y="3292475"/>
          <p14:tracePt t="50635" x="2994025" y="3297238"/>
          <p14:tracePt t="50651" x="3079750" y="3297238"/>
          <p14:tracePt t="50661" x="3143250" y="3303588"/>
          <p14:tracePt t="50683" x="3189288" y="3308350"/>
          <p14:tracePt t="50699" x="3222625" y="3308350"/>
          <p14:tracePt t="50711" x="3251200" y="3308350"/>
          <p14:tracePt t="50731" x="3268663" y="3314700"/>
          <p14:tracePt t="50745" x="3275013" y="3314700"/>
          <p14:tracePt t="51004" x="0" y="0"/>
        </p14:tracePtLst>
        <p14:tracePtLst>
          <p14:tracePt t="97758" x="3479800" y="6064250"/>
          <p14:tracePt t="97899" x="3486150" y="6064250"/>
          <p14:tracePt t="97907" x="3492500" y="6064250"/>
          <p14:tracePt t="97923" x="3497263" y="6064250"/>
          <p14:tracePt t="97931" x="3521075" y="6064250"/>
          <p14:tracePt t="97947" x="3554413" y="6064250"/>
          <p14:tracePt t="97963" x="3589338" y="6064250"/>
          <p14:tracePt t="97979" x="3635375" y="6064250"/>
          <p14:tracePt t="97995" x="3668713" y="6064250"/>
          <p14:tracePt t="98011" x="3697288" y="6064250"/>
          <p14:tracePt t="98011" x="3708400" y="6064250"/>
          <p14:tracePt t="98035" x="3732213" y="6064250"/>
          <p14:tracePt t="98051" x="3749675" y="6064250"/>
          <p14:tracePt t="98067" x="3771900" y="6064250"/>
          <p14:tracePt t="98077" x="3783013" y="6064250"/>
          <p14:tracePt t="98110" x="3789363" y="6069013"/>
          <p14:tracePt t="98115" x="3794125" y="6069013"/>
          <p14:tracePt t="98235" x="3794125" y="6075363"/>
          <p14:tracePt t="98256" x="3794125" y="6080125"/>
          <p14:tracePt t="98291" x="3794125" y="6086475"/>
          <p14:tracePt t="98315" x="3794125" y="6092825"/>
          <p14:tracePt t="98331" x="3794125" y="6097588"/>
          <p14:tracePt t="98344" x="3789363" y="6103938"/>
          <p14:tracePt t="98344" x="3789363" y="6108700"/>
          <p14:tracePt t="98361" x="3783013" y="6115050"/>
          <p14:tracePt t="98378" x="3778250" y="6126163"/>
          <p14:tracePt t="98394" x="3778250" y="6132513"/>
          <p14:tracePt t="98427" x="3771900" y="6132513"/>
          <p14:tracePt t="98563" x="3765550" y="6132513"/>
          <p14:tracePt t="98564" x="3765550" y="6137275"/>
          <p14:tracePt t="98577" x="3760788" y="6137275"/>
          <p14:tracePt t="98611" x="3760788" y="6143625"/>
          <p14:tracePt t="98612" x="3754438" y="6143625"/>
          <p14:tracePt t="98859" x="3749675" y="6143625"/>
          <p14:tracePt t="98899" x="3743325" y="6143625"/>
          <p14:tracePt t="99283" x="3736975" y="6143625"/>
          <p14:tracePt t="99883" x="3736975" y="6137275"/>
          <p14:tracePt t="99899" x="3736975" y="6132513"/>
          <p14:tracePt t="99915" x="3736975" y="6126163"/>
          <p14:tracePt t="99939" x="3736975" y="6115050"/>
          <p14:tracePt t="99950" x="3732213" y="6108700"/>
          <p14:tracePt t="99960" x="3732213" y="6103938"/>
          <p14:tracePt t="99977" x="3725863" y="6097588"/>
          <p14:tracePt t="100123" x="3725863" y="6092825"/>
          <p14:tracePt t="100130" x="3725863" y="6086475"/>
          <p14:tracePt t="100147" x="3725863" y="6080125"/>
          <p14:tracePt t="100161" x="3721100" y="6075363"/>
          <p14:tracePt t="100177" x="3721100" y="6064250"/>
          <p14:tracePt t="100194" x="3714750" y="6057900"/>
          <p14:tracePt t="100194" x="3714750" y="6051550"/>
          <p14:tracePt t="100499" x="3714750" y="6057900"/>
          <p14:tracePt t="100547" x="3714750" y="6064250"/>
          <p14:tracePt t="100563" x="3714750" y="6069013"/>
          <p14:tracePt t="100571" x="3721100" y="6069013"/>
          <p14:tracePt t="100578" x="3725863" y="6080125"/>
          <p14:tracePt t="100594" x="3732213" y="6092825"/>
          <p14:tracePt t="100611" x="3749675" y="6108700"/>
          <p14:tracePt t="100627" x="3754438" y="6115050"/>
          <p14:tracePt t="100644" x="3760788" y="6121400"/>
          <p14:tracePt t="100915" x="3765550" y="6121400"/>
          <p14:tracePt t="100927" x="3771900" y="6121400"/>
          <p14:tracePt t="100931" x="3778250" y="6126163"/>
          <p14:tracePt t="100944" x="3794125" y="6126163"/>
          <p14:tracePt t="100960" x="3811588" y="6132513"/>
          <p14:tracePt t="100977" x="3846513" y="6143625"/>
          <p14:tracePt t="100994" x="3879850" y="6143625"/>
          <p14:tracePt t="101011" x="3937000" y="6154738"/>
          <p14:tracePt t="101027" x="3971925" y="6161088"/>
          <p14:tracePt t="101044" x="4006850" y="6161088"/>
          <p14:tracePt t="101060" x="4035425" y="6161088"/>
          <p14:tracePt t="101078" x="4064000" y="6161088"/>
          <p14:tracePt t="101094" x="4092575" y="6161088"/>
          <p14:tracePt t="101111" x="4108450" y="6165850"/>
          <p14:tracePt t="101127" x="4132263" y="6165850"/>
          <p14:tracePt t="101144" x="4143375" y="6172200"/>
          <p14:tracePt t="101160" x="4160838" y="6172200"/>
          <p14:tracePt t="101178" x="4183063" y="6178550"/>
          <p14:tracePt t="101194" x="4200525" y="6189663"/>
          <p14:tracePt t="101211" x="4229100" y="6200775"/>
          <p14:tracePt t="101228" x="4240213" y="6200775"/>
          <p14:tracePt t="101244" x="4246563" y="6200775"/>
          <p14:tracePt t="101483" x="4251325" y="6200775"/>
          <p14:tracePt t="101499" x="4251325" y="6194425"/>
          <p14:tracePt t="101511" x="4257675" y="6183313"/>
          <p14:tracePt t="101527" x="4264025" y="6165850"/>
          <p14:tracePt t="101544" x="4264025" y="6154738"/>
          <p14:tracePt t="101560" x="4268788" y="6143625"/>
          <p14:tracePt t="101577" x="4268788" y="6132513"/>
          <p14:tracePt t="101594" x="4268788" y="6126163"/>
          <p14:tracePt t="101667" x="4275138" y="6126163"/>
          <p14:tracePt t="101747" x="4279900" y="6126163"/>
          <p14:tracePt t="101755" x="4279900" y="6132513"/>
          <p14:tracePt t="101763" x="4286250" y="6137275"/>
          <p14:tracePt t="101777" x="4286250" y="6143625"/>
          <p14:tracePt t="101859" x="4292600" y="6143625"/>
          <p14:tracePt t="102067" x="4297363" y="6143625"/>
          <p14:tracePt t="102075" x="4303713" y="6149975"/>
          <p14:tracePt t="102083" x="4337050" y="6165850"/>
          <p14:tracePt t="102095" x="4365625" y="6172200"/>
          <p14:tracePt t="102110" x="4411663" y="6194425"/>
          <p14:tracePt t="102127" x="4464050" y="6200775"/>
          <p14:tracePt t="102144" x="4514850" y="6211888"/>
          <p14:tracePt t="102160" x="4565650" y="6223000"/>
          <p14:tracePt t="102177" x="4606925" y="6229350"/>
          <p14:tracePt t="102194" x="4651375" y="6235700"/>
          <p14:tracePt t="102210" x="4692650" y="6235700"/>
          <p14:tracePt t="102228" x="4703763" y="6235700"/>
          <p14:tracePt t="102732" x="4703763" y="6229350"/>
          <p14:tracePt t="102760" x="4708525" y="6229350"/>
          <p14:tracePt t="102762" x="4708525" y="6218238"/>
          <p14:tracePt t="102777" x="4714875" y="6211888"/>
          <p14:tracePt t="102794" x="4714875" y="6200775"/>
          <p14:tracePt t="102810" x="4725988" y="6194425"/>
          <p14:tracePt t="102828" x="4725988" y="6189663"/>
          <p14:tracePt t="103323" x="4732338" y="6189663"/>
          <p14:tracePt t="103355" x="4732338" y="6183313"/>
          <p14:tracePt t="103371" x="4737100" y="6183313"/>
          <p14:tracePt t="103382" x="4737100" y="6178550"/>
          <p14:tracePt t="103393" x="4749800" y="6172200"/>
          <p14:tracePt t="103410" x="4760913" y="6154738"/>
          <p14:tracePt t="103427" x="4760913" y="6149975"/>
          <p14:tracePt t="103443" x="4765675" y="6143625"/>
          <p14:tracePt t="103460" x="4772025" y="6137275"/>
          <p14:tracePt t="103477" x="4778375" y="6137275"/>
          <p14:tracePt t="103515" x="4783138" y="6137275"/>
          <p14:tracePt t="103931" x="4778375" y="6137275"/>
          <p14:tracePt t="104555" x="4783138" y="6137275"/>
          <p14:tracePt t="104592" x="4789488" y="6137275"/>
          <p14:tracePt t="104611" x="4789488" y="6132513"/>
          <p14:tracePt t="104635" x="4794250" y="6132513"/>
          <p14:tracePt t="104651" x="4800600" y="6132513"/>
          <p14:tracePt t="104677" x="4800600" y="6126163"/>
          <p14:tracePt t="104677" x="4806950" y="6126163"/>
          <p14:tracePt t="104693" x="4811713" y="6126163"/>
          <p14:tracePt t="104711" x="4818063" y="6121400"/>
          <p14:tracePt t="104727" x="4822825" y="6121400"/>
          <p14:tracePt t="104744" x="4829175" y="6121400"/>
          <p14:tracePt t="104779" x="4835525" y="6121400"/>
          <p14:tracePt t="104779" x="4840288" y="6121400"/>
          <p14:tracePt t="104793" x="4846638" y="6115050"/>
          <p14:tracePt t="104810" x="4851400" y="6115050"/>
          <p14:tracePt t="104891" x="4857750" y="6115050"/>
          <p14:tracePt t="104915" x="4864100" y="6115050"/>
          <p14:tracePt t="104923" x="4864100" y="6108700"/>
          <p14:tracePt t="104943" x="4868863" y="6108700"/>
          <p14:tracePt t="104963" x="4875213" y="6108700"/>
          <p14:tracePt t="104963" x="4875213" y="6103938"/>
          <p14:tracePt t="104977" x="4879975" y="6103938"/>
          <p14:tracePt t="105163" x="4886325" y="6103938"/>
          <p14:tracePt t="105179" x="4886325" y="6097588"/>
          <p14:tracePt t="105348" x="4892675" y="6097588"/>
          <p14:tracePt t="105364" x="4903788" y="6097588"/>
          <p14:tracePt t="105365" x="4908550" y="6092825"/>
          <p14:tracePt t="105378" x="4921250" y="6086475"/>
          <p14:tracePt t="105394" x="4926013" y="6086475"/>
          <p14:tracePt t="105411" x="4932363" y="6086475"/>
          <p14:tracePt t="105516" x="4937125" y="6086475"/>
          <p14:tracePt t="105524" x="4943475" y="6086475"/>
          <p14:tracePt t="105528" x="4949825" y="6086475"/>
          <p14:tracePt t="105545" x="4954588" y="6086475"/>
          <p14:tracePt t="105562" x="4965700" y="6080125"/>
          <p14:tracePt t="105578" x="4972050" y="6080125"/>
          <p14:tracePt t="105595" x="4978400" y="6080125"/>
          <p14:tracePt t="105611" x="4994275" y="6080125"/>
          <p14:tracePt t="105629" x="5000625" y="6080125"/>
          <p14:tracePt t="105644" x="5018088" y="6080125"/>
          <p14:tracePt t="105662" x="5029200" y="6080125"/>
          <p14:tracePt t="105678" x="5046663" y="6080125"/>
          <p14:tracePt t="105695" x="5064125" y="6080125"/>
          <p14:tracePt t="105711" x="5080000" y="6080125"/>
          <p14:tracePt t="105728" x="5092700" y="6080125"/>
          <p14:tracePt t="105744" x="5108575" y="6080125"/>
          <p14:tracePt t="105762" x="5126038" y="6080125"/>
          <p14:tracePt t="105778" x="5143500" y="6080125"/>
          <p14:tracePt t="105795" x="5154613" y="6080125"/>
          <p14:tracePt t="105811" x="5165725" y="6080125"/>
          <p14:tracePt t="105980" x="5172075" y="6080125"/>
          <p14:tracePt t="105996" x="5178425" y="6080125"/>
          <p14:tracePt t="105997" x="5183188" y="6080125"/>
          <p14:tracePt t="106011" x="5211763" y="6080125"/>
          <p14:tracePt t="106028" x="5229225" y="6080125"/>
          <p14:tracePt t="106044" x="5246688" y="6080125"/>
          <p14:tracePt t="106062" x="5264150" y="6080125"/>
          <p14:tracePt t="106078" x="5275263" y="6080125"/>
          <p14:tracePt t="106095" x="5286375" y="6080125"/>
          <p14:tracePt t="106111" x="5292725" y="6080125"/>
          <p14:tracePt t="106252" x="5297488" y="6080125"/>
          <p14:tracePt t="106268" x="5308600" y="6080125"/>
          <p14:tracePt t="106276" x="5314950" y="6080125"/>
          <p14:tracePt t="106284" x="5337175" y="6080125"/>
          <p14:tracePt t="106295" x="5365750" y="6086475"/>
          <p14:tracePt t="106311" x="5400675" y="6086475"/>
          <p14:tracePt t="106328" x="5435600" y="6086475"/>
          <p14:tracePt t="106344" x="5457825" y="6086475"/>
          <p14:tracePt t="106362" x="5475288" y="6086475"/>
          <p14:tracePt t="106378" x="5486400" y="6092825"/>
          <p14:tracePt t="106395" x="5492750" y="6092825"/>
          <p14:tracePt t="106411" x="5503863" y="6097588"/>
          <p14:tracePt t="106428" x="5508625" y="6097588"/>
          <p14:tracePt t="106620" x="5508625" y="6103938"/>
          <p14:tracePt t="106708" x="5503863" y="6103938"/>
          <p14:tracePt t="106852" x="5514975" y="6097588"/>
          <p14:tracePt t="106861" x="5526088" y="6097588"/>
          <p14:tracePt t="106868" x="5532438" y="6092825"/>
          <p14:tracePt t="106916" x="5537200" y="6092825"/>
          <p14:tracePt t="106932" x="5543550" y="6092825"/>
          <p14:tracePt t="106940" x="5543550" y="6086475"/>
          <p14:tracePt t="106964" x="5543550" y="6080125"/>
          <p14:tracePt t="106964" x="5549900" y="6080125"/>
          <p14:tracePt t="106978" x="5554663" y="6080125"/>
          <p14:tracePt t="106994" x="5561013" y="6075363"/>
          <p14:tracePt t="107011" x="5572125" y="6075363"/>
          <p14:tracePt t="107028" x="5578475" y="6069013"/>
          <p14:tracePt t="107044" x="5583238" y="6064250"/>
          <p14:tracePt t="107061" x="5589588" y="6064250"/>
          <p14:tracePt t="107556" x="5594350" y="6064250"/>
          <p14:tracePt t="107572" x="5600700" y="6064250"/>
          <p14:tracePt t="107578" x="5607050" y="6057900"/>
          <p14:tracePt t="107594" x="5611813" y="6057900"/>
          <p14:tracePt t="107611" x="5622925" y="6057900"/>
          <p14:tracePt t="107628" x="5657850" y="6051550"/>
          <p14:tracePt t="107645" x="5680075" y="6046788"/>
          <p14:tracePt t="107661" x="5692775" y="6046788"/>
          <p14:tracePt t="107678" x="5708650" y="6046788"/>
          <p14:tracePt t="107694" x="5726113" y="6046788"/>
          <p14:tracePt t="107711" x="5743575" y="6046788"/>
          <p14:tracePt t="107728" x="5765800" y="6040438"/>
          <p14:tracePt t="107745" x="5778500" y="6040438"/>
          <p14:tracePt t="107761" x="5783263" y="6040438"/>
          <p14:tracePt t="107778" x="5789613" y="6035675"/>
          <p14:tracePt t="107794" x="5794375" y="6035675"/>
          <p14:tracePt t="107812" x="5811838" y="6035675"/>
          <p14:tracePt t="107828" x="5822950" y="6029325"/>
          <p14:tracePt t="107845" x="5829300" y="6029325"/>
          <p14:tracePt t="107861" x="5840413" y="6029325"/>
          <p14:tracePt t="107878" x="5846763" y="6022975"/>
          <p14:tracePt t="107894" x="5851525" y="6022975"/>
          <p14:tracePt t="107911" x="5857875" y="6022975"/>
          <p14:tracePt t="108068" x="5857875" y="6018213"/>
          <p14:tracePt t="108124" x="5864225" y="6007100"/>
          <p14:tracePt t="108132" x="5875338" y="6000750"/>
          <p14:tracePt t="108145" x="5880100" y="5989638"/>
          <p14:tracePt t="108161" x="5892800" y="5978525"/>
          <p14:tracePt t="108178" x="5897563" y="5972175"/>
          <p14:tracePt t="108308" x="5897563" y="5965825"/>
          <p14:tracePt t="108316" x="5903913" y="5961063"/>
          <p14:tracePt t="108328" x="5915025" y="5949950"/>
          <p14:tracePt t="108346" x="5926138" y="5937250"/>
          <p14:tracePt t="108361" x="5932488" y="5926138"/>
          <p14:tracePt t="108378" x="5937250" y="5915025"/>
          <p14:tracePt t="108394" x="5943600" y="5908675"/>
          <p14:tracePt t="108411" x="5954713" y="5903913"/>
          <p14:tracePt t="108411" x="5954713" y="5897563"/>
          <p14:tracePt t="108468" x="5961063" y="5897563"/>
          <p14:tracePt t="108468" x="5961063" y="5892800"/>
          <p14:tracePt t="108477" x="5961063" y="5886450"/>
          <p14:tracePt t="108494" x="5965825" y="5880100"/>
          <p14:tracePt t="108511" x="5978525" y="5875338"/>
          <p14:tracePt t="108528" x="5983288" y="5868988"/>
          <p14:tracePt t="108564" x="5989638" y="5864225"/>
          <p14:tracePt t="108565" x="5994400" y="5857875"/>
          <p14:tracePt t="108577" x="6000750" y="5857875"/>
          <p14:tracePt t="108594" x="6000750" y="5851525"/>
          <p14:tracePt t="108611" x="6007100" y="5840413"/>
          <p14:tracePt t="108627" x="6018213" y="5835650"/>
          <p14:tracePt t="108645" x="6022975" y="5829300"/>
          <p14:tracePt t="108684" x="6022975" y="5822950"/>
          <p14:tracePt t="108695" x="6029325" y="5818188"/>
          <p14:tracePt t="108711" x="6035675" y="5818188"/>
          <p14:tracePt t="108727" x="6040438" y="5811838"/>
          <p14:tracePt t="108744" x="6046788" y="5800725"/>
          <p14:tracePt t="108761" x="6051550" y="5794375"/>
          <p14:tracePt t="108778" x="6057900" y="5794375"/>
          <p14:tracePt t="108794" x="6057900" y="5789613"/>
          <p14:tracePt t="108828" x="6064250" y="5789613"/>
          <p14:tracePt t="108829" x="6064250" y="5783263"/>
          <p14:tracePt t="108845" x="6069013" y="5778500"/>
          <p14:tracePt t="108862" x="6075363" y="5778500"/>
          <p14:tracePt t="108877" x="6075363" y="5772150"/>
          <p14:tracePt t="108895" x="6080125" y="5772150"/>
          <p14:tracePt t="108911" x="6080125" y="5765800"/>
          <p14:tracePt t="109140" x="6086475" y="5765800"/>
          <p14:tracePt t="109172" x="6092825" y="5765800"/>
          <p14:tracePt t="109196" x="6097588" y="5765800"/>
          <p14:tracePt t="109220" x="6103938" y="5765800"/>
          <p14:tracePt t="109228" x="6108700" y="5765800"/>
          <p14:tracePt t="109229" x="6132513" y="5765800"/>
          <p14:tracePt t="109244" x="6149975" y="5765800"/>
          <p14:tracePt t="109261" x="6161088" y="5765800"/>
          <p14:tracePt t="109277" x="6165850" y="5765800"/>
          <p14:tracePt t="109452" x="6172200" y="5765800"/>
          <p14:tracePt t="109780" x="6165850" y="5765800"/>
          <p14:tracePt t="109784" x="6165850" y="5772150"/>
          <p14:tracePt t="109812" x="6165850" y="5783263"/>
          <p14:tracePt t="109812" x="6161088" y="5789613"/>
          <p14:tracePt t="109828" x="6154738" y="5800725"/>
          <p14:tracePt t="109845" x="6149975" y="5818188"/>
          <p14:tracePt t="109861" x="6149975" y="5822950"/>
          <p14:tracePt t="109877" x="6149975" y="5829300"/>
          <p14:tracePt t="109894" x="6143625" y="5829300"/>
          <p14:tracePt t="109996" x="6143625" y="5835650"/>
          <p14:tracePt t="110012" x="6154738" y="5840413"/>
          <p14:tracePt t="110028" x="6165850" y="5846763"/>
          <p14:tracePt t="110029" x="6183313" y="5851525"/>
          <p14:tracePt t="110044" x="6211888" y="5851525"/>
          <p14:tracePt t="110061" x="6223000" y="5857875"/>
          <p14:tracePt t="110077" x="6240463" y="5857875"/>
          <p14:tracePt t="110094" x="6251575" y="5857875"/>
          <p14:tracePt t="110111" x="6257925" y="5857875"/>
          <p14:tracePt t="110127" x="6264275" y="5857875"/>
          <p14:tracePt t="110308" x="6269038" y="5857875"/>
          <p14:tracePt t="110313" x="6275388" y="5857875"/>
          <p14:tracePt t="110327" x="6308725" y="5857875"/>
          <p14:tracePt t="110344" x="6337300" y="5857875"/>
          <p14:tracePt t="110361" x="6361113" y="5857875"/>
          <p14:tracePt t="110377" x="6389688" y="5857875"/>
          <p14:tracePt t="110394" x="6407150" y="5857875"/>
          <p14:tracePt t="110411" x="6411913" y="5857875"/>
          <p14:tracePt t="110828" x="6411913" y="5864225"/>
          <p14:tracePt t="110836" x="6407150" y="5868988"/>
          <p14:tracePt t="110845" x="6383338" y="5897563"/>
          <p14:tracePt t="110861" x="6350000" y="5932488"/>
          <p14:tracePt t="110878" x="6297613" y="5965825"/>
          <p14:tracePt t="110894" x="6257925" y="6007100"/>
          <p14:tracePt t="110911" x="6211888" y="6040438"/>
          <p14:tracePt t="110927" x="6178550" y="6069013"/>
          <p14:tracePt t="110944" x="6143625" y="6097588"/>
          <p14:tracePt t="110961" x="6121400" y="6126163"/>
          <p14:tracePt t="110978" x="6103938" y="6149975"/>
          <p14:tracePt t="110994" x="6086475" y="6172200"/>
          <p14:tracePt t="110994" x="6080125" y="6183313"/>
          <p14:tracePt t="111012" x="6075363" y="6189663"/>
          <p14:tracePt t="111027" x="6064250" y="6211888"/>
          <p14:tracePt t="111045" x="6057900" y="6229350"/>
          <p14:tracePt t="111061" x="6051550" y="6240463"/>
          <p14:tracePt t="111078" x="6051550" y="6257925"/>
          <p14:tracePt t="111094" x="6051550" y="6292850"/>
          <p14:tracePt t="111111" x="6057900" y="6326188"/>
          <p14:tracePt t="111127" x="6069013" y="6354763"/>
          <p14:tracePt t="111144" x="6086475" y="6383338"/>
          <p14:tracePt t="111161" x="6115050" y="6400800"/>
          <p14:tracePt t="111178" x="6137275" y="6411913"/>
          <p14:tracePt t="111194" x="6161088" y="6418263"/>
          <p14:tracePt t="111211" x="6183313" y="6418263"/>
          <p14:tracePt t="111227" x="6229350" y="6418263"/>
          <p14:tracePt t="111245" x="6257925" y="6418263"/>
          <p14:tracePt t="111261" x="6303963" y="6400800"/>
          <p14:tracePt t="111278" x="6343650" y="6389688"/>
          <p14:tracePt t="111294" x="6394450" y="6378575"/>
          <p14:tracePt t="111311" x="6446838" y="6354763"/>
          <p14:tracePt t="111327" x="6486525" y="6343650"/>
          <p14:tracePt t="111344" x="6526213" y="6332538"/>
          <p14:tracePt t="111361" x="6561138" y="6321425"/>
          <p14:tracePt t="111378" x="6594475" y="6308725"/>
          <p14:tracePt t="111394" x="6629400" y="6297613"/>
          <p14:tracePt t="111411" x="6664325" y="6286500"/>
          <p14:tracePt t="111427" x="6692900" y="6275388"/>
          <p14:tracePt t="111444" x="6721475" y="6264275"/>
          <p14:tracePt t="111460" x="6743700" y="6264275"/>
          <p14:tracePt t="111477" x="6778625" y="6264275"/>
          <p14:tracePt t="111494" x="6807200" y="6257925"/>
          <p14:tracePt t="111511" x="6835775" y="6251575"/>
          <p14:tracePt t="111527" x="6880225" y="6246813"/>
          <p14:tracePt t="111544" x="6915150" y="6246813"/>
          <p14:tracePt t="111560" x="6954838" y="6240463"/>
          <p14:tracePt t="111578" x="6983413" y="6240463"/>
          <p14:tracePt t="111594" x="7011988" y="6240463"/>
          <p14:tracePt t="111611" x="7029450" y="6240463"/>
          <p14:tracePt t="111627" x="7035800" y="6240463"/>
          <p14:tracePt t="113265" x="0" y="0"/>
        </p14:tracePtLst>
      </p14:laserTraceLst>
    </p:ext>
  </p:extLs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8000" dirty="0"/>
              <a:t> </a:t>
            </a:r>
            <a:r>
              <a:rPr lang="en-US" sz="8000" dirty="0" smtClean="0"/>
              <a:t> </a:t>
            </a:r>
            <a:r>
              <a:rPr lang="en-US" sz="8000" b="1" u="sng" dirty="0"/>
              <a:t>Series </a:t>
            </a:r>
            <a:r>
              <a:rPr lang="en-US" sz="8000" b="1" u="sng" dirty="0" smtClean="0"/>
              <a:t>Impedance</a:t>
            </a:r>
            <a:endParaRPr lang="en-US" sz="8000" b="1" u="sng"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0</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57048283"/>
      </p:ext>
    </p:extLst>
  </p:cSld>
  <p:clrMapOvr>
    <a:masterClrMapping/>
  </p:clrMapOvr>
  <mc:AlternateContent xmlns:mc="http://schemas.openxmlformats.org/markup-compatibility/2006" xmlns:p14="http://schemas.microsoft.com/office/powerpoint/2010/main">
    <mc:Choice Requires="p14">
      <p:transition spd="slow" p14:dur="2000" advTm="19102"/>
    </mc:Choice>
    <mc:Fallback xmlns="">
      <p:transition spd="slow" advTm="191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1354497"/>
            <a:ext cx="8305800" cy="2215991"/>
          </a:xfrm>
          <a:prstGeom prst="rect">
            <a:avLst/>
          </a:prstGeom>
          <a:noFill/>
        </p:spPr>
        <p:txBody>
          <a:bodyPr wrap="square" rtlCol="0">
            <a:spAutoFit/>
          </a:bodyPr>
          <a:lstStyle/>
          <a:p>
            <a:pPr marL="342900" indent="-342900"/>
            <a:endParaRPr lang="en-US" sz="2800" dirty="0" smtClean="0"/>
          </a:p>
          <a:p>
            <a:pPr marL="342900" indent="-342900"/>
            <a:endParaRPr lang="en-US" sz="2800" dirty="0" smtClean="0"/>
          </a:p>
          <a:p>
            <a:pPr marL="342900" indent="-342900"/>
            <a:endParaRPr lang="en-US" sz="2800" dirty="0" smtClean="0"/>
          </a:p>
          <a:p>
            <a:pPr lvl="1"/>
            <a:r>
              <a:rPr lang="en-US" dirty="0"/>
              <a:t>	</a:t>
            </a:r>
            <a:r>
              <a:rPr lang="en-US" dirty="0" smtClean="0"/>
              <a:t>	</a:t>
            </a:r>
          </a:p>
          <a:p>
            <a:endParaRPr lang="en-US" dirty="0"/>
          </a:p>
          <a:p>
            <a:endParaRPr lang="en-US" dirty="0"/>
          </a:p>
        </p:txBody>
      </p:sp>
      <p:sp>
        <p:nvSpPr>
          <p:cNvPr id="4" name="Rectangle 3"/>
          <p:cNvSpPr/>
          <p:nvPr/>
        </p:nvSpPr>
        <p:spPr>
          <a:xfrm>
            <a:off x="381000" y="1676400"/>
            <a:ext cx="8458200" cy="4431983"/>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computing the phase impedance matrix for parallel underground distribution lines is the same as the parallel overhead line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Carson’s  equations are applied to find the primitive impedance matrix.</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err="1" smtClean="0">
                <a:latin typeface="Times New Roman" pitchFamily="18" charset="0"/>
                <a:cs typeface="Times New Roman" pitchFamily="18" charset="0"/>
              </a:rPr>
              <a:t>Kron</a:t>
            </a:r>
            <a:r>
              <a:rPr lang="en-US" sz="2400" dirty="0" smtClean="0">
                <a:latin typeface="Times New Roman" pitchFamily="18" charset="0"/>
                <a:cs typeface="Times New Roman" pitchFamily="18" charset="0"/>
              </a:rPr>
              <a:t> reduction is applied to find the final impedance matrix.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91</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eries Impedance</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29853814"/>
      </p:ext>
    </p:extLst>
  </p:cSld>
  <p:clrMapOvr>
    <a:masterClrMapping/>
  </p:clrMapOvr>
  <mc:AlternateContent xmlns:mc="http://schemas.openxmlformats.org/markup-compatibility/2006" xmlns:p14="http://schemas.microsoft.com/office/powerpoint/2010/main">
    <mc:Choice Requires="p14">
      <p:transition spd="slow" p14:dur="2000" advTm="25714"/>
    </mc:Choice>
    <mc:Fallback xmlns="">
      <p:transition spd="slow" advTm="257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8000" dirty="0"/>
              <a:t> </a:t>
            </a:r>
            <a:r>
              <a:rPr lang="en-US" sz="8000" dirty="0" smtClean="0"/>
              <a:t> </a:t>
            </a:r>
            <a:r>
              <a:rPr lang="en-US" sz="8000" dirty="0"/>
              <a:t>Series impedance</a:t>
            </a:r>
          </a:p>
          <a:p>
            <a:pPr lvl="2"/>
            <a:r>
              <a:rPr lang="en-US" sz="8000" dirty="0"/>
              <a:t>  </a:t>
            </a:r>
            <a:r>
              <a:rPr lang="en-US" sz="8000" b="1" u="sng" dirty="0"/>
              <a:t>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2</a:t>
            </a:fld>
            <a:endParaRPr lang="en-US"/>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49717090"/>
      </p:ext>
    </p:extLst>
  </p:cSld>
  <p:clrMapOvr>
    <a:masterClrMapping/>
  </p:clrMapOvr>
  <mc:AlternateContent xmlns:mc="http://schemas.openxmlformats.org/markup-compatibility/2006" xmlns:p14="http://schemas.microsoft.com/office/powerpoint/2010/main">
    <mc:Choice Requires="p14">
      <p:transition spd="slow" p14:dur="2000" advTm="16082"/>
    </mc:Choice>
    <mc:Fallback xmlns="">
      <p:transition spd="slow" advTm="160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1664017"/>
            <a:ext cx="8305800" cy="443198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Computation of shunt admittance of underground  lines is straight forward.</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electric field created by the charged phase conductor does not link to the adjacent conductors because of the presence of concentric neutrals or the tape shield.</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s a result, the shunt admittance matrix  for parallel underground lines will consist of diagonal terms only.</a:t>
            </a:r>
          </a:p>
          <a:p>
            <a:pPr marL="342900" lvl="2" indent="-342900">
              <a:buFont typeface="Arial" pitchFamily="34" charset="0"/>
              <a:buChar char="•"/>
            </a:pPr>
            <a:endParaRPr lang="en-US" dirty="0" smtClean="0"/>
          </a:p>
        </p:txBody>
      </p:sp>
      <p:sp>
        <p:nvSpPr>
          <p:cNvPr id="5" name="Slide Number Placeholder 4"/>
          <p:cNvSpPr>
            <a:spLocks noGrp="1"/>
          </p:cNvSpPr>
          <p:nvPr>
            <p:ph type="sldNum" sz="quarter" idx="12"/>
          </p:nvPr>
        </p:nvSpPr>
        <p:spPr/>
        <p:txBody>
          <a:bodyPr/>
          <a:lstStyle/>
          <a:p>
            <a:fld id="{B6F15528-21DE-4FAA-801E-634DDDAF4B2B}" type="slidenum">
              <a:rPr lang="en-US" smtClean="0"/>
              <a:pPr/>
              <a:t>93</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31300026"/>
      </p:ext>
    </p:extLst>
  </p:cSld>
  <p:clrMapOvr>
    <a:masterClrMapping/>
  </p:clrMapOvr>
  <mc:AlternateContent xmlns:mc="http://schemas.openxmlformats.org/markup-compatibility/2006" xmlns:p14="http://schemas.microsoft.com/office/powerpoint/2010/main">
    <mc:Choice Requires="p14">
      <p:transition spd="slow" p14:dur="2000" advTm="25227"/>
    </mc:Choice>
    <mc:Fallback xmlns="">
      <p:transition spd="slow" advTm="252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animEffect transition="in" filter="dissolve">
                                      <p:cBhvr>
                                        <p:cTn id="15"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6" fill="hold" display="0">
                  <p:stCondLst>
                    <p:cond delay="indefinite"/>
                  </p:stCondLst>
                  <p:endCondLst>
                    <p:cond evt="onStopAudio" delay="0">
                      <p:tgtEl>
                        <p:sldTgt/>
                      </p:tgtEl>
                    </p:cond>
                  </p:endCondLst>
                </p:cTn>
                <p:tgtEl>
                  <p:spTgt spid="3"/>
                </p:tgtEl>
              </p:cMediaNode>
            </p:audio>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9" name="Group 8"/>
          <p:cNvGrpSpPr/>
          <p:nvPr/>
        </p:nvGrpSpPr>
        <p:grpSpPr>
          <a:xfrm>
            <a:off x="0" y="1506141"/>
            <a:ext cx="9143999" cy="1846659"/>
            <a:chOff x="0" y="1506141"/>
            <a:chExt cx="9143999" cy="1846659"/>
          </a:xfrm>
        </p:grpSpPr>
        <p:sp>
          <p:nvSpPr>
            <p:cNvPr id="7" name="TextBox 6"/>
            <p:cNvSpPr txBox="1"/>
            <p:nvPr/>
          </p:nvSpPr>
          <p:spPr>
            <a:xfrm>
              <a:off x="380999" y="1506141"/>
              <a:ext cx="8153401" cy="1846659"/>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concentric neutral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2" name="Rectangle 1"/>
                <p:cNvSpPr/>
                <p:nvPr/>
              </p:nvSpPr>
              <p:spPr>
                <a:xfrm>
                  <a:off x="0" y="2551017"/>
                  <a:ext cx="9143999" cy="725583"/>
                </a:xfrm>
                <a:prstGeom prst="rect">
                  <a:avLst/>
                </a:prstGeom>
              </p:spPr>
              <p:txBody>
                <a:bodyPr wrap="square">
                  <a:spAutoFit/>
                </a:bodyPr>
                <a:lstStyle/>
                <a:p>
                  <a:pPr algn="ct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𝑖𝑖</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𝑘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den>
                      </m:f>
                      <m:sSup>
                        <m:sSupPr>
                          <m:ctrlPr>
                            <a:rPr lang="en-US" sz="2000" i="1">
                              <a:latin typeface="Cambria Math"/>
                            </a:rPr>
                          </m:ctrlPr>
                        </m:sSupPr>
                        <m:e>
                          <m:r>
                            <a:rPr lang="en-US" sz="2000" i="1">
                              <a:latin typeface="Cambria Math"/>
                            </a:rPr>
                            <m:t>10</m:t>
                          </m:r>
                        </m:e>
                        <m:sup>
                          <m:r>
                            <a:rPr lang="en-US" sz="2000" i="1">
                              <a:latin typeface="Cambria Math"/>
                            </a:rPr>
                            <m:t>−6</m:t>
                          </m:r>
                        </m:sup>
                      </m:sSup>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S/mile	(85)</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2551017"/>
                  <a:ext cx="9143999" cy="725583"/>
                </a:xfrm>
                <a:prstGeom prst="rect">
                  <a:avLst/>
                </a:prstGeom>
                <a:blipFill rotWithShape="1">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5" name="Rectangle 4"/>
              <p:cNvSpPr/>
              <p:nvPr/>
            </p:nvSpPr>
            <p:spPr>
              <a:xfrm>
                <a:off x="914400" y="3620631"/>
                <a:ext cx="7696199" cy="2246769"/>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the center phase conductor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𝑠</m:t>
                        </m:r>
                      </m:sub>
                    </m:sSub>
                    <m:r>
                      <a:rPr lang="en-US" sz="2400" i="1">
                        <a:latin typeface="Cambria Math"/>
                      </a:rPr>
                      <m:t>=</m:t>
                    </m:r>
                  </m:oMath>
                </a14:m>
                <a:r>
                  <a:rPr lang="en-US" sz="2400" dirty="0">
                    <a:latin typeface="Times New Roman" pitchFamily="18" charset="0"/>
                    <a:cs typeface="Times New Roman" pitchFamily="18" charset="0"/>
                  </a:rPr>
                  <a:t> radius of neutral strands (feet)</a:t>
                </a:r>
              </a:p>
              <a:p>
                <a:pPr>
                  <a:spcAft>
                    <a:spcPts val="600"/>
                  </a:spcAft>
                </a:pPr>
                <a14:m>
                  <m:oMath xmlns:m="http://schemas.openxmlformats.org/officeDocument/2006/math">
                    <m:r>
                      <a:rPr lang="en-US" sz="2400" i="1">
                        <a:latin typeface="Cambria Math"/>
                      </a:rPr>
                      <m:t>𝑘</m:t>
                    </m:r>
                    <m:r>
                      <a:rPr lang="en-US" sz="2400" i="1">
                        <a:latin typeface="Cambria Math"/>
                      </a:rPr>
                      <m:t>=</m:t>
                    </m:r>
                  </m:oMath>
                </a14:m>
                <a:r>
                  <a:rPr lang="en-US" sz="2400" dirty="0">
                    <a:latin typeface="Times New Roman" pitchFamily="18" charset="0"/>
                    <a:cs typeface="Times New Roman" pitchFamily="18" charset="0"/>
                  </a:rPr>
                  <a:t> number of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914400" y="3620631"/>
                <a:ext cx="7696199" cy="2246769"/>
              </a:xfrm>
              <a:prstGeom prst="rect">
                <a:avLst/>
              </a:prstGeom>
              <a:blipFill rotWithShape="1">
                <a:blip r:embed="rId7"/>
                <a:stretch>
                  <a:fillRect l="-1189" t="-2168" b="-514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4</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t>
            </a:r>
            <a:r>
              <a:rPr lang="en-US" sz="3200" dirty="0" smtClean="0">
                <a:latin typeface="Times New Roman" pitchFamily="18" charset="0"/>
                <a:cs typeface="Times New Roman" pitchFamily="18" charset="0"/>
              </a:rPr>
              <a:t>Admittance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43852302"/>
      </p:ext>
    </p:extLst>
  </p:cSld>
  <p:clrMapOvr>
    <a:masterClrMapping/>
  </p:clrMapOvr>
  <mc:AlternateContent xmlns:mc="http://schemas.openxmlformats.org/markup-compatibility/2006" xmlns:p14="http://schemas.microsoft.com/office/powerpoint/2010/main">
    <mc:Choice Requires="p14">
      <p:transition spd="slow" p14:dur="2000" advTm="30690"/>
    </mc:Choice>
    <mc:Fallback xmlns="">
      <p:transition spd="slow" advTm="306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bldLst>
      <p:bldP spid="5" grpId="0"/>
    </p:bldLst>
  </p:timing>
  <p:extLst>
    <p:ext uri="{3A86A75C-4F4B-4683-9AE1-C65F6400EC91}">
      <p14:laserTraceLst xmlns:p14="http://schemas.microsoft.com/office/powerpoint/2010/main">
        <p14:tracePtLst>
          <p14:tracePt t="6602" x="2286000" y="3200400"/>
          <p14:tracePt t="6603" x="2279650" y="3189288"/>
          <p14:tracePt t="6622" x="2274888" y="3182938"/>
          <p14:tracePt t="6705" x="2274888" y="3178175"/>
          <p14:tracePt t="6881" x="2279650" y="3178175"/>
          <p14:tracePt t="6890" x="2286000" y="3178175"/>
          <p14:tracePt t="6938" x="2292350" y="3178175"/>
          <p14:tracePt t="6993" x="2297113" y="3178175"/>
          <p14:tracePt t="7042" x="2303463" y="3178175"/>
          <p14:tracePt t="7113" x="2308225" y="3178175"/>
          <p14:tracePt t="7650" x="2314575" y="3178175"/>
          <p14:tracePt t="7667" x="2325688" y="3182938"/>
          <p14:tracePt t="7674" x="2360613" y="3182938"/>
          <p14:tracePt t="7674" x="2378075" y="3182938"/>
          <p14:tracePt t="7690" x="2422525" y="3189288"/>
          <p14:tracePt t="7707" x="2479675" y="3189288"/>
          <p14:tracePt t="7723" x="2554288" y="3194050"/>
          <p14:tracePt t="7740" x="2606675" y="3194050"/>
          <p14:tracePt t="7757" x="2657475" y="3200400"/>
          <p14:tracePt t="7773" x="2697163" y="3200400"/>
          <p14:tracePt t="7790" x="2732088" y="3200400"/>
          <p14:tracePt t="7806" x="2754313" y="3200400"/>
          <p14:tracePt t="7823" x="2778125" y="3200400"/>
          <p14:tracePt t="7840" x="2794000" y="3206750"/>
          <p14:tracePt t="7857" x="2817813" y="3206750"/>
          <p14:tracePt t="7873" x="2828925" y="3211513"/>
          <p14:tracePt t="7873" x="2840038" y="3211513"/>
          <p14:tracePt t="7891" x="2846388" y="3211513"/>
          <p14:tracePt t="7907" x="2857500" y="3211513"/>
          <p14:tracePt t="7923" x="2863850" y="3211513"/>
          <p14:tracePt t="7940" x="2868613" y="3211513"/>
          <p14:tracePt t="7957" x="2874963" y="3211513"/>
          <p14:tracePt t="7973" x="2886075" y="3211513"/>
          <p14:tracePt t="7990" x="2892425" y="3211513"/>
          <p14:tracePt t="8006" x="2897188" y="3211513"/>
          <p14:tracePt t="8146" x="2903538" y="3211513"/>
          <p14:tracePt t="8170" x="2908300" y="3211513"/>
          <p14:tracePt t="8173" x="2914650" y="3211513"/>
          <p14:tracePt t="8190" x="2925763" y="3211513"/>
          <p14:tracePt t="8207" x="2943225" y="3211513"/>
          <p14:tracePt t="8223" x="2954338" y="3211513"/>
          <p14:tracePt t="8240" x="2971800" y="3211513"/>
          <p14:tracePt t="8256" x="2989263" y="3217863"/>
          <p14:tracePt t="8274" x="3011488" y="3217863"/>
          <p14:tracePt t="8290" x="3040063" y="3222625"/>
          <p14:tracePt t="8307" x="3057525" y="3222625"/>
          <p14:tracePt t="8323" x="3068638" y="3222625"/>
          <p14:tracePt t="8340" x="3079750" y="3222625"/>
          <p14:tracePt t="8441" x="3086100" y="3222625"/>
          <p14:tracePt t="8457" x="3097213" y="3222625"/>
          <p14:tracePt t="8472" x="3114675" y="3222625"/>
          <p14:tracePt t="8472" x="3132138" y="3222625"/>
          <p14:tracePt t="8474" x="3143250" y="3228975"/>
          <p14:tracePt t="8489" x="3178175" y="3235325"/>
          <p14:tracePt t="8506" x="3194050" y="3235325"/>
          <p14:tracePt t="8522" x="3206750" y="3235325"/>
          <p14:tracePt t="8539" x="3211513" y="3235325"/>
          <p14:tracePt t="11001" x="3211513" y="3228975"/>
          <p14:tracePt t="11009" x="3217863" y="3211513"/>
          <p14:tracePt t="11022" x="3222625" y="3182938"/>
          <p14:tracePt t="11039" x="3240088" y="3160713"/>
          <p14:tracePt t="11056" x="3251200" y="3125788"/>
          <p14:tracePt t="11072" x="3263900" y="3103563"/>
          <p14:tracePt t="11072" x="3275013" y="3079750"/>
          <p14:tracePt t="11089" x="3279775" y="3051175"/>
          <p14:tracePt t="11105" x="3297238" y="3022600"/>
          <p14:tracePt t="11122" x="3308350" y="2978150"/>
          <p14:tracePt t="11139" x="3336925" y="2932113"/>
          <p14:tracePt t="11155" x="3365500" y="2868613"/>
          <p14:tracePt t="11172" x="3400425" y="2800350"/>
          <p14:tracePt t="11189" x="3440113" y="2732088"/>
          <p14:tracePt t="11205" x="3486150" y="2657475"/>
          <p14:tracePt t="11222" x="3525838" y="2593975"/>
          <p14:tracePt t="11239" x="3578225" y="2549525"/>
          <p14:tracePt t="11256" x="3622675" y="2497138"/>
          <p14:tracePt t="11272" x="3668713" y="2463800"/>
          <p14:tracePt t="11289" x="3732213" y="2435225"/>
          <p14:tracePt t="11305" x="3789363" y="2422525"/>
          <p14:tracePt t="11322" x="3857625" y="2417763"/>
          <p14:tracePt t="11338" x="3921125" y="2417763"/>
          <p14:tracePt t="11355" x="4000500" y="2428875"/>
          <p14:tracePt t="11372" x="4086225" y="2468563"/>
          <p14:tracePt t="11389" x="4178300" y="2508250"/>
          <p14:tracePt t="11405" x="4268788" y="2560638"/>
          <p14:tracePt t="11422" x="4365625" y="2622550"/>
          <p14:tracePt t="11439" x="4468813" y="2697163"/>
          <p14:tracePt t="11455" x="4560888" y="2794000"/>
          <p14:tracePt t="11472" x="4646613" y="2908300"/>
          <p14:tracePt t="11488" x="4737100" y="3132138"/>
          <p14:tracePt t="11506" x="4772025" y="3286125"/>
          <p14:tracePt t="11522" x="4778375" y="3440113"/>
          <p14:tracePt t="11539" x="4778375" y="3589338"/>
          <p14:tracePt t="11555" x="4743450" y="3714750"/>
          <p14:tracePt t="11572" x="4679950" y="3806825"/>
          <p14:tracePt t="11588" x="4606925" y="3863975"/>
          <p14:tracePt t="11605" x="4497388" y="3897313"/>
          <p14:tracePt t="11622" x="4378325" y="3914775"/>
          <p14:tracePt t="11639" x="4257675" y="3914775"/>
          <p14:tracePt t="11655" x="4114800" y="3879850"/>
          <p14:tracePt t="11672" x="3960813" y="3822700"/>
          <p14:tracePt t="11688" x="3732213" y="3692525"/>
          <p14:tracePt t="11706" x="3622675" y="3589338"/>
          <p14:tracePt t="11722" x="3571875" y="3492500"/>
          <p14:tracePt t="11739" x="3554413" y="3394075"/>
          <p14:tracePt t="11755" x="3554413" y="3303588"/>
          <p14:tracePt t="11772" x="3571875" y="3211513"/>
          <p14:tracePt t="11788" x="3629025" y="3121025"/>
          <p14:tracePt t="11805" x="3703638" y="3046413"/>
          <p14:tracePt t="11822" x="3794125" y="2978150"/>
          <p14:tracePt t="11838" x="3903663" y="2921000"/>
          <p14:tracePt t="11855" x="4022725" y="2874963"/>
          <p14:tracePt t="11872" x="4149725" y="2851150"/>
          <p14:tracePt t="11888" x="4354513" y="2835275"/>
          <p14:tracePt t="11906" x="4492625" y="2835275"/>
          <p14:tracePt t="11922" x="4635500" y="2851150"/>
          <p14:tracePt t="11939" x="4754563" y="2897188"/>
          <p14:tracePt t="11955" x="4840288" y="2943225"/>
          <p14:tracePt t="11972" x="4903788" y="3000375"/>
          <p14:tracePt t="11988" x="4943475" y="3057525"/>
          <p14:tracePt t="12005" x="4954588" y="3092450"/>
          <p14:tracePt t="12022" x="4972050" y="3108325"/>
          <p14:tracePt t="12313" x="4978400" y="3108325"/>
          <p14:tracePt t="12321" x="5035550" y="3121025"/>
          <p14:tracePt t="12339" x="5108575" y="3132138"/>
          <p14:tracePt t="12355" x="5207000" y="3154363"/>
          <p14:tracePt t="12373" x="5308600" y="3171825"/>
          <p14:tracePt t="12388" x="5411788" y="3200400"/>
          <p14:tracePt t="12406" x="5514975" y="3211513"/>
          <p14:tracePt t="12422" x="5583238" y="3222625"/>
          <p14:tracePt t="12440" x="5635625" y="3228975"/>
          <p14:tracePt t="12455" x="5657850" y="3228975"/>
          <p14:tracePt t="12472" x="5668963" y="3228975"/>
          <p14:tracePt t="13265" x="0" y="0"/>
        </p14:tracePtLst>
      </p14:laserTraceLst>
    </p:ext>
  </p:extLs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10" name="Group 9"/>
          <p:cNvGrpSpPr/>
          <p:nvPr/>
        </p:nvGrpSpPr>
        <p:grpSpPr>
          <a:xfrm>
            <a:off x="381000" y="1610142"/>
            <a:ext cx="8915401" cy="2123658"/>
            <a:chOff x="228599" y="1311741"/>
            <a:chExt cx="8915401" cy="2123658"/>
          </a:xfrm>
        </p:grpSpPr>
        <p:sp>
          <p:nvSpPr>
            <p:cNvPr id="7" name="TextBox 6"/>
            <p:cNvSpPr txBox="1"/>
            <p:nvPr/>
          </p:nvSpPr>
          <p:spPr>
            <a:xfrm>
              <a:off x="228599" y="1311741"/>
              <a:ext cx="8915401" cy="2123658"/>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tape-shielded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5" name="Rectangle 4"/>
                <p:cNvSpPr/>
                <p:nvPr/>
              </p:nvSpPr>
              <p:spPr>
                <a:xfrm>
                  <a:off x="1752600" y="2514600"/>
                  <a:ext cx="6569782" cy="725583"/>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𝑖𝑖</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den>
                      </m:f>
                      <m:sSup>
                        <m:sSupPr>
                          <m:ctrlPr>
                            <a:rPr lang="en-US" sz="2000" i="1">
                              <a:latin typeface="Cambria Math"/>
                            </a:rPr>
                          </m:ctrlPr>
                        </m:sSupPr>
                        <m:e>
                          <m:r>
                            <a:rPr lang="en-US" sz="2000" i="1">
                              <a:latin typeface="Cambria Math"/>
                            </a:rPr>
                            <m:t>10</m:t>
                          </m:r>
                        </m:e>
                        <m:sup>
                          <m:r>
                            <a:rPr lang="en-US" sz="2000" i="1">
                              <a:latin typeface="Cambria Math"/>
                            </a:rPr>
                            <m:t>−6</m:t>
                          </m:r>
                        </m:sup>
                      </m:sSup>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S/mile		(86)</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752600" y="2514600"/>
                  <a:ext cx="6569782" cy="725583"/>
                </a:xfrm>
                <a:prstGeom prst="rect">
                  <a:avLst/>
                </a:prstGeom>
                <a:blipFill rotWithShape="1">
                  <a:blip r:embed="rId6"/>
                  <a:stretch>
                    <a:fillRect b="-84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 name="Rectangle 7"/>
              <p:cNvSpPr/>
              <p:nvPr/>
            </p:nvSpPr>
            <p:spPr>
              <a:xfrm>
                <a:off x="838200" y="4055983"/>
                <a:ext cx="7924799"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center of phase conductor (feet</a:t>
                </a:r>
                <a:r>
                  <a:rPr lang="en-US" sz="2400" dirty="0"/>
                  <a:t>)</a:t>
                </a:r>
              </a:p>
            </p:txBody>
          </p:sp>
        </mc:Choice>
        <mc:Fallback xmlns="">
          <p:sp>
            <p:nvSpPr>
              <p:cNvPr id="8" name="Rectangle 7"/>
              <p:cNvSpPr>
                <a:spLocks noRot="1" noChangeAspect="1" noMove="1" noResize="1" noEditPoints="1" noAdjustHandles="1" noChangeArrowheads="1" noChangeShapeType="1" noTextEdit="1"/>
              </p:cNvSpPr>
              <p:nvPr/>
            </p:nvSpPr>
            <p:spPr>
              <a:xfrm>
                <a:off x="838200" y="4055983"/>
                <a:ext cx="7924799" cy="1354217"/>
              </a:xfrm>
              <a:prstGeom prst="rect">
                <a:avLst/>
              </a:prstGeom>
              <a:blipFill rotWithShape="1">
                <a:blip r:embed="rId7"/>
                <a:stretch>
                  <a:fillRect l="-1232" t="-3587" b="-896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5</a:t>
            </a:fld>
            <a:endParaRPr lang="en-US"/>
          </a:p>
        </p:txBody>
      </p:sp>
      <p:sp>
        <p:nvSpPr>
          <p:cNvPr id="9" name="TextBox 8"/>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Parallel </a:t>
            </a:r>
            <a:r>
              <a:rPr lang="en-US" sz="3200" dirty="0" smtClean="0">
                <a:latin typeface="Times New Roman" pitchFamily="18" charset="0"/>
                <a:cs typeface="Times New Roman" pitchFamily="18" charset="0"/>
              </a:rPr>
              <a:t>Underground </a:t>
            </a:r>
            <a:r>
              <a:rPr lang="en-US" sz="3200" dirty="0">
                <a:latin typeface="Times New Roman" pitchFamily="18" charset="0"/>
                <a:cs typeface="Times New Roman" pitchFamily="18" charset="0"/>
              </a:rPr>
              <a:t>Distribution Lines</a:t>
            </a:r>
          </a:p>
          <a:p>
            <a:pPr marL="0" lvl="1" algn="ctr"/>
            <a:r>
              <a:rPr lang="en-US" sz="3200" dirty="0">
                <a:latin typeface="Times New Roman" pitchFamily="18" charset="0"/>
                <a:cs typeface="Times New Roman" pitchFamily="18" charset="0"/>
              </a:rPr>
              <a:t>Shunt Admittance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34619079"/>
      </p:ext>
    </p:extLst>
  </p:cSld>
  <p:clrMapOvr>
    <a:masterClrMapping/>
  </p:clrMapOvr>
  <mc:AlternateContent xmlns:mc="http://schemas.openxmlformats.org/markup-compatibility/2006" xmlns:p14="http://schemas.microsoft.com/office/powerpoint/2010/main">
    <mc:Choice Requires="p14">
      <p:transition spd="slow" p14:dur="2000" advTm="54569"/>
    </mc:Choice>
    <mc:Fallback xmlns="">
      <p:transition spd="slow" advTm="545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bldLst>
      <p:bldP spid="8" grpId="0"/>
    </p:bldLst>
  </p:timing>
  <p:extLst>
    <p:ext uri="{3A86A75C-4F4B-4683-9AE1-C65F6400EC91}">
      <p14:laserTraceLst xmlns:p14="http://schemas.microsoft.com/office/powerpoint/2010/main">
        <p14:tracePtLst>
          <p14:tracePt t="5133" x="2492375" y="3668713"/>
          <p14:tracePt t="5365" x="2497138" y="3668713"/>
          <p14:tracePt t="5647" x="2508250" y="3668713"/>
          <p14:tracePt t="5648" x="2532063" y="3668713"/>
          <p14:tracePt t="5666" x="2571750" y="3668713"/>
          <p14:tracePt t="5684" x="2606675" y="3668713"/>
          <p14:tracePt t="5700" x="2640013" y="3668713"/>
          <p14:tracePt t="5717" x="2686050" y="3668713"/>
          <p14:tracePt t="5733" x="2725738" y="3668713"/>
          <p14:tracePt t="5750" x="2760663" y="3668713"/>
          <p14:tracePt t="5766" x="2811463" y="3668713"/>
          <p14:tracePt t="5784" x="2851150" y="3668713"/>
          <p14:tracePt t="5800" x="2892425" y="3668713"/>
          <p14:tracePt t="5817" x="2943225" y="3668713"/>
          <p14:tracePt t="5833" x="2989263" y="3668713"/>
          <p14:tracePt t="5850" x="3040063" y="3668713"/>
          <p14:tracePt t="5866" x="3097213" y="3668713"/>
          <p14:tracePt t="5884" x="3165475" y="3668713"/>
          <p14:tracePt t="5900" x="3246438" y="3668713"/>
          <p14:tracePt t="5917" x="3336925" y="3663950"/>
          <p14:tracePt t="5933" x="3440113" y="3663950"/>
          <p14:tracePt t="5950" x="3560763" y="3663950"/>
          <p14:tracePt t="5966" x="3725863" y="3663950"/>
          <p14:tracePt t="5984" x="3840163" y="3657600"/>
          <p14:tracePt t="6000" x="3925888" y="3651250"/>
          <p14:tracePt t="6016" x="4006850" y="3640138"/>
          <p14:tracePt t="6033" x="4068763" y="3635375"/>
          <p14:tracePt t="6050" x="4121150" y="3635375"/>
          <p14:tracePt t="6066" x="4160838" y="3629025"/>
          <p14:tracePt t="6083" x="4178300" y="3629025"/>
          <p14:tracePt t="6100" x="4189413" y="3629025"/>
          <p14:tracePt t="6407" x="4194175" y="3629025"/>
          <p14:tracePt t="6408" x="4200525" y="3622675"/>
          <p14:tracePt t="6416" x="4240213" y="3622675"/>
          <p14:tracePt t="6433" x="4292600" y="3617913"/>
          <p14:tracePt t="6450" x="4337050" y="3611563"/>
          <p14:tracePt t="6466" x="4371975" y="3611563"/>
          <p14:tracePt t="6483" x="4394200" y="3611563"/>
          <p14:tracePt t="6500" x="4406900" y="3606800"/>
          <p14:tracePt t="6534" x="4406900" y="3600450"/>
          <p14:tracePt t="7039" x="4411663" y="3600450"/>
          <p14:tracePt t="7071" x="4418013" y="3600450"/>
          <p14:tracePt t="7087" x="4422775" y="3600450"/>
          <p14:tracePt t="7095" x="4429125" y="3600450"/>
          <p14:tracePt t="7100" x="4446588" y="3600450"/>
          <p14:tracePt t="7116" x="4475163" y="3611563"/>
          <p14:tracePt t="7133" x="4503738" y="3622675"/>
          <p14:tracePt t="7150" x="4549775" y="3640138"/>
          <p14:tracePt t="7167" x="4594225" y="3663950"/>
          <p14:tracePt t="7183" x="4646613" y="3686175"/>
          <p14:tracePt t="7200" x="4657725" y="3692525"/>
          <p14:tracePt t="7216" x="4675188" y="3697288"/>
          <p14:tracePt t="9741" x="0" y="0"/>
        </p14:tracePtLst>
      </p14:laserTraceLst>
    </p:ext>
  </p:extLs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smtClean="0"/>
              <a:t>General </a:t>
            </a:r>
            <a:r>
              <a:rPr lang="en-US" sz="2400" dirty="0"/>
              <a:t>Three Phase Transformer Banks</a:t>
            </a:r>
          </a:p>
          <a:p>
            <a:pPr lvl="1"/>
            <a:r>
              <a:rPr lang="en-US" sz="2400" dirty="0"/>
              <a:t>Generalized Matrices</a:t>
            </a:r>
          </a:p>
          <a:p>
            <a:pPr lvl="1"/>
            <a:r>
              <a:rPr lang="en-US" sz="2400" dirty="0" smtClean="0"/>
              <a:t>Symmetrical Components  </a:t>
            </a:r>
            <a:endParaRPr lang="en-US" sz="2400" dirty="0"/>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 </a:t>
            </a:r>
            <a:r>
              <a:rPr lang="en-US" sz="2400" dirty="0" smtClean="0"/>
              <a:t>Connection</a:t>
            </a:r>
            <a:endParaRPr lang="en-US" sz="2400" dirty="0"/>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79406445"/>
      </p:ext>
    </p:extLst>
  </p:cSld>
  <p:clrMapOvr>
    <a:masterClrMapping/>
  </p:clrMapOvr>
  <mc:AlternateContent xmlns:mc="http://schemas.openxmlformats.org/markup-compatibility/2006" xmlns:p14="http://schemas.microsoft.com/office/powerpoint/2010/main">
    <mc:Choice Requires="p14">
      <p:transition spd="slow" p14:dur="2000" advTm="60731"/>
    </mc:Choice>
    <mc:Fallback xmlns="">
      <p:transition spd="slow" advTm="607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25396" x="1165225" y="2360613"/>
          <p14:tracePt t="25546" x="1160463" y="2360613"/>
          <p14:tracePt t="25586" x="1154113" y="2360613"/>
          <p14:tracePt t="25594" x="1149350" y="2360613"/>
          <p14:tracePt t="25611" x="1143000" y="2360613"/>
          <p14:tracePt t="25627" x="1131888" y="2360613"/>
          <p14:tracePt t="25644" x="1114425" y="2354263"/>
          <p14:tracePt t="25661" x="1096963" y="2349500"/>
          <p14:tracePt t="25677" x="1068388" y="2349500"/>
          <p14:tracePt t="25694" x="1046163" y="2343150"/>
          <p14:tracePt t="25711" x="1011238" y="2343150"/>
          <p14:tracePt t="25727" x="993775" y="2343150"/>
          <p14:tracePt t="25744" x="965200" y="2336800"/>
          <p14:tracePt t="25760" x="942975" y="2336800"/>
          <p14:tracePt t="25778" x="920750" y="2332038"/>
          <p14:tracePt t="25794" x="892175" y="2332038"/>
          <p14:tracePt t="25811" x="874713" y="2332038"/>
          <p14:tracePt t="25827" x="863600" y="2332038"/>
          <p14:tracePt t="25844" x="835025" y="2332038"/>
          <p14:tracePt t="25861" x="800100" y="2332038"/>
          <p14:tracePt t="25877" x="765175" y="2332038"/>
          <p14:tracePt t="25894" x="736600" y="2332038"/>
          <p14:tracePt t="25911" x="714375" y="2332038"/>
          <p14:tracePt t="25927" x="703263" y="2332038"/>
          <p14:tracePt t="26362" x="708025" y="2332038"/>
          <p14:tracePt t="26458" x="714375" y="2332038"/>
          <p14:tracePt t="26474" x="720725" y="2332038"/>
          <p14:tracePt t="26482" x="736600" y="2332038"/>
          <p14:tracePt t="26494" x="771525" y="2332038"/>
          <p14:tracePt t="26510" x="811213" y="2332038"/>
          <p14:tracePt t="26528" x="857250" y="2332038"/>
          <p14:tracePt t="26544" x="903288" y="2332038"/>
          <p14:tracePt t="26561" x="936625" y="2332038"/>
          <p14:tracePt t="26577" x="965200" y="2332038"/>
          <p14:tracePt t="26577" x="971550" y="2332038"/>
          <p14:tracePt t="26594" x="977900" y="2332038"/>
          <p14:tracePt t="26698" x="982663" y="2332038"/>
          <p14:tracePt t="26962" x="989013" y="2332038"/>
          <p14:tracePt t="26970" x="993775" y="2332038"/>
          <p14:tracePt t="26978" x="1011238" y="2332038"/>
          <p14:tracePt t="26978" x="1022350" y="2332038"/>
          <p14:tracePt t="26994" x="1039813" y="2332038"/>
          <p14:tracePt t="27010" x="1063625" y="2332038"/>
          <p14:tracePt t="27028" x="1085850" y="2332038"/>
          <p14:tracePt t="27045" x="1114425" y="2332038"/>
          <p14:tracePt t="27062" x="1136650" y="2332038"/>
          <p14:tracePt t="27078" x="1171575" y="2332038"/>
          <p14:tracePt t="27095" x="1211263" y="2336800"/>
          <p14:tracePt t="27111" x="1257300" y="2336800"/>
          <p14:tracePt t="27129" x="1314450" y="2343150"/>
          <p14:tracePt t="27145" x="1371600" y="2349500"/>
          <p14:tracePt t="27162" x="1435100" y="2360613"/>
          <p14:tracePt t="27178" x="1514475" y="2365375"/>
          <p14:tracePt t="27178" x="1554163" y="2365375"/>
          <p14:tracePt t="27195" x="1657350" y="2371725"/>
          <p14:tracePt t="27211" x="1778000" y="2378075"/>
          <p14:tracePt t="27229" x="1892300" y="2389188"/>
          <p14:tracePt t="27245" x="2017713" y="2389188"/>
          <p14:tracePt t="27262" x="2160588" y="2393950"/>
          <p14:tracePt t="27278" x="2286000" y="2400300"/>
          <p14:tracePt t="27295" x="2406650" y="2411413"/>
          <p14:tracePt t="27311" x="2554288" y="2417763"/>
          <p14:tracePt t="27328" x="2697163" y="2422525"/>
          <p14:tracePt t="27345" x="2828925" y="2428875"/>
          <p14:tracePt t="27362" x="2978150" y="2435225"/>
          <p14:tracePt t="27378" x="3149600" y="2439988"/>
          <p14:tracePt t="27396" x="3251200" y="2439988"/>
          <p14:tracePt t="27411" x="3336925" y="2439988"/>
          <p14:tracePt t="27428" x="3406775" y="2439988"/>
          <p14:tracePt t="27445" x="3457575" y="2439988"/>
          <p14:tracePt t="27462" x="3475038" y="2439988"/>
          <p14:tracePt t="27478" x="3486150" y="2439988"/>
          <p14:tracePt t="27963" x="3475038" y="2439988"/>
          <p14:tracePt t="27978" x="3457575" y="2446338"/>
          <p14:tracePt t="27978" x="3429000" y="2446338"/>
          <p14:tracePt t="27979" x="3400425" y="2451100"/>
          <p14:tracePt t="27995" x="3297238" y="2468563"/>
          <p14:tracePt t="28012" x="3182938" y="2479675"/>
          <p14:tracePt t="28028" x="3074988" y="2497138"/>
          <p14:tracePt t="28045" x="2949575" y="2514600"/>
          <p14:tracePt t="28061" x="2811463" y="2532063"/>
          <p14:tracePt t="28078" x="2674938" y="2543175"/>
          <p14:tracePt t="28095" x="2543175" y="2549525"/>
          <p14:tracePt t="28112" x="2406650" y="2554288"/>
          <p14:tracePt t="28128" x="2297113" y="2560638"/>
          <p14:tracePt t="28145" x="2189163" y="2560638"/>
          <p14:tracePt t="28161" x="2108200" y="2565400"/>
          <p14:tracePt t="28178" x="2039938" y="2565400"/>
          <p14:tracePt t="28194" x="1943100" y="2565400"/>
          <p14:tracePt t="28212" x="1885950" y="2565400"/>
          <p14:tracePt t="28228" x="1822450" y="2565400"/>
          <p14:tracePt t="28245" x="1760538" y="2565400"/>
          <p14:tracePt t="28261" x="1692275" y="2565400"/>
          <p14:tracePt t="28278" x="1622425" y="2565400"/>
          <p14:tracePt t="28294" x="1560513" y="2571750"/>
          <p14:tracePt t="28312" x="1492250" y="2578100"/>
          <p14:tracePt t="28328" x="1422400" y="2578100"/>
          <p14:tracePt t="28345" x="1360488" y="2582863"/>
          <p14:tracePt t="28361" x="1303338" y="2589213"/>
          <p14:tracePt t="28378" x="1257300" y="2589213"/>
          <p14:tracePt t="28394" x="1165225" y="2593975"/>
          <p14:tracePt t="28412" x="1108075" y="2593975"/>
          <p14:tracePt t="28428" x="1057275" y="2593975"/>
          <p14:tracePt t="28445" x="1000125" y="2600325"/>
          <p14:tracePt t="28461" x="936625" y="2600325"/>
          <p14:tracePt t="28478" x="879475" y="2606675"/>
          <p14:tracePt t="28495" x="822325" y="2606675"/>
          <p14:tracePt t="28511" x="754063" y="2611438"/>
          <p14:tracePt t="28528" x="692150" y="2617788"/>
          <p14:tracePt t="28545" x="639763" y="2622550"/>
          <p14:tracePt t="28561" x="577850" y="2628900"/>
          <p14:tracePt t="28578" x="536575" y="2628900"/>
          <p14:tracePt t="28594" x="479425" y="2635250"/>
          <p14:tracePt t="28611" x="468313" y="2635250"/>
          <p14:tracePt t="28628" x="457200" y="2635250"/>
          <p14:tracePt t="28645" x="457200" y="2640013"/>
          <p14:tracePt t="28661" x="450850" y="2640013"/>
          <p14:tracePt t="28699" x="446088" y="2640013"/>
          <p14:tracePt t="28701" x="446088" y="2646363"/>
          <p14:tracePt t="28711" x="434975" y="2646363"/>
          <p14:tracePt t="28728" x="428625" y="2651125"/>
          <p14:tracePt t="29067" x="434975" y="2651125"/>
          <p14:tracePt t="29083" x="439738" y="2651125"/>
          <p14:tracePt t="29091" x="446088" y="2651125"/>
          <p14:tracePt t="29097" x="457200" y="2651125"/>
          <p14:tracePt t="29111" x="468313" y="2651125"/>
          <p14:tracePt t="29128" x="479425" y="2657475"/>
          <p14:tracePt t="29145" x="492125" y="2657475"/>
          <p14:tracePt t="29161" x="503238" y="2657475"/>
          <p14:tracePt t="29178" x="508000" y="2657475"/>
          <p14:tracePt t="29195" x="520700" y="2657475"/>
          <p14:tracePt t="29212" x="525463" y="2657475"/>
          <p14:tracePt t="29228" x="536575" y="2657475"/>
          <p14:tracePt t="29245" x="542925" y="2657475"/>
          <p14:tracePt t="29262" x="549275" y="2657475"/>
          <p14:tracePt t="29278" x="554038" y="2657475"/>
          <p14:tracePt t="29295" x="560388" y="2657475"/>
          <p14:tracePt t="29515" x="565150" y="2657475"/>
          <p14:tracePt t="29531" x="571500" y="2663825"/>
          <p14:tracePt t="29545" x="577850" y="2663825"/>
          <p14:tracePt t="29547" x="600075" y="2668588"/>
          <p14:tracePt t="29561" x="617538" y="2679700"/>
          <p14:tracePt t="29578" x="635000" y="2686050"/>
          <p14:tracePt t="29578" x="639763" y="2686050"/>
          <p14:tracePt t="29595" x="650875" y="2686050"/>
          <p14:tracePt t="30083" x="657225" y="2686050"/>
          <p14:tracePt t="31452" x="650875" y="2686050"/>
          <p14:tracePt t="31460" x="646113" y="2692400"/>
          <p14:tracePt t="31468" x="628650" y="2697163"/>
          <p14:tracePt t="31479" x="606425" y="2714625"/>
          <p14:tracePt t="31495" x="588963" y="2725738"/>
          <p14:tracePt t="31513" x="571500" y="2743200"/>
          <p14:tracePt t="31529" x="554038" y="2754313"/>
          <p14:tracePt t="31546" x="542925" y="2760663"/>
          <p14:tracePt t="31562" x="525463" y="2765425"/>
          <p14:tracePt t="31579" x="514350" y="2778125"/>
          <p14:tracePt t="31595" x="479425" y="2794000"/>
          <p14:tracePt t="31613" x="457200" y="2811463"/>
          <p14:tracePt t="31629" x="428625" y="2828925"/>
          <p14:tracePt t="31646" x="411163" y="2840038"/>
          <p14:tracePt t="31662" x="393700" y="2857500"/>
          <p14:tracePt t="31679" x="377825" y="2874963"/>
          <p14:tracePt t="31695" x="371475" y="2879725"/>
          <p14:tracePt t="31712" x="354013" y="2903538"/>
          <p14:tracePt t="31729" x="336550" y="2921000"/>
          <p14:tracePt t="31746" x="325438" y="2936875"/>
          <p14:tracePt t="31762" x="314325" y="2949575"/>
          <p14:tracePt t="31779" x="303213" y="2965450"/>
          <p14:tracePt t="31795" x="292100" y="2978150"/>
          <p14:tracePt t="31813" x="292100" y="2982913"/>
          <p14:tracePt t="31829" x="279400" y="2994025"/>
          <p14:tracePt t="31846" x="279400" y="3000375"/>
          <p14:tracePt t="31862" x="274638" y="3000375"/>
          <p14:tracePt t="31879" x="274638" y="3011488"/>
          <p14:tracePt t="31895" x="268288" y="3011488"/>
          <p14:tracePt t="31956" x="263525" y="3011488"/>
          <p14:tracePt t="31964" x="257175" y="3017838"/>
          <p14:tracePt t="31979" x="250825" y="3017838"/>
          <p14:tracePt t="31995" x="250825" y="3028950"/>
          <p14:tracePt t="32013" x="250825" y="3040063"/>
          <p14:tracePt t="32029" x="250825" y="3046413"/>
          <p14:tracePt t="32046" x="250825" y="3051175"/>
          <p14:tracePt t="32062" x="257175" y="3051175"/>
          <p14:tracePt t="32858" x="257175" y="3057525"/>
          <p14:tracePt t="32883" x="263525" y="3057525"/>
          <p14:tracePt t="32899" x="268288" y="3057525"/>
          <p14:tracePt t="32911" x="274638" y="3057525"/>
          <p14:tracePt t="32915" x="303213" y="3068638"/>
          <p14:tracePt t="32928" x="325438" y="3074988"/>
          <p14:tracePt t="32944" x="349250" y="3079750"/>
          <p14:tracePt t="32961" x="371475" y="3092450"/>
          <p14:tracePt t="32978" x="400050" y="3097213"/>
          <p14:tracePt t="32978" x="406400" y="3103563"/>
          <p14:tracePt t="32995" x="428625" y="3108325"/>
          <p14:tracePt t="33011" x="446088" y="3114675"/>
          <p14:tracePt t="33028" x="463550" y="3121025"/>
          <p14:tracePt t="33044" x="479425" y="3121025"/>
          <p14:tracePt t="33061" x="485775" y="3121025"/>
          <p14:tracePt t="33435" x="485775" y="3125788"/>
          <p14:tracePt t="35771" x="485775" y="3132138"/>
          <p14:tracePt t="35811" x="479425" y="3132138"/>
          <p14:tracePt t="35835" x="479425" y="3136900"/>
          <p14:tracePt t="35843" x="474663" y="3143250"/>
          <p14:tracePt t="35851" x="463550" y="3154363"/>
          <p14:tracePt t="35861" x="457200" y="3171825"/>
          <p14:tracePt t="35878" x="446088" y="3182938"/>
          <p14:tracePt t="35894" x="439738" y="3194050"/>
          <p14:tracePt t="35911" x="434975" y="3200400"/>
          <p14:tracePt t="35927" x="434975" y="3211513"/>
          <p14:tracePt t="35944" x="428625" y="3217863"/>
          <p14:tracePt t="35961" x="428625" y="3222625"/>
          <p14:tracePt t="35977" x="422275" y="3240088"/>
          <p14:tracePt t="35977" x="422275" y="3246438"/>
          <p14:tracePt t="35995" x="417513" y="3263900"/>
          <p14:tracePt t="36011" x="411163" y="3279775"/>
          <p14:tracePt t="36028" x="406400" y="3303588"/>
          <p14:tracePt t="36044" x="400050" y="3321050"/>
          <p14:tracePt t="36061" x="393700" y="3332163"/>
          <p14:tracePt t="36077" x="393700" y="3343275"/>
          <p14:tracePt t="36094" x="393700" y="3354388"/>
          <p14:tracePt t="36111" x="388938" y="3365500"/>
          <p14:tracePt t="36128" x="382588" y="3371850"/>
          <p14:tracePt t="36144" x="382588" y="3378200"/>
          <p14:tracePt t="36161" x="382588" y="3382963"/>
          <p14:tracePt t="37091" x="377825" y="3389313"/>
          <p14:tracePt t="37111" x="360363" y="3394075"/>
          <p14:tracePt t="37115" x="354013" y="3411538"/>
          <p14:tracePt t="37128" x="349250" y="3435350"/>
          <p14:tracePt t="37144" x="342900" y="3446463"/>
          <p14:tracePt t="37161" x="342900" y="3463925"/>
          <p14:tracePt t="37177" x="342900" y="3479800"/>
          <p14:tracePt t="37177" x="342900" y="3486150"/>
          <p14:tracePt t="37195" x="342900" y="3497263"/>
          <p14:tracePt t="37211" x="342900" y="3508375"/>
          <p14:tracePt t="37227" x="342900" y="3514725"/>
          <p14:tracePt t="37244" x="342900" y="3532188"/>
          <p14:tracePt t="37261" x="342900" y="3554413"/>
          <p14:tracePt t="37277" x="342900" y="3578225"/>
          <p14:tracePt t="37294" x="342900" y="3600450"/>
          <p14:tracePt t="37311" x="349250" y="3606800"/>
          <p14:tracePt t="37347" x="354013" y="3606800"/>
          <p14:tracePt t="37361" x="360363" y="3606800"/>
          <p14:tracePt t="37361" x="365125" y="3606800"/>
          <p14:tracePt t="37377" x="371475" y="3606800"/>
          <p14:tracePt t="37394" x="382588" y="3606800"/>
          <p14:tracePt t="37442" x="388938" y="3606800"/>
          <p14:tracePt t="37446" x="393700" y="3606800"/>
          <p14:tracePt t="37461" x="400050" y="3606800"/>
          <p14:tracePt t="37477" x="406400" y="3611563"/>
          <p14:tracePt t="37494" x="417513" y="3611563"/>
          <p14:tracePt t="37511" x="422275" y="3611563"/>
          <p14:tracePt t="38194" x="428625" y="3611563"/>
          <p14:tracePt t="38211" x="428625" y="3617913"/>
          <p14:tracePt t="38212" x="428625" y="3622675"/>
          <p14:tracePt t="40530" x="434975" y="3622675"/>
          <p14:tracePt t="40546" x="446088" y="3622675"/>
          <p14:tracePt t="40561" x="457200" y="3622675"/>
          <p14:tracePt t="40577" x="468313" y="3622675"/>
          <p14:tracePt t="40577" x="485775" y="3622675"/>
          <p14:tracePt t="40594" x="496888" y="3622675"/>
          <p14:tracePt t="40610" x="514350" y="3622675"/>
          <p14:tracePt t="40627" x="520700" y="3622675"/>
          <p14:tracePt t="41018" x="520700" y="3629025"/>
          <p14:tracePt t="41029" x="514350" y="3640138"/>
          <p14:tracePt t="41044" x="503238" y="3657600"/>
          <p14:tracePt t="41060" x="492125" y="3679825"/>
          <p14:tracePt t="41078" x="479425" y="3708400"/>
          <p14:tracePt t="41094" x="463550" y="3749675"/>
          <p14:tracePt t="41111" x="450850" y="3794125"/>
          <p14:tracePt t="41127" x="439738" y="3829050"/>
          <p14:tracePt t="41144" x="428625" y="3863975"/>
          <p14:tracePt t="41160" x="422275" y="3908425"/>
          <p14:tracePt t="41177" x="411163" y="3954463"/>
          <p14:tracePt t="41194" x="400050" y="4000500"/>
          <p14:tracePt t="41211" x="388938" y="4029075"/>
          <p14:tracePt t="41227" x="382588" y="4051300"/>
          <p14:tracePt t="41244" x="382588" y="4075113"/>
          <p14:tracePt t="41260" x="377825" y="4086225"/>
          <p14:tracePt t="41278" x="371475" y="4097338"/>
          <p14:tracePt t="41294" x="371475" y="4108450"/>
          <p14:tracePt t="41311" x="365125" y="4114800"/>
          <p14:tracePt t="41506" x="371475" y="4114800"/>
          <p14:tracePt t="41539" x="377825" y="4114800"/>
          <p14:tracePt t="41554" x="382588" y="4114800"/>
          <p14:tracePt t="41594" x="388938" y="4114800"/>
          <p14:tracePt t="44595" x="382588" y="4114800"/>
          <p14:tracePt t="44605" x="382588" y="4121150"/>
          <p14:tracePt t="44612" x="371475" y="4125913"/>
          <p14:tracePt t="44628" x="365125" y="4137025"/>
          <p14:tracePt t="44645" x="360363" y="4149725"/>
          <p14:tracePt t="44661" x="349250" y="4165600"/>
          <p14:tracePt t="44679" x="342900" y="4183063"/>
          <p14:tracePt t="44694" x="336550" y="4206875"/>
          <p14:tracePt t="44712" x="331788" y="4229100"/>
          <p14:tracePt t="44728" x="331788" y="4257675"/>
          <p14:tracePt t="44745" x="331788" y="4279900"/>
          <p14:tracePt t="44761" x="331788" y="4308475"/>
          <p14:tracePt t="44778" x="331788" y="4332288"/>
          <p14:tracePt t="44794" x="331788" y="4365625"/>
          <p14:tracePt t="44812" x="331788" y="4383088"/>
          <p14:tracePt t="44828" x="331788" y="4406900"/>
          <p14:tracePt t="44845" x="336550" y="4418013"/>
          <p14:tracePt t="44861" x="342900" y="4440238"/>
          <p14:tracePt t="44878" x="342900" y="4457700"/>
          <p14:tracePt t="44894" x="349250" y="4468813"/>
          <p14:tracePt t="44912" x="349250" y="4475163"/>
          <p14:tracePt t="44928" x="354013" y="4475163"/>
          <p14:tracePt t="45115" x="360363" y="4475163"/>
          <p14:tracePt t="45147" x="365125" y="4475163"/>
          <p14:tracePt t="45161" x="371475" y="4475163"/>
          <p14:tracePt t="45162" x="377825" y="4475163"/>
          <p14:tracePt t="45195" x="388938" y="4475163"/>
          <p14:tracePt t="45196" x="393700" y="4475163"/>
          <p14:tracePt t="45212" x="406400" y="4475163"/>
          <p14:tracePt t="45228" x="411163" y="4475163"/>
          <p14:tracePt t="45363" x="417513" y="4475163"/>
          <p14:tracePt t="47835" x="411163" y="4475163"/>
          <p14:tracePt t="47875" x="411163" y="4479925"/>
          <p14:tracePt t="47883" x="406400" y="4486275"/>
          <p14:tracePt t="47899" x="400050" y="4492625"/>
          <p14:tracePt t="47911" x="393700" y="4497388"/>
          <p14:tracePt t="47927" x="393700" y="4508500"/>
          <p14:tracePt t="47945" x="393700" y="4521200"/>
          <p14:tracePt t="47961" x="388938" y="4537075"/>
          <p14:tracePt t="47978" x="388938" y="4554538"/>
          <p14:tracePt t="47994" x="388938" y="4583113"/>
          <p14:tracePt t="48012" x="382588" y="4606925"/>
          <p14:tracePt t="48028" x="382588" y="4635500"/>
          <p14:tracePt t="48045" x="382588" y="4657725"/>
          <p14:tracePt t="48062" x="382588" y="4675188"/>
          <p14:tracePt t="48078" x="382588" y="4697413"/>
          <p14:tracePt t="48094" x="382588" y="4725988"/>
          <p14:tracePt t="48111" x="388938" y="4754563"/>
          <p14:tracePt t="48127" x="393700" y="4783138"/>
          <p14:tracePt t="48144" x="393700" y="4811713"/>
          <p14:tracePt t="48161" x="393700" y="4835525"/>
          <p14:tracePt t="48178" x="393700" y="4864100"/>
          <p14:tracePt t="48194" x="393700" y="4886325"/>
          <p14:tracePt t="48211" x="393700" y="4892675"/>
          <p14:tracePt t="48411" x="400050" y="4892675"/>
          <p14:tracePt t="48459" x="400050" y="4886325"/>
          <p14:tracePt t="48467" x="406400" y="4879975"/>
          <p14:tracePt t="48478" x="411163" y="4875213"/>
          <p14:tracePt t="49099" x="417513" y="4875213"/>
          <p14:tracePt t="49603" x="422275" y="4875213"/>
          <p14:tracePt t="49611" x="422275" y="4868863"/>
          <p14:tracePt t="50251" x="422275" y="4875213"/>
          <p14:tracePt t="50261" x="422275" y="4879975"/>
          <p14:tracePt t="50261" x="422275" y="4897438"/>
          <p14:tracePt t="50277" x="434975" y="4914900"/>
          <p14:tracePt t="50295" x="439738" y="4937125"/>
          <p14:tracePt t="50311" x="439738" y="4960938"/>
          <p14:tracePt t="50328" x="450850" y="4983163"/>
          <p14:tracePt t="50344" x="457200" y="5011738"/>
          <p14:tracePt t="50361" x="457200" y="5029200"/>
          <p14:tracePt t="50377" x="463550" y="5057775"/>
          <p14:tracePt t="50377" x="468313" y="5064125"/>
          <p14:tracePt t="50395" x="468313" y="5080000"/>
          <p14:tracePt t="50411" x="468313" y="5108575"/>
          <p14:tracePt t="50427" x="474663" y="5132388"/>
          <p14:tracePt t="50444" x="474663" y="5160963"/>
          <p14:tracePt t="50461" x="479425" y="5183188"/>
          <p14:tracePt t="50478" x="479425" y="5211763"/>
          <p14:tracePt t="50494" x="479425" y="5235575"/>
          <p14:tracePt t="50511" x="479425" y="5264150"/>
          <p14:tracePt t="50527" x="479425" y="5297488"/>
          <p14:tracePt t="50544" x="479425" y="5326063"/>
          <p14:tracePt t="50561" x="479425" y="5343525"/>
          <p14:tracePt t="50577" x="479425" y="5354638"/>
          <p14:tracePt t="56234" x="479425" y="5360988"/>
          <p14:tracePt t="56244" x="479425" y="5365750"/>
          <p14:tracePt t="56250" x="479425" y="5383213"/>
          <p14:tracePt t="56261" x="479425" y="5400675"/>
          <p14:tracePt t="56277" x="479425" y="5422900"/>
          <p14:tracePt t="56294" x="479425" y="5435600"/>
          <p14:tracePt t="56310" x="479425" y="5464175"/>
          <p14:tracePt t="56328" x="479425" y="5492750"/>
          <p14:tracePt t="56343" x="479425" y="5508625"/>
          <p14:tracePt t="56361" x="479425" y="5532438"/>
          <p14:tracePt t="56377" x="479425" y="5543550"/>
          <p14:tracePt t="56394" x="479425" y="5565775"/>
          <p14:tracePt t="56410" x="479425" y="5607050"/>
          <p14:tracePt t="56428" x="479425" y="5618163"/>
          <p14:tracePt t="56444" x="485775" y="5635625"/>
          <p14:tracePt t="56461" x="485775" y="5646738"/>
          <p14:tracePt t="56477" x="485775" y="5657850"/>
          <p14:tracePt t="56494" x="492125" y="5664200"/>
          <p14:tracePt t="56510" x="492125" y="5675313"/>
          <p14:tracePt t="56527" x="492125" y="5686425"/>
          <p14:tracePt t="56543" x="492125" y="5697538"/>
          <p14:tracePt t="56560" x="492125" y="5703888"/>
          <p14:tracePt t="56577" x="496888" y="5715000"/>
          <p14:tracePt t="56594" x="496888" y="5732463"/>
          <p14:tracePt t="56610" x="496888" y="5765800"/>
          <p14:tracePt t="56627" x="496888" y="5783263"/>
          <p14:tracePt t="56643" x="503238" y="5800725"/>
          <p14:tracePt t="56661" x="503238" y="5807075"/>
          <p14:tracePt t="56771" x="503238" y="5811838"/>
          <p14:tracePt t="56795" x="503238" y="5818188"/>
          <p14:tracePt t="59139" x="0" y="0"/>
        </p14:tracePtLst>
      </p14:laserTraceLst>
    </p:ext>
  </p:extLs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841480"/>
            <a:ext cx="8229600" cy="3416320"/>
          </a:xfrm>
          <a:prstGeom prst="rect">
            <a:avLst/>
          </a:prstGeom>
          <a:noFill/>
        </p:spPr>
        <p:txBody>
          <a:bodyPr wrap="square" rtlCol="0">
            <a:spAutoFit/>
          </a:bodyPr>
          <a:lstStyle/>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banks at the distribution substation transform the transmission or sub-transmission level voltages to the distribution feeder level voltage.</a:t>
            </a: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Different substations transformer connections exist, like the Delta-grounded wye, the delta-delta transformer,… etc.</a:t>
            </a:r>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e connection used depends on the configuration of the distribution feeder. </a:t>
            </a:r>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97</a:t>
            </a:fld>
            <a:endParaRPr lang="en-US"/>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16072655"/>
      </p:ext>
    </p:extLst>
  </p:cSld>
  <p:clrMapOvr>
    <a:masterClrMapping/>
  </p:clrMapOvr>
  <mc:AlternateContent xmlns:mc="http://schemas.openxmlformats.org/markup-compatibility/2006" xmlns:p14="http://schemas.microsoft.com/office/powerpoint/2010/main">
    <mc:Choice Requires="p14">
      <p:transition spd="slow" p14:dur="2000" advTm="28223"/>
    </mc:Choice>
    <mc:Fallback xmlns="">
      <p:transition spd="slow" advTm="282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1504414"/>
            <a:ext cx="8077200" cy="3970318"/>
          </a:xfrm>
          <a:prstGeom prst="rect">
            <a:avLst/>
          </a:prstGeom>
          <a:noFill/>
        </p:spPr>
        <p:txBody>
          <a:bodyPr wrap="square" rtlCol="0">
            <a:spAutoFit/>
          </a:bodyPr>
          <a:lstStyle/>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a:t>
            </a:r>
            <a:r>
              <a:rPr lang="en-US" sz="2400" dirty="0">
                <a:latin typeface="Times New Roman" pitchFamily="18" charset="0"/>
                <a:cs typeface="Times New Roman" pitchFamily="18" charset="0"/>
              </a:rPr>
              <a:t>banks and </a:t>
            </a:r>
            <a:r>
              <a:rPr lang="en-US" sz="2400" dirty="0" smtClean="0">
                <a:latin typeface="Times New Roman" pitchFamily="18" charset="0"/>
                <a:cs typeface="Times New Roman" pitchFamily="18" charset="0"/>
              </a:rPr>
              <a:t>single phase transformers on the feeder will provide the final voltage transformation to the customer’s load.</a:t>
            </a:r>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Again, different transformer connections are used depending on the end-use load requirements (whether a pure 3 phase load or a combination of single phase and three phase loads).</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 Cont.</a:t>
            </a:r>
          </a:p>
        </p:txBody>
      </p:sp>
      <p:sp>
        <p:nvSpPr>
          <p:cNvPr id="2" name="Slide Number Placeholder 1"/>
          <p:cNvSpPr>
            <a:spLocks noGrp="1"/>
          </p:cNvSpPr>
          <p:nvPr>
            <p:ph type="sldNum" sz="quarter" idx="12"/>
          </p:nvPr>
        </p:nvSpPr>
        <p:spPr/>
        <p:txBody>
          <a:bodyPr/>
          <a:lstStyle/>
          <a:p>
            <a:fld id="{B6F15528-21DE-4FAA-801E-634DDDAF4B2B}" type="slidenum">
              <a:rPr lang="en-US" smtClean="0"/>
              <a:pPr/>
              <a:t>98</a:t>
            </a:fld>
            <a:endParaRPr lang="en-US"/>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04914734"/>
      </p:ext>
    </p:extLst>
  </p:cSld>
  <p:clrMapOvr>
    <a:masterClrMapping/>
  </p:clrMapOvr>
  <mc:AlternateContent xmlns:mc="http://schemas.openxmlformats.org/markup-compatibility/2006" xmlns:p14="http://schemas.microsoft.com/office/powerpoint/2010/main">
    <mc:Choice Requires="p14">
      <p:transition spd="slow" p14:dur="2000" advTm="46486"/>
    </mc:Choice>
    <mc:Fallback xmlns="">
      <p:transition spd="slow" advTm="464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Review 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0" y="1122727"/>
            <a:ext cx="5298942" cy="2611073"/>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99</a:t>
            </a:fld>
            <a:endParaRPr lang="en-US"/>
          </a:p>
        </p:txBody>
      </p:sp>
      <p:pic>
        <p:nvPicPr>
          <p:cNvPr id="8" name="Picture 2" descr="C:\Users\d3p313\Desktop\fig2.11(B&amp;V)(2)_rotated.wm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4191000"/>
            <a:ext cx="1939926" cy="2183311"/>
          </a:xfrm>
          <a:prstGeom prst="rect">
            <a:avLst/>
          </a:prstGeom>
          <a:noFill/>
          <a:extLst>
            <a:ext uri="{909E8E84-426E-40DD-AFC4-6F175D3DCCD1}">
              <a14:hiddenFill xmlns:a14="http://schemas.microsoft.com/office/drawing/2010/main">
                <a:solidFill>
                  <a:srgbClr val="FFFFFF"/>
                </a:solidFill>
              </a14:hiddenFill>
            </a:ext>
          </a:extLst>
        </p:spPr>
      </p:pic>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8497451"/>
      </p:ext>
    </p:extLst>
  </p:cSld>
  <p:clrMapOvr>
    <a:masterClrMapping/>
  </p:clrMapOvr>
  <mc:AlternateContent xmlns:mc="http://schemas.openxmlformats.org/markup-compatibility/2006" xmlns:p14="http://schemas.microsoft.com/office/powerpoint/2010/main">
    <mc:Choice Requires="p14">
      <p:transition spd="slow" p14:dur="2000" advTm="113516"/>
    </mc:Choice>
    <mc:Fallback xmlns="">
      <p:transition spd="slow" advTm="1135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5798" x="3297238" y="2663825"/>
          <p14:tracePt t="15799" x="3297238" y="2651125"/>
          <p14:tracePt t="15820" x="3297238" y="2640013"/>
          <p14:tracePt t="15836" x="3297238" y="2635250"/>
          <p14:tracePt t="15853" x="3303588" y="2622550"/>
          <p14:tracePt t="15870" x="3303588" y="2617788"/>
          <p14:tracePt t="15886" x="3308350" y="2606675"/>
          <p14:tracePt t="15903" x="3308350" y="2600325"/>
          <p14:tracePt t="15920" x="3308350" y="2589213"/>
          <p14:tracePt t="15937" x="3308350" y="2582863"/>
          <p14:tracePt t="15953" x="3308350" y="2571750"/>
          <p14:tracePt t="15970" x="3308350" y="2565400"/>
          <p14:tracePt t="15986" x="3308350" y="2560638"/>
          <p14:tracePt t="16039" x="3314700" y="2560638"/>
          <p14:tracePt t="16063" x="3321050" y="2560638"/>
          <p14:tracePt t="16070" x="3325813" y="2560638"/>
          <p14:tracePt t="16086" x="3332163" y="2560638"/>
          <p14:tracePt t="16087" x="3354388" y="2571750"/>
          <p14:tracePt t="16104" x="3378200" y="2578100"/>
          <p14:tracePt t="16120" x="3394075" y="2589213"/>
          <p14:tracePt t="16137" x="3400425" y="2589213"/>
          <p14:tracePt t="16153" x="3411538" y="2600325"/>
          <p14:tracePt t="16190" x="3417888" y="2606675"/>
          <p14:tracePt t="16446" x="3417888" y="2611438"/>
          <p14:tracePt t="16471" x="3417888" y="2617788"/>
          <p14:tracePt t="16471" x="3417888" y="2622550"/>
          <p14:tracePt t="16486" x="3417888" y="2628900"/>
          <p14:tracePt t="16503" x="3417888" y="2635250"/>
          <p14:tracePt t="16520" x="3417888" y="2640013"/>
          <p14:tracePt t="16536" x="3417888" y="2646363"/>
          <p14:tracePt t="16574" x="3417888" y="2651125"/>
          <p14:tracePt t="16590" x="3417888" y="2663825"/>
          <p14:tracePt t="16603" x="3417888" y="2668588"/>
          <p14:tracePt t="16620" x="3417888" y="2686050"/>
          <p14:tracePt t="16637" x="3417888" y="2708275"/>
          <p14:tracePt t="16654" x="3417888" y="2720975"/>
          <p14:tracePt t="16654" x="3417888" y="2732088"/>
          <p14:tracePt t="16670" x="3417888" y="2754313"/>
          <p14:tracePt t="16686" x="3417888" y="2771775"/>
          <p14:tracePt t="16703" x="3417888" y="2794000"/>
          <p14:tracePt t="16720" x="3417888" y="2817813"/>
          <p14:tracePt t="16736" x="3417888" y="2840038"/>
          <p14:tracePt t="16753" x="3417888" y="2863850"/>
          <p14:tracePt t="16770" x="3417888" y="2892425"/>
          <p14:tracePt t="16786" x="3422650" y="2908300"/>
          <p14:tracePt t="16803" x="3422650" y="2932113"/>
          <p14:tracePt t="16820" x="3422650" y="2949575"/>
          <p14:tracePt t="16836" x="3422650" y="2978150"/>
          <p14:tracePt t="16853" x="3429000" y="2994025"/>
          <p14:tracePt t="16870" x="3429000" y="3028950"/>
          <p14:tracePt t="16886" x="3435350" y="3051175"/>
          <p14:tracePt t="16903" x="3440113" y="3086100"/>
          <p14:tracePt t="16920" x="3440113" y="3114675"/>
          <p14:tracePt t="16936" x="3446463" y="3136900"/>
          <p14:tracePt t="16954" x="3446463" y="3165475"/>
          <p14:tracePt t="16970" x="3446463" y="3182938"/>
          <p14:tracePt t="16987" x="3451225" y="3200400"/>
          <p14:tracePt t="17003" x="3451225" y="3217863"/>
          <p14:tracePt t="17020" x="3451225" y="3235325"/>
          <p14:tracePt t="17036" x="3457575" y="3246438"/>
          <p14:tracePt t="17053" x="3457575" y="3263900"/>
          <p14:tracePt t="17070" x="3457575" y="3286125"/>
          <p14:tracePt t="17087" x="3457575" y="3292475"/>
          <p14:tracePt t="17103" x="3457575" y="3297238"/>
          <p14:tracePt t="19492" x="3457575" y="3292475"/>
          <p14:tracePt t="19558" x="3457575" y="3286125"/>
          <p14:tracePt t="19560" x="3457575" y="3279775"/>
          <p14:tracePt t="19570" x="3457575" y="3275013"/>
          <p14:tracePt t="19586" x="3457575" y="3263900"/>
          <p14:tracePt t="19603" x="3446463" y="3251200"/>
          <p14:tracePt t="19619" x="3440113" y="3235325"/>
          <p14:tracePt t="19636" x="3429000" y="3217863"/>
          <p14:tracePt t="19653" x="3411538" y="3200400"/>
          <p14:tracePt t="19670" x="3406775" y="3194050"/>
          <p14:tracePt t="19686" x="3382963" y="3178175"/>
          <p14:tracePt t="19703" x="3371850" y="3165475"/>
          <p14:tracePt t="19719" x="3343275" y="3149600"/>
          <p14:tracePt t="19736" x="3314700" y="3136900"/>
          <p14:tracePt t="19753" x="3279775" y="3132138"/>
          <p14:tracePt t="19770" x="3246438" y="3132138"/>
          <p14:tracePt t="19786" x="3211513" y="3132138"/>
          <p14:tracePt t="19803" x="3171825" y="3132138"/>
          <p14:tracePt t="19819" x="3121025" y="3132138"/>
          <p14:tracePt t="19836" x="3063875" y="3136900"/>
          <p14:tracePt t="19853" x="3006725" y="3149600"/>
          <p14:tracePt t="19870" x="2949575" y="3171825"/>
          <p14:tracePt t="19886" x="2868613" y="3206750"/>
          <p14:tracePt t="19903" x="2822575" y="3235325"/>
          <p14:tracePt t="19919" x="2771775" y="3263900"/>
          <p14:tracePt t="19936" x="2708275" y="3292475"/>
          <p14:tracePt t="19953" x="2657475" y="3308350"/>
          <p14:tracePt t="19970" x="2611438" y="3325813"/>
          <p14:tracePt t="19986" x="2571750" y="3332163"/>
          <p14:tracePt t="20003" x="2536825" y="3332163"/>
          <p14:tracePt t="20019" x="2525713" y="3332163"/>
          <p14:tracePt t="20036" x="2508250" y="3336925"/>
          <p14:tracePt t="20053" x="2492375" y="3336925"/>
          <p14:tracePt t="20070" x="2479675" y="3343275"/>
          <p14:tracePt t="20086" x="2463800" y="3343275"/>
          <p14:tracePt t="20182" x="2457450" y="3343275"/>
          <p14:tracePt t="20187" x="2451100" y="3332163"/>
          <p14:tracePt t="20203" x="2446338" y="3321050"/>
          <p14:tracePt t="20219" x="2446338" y="3314700"/>
          <p14:tracePt t="20237" x="2446338" y="3303588"/>
          <p14:tracePt t="20253" x="2446338" y="3286125"/>
          <p14:tracePt t="20269" x="2446338" y="3268663"/>
          <p14:tracePt t="20287" x="2446338" y="3263900"/>
          <p14:tracePt t="20334" x="2451100" y="3263900"/>
          <p14:tracePt t="20646" x="2457450" y="3263900"/>
          <p14:tracePt t="20654" x="2463800" y="3257550"/>
          <p14:tracePt t="20655" x="2479675" y="3251200"/>
          <p14:tracePt t="20669" x="2532063" y="3228975"/>
          <p14:tracePt t="20687" x="2593975" y="3194050"/>
          <p14:tracePt t="20703" x="2663825" y="3165475"/>
          <p14:tracePt t="20720" x="2714625" y="3136900"/>
          <p14:tracePt t="20736" x="2760663" y="3121025"/>
          <p14:tracePt t="20753" x="2800350" y="3097213"/>
          <p14:tracePt t="20769" x="2835275" y="3074988"/>
          <p14:tracePt t="20787" x="2857500" y="3057525"/>
          <p14:tracePt t="20803" x="2892425" y="3028950"/>
          <p14:tracePt t="20821" x="2925763" y="3006725"/>
          <p14:tracePt t="20837" x="2960688" y="2971800"/>
          <p14:tracePt t="20854" x="3000375" y="2943225"/>
          <p14:tracePt t="20870" x="3068638" y="2903538"/>
          <p14:tracePt t="20888" x="3097213" y="2886075"/>
          <p14:tracePt t="20904" x="3121025" y="2874963"/>
          <p14:tracePt t="20921" x="3132138" y="2863850"/>
          <p14:tracePt t="20937" x="3136900" y="2863850"/>
          <p14:tracePt t="21432" x="3136900" y="2857500"/>
          <p14:tracePt t="21440" x="3136900" y="2846388"/>
          <p14:tracePt t="21455" x="3149600" y="2828925"/>
          <p14:tracePt t="21471" x="3160713" y="2778125"/>
          <p14:tracePt t="21488" x="3165475" y="2743200"/>
          <p14:tracePt t="21505" x="3178175" y="2692400"/>
          <p14:tracePt t="21521" x="3182938" y="2635250"/>
          <p14:tracePt t="21538" x="3189288" y="2554288"/>
          <p14:tracePt t="21555" x="3194050" y="2474913"/>
          <p14:tracePt t="21571" x="3206750" y="2393950"/>
          <p14:tracePt t="21588" x="3217863" y="2320925"/>
          <p14:tracePt t="21605" x="3222625" y="2263775"/>
          <p14:tracePt t="21621" x="3228975" y="2235200"/>
          <p14:tracePt t="21638" x="3228975" y="2217738"/>
          <p14:tracePt t="21655" x="3228975" y="2206625"/>
          <p14:tracePt t="21671" x="3235325" y="2200275"/>
          <p14:tracePt t="21688" x="3235325" y="2182813"/>
          <p14:tracePt t="21704" x="3235325" y="2149475"/>
          <p14:tracePt t="21722" x="3235325" y="2092325"/>
          <p14:tracePt t="21738" x="3235325" y="2035175"/>
          <p14:tracePt t="21755" x="3240088" y="1965325"/>
          <p14:tracePt t="21771" x="3251200" y="1868488"/>
          <p14:tracePt t="21788" x="3257550" y="1789113"/>
          <p14:tracePt t="21804" x="3263900" y="1731963"/>
          <p14:tracePt t="21821" x="3268663" y="1674813"/>
          <p14:tracePt t="21838" x="3268663" y="1646238"/>
          <p14:tracePt t="21855" x="3268663" y="1628775"/>
          <p14:tracePt t="21936" x="3268663" y="1635125"/>
          <p14:tracePt t="21938" x="3268663" y="1639888"/>
          <p14:tracePt t="21955" x="3275013" y="1663700"/>
          <p14:tracePt t="21972" x="3279775" y="1714500"/>
          <p14:tracePt t="21988" x="3286125" y="1782763"/>
          <p14:tracePt t="22005" x="3297238" y="1879600"/>
          <p14:tracePt t="22021" x="3314700" y="1989138"/>
          <p14:tracePt t="22038" x="3332163" y="2074863"/>
          <p14:tracePt t="22055" x="3343275" y="2132013"/>
          <p14:tracePt t="22072" x="3343275" y="2165350"/>
          <p14:tracePt t="22087" x="3349625" y="2211388"/>
          <p14:tracePt t="22104" x="3349625" y="2239963"/>
          <p14:tracePt t="22120" x="3354388" y="2263775"/>
          <p14:tracePt t="22137" x="3354388" y="2286000"/>
          <p14:tracePt t="22153" x="3354388" y="2292350"/>
          <p14:tracePt t="22432" x="3354388" y="2303463"/>
          <p14:tracePt t="22440" x="3360738" y="2320925"/>
          <p14:tracePt t="22441" x="3378200" y="2360613"/>
          <p14:tracePt t="22456" x="3435350" y="2474913"/>
          <p14:tracePt t="22472" x="3503613" y="2622550"/>
          <p14:tracePt t="22488" x="3600450" y="2811463"/>
          <p14:tracePt t="22505" x="3640138" y="2874963"/>
          <p14:tracePt t="22521" x="3651250" y="2897188"/>
          <p14:tracePt t="22538" x="3657600" y="2903538"/>
          <p14:tracePt t="22624" x="3657600" y="2897188"/>
          <p14:tracePt t="22648" x="3657600" y="2886075"/>
          <p14:tracePt t="22656" x="3635375" y="2857500"/>
          <p14:tracePt t="22672" x="3611563" y="2828925"/>
          <p14:tracePt t="22688" x="3589338" y="2794000"/>
          <p14:tracePt t="22705" x="3578225" y="2778125"/>
          <p14:tracePt t="22721" x="3560763" y="2760663"/>
          <p14:tracePt t="22739" x="3549650" y="2743200"/>
          <p14:tracePt t="22755" x="3536950" y="2725738"/>
          <p14:tracePt t="22772" x="3532188" y="2708275"/>
          <p14:tracePt t="22788" x="3525838" y="2703513"/>
          <p14:tracePt t="22920" x="3532188" y="2703513"/>
          <p14:tracePt t="22920" x="3532188" y="2714625"/>
          <p14:tracePt t="22928" x="3549650" y="2725738"/>
          <p14:tracePt t="22938" x="3594100" y="2771775"/>
          <p14:tracePt t="22955" x="3663950" y="2828925"/>
          <p14:tracePt t="22972" x="3714750" y="2874963"/>
          <p14:tracePt t="22988" x="3771900" y="2903538"/>
          <p14:tracePt t="23005" x="3829050" y="2943225"/>
          <p14:tracePt t="23021" x="3879850" y="2982913"/>
          <p14:tracePt t="23038" x="3925888" y="3017838"/>
          <p14:tracePt t="23054" x="3971925" y="3051175"/>
          <p14:tracePt t="23072" x="4017963" y="3092450"/>
          <p14:tracePt t="23072" x="4040188" y="3103563"/>
          <p14:tracePt t="23088" x="4068763" y="3125788"/>
          <p14:tracePt t="23105" x="4075113" y="3132138"/>
          <p14:tracePt t="23432" x="4068763" y="3132138"/>
          <p14:tracePt t="23437" x="4068763" y="3125788"/>
          <p14:tracePt t="23437" x="4057650" y="3121025"/>
          <p14:tracePt t="23456" x="4035425" y="3108325"/>
          <p14:tracePt t="23471" x="3937000" y="3063875"/>
          <p14:tracePt t="23488" x="3851275" y="3022600"/>
          <p14:tracePt t="23505" x="3749675" y="2994025"/>
          <p14:tracePt t="23521" x="3651250" y="2965450"/>
          <p14:tracePt t="23538" x="3565525" y="2936875"/>
          <p14:tracePt t="23554" x="3486150" y="2908300"/>
          <p14:tracePt t="23571" x="3417888" y="2874963"/>
          <p14:tracePt t="23588" x="3360738" y="2851150"/>
          <p14:tracePt t="23604" x="3297238" y="2817813"/>
          <p14:tracePt t="23621" x="3257550" y="2789238"/>
          <p14:tracePt t="23638" x="3228975" y="2771775"/>
          <p14:tracePt t="23655" x="3211513" y="2760663"/>
          <p14:tracePt t="23671" x="3206750" y="2754313"/>
          <p14:tracePt t="23736" x="3206750" y="2749550"/>
          <p14:tracePt t="24120" x="3200400" y="2749550"/>
          <p14:tracePt t="24129" x="3194050" y="2749550"/>
          <p14:tracePt t="24144" x="3178175" y="2760663"/>
          <p14:tracePt t="24155" x="3143250" y="2778125"/>
          <p14:tracePt t="24171" x="3114675" y="2789238"/>
          <p14:tracePt t="24188" x="3068638" y="2817813"/>
          <p14:tracePt t="24204" x="3011488" y="2846388"/>
          <p14:tracePt t="24222" x="2960688" y="2874963"/>
          <p14:tracePt t="24238" x="2914650" y="2897188"/>
          <p14:tracePt t="24255" x="2874963" y="2921000"/>
          <p14:tracePt t="24271" x="2817813" y="2943225"/>
          <p14:tracePt t="24288" x="2789238" y="2960688"/>
          <p14:tracePt t="24304" x="2760663" y="2971800"/>
          <p14:tracePt t="24322" x="2736850" y="2989263"/>
          <p14:tracePt t="24338" x="2720975" y="2994025"/>
          <p14:tracePt t="24355" x="2708275" y="3000375"/>
          <p14:tracePt t="27695" x="0" y="0"/>
        </p14:tracePtLst>
        <p14:tracePtLst>
          <p14:tracePt t="30398" x="6480175" y="3325813"/>
          <p14:tracePt t="30423" x="6480175" y="3321050"/>
          <p14:tracePt t="30624" x="6475413" y="3321050"/>
          <p14:tracePt t="30632" x="6475413" y="3314700"/>
          <p14:tracePt t="30654" x="6475413" y="3308350"/>
          <p14:tracePt t="30655" x="6464300" y="3297238"/>
          <p14:tracePt t="30671" x="6457950" y="3275013"/>
          <p14:tracePt t="30671" x="6451600" y="3263900"/>
          <p14:tracePt t="30688" x="6440488" y="3246438"/>
          <p14:tracePt t="30704" x="6435725" y="3228975"/>
          <p14:tracePt t="30721" x="6423025" y="3217863"/>
          <p14:tracePt t="30737" x="6423025" y="3211513"/>
          <p14:tracePt t="30920" x="6418263" y="3211513"/>
          <p14:tracePt t="30952" x="6411913" y="3211513"/>
          <p14:tracePt t="30976" x="6407150" y="3211513"/>
          <p14:tracePt t="30992" x="6407150" y="3206750"/>
          <p14:tracePt t="31000" x="6400800" y="3206750"/>
          <p14:tracePt t="31004" x="6394450" y="3206750"/>
          <p14:tracePt t="31192" x="6389688" y="3206750"/>
          <p14:tracePt t="31200" x="6383338" y="3206750"/>
          <p14:tracePt t="31208" x="6343650" y="3206750"/>
          <p14:tracePt t="31221" x="6308725" y="3206750"/>
          <p14:tracePt t="31237" x="6251575" y="3200400"/>
          <p14:tracePt t="31254" x="6200775" y="3189288"/>
          <p14:tracePt t="31270" x="6154738" y="3182938"/>
          <p14:tracePt t="31288" x="6149975" y="3182938"/>
          <p14:tracePt t="31432" x="6149975" y="3178175"/>
          <p14:tracePt t="31442" x="6149975" y="3171825"/>
          <p14:tracePt t="31454" x="6143625" y="3165475"/>
          <p14:tracePt t="31471" x="6143625" y="3154363"/>
          <p14:tracePt t="31487" x="6143625" y="3125788"/>
          <p14:tracePt t="31504" x="6143625" y="3092450"/>
          <p14:tracePt t="31521" x="6149975" y="3057525"/>
          <p14:tracePt t="31537" x="6161088" y="3011488"/>
          <p14:tracePt t="31554" x="6178550" y="2971800"/>
          <p14:tracePt t="31571" x="6189663" y="2936875"/>
          <p14:tracePt t="31587" x="6200775" y="2914650"/>
          <p14:tracePt t="31604" x="6218238" y="2886075"/>
          <p14:tracePt t="31621" x="6223000" y="2868613"/>
          <p14:tracePt t="31637" x="6229350" y="2863850"/>
          <p14:tracePt t="31936" x="6223000" y="2863850"/>
          <p14:tracePt t="31937" x="6218238" y="2851150"/>
          <p14:tracePt t="31954" x="6200775" y="2846388"/>
          <p14:tracePt t="31971" x="6183313" y="2835275"/>
          <p14:tracePt t="31987" x="6161088" y="2822575"/>
          <p14:tracePt t="32004" x="6143625" y="2811463"/>
          <p14:tracePt t="32020" x="6132513" y="2806700"/>
          <p14:tracePt t="32038" x="6121400" y="2800350"/>
          <p14:tracePt t="32054" x="6115050" y="2794000"/>
          <p14:tracePt t="32087" x="6115050" y="2789238"/>
          <p14:tracePt t="32088" x="6103938" y="2782888"/>
          <p14:tracePt t="32136" x="6097588" y="2782888"/>
          <p14:tracePt t="32136" x="6097588" y="2778125"/>
          <p14:tracePt t="32200" x="6103938" y="2778125"/>
          <p14:tracePt t="32207" x="6108700" y="2771775"/>
          <p14:tracePt t="32216" x="6115050" y="2765425"/>
          <p14:tracePt t="32224" x="6126163" y="2765425"/>
          <p14:tracePt t="32238" x="6137275" y="2754313"/>
          <p14:tracePt t="32254" x="6149975" y="2749550"/>
          <p14:tracePt t="32271" x="6149975" y="2743200"/>
          <p14:tracePt t="32287" x="6149975" y="2732088"/>
          <p14:tracePt t="32392" x="6143625" y="2732088"/>
          <p14:tracePt t="32404" x="6143625" y="2725738"/>
          <p14:tracePt t="32404" x="6137275" y="2725738"/>
          <p14:tracePt t="32421" x="6132513" y="2714625"/>
          <p14:tracePt t="32438" x="6126163" y="2708275"/>
          <p14:tracePt t="32454" x="6121400" y="2708275"/>
          <p14:tracePt t="32471" x="6115050" y="2708275"/>
          <p14:tracePt t="32600" x="6108700" y="2708275"/>
          <p14:tracePt t="32608" x="6103938" y="2708275"/>
          <p14:tracePt t="32615" x="6097588" y="2708275"/>
          <p14:tracePt t="32624" x="6086475" y="2720975"/>
          <p14:tracePt t="32638" x="6069013" y="2736850"/>
          <p14:tracePt t="32654" x="6046788" y="2760663"/>
          <p14:tracePt t="32671" x="6029325" y="2782888"/>
          <p14:tracePt t="32687" x="6007100" y="2806700"/>
          <p14:tracePt t="32704" x="6000750" y="2811463"/>
          <p14:tracePt t="32720" x="6000750" y="2817813"/>
          <p14:tracePt t="32800" x="6000750" y="2822575"/>
          <p14:tracePt t="32807" x="5994400" y="2822575"/>
          <p14:tracePt t="32855" x="5994400" y="2828925"/>
          <p14:tracePt t="32858" x="5989638" y="2828925"/>
          <p14:tracePt t="32871" x="5983288" y="2835275"/>
          <p14:tracePt t="32871" x="5978525" y="2835275"/>
          <p14:tracePt t="32888" x="5972175" y="2835275"/>
          <p14:tracePt t="32904" x="5961063" y="2840038"/>
          <p14:tracePt t="32943" x="5954713" y="2840038"/>
          <p14:tracePt t="32960" x="5954713" y="2846388"/>
          <p14:tracePt t="32961" x="5949950" y="2846388"/>
          <p14:tracePt t="32970" x="5943600" y="2846388"/>
          <p14:tracePt t="33040" x="5943600" y="2851150"/>
          <p14:tracePt t="33248" x="5937250" y="2851150"/>
          <p14:tracePt t="36126" x="5943600" y="2851150"/>
          <p14:tracePt t="36127" x="5949950" y="2851150"/>
          <p14:tracePt t="36136" x="5983288" y="2851150"/>
          <p14:tracePt t="36152" x="6040438" y="2851150"/>
          <p14:tracePt t="36170" x="6103938" y="2851150"/>
          <p14:tracePt t="36186" x="6161088" y="2851150"/>
          <p14:tracePt t="36203" x="6207125" y="2851150"/>
          <p14:tracePt t="36219" x="6240463" y="2851150"/>
          <p14:tracePt t="36237" x="6269038" y="2851150"/>
          <p14:tracePt t="36252" x="6286500" y="2851150"/>
          <p14:tracePt t="36270" x="6297613" y="2851150"/>
          <p14:tracePt t="36286" x="6315075" y="2851150"/>
          <p14:tracePt t="36303" x="6326188" y="2851150"/>
          <p14:tracePt t="36319" x="6343650" y="2851150"/>
          <p14:tracePt t="36336" x="6365875" y="2857500"/>
          <p14:tracePt t="36352" x="6400800" y="2857500"/>
          <p14:tracePt t="36369" x="6440488" y="2857500"/>
          <p14:tracePt t="36386" x="6486525" y="2857500"/>
          <p14:tracePt t="36403" x="6532563" y="2857500"/>
          <p14:tracePt t="36419" x="6583363" y="2857500"/>
          <p14:tracePt t="36437" x="6623050" y="2857500"/>
          <p14:tracePt t="36452" x="6657975" y="2857500"/>
          <p14:tracePt t="36470" x="6692900" y="2857500"/>
          <p14:tracePt t="36486" x="6743700" y="2857500"/>
          <p14:tracePt t="36503" x="6789738" y="2863850"/>
          <p14:tracePt t="36519" x="6823075" y="2863850"/>
          <p14:tracePt t="36536" x="6864350" y="2863850"/>
          <p14:tracePt t="36552" x="6921500" y="2863850"/>
          <p14:tracePt t="36569" x="6978650" y="2868613"/>
          <p14:tracePt t="36586" x="7023100" y="2868613"/>
          <p14:tracePt t="36604" x="7058025" y="2874963"/>
          <p14:tracePt t="36620" x="7086600" y="2874963"/>
          <p14:tracePt t="36637" x="7104063" y="2874963"/>
          <p14:tracePt t="36653" x="7115175" y="2879725"/>
          <p14:tracePt t="37110" x="7115175" y="2874963"/>
          <p14:tracePt t="37116" x="7108825" y="2874963"/>
          <p14:tracePt t="37120" x="7108825" y="2863850"/>
          <p14:tracePt t="37136" x="7104063" y="2857500"/>
          <p14:tracePt t="37153" x="7092950" y="2846388"/>
          <p14:tracePt t="37169" x="7080250" y="2822575"/>
          <p14:tracePt t="37186" x="7064375" y="2800350"/>
          <p14:tracePt t="37202" x="7046913" y="2782888"/>
          <p14:tracePt t="37220" x="7029450" y="2749550"/>
          <p14:tracePt t="37236" x="7007225" y="2720975"/>
          <p14:tracePt t="37253" x="6983413" y="2679700"/>
          <p14:tracePt t="37269" x="6950075" y="2635250"/>
          <p14:tracePt t="37269" x="6937375" y="2617788"/>
          <p14:tracePt t="37286" x="6915150" y="2589213"/>
          <p14:tracePt t="37303" x="6892925" y="2560638"/>
          <p14:tracePt t="37320" x="6880225" y="2532063"/>
          <p14:tracePt t="37336" x="6864350" y="2508250"/>
          <p14:tracePt t="37353" x="6846888" y="2486025"/>
          <p14:tracePt t="37369" x="6823075" y="2451100"/>
          <p14:tracePt t="37386" x="6800850" y="2411413"/>
          <p14:tracePt t="37402" x="6772275" y="2371725"/>
          <p14:tracePt t="37420" x="6750050" y="2336800"/>
          <p14:tracePt t="37436" x="6721475" y="2303463"/>
          <p14:tracePt t="37453" x="6686550" y="2239963"/>
          <p14:tracePt t="37469" x="6646863" y="2171700"/>
          <p14:tracePt t="37469" x="6629400" y="2125663"/>
          <p14:tracePt t="37486" x="6594475" y="2057400"/>
          <p14:tracePt t="37503" x="6561138" y="1989138"/>
          <p14:tracePt t="37520" x="6526213" y="1914525"/>
          <p14:tracePt t="37536" x="6492875" y="1851025"/>
          <p14:tracePt t="37553" x="6469063" y="1800225"/>
          <p14:tracePt t="37569" x="6457950" y="1760538"/>
          <p14:tracePt t="37586" x="6446838" y="1736725"/>
          <p14:tracePt t="37602" x="6435725" y="1725613"/>
          <p14:tracePt t="37619" x="6435725" y="1720850"/>
          <p14:tracePt t="37846" x="6435725" y="1725613"/>
          <p14:tracePt t="37852" x="6435725" y="1736725"/>
          <p14:tracePt t="37869" x="6435725" y="1760538"/>
          <p14:tracePt t="37869" x="6435725" y="1771650"/>
          <p14:tracePt t="37887" x="6435725" y="1793875"/>
          <p14:tracePt t="37903" x="6435725" y="1817688"/>
          <p14:tracePt t="37919" x="6435725" y="1839913"/>
          <p14:tracePt t="37936" x="6435725" y="1857375"/>
          <p14:tracePt t="37953" x="6440488" y="1863725"/>
          <p14:tracePt t="37969" x="6440488" y="1874838"/>
          <p14:tracePt t="37986" x="6440488" y="1879600"/>
          <p14:tracePt t="38022" x="6440488" y="1885950"/>
          <p14:tracePt t="38041" x="6440488" y="1892300"/>
          <p14:tracePt t="38052" x="6440488" y="1897063"/>
          <p14:tracePt t="38069" x="6440488" y="1903413"/>
          <p14:tracePt t="38086" x="6435725" y="1920875"/>
          <p14:tracePt t="38103" x="6429375" y="1943100"/>
          <p14:tracePt t="38119" x="6418263" y="1971675"/>
          <p14:tracePt t="38136" x="6407150" y="2011363"/>
          <p14:tracePt t="38152" x="6383338" y="2063750"/>
          <p14:tracePt t="38169" x="6350000" y="2114550"/>
          <p14:tracePt t="38186" x="6308725" y="2171700"/>
          <p14:tracePt t="38202" x="6275388" y="2228850"/>
          <p14:tracePt t="38219" x="6235700" y="2286000"/>
          <p14:tracePt t="38236" x="6194425" y="2332038"/>
          <p14:tracePt t="38253" x="6161088" y="2378075"/>
          <p14:tracePt t="38269" x="6103938" y="2463800"/>
          <p14:tracePt t="38287" x="6057900" y="2525713"/>
          <p14:tracePt t="38304" x="6018213" y="2582863"/>
          <p14:tracePt t="38320" x="5983288" y="2628900"/>
          <p14:tracePt t="38337" x="5943600" y="2679700"/>
          <p14:tracePt t="38353" x="5921375" y="2714625"/>
          <p14:tracePt t="38370" x="5897563" y="2743200"/>
          <p14:tracePt t="38387" x="5880100" y="2778125"/>
          <p14:tracePt t="38403" x="5864225" y="2800350"/>
          <p14:tracePt t="38420" x="5851525" y="2828925"/>
          <p14:tracePt t="38437" x="5846763" y="2840038"/>
          <p14:tracePt t="38453" x="5840413" y="2846388"/>
          <p14:tracePt t="40263" x="5846763" y="2846388"/>
          <p14:tracePt t="40271" x="5851525" y="2851150"/>
          <p14:tracePt t="40271" x="5851525" y="2857500"/>
          <p14:tracePt t="40288" x="5864225" y="2874963"/>
          <p14:tracePt t="40303" x="5864225" y="2879725"/>
          <p14:tracePt t="40320" x="5868988" y="2886075"/>
          <p14:tracePt t="40336" x="5868988" y="2892425"/>
          <p14:tracePt t="40679" x="5868988" y="2886075"/>
          <p14:tracePt t="40687" x="5875338" y="2886075"/>
          <p14:tracePt t="40688" x="5875338" y="2879725"/>
          <p14:tracePt t="40879" x="5880100" y="2879725"/>
          <p14:tracePt t="40887" x="5880100" y="2874963"/>
          <p14:tracePt t="40888" x="5892800" y="2851150"/>
          <p14:tracePt t="40903" x="5903913" y="2828925"/>
          <p14:tracePt t="40921" x="5915025" y="2800350"/>
          <p14:tracePt t="40936" x="5937250" y="2743200"/>
          <p14:tracePt t="40954" x="5954713" y="2697163"/>
          <p14:tracePt t="40970" x="5978525" y="2646363"/>
          <p14:tracePt t="40987" x="6000750" y="2589213"/>
          <p14:tracePt t="41004" x="6022975" y="2532063"/>
          <p14:tracePt t="41021" x="6040438" y="2474913"/>
          <p14:tracePt t="41036" x="6069013" y="2411413"/>
          <p14:tracePt t="41054" x="6097588" y="2365375"/>
          <p14:tracePt t="41070" x="6126163" y="2308225"/>
          <p14:tracePt t="41070" x="6137275" y="2286000"/>
          <p14:tracePt t="41087" x="6172200" y="2235200"/>
          <p14:tracePt t="41103" x="6200775" y="2189163"/>
          <p14:tracePt t="41120" x="6240463" y="2149475"/>
          <p14:tracePt t="41136" x="6286500" y="2103438"/>
          <p14:tracePt t="41154" x="6332538" y="2063750"/>
          <p14:tracePt t="41170" x="6365875" y="2028825"/>
          <p14:tracePt t="41187" x="6394450" y="2000250"/>
          <p14:tracePt t="41203" x="6411913" y="1978025"/>
          <p14:tracePt t="41220" x="6435725" y="1949450"/>
          <p14:tracePt t="41236" x="6446838" y="1936750"/>
          <p14:tracePt t="41254" x="6457950" y="1925638"/>
          <p14:tracePt t="41270" x="6464300" y="1920875"/>
          <p14:tracePt t="41270" x="6464300" y="1914525"/>
          <p14:tracePt t="41287" x="6469063" y="1914525"/>
          <p14:tracePt t="41303" x="6475413" y="1914525"/>
          <p14:tracePt t="42799" x="6469063" y="1914525"/>
          <p14:tracePt t="42815" x="6457950" y="1914525"/>
          <p14:tracePt t="42823" x="6435725" y="1925638"/>
          <p14:tracePt t="42837" x="6394450" y="1936750"/>
          <p14:tracePt t="42853" x="6343650" y="1954213"/>
          <p14:tracePt t="42870" x="6286500" y="1971675"/>
          <p14:tracePt t="42886" x="6189663" y="1993900"/>
          <p14:tracePt t="42904" x="6092825" y="2017713"/>
          <p14:tracePt t="42920" x="5972175" y="2039938"/>
          <p14:tracePt t="42937" x="5822950" y="2068513"/>
          <p14:tracePt t="42953" x="5664200" y="2103438"/>
          <p14:tracePt t="42970" x="5514975" y="2143125"/>
          <p14:tracePt t="42986" x="5378450" y="2178050"/>
          <p14:tracePt t="43004" x="5275263" y="2217738"/>
          <p14:tracePt t="43020" x="5189538" y="2263775"/>
          <p14:tracePt t="43037" x="5108575" y="2308225"/>
          <p14:tracePt t="43053" x="5046663" y="2349500"/>
          <p14:tracePt t="43070" x="5000625" y="2382838"/>
          <p14:tracePt t="43086" x="4954588" y="2428875"/>
          <p14:tracePt t="43104" x="4937125" y="2457450"/>
          <p14:tracePt t="43120" x="4926013" y="2486025"/>
          <p14:tracePt t="43136" x="4908550" y="2508250"/>
          <p14:tracePt t="43153" x="4892675" y="2543175"/>
          <p14:tracePt t="43170" x="4868863" y="2578100"/>
          <p14:tracePt t="43186" x="4846638" y="2617788"/>
          <p14:tracePt t="43203" x="4822825" y="2657475"/>
          <p14:tracePt t="43220" x="4789488" y="2697163"/>
          <p14:tracePt t="43236" x="4760913" y="2725738"/>
          <p14:tracePt t="43253" x="4721225" y="2765425"/>
          <p14:tracePt t="43270" x="4692650" y="2794000"/>
          <p14:tracePt t="43286" x="4646613" y="2828925"/>
          <p14:tracePt t="43304" x="4618038" y="2846388"/>
          <p14:tracePt t="43320" x="4594225" y="2863850"/>
          <p14:tracePt t="43336" x="4578350" y="2886075"/>
          <p14:tracePt t="43353" x="4554538" y="2903538"/>
          <p14:tracePt t="43370" x="4537075" y="2925763"/>
          <p14:tracePt t="43386" x="4514850" y="2943225"/>
          <p14:tracePt t="43403" x="4497388" y="2971800"/>
          <p14:tracePt t="43420" x="4479925" y="2989263"/>
          <p14:tracePt t="43436" x="4468813" y="3006725"/>
          <p14:tracePt t="43453" x="4451350" y="3022600"/>
          <p14:tracePt t="43470" x="4440238" y="3046413"/>
          <p14:tracePt t="43486" x="4418013" y="3079750"/>
          <p14:tracePt t="43503" x="4411663" y="3103563"/>
          <p14:tracePt t="43520" x="4406900" y="3114675"/>
          <p14:tracePt t="43536" x="4400550" y="3125788"/>
          <p14:tracePt t="43554" x="4394200" y="3132138"/>
          <p14:tracePt t="43703" x="4394200" y="3136900"/>
          <p14:tracePt t="43991" x="4394200" y="3132138"/>
          <p14:tracePt t="44023" x="4394200" y="3125788"/>
          <p14:tracePt t="44036" x="4394200" y="3114675"/>
          <p14:tracePt t="44039" x="4383088" y="3092450"/>
          <p14:tracePt t="44054" x="4365625" y="3063875"/>
          <p14:tracePt t="44070" x="4349750" y="3022600"/>
          <p14:tracePt t="44070" x="4337050" y="3006725"/>
          <p14:tracePt t="44087" x="4321175" y="2965450"/>
          <p14:tracePt t="44103" x="4279900" y="2921000"/>
          <p14:tracePt t="44120" x="4240213" y="2863850"/>
          <p14:tracePt t="44136" x="4178300" y="2800350"/>
          <p14:tracePt t="44153" x="4121150" y="2743200"/>
          <p14:tracePt t="44170" x="4064000" y="2697163"/>
          <p14:tracePt t="44187" x="4022725" y="2657475"/>
          <p14:tracePt t="44203" x="3983038" y="2628900"/>
          <p14:tracePt t="44220" x="3937000" y="2593975"/>
          <p14:tracePt t="44236" x="3897313" y="2578100"/>
          <p14:tracePt t="44253" x="3863975" y="2560638"/>
          <p14:tracePt t="44269" x="3840163" y="2549525"/>
          <p14:tracePt t="44269" x="3829050" y="2549525"/>
          <p14:tracePt t="44287" x="3806825" y="2543175"/>
          <p14:tracePt t="44303" x="3783013" y="2532063"/>
          <p14:tracePt t="44320" x="3765550" y="2532063"/>
          <p14:tracePt t="44336" x="3743325" y="2532063"/>
          <p14:tracePt t="44369" x="3725863" y="2532063"/>
          <p14:tracePt t="44370" x="3703638" y="2532063"/>
          <p14:tracePt t="44387" x="3679825" y="2532063"/>
          <p14:tracePt t="44403" x="3651250" y="2532063"/>
          <p14:tracePt t="44420" x="3622675" y="2532063"/>
          <p14:tracePt t="44436" x="3594100" y="2532063"/>
          <p14:tracePt t="44453" x="3565525" y="2532063"/>
          <p14:tracePt t="44469" x="3532188" y="2532063"/>
          <p14:tracePt t="44469" x="3521075" y="2532063"/>
          <p14:tracePt t="44487" x="3492500" y="2532063"/>
          <p14:tracePt t="44503" x="3463925" y="2532063"/>
          <p14:tracePt t="44520" x="3446463" y="2532063"/>
          <p14:tracePt t="44536" x="3429000" y="2532063"/>
          <p14:tracePt t="44554" x="3417888" y="2532063"/>
          <p14:tracePt t="44591" x="3411538" y="2532063"/>
          <p14:tracePt t="45999" x="3406775" y="2532063"/>
          <p14:tracePt t="46007" x="3400425" y="2536825"/>
          <p14:tracePt t="46071" x="3400425" y="2543175"/>
          <p14:tracePt t="46079" x="3394075" y="2543175"/>
          <p14:tracePt t="46111" x="3394075" y="2549525"/>
          <p14:tracePt t="46119" x="3394075" y="2560638"/>
          <p14:tracePt t="46136" x="3394075" y="2565400"/>
          <p14:tracePt t="46153" x="3394075" y="2578100"/>
          <p14:tracePt t="46170" x="3394075" y="2589213"/>
          <p14:tracePt t="46186" x="3394075" y="2593975"/>
          <p14:tracePt t="46203" x="3394075" y="2600325"/>
          <p14:tracePt t="46219" x="3394075" y="2606675"/>
          <p14:tracePt t="46236" x="3389313" y="2611438"/>
          <p14:tracePt t="46253" x="3389313" y="2617788"/>
          <p14:tracePt t="46270" x="3389313" y="2628900"/>
          <p14:tracePt t="46286" x="3389313" y="2640013"/>
          <p14:tracePt t="46303" x="3389313" y="2646363"/>
          <p14:tracePt t="46319" x="3389313" y="2651125"/>
          <p14:tracePt t="46375" x="3389313" y="2657475"/>
          <p14:tracePt t="46631" x="3389313" y="2651125"/>
          <p14:tracePt t="46663" x="3389313" y="2646363"/>
          <p14:tracePt t="46671" x="3389313" y="2640013"/>
          <p14:tracePt t="46687" x="3389313" y="2628900"/>
          <p14:tracePt t="46703" x="3389313" y="2622550"/>
          <p14:tracePt t="46719" x="3389313" y="2617788"/>
          <p14:tracePt t="46736" x="3389313" y="2606675"/>
          <p14:tracePt t="46753" x="3389313" y="2600325"/>
          <p14:tracePt t="46799" x="3389313" y="2593975"/>
          <p14:tracePt t="46839" x="3389313" y="2589213"/>
          <p14:tracePt t="50661" x="0" y="0"/>
        </p14:tracePtLst>
        <p14:tracePtLst>
          <p14:tracePt t="57100" x="4932363" y="5407025"/>
          <p14:tracePt t="57143" x="4926013" y="5407025"/>
          <p14:tracePt t="57167" x="4921250" y="5407025"/>
          <p14:tracePt t="57199" x="4914900" y="5407025"/>
          <p14:tracePt t="57231" x="4908550" y="5407025"/>
          <p14:tracePt t="57271" x="4903788" y="5407025"/>
          <p14:tracePt t="57279" x="4903788" y="5411788"/>
          <p14:tracePt t="57399" x="4897438" y="5411788"/>
          <p14:tracePt t="57439" x="4892675" y="5411788"/>
          <p14:tracePt t="57455" x="4886325" y="5411788"/>
          <p14:tracePt t="57471" x="4879975" y="5411788"/>
          <p14:tracePt t="57495" x="4875213" y="5411788"/>
          <p14:tracePt t="57559" x="4875213" y="5407025"/>
          <p14:tracePt t="57567" x="4868863" y="5407025"/>
          <p14:tracePt t="57591" x="4868863" y="5400675"/>
          <p14:tracePt t="57795" x="4875213" y="5400675"/>
          <p14:tracePt t="57903" x="4875213" y="5394325"/>
          <p14:tracePt t="58255" x="4875213" y="5389563"/>
          <p14:tracePt t="58261" x="4879975" y="5389563"/>
          <p14:tracePt t="58287" x="4879975" y="5383213"/>
          <p14:tracePt t="58288" x="4879975" y="5378450"/>
          <p14:tracePt t="58303" x="4886325" y="5378450"/>
          <p14:tracePt t="58320" x="4886325" y="5372100"/>
          <p14:tracePt t="58359" x="4892675" y="5372100"/>
          <p14:tracePt t="58527" x="4892675" y="5365750"/>
          <p14:tracePt t="58543" x="4886325" y="5365750"/>
          <p14:tracePt t="58553" x="4879975" y="5365750"/>
          <p14:tracePt t="58558" x="4875213" y="5360988"/>
          <p14:tracePt t="58569" x="4864100" y="5360988"/>
          <p14:tracePt t="58586" x="4857750" y="5354638"/>
          <p14:tracePt t="58603" x="4851400" y="5354638"/>
          <p14:tracePt t="58619" x="4846638" y="5354638"/>
          <p14:tracePt t="58636" x="4840288" y="5354638"/>
          <p14:tracePt t="58679" x="4840288" y="5349875"/>
          <p14:tracePt t="58690" x="4835525" y="5349875"/>
          <p14:tracePt t="58759" x="4829175" y="5349875"/>
          <p14:tracePt t="58791" x="4822825" y="5349875"/>
          <p14:tracePt t="59015" x="4829175" y="5349875"/>
          <p14:tracePt t="59019" x="4857750" y="5349875"/>
          <p14:tracePt t="59036" x="4908550" y="5349875"/>
          <p14:tracePt t="59054" x="4965700" y="5349875"/>
          <p14:tracePt t="59069" x="5022850" y="5337175"/>
          <p14:tracePt t="59087" x="5149850" y="5326063"/>
          <p14:tracePt t="59103" x="5246688" y="5321300"/>
          <p14:tracePt t="59120" x="5332413" y="5314950"/>
          <p14:tracePt t="59136" x="5429250" y="5314950"/>
          <p14:tracePt t="59153" x="5514975" y="5314950"/>
          <p14:tracePt t="59169" x="5600700" y="5321300"/>
          <p14:tracePt t="59187" x="5680075" y="5321300"/>
          <p14:tracePt t="59203" x="5743575" y="5326063"/>
          <p14:tracePt t="59220" x="5794375" y="5326063"/>
          <p14:tracePt t="59236" x="5822950" y="5326063"/>
          <p14:tracePt t="59254" x="5846763" y="5326063"/>
          <p14:tracePt t="59269" x="5857875" y="5326063"/>
          <p14:tracePt t="59287" x="5864225" y="5321300"/>
          <p14:tracePt t="59303" x="5868988" y="5321300"/>
          <p14:tracePt t="59415" x="5875338" y="5321300"/>
          <p14:tracePt t="59431" x="5880100" y="5321300"/>
          <p14:tracePt t="59455" x="5886450" y="5321300"/>
          <p14:tracePt t="59469" x="5892800" y="5321300"/>
          <p14:tracePt t="59799" x="5886450" y="5321300"/>
          <p14:tracePt t="59812" x="5880100" y="5321300"/>
          <p14:tracePt t="59819" x="5840413" y="5321300"/>
          <p14:tracePt t="59836" x="5761038" y="5314950"/>
          <p14:tracePt t="59853" x="5646738" y="5308600"/>
          <p14:tracePt t="59870" x="5503863" y="5308600"/>
          <p14:tracePt t="59887" x="5349875" y="5308600"/>
          <p14:tracePt t="59903" x="5143500" y="5308600"/>
          <p14:tracePt t="59920" x="5011738" y="5308600"/>
          <p14:tracePt t="59936" x="4897438" y="5308600"/>
          <p14:tracePt t="59953" x="4822825" y="5308600"/>
          <p14:tracePt t="59969" x="4765675" y="5308600"/>
          <p14:tracePt t="59986" x="4725988" y="5297488"/>
          <p14:tracePt t="60003" x="4703763" y="5297488"/>
          <p14:tracePt t="60020" x="4697413" y="5297488"/>
          <p14:tracePt t="60543" x="4703763" y="5297488"/>
          <p14:tracePt t="60567" x="4708525" y="5297488"/>
          <p14:tracePt t="60571" x="4714875" y="5297488"/>
          <p14:tracePt t="60586" x="4721225" y="5297488"/>
          <p14:tracePt t="60603" x="4725988" y="5297488"/>
          <p14:tracePt t="60620" x="4732338" y="5297488"/>
          <p14:tracePt t="60655" x="4737100" y="5297488"/>
          <p14:tracePt t="60655" x="4743450" y="5297488"/>
          <p14:tracePt t="60687" x="4749800" y="5297488"/>
          <p14:tracePt t="60687" x="4754563" y="5297488"/>
          <p14:tracePt t="60791" x="4760913" y="5297488"/>
          <p14:tracePt t="60815" x="4765675" y="5297488"/>
          <p14:tracePt t="60831" x="4772025" y="5297488"/>
          <p14:tracePt t="60836" x="4778375" y="5303838"/>
          <p14:tracePt t="60853" x="4783138" y="5303838"/>
          <p14:tracePt t="60870" x="4789488" y="5303838"/>
          <p14:tracePt t="61007" x="4794250" y="5303838"/>
          <p14:tracePt t="61071" x="4800600" y="5303838"/>
          <p14:tracePt t="61383" x="4800600" y="5297488"/>
          <p14:tracePt t="61447" x="4794250" y="5297488"/>
          <p14:tracePt t="61453" x="4789488" y="5286375"/>
          <p14:tracePt t="61470" x="4783138" y="5275263"/>
          <p14:tracePt t="61486" x="4760913" y="5246688"/>
          <p14:tracePt t="61503" x="4749800" y="5222875"/>
          <p14:tracePt t="61519" x="4725988" y="5183188"/>
          <p14:tracePt t="61537" x="4708525" y="5143500"/>
          <p14:tracePt t="61553" x="4697413" y="5114925"/>
          <p14:tracePt t="61570" x="4675188" y="5068888"/>
          <p14:tracePt t="61586" x="4657725" y="5018088"/>
          <p14:tracePt t="61603" x="4629150" y="4954588"/>
          <p14:tracePt t="61619" x="4589463" y="4886325"/>
          <p14:tracePt t="61636" x="4549775" y="4822825"/>
          <p14:tracePt t="61652" x="4508500" y="4754563"/>
          <p14:tracePt t="61670" x="4475163" y="4697413"/>
          <p14:tracePt t="61686" x="4429125" y="4622800"/>
          <p14:tracePt t="61703" x="4411663" y="4589463"/>
          <p14:tracePt t="61719" x="4400550" y="4565650"/>
          <p14:tracePt t="61736" x="4394200" y="4543425"/>
          <p14:tracePt t="61752" x="4378325" y="4525963"/>
          <p14:tracePt t="61769" x="4378325" y="4514850"/>
          <p14:tracePt t="61786" x="4365625" y="4508500"/>
          <p14:tracePt t="61803" x="4365625" y="4497388"/>
          <p14:tracePt t="61819" x="4360863" y="4492625"/>
          <p14:tracePt t="61836" x="4360863" y="4486275"/>
          <p14:tracePt t="61852" x="4354513" y="4479925"/>
          <p14:tracePt t="61870" x="4349750" y="4475163"/>
          <p14:tracePt t="61886" x="4343400" y="4464050"/>
          <p14:tracePt t="61886" x="4337050" y="4451350"/>
          <p14:tracePt t="61903" x="4332288" y="4446588"/>
          <p14:tracePt t="61919" x="4325938" y="4440238"/>
          <p14:tracePt t="61936" x="4325938" y="4435475"/>
          <p14:tracePt t="61952" x="4321175" y="4429125"/>
          <p14:tracePt t="62167" x="4321175" y="4435475"/>
          <p14:tracePt t="62174" x="4332288" y="4468813"/>
          <p14:tracePt t="62188" x="4360863" y="4521200"/>
          <p14:tracePt t="62203" x="4400550" y="4600575"/>
          <p14:tracePt t="62219" x="4446588" y="4692650"/>
          <p14:tracePt t="62236" x="4486275" y="4789488"/>
          <p14:tracePt t="62253" x="4525963" y="4886325"/>
          <p14:tracePt t="62269" x="4560888" y="4983163"/>
          <p14:tracePt t="62286" x="4611688" y="5114925"/>
          <p14:tracePt t="62303" x="4646613" y="5172075"/>
          <p14:tracePt t="62319" x="4668838" y="5207000"/>
          <p14:tracePt t="62336" x="4679950" y="5222875"/>
          <p14:tracePt t="62352" x="4679950" y="5235575"/>
          <p14:tracePt t="62369" x="4686300" y="5235575"/>
          <p14:tracePt t="62387" x="4686300" y="5240338"/>
          <p14:tracePt t="62503" x="4686300" y="5246688"/>
          <p14:tracePt t="62511" x="4686300" y="5251450"/>
          <p14:tracePt t="62519" x="4686300" y="5275263"/>
          <p14:tracePt t="62536" x="4675188" y="5314950"/>
          <p14:tracePt t="62553" x="4657725" y="5378450"/>
          <p14:tracePt t="62569" x="4640263" y="5457825"/>
          <p14:tracePt t="62586" x="4618038" y="5537200"/>
          <p14:tracePt t="62603" x="4589463" y="5629275"/>
          <p14:tracePt t="62620" x="4560888" y="5703888"/>
          <p14:tracePt t="62636" x="4525963" y="5783263"/>
          <p14:tracePt t="62653" x="4492625" y="5857875"/>
          <p14:tracePt t="62669" x="4464050" y="5926138"/>
          <p14:tracePt t="62686" x="4435475" y="5994400"/>
          <p14:tracePt t="62702" x="4400550" y="6086475"/>
          <p14:tracePt t="62720" x="4378325" y="6132513"/>
          <p14:tracePt t="62736" x="4365625" y="6165850"/>
          <p14:tracePt t="62753" x="4349750" y="6194425"/>
          <p14:tracePt t="62769" x="4343400" y="6223000"/>
          <p14:tracePt t="62786" x="4337050" y="6246813"/>
          <p14:tracePt t="62803" x="4337050" y="6269038"/>
          <p14:tracePt t="62820" x="4337050" y="6280150"/>
          <p14:tracePt t="62836" x="4337050" y="6286500"/>
          <p14:tracePt t="62991" x="4343400" y="6286500"/>
          <p14:tracePt t="63003" x="4343400" y="6280150"/>
          <p14:tracePt t="63019" x="4349750" y="6280150"/>
          <p14:tracePt t="63019" x="4354513" y="6280150"/>
          <p14:tracePt t="63036" x="4354513" y="6275388"/>
          <p14:tracePt t="63053" x="4360863" y="6269038"/>
          <p14:tracePt t="63069" x="4371975" y="6246813"/>
          <p14:tracePt t="63086" x="4383088" y="6229350"/>
          <p14:tracePt t="63103" x="4406900" y="6194425"/>
          <p14:tracePt t="63120" x="4418013" y="6172200"/>
          <p14:tracePt t="63136" x="4422775" y="6149975"/>
          <p14:tracePt t="63153" x="4440238" y="6121400"/>
          <p14:tracePt t="63169" x="4451350" y="6075363"/>
          <p14:tracePt t="63186" x="4475163" y="6022975"/>
          <p14:tracePt t="63202" x="4497388" y="5965825"/>
          <p14:tracePt t="63220" x="4525963" y="5903913"/>
          <p14:tracePt t="63236" x="4543425" y="5851525"/>
          <p14:tracePt t="63253" x="4565650" y="5794375"/>
          <p14:tracePt t="63269" x="4589463" y="5754688"/>
          <p14:tracePt t="63286" x="4606925" y="5732463"/>
          <p14:tracePt t="63302" x="4629150" y="5686425"/>
          <p14:tracePt t="63320" x="4635500" y="5657850"/>
          <p14:tracePt t="63336" x="4640263" y="5635625"/>
          <p14:tracePt t="63353" x="4646613" y="5618163"/>
          <p14:tracePt t="63369" x="4651375" y="5607050"/>
          <p14:tracePt t="63386" x="4651375" y="5600700"/>
          <p14:tracePt t="63402" x="4657725" y="5594350"/>
          <p14:tracePt t="63419" x="4657725" y="5589588"/>
          <p14:tracePt t="63436" x="4657725" y="5583238"/>
          <p14:tracePt t="63575" x="4664075" y="5583238"/>
          <p14:tracePt t="63663" x="4668838" y="5583238"/>
          <p14:tracePt t="65519" x="4668838" y="5578475"/>
          <p14:tracePt t="65559" x="4675188" y="5572125"/>
          <p14:tracePt t="65566" x="4675188" y="5561013"/>
          <p14:tracePt t="65570" x="4692650" y="5532438"/>
          <p14:tracePt t="65587" x="4703763" y="5497513"/>
          <p14:tracePt t="65602" x="4721225" y="5468938"/>
          <p14:tracePt t="65619" x="4743450" y="5435600"/>
          <p14:tracePt t="65636" x="4772025" y="5407025"/>
          <p14:tracePt t="65652" x="4800600" y="5378450"/>
          <p14:tracePt t="65669" x="4829175" y="5354638"/>
          <p14:tracePt t="65686" x="4851400" y="5332413"/>
          <p14:tracePt t="65702" x="4857750" y="5326063"/>
          <p14:tracePt t="65719" x="4864100" y="5321300"/>
          <p14:tracePt t="66167" x="4868863" y="5321300"/>
          <p14:tracePt t="66179" x="4886325" y="5326063"/>
          <p14:tracePt t="66186" x="4932363" y="5337175"/>
          <p14:tracePt t="66202" x="4994275" y="5354638"/>
          <p14:tracePt t="66220" x="5064125" y="5378450"/>
          <p14:tracePt t="66236" x="5126038" y="5394325"/>
          <p14:tracePt t="66253" x="5189538" y="5418138"/>
          <p14:tracePt t="66269" x="5251450" y="5435600"/>
          <p14:tracePt t="66286" x="5321300" y="5446713"/>
          <p14:tracePt t="66302" x="5429250" y="5457825"/>
          <p14:tracePt t="66320" x="5508625" y="5457825"/>
          <p14:tracePt t="66336" x="5565775" y="5457825"/>
          <p14:tracePt t="66353" x="5607050" y="5451475"/>
          <p14:tracePt t="66369" x="5629275" y="5440363"/>
          <p14:tracePt t="66386" x="5640388" y="5435600"/>
          <p14:tracePt t="66402" x="5646738" y="5435600"/>
          <p14:tracePt t="66419" x="5651500" y="5422900"/>
          <p14:tracePt t="66435" x="5664200" y="5418138"/>
          <p14:tracePt t="66453" x="5668963" y="5418138"/>
          <p14:tracePt t="66469" x="5680075" y="5411788"/>
          <p14:tracePt t="66486" x="5692775" y="5407025"/>
          <p14:tracePt t="66502" x="5721350" y="5407025"/>
          <p14:tracePt t="66520" x="5754688" y="5407025"/>
          <p14:tracePt t="66536" x="5794375" y="5407025"/>
          <p14:tracePt t="66553" x="5857875" y="5407025"/>
          <p14:tracePt t="66569" x="5921375" y="5407025"/>
          <p14:tracePt t="66586" x="5983288" y="5407025"/>
          <p14:tracePt t="66602" x="6035675" y="5407025"/>
          <p14:tracePt t="66619" x="6069013" y="5400675"/>
          <p14:tracePt t="66635" x="6103938" y="5400675"/>
          <p14:tracePt t="66653" x="6121400" y="5394325"/>
          <p14:tracePt t="66863" x="6126163" y="5394325"/>
          <p14:tracePt t="66871" x="6126163" y="5389563"/>
          <p14:tracePt t="66887" x="6137275" y="5383213"/>
          <p14:tracePt t="66902" x="6143625" y="5383213"/>
          <p14:tracePt t="66903" x="6149975" y="5378450"/>
          <p14:tracePt t="66919" x="6154738" y="5372100"/>
          <p14:tracePt t="66935" x="6154738" y="5365750"/>
          <p14:tracePt t="70511" x="6149975" y="5365750"/>
          <p14:tracePt t="70524" x="6143625" y="5360988"/>
          <p14:tracePt t="70538" x="6132513" y="5360988"/>
          <p14:tracePt t="70553" x="6121400" y="5360988"/>
          <p14:tracePt t="70570" x="6115050" y="5354638"/>
          <p14:tracePt t="70586" x="6108700" y="5354638"/>
          <p14:tracePt t="72479" x="6108700" y="5360988"/>
          <p14:tracePt t="72487" x="6097588" y="5365750"/>
          <p14:tracePt t="72488" x="6097588" y="5378450"/>
          <p14:tracePt t="72503" x="6086475" y="5394325"/>
          <p14:tracePt t="72520" x="6086475" y="5400675"/>
          <p14:tracePt t="72536" x="6080125" y="5407025"/>
          <p14:tracePt t="72553" x="6080125" y="5411788"/>
          <p14:tracePt t="72570" x="6075363" y="5411788"/>
          <p14:tracePt t="72587" x="6075363" y="5418138"/>
          <p14:tracePt t="72711" x="6069013" y="5418138"/>
          <p14:tracePt t="72727" x="6064250" y="5418138"/>
          <p14:tracePt t="72736" x="6064250" y="5422900"/>
          <p14:tracePt t="72743" x="6057900" y="5422900"/>
          <p14:tracePt t="72753" x="6046788" y="5429250"/>
          <p14:tracePt t="72769" x="6035675" y="5429250"/>
          <p14:tracePt t="72786" x="6011863" y="5435600"/>
          <p14:tracePt t="72803" x="5994400" y="5440363"/>
          <p14:tracePt t="72820" x="5972175" y="5440363"/>
          <p14:tracePt t="72836" x="5954713" y="5440363"/>
          <p14:tracePt t="72853" x="5943600" y="5446713"/>
          <p14:tracePt t="72869" x="5932488" y="5451475"/>
          <p14:tracePt t="72887" x="5926138" y="5451475"/>
          <p14:tracePt t="72903" x="5921375" y="5451475"/>
          <p14:tracePt t="72967" x="5915025" y="5451475"/>
          <p14:tracePt t="72975" x="5908675" y="5451475"/>
          <p14:tracePt t="72986" x="5903913" y="5451475"/>
          <p14:tracePt t="73003" x="5897563" y="5457825"/>
          <p14:tracePt t="73020" x="5886450" y="5457825"/>
          <p14:tracePt t="73036" x="5875338" y="5457825"/>
          <p14:tracePt t="73053" x="5857875" y="5464175"/>
          <p14:tracePt t="73069" x="5851525" y="5464175"/>
          <p14:tracePt t="73086" x="5846763" y="5464175"/>
          <p14:tracePt t="73103" x="5840413" y="5468938"/>
          <p14:tracePt t="73120" x="5835650" y="5475288"/>
          <p14:tracePt t="73136" x="5822950" y="5480050"/>
          <p14:tracePt t="73153" x="5811838" y="5492750"/>
          <p14:tracePt t="73169" x="5800725" y="5503863"/>
          <p14:tracePt t="73187" x="5789613" y="5508625"/>
          <p14:tracePt t="73203" x="5783263" y="5508625"/>
          <p14:tracePt t="73384" x="5778500" y="5508625"/>
          <p14:tracePt t="73388" x="5772150" y="5492750"/>
          <p14:tracePt t="73404" x="5761038" y="5468938"/>
          <p14:tracePt t="73421" x="5749925" y="5457825"/>
          <p14:tracePt t="73437" x="5743575" y="5440363"/>
          <p14:tracePt t="73454" x="5732463" y="5422900"/>
          <p14:tracePt t="73470" x="5726113" y="5407025"/>
          <p14:tracePt t="73488" x="5708650" y="5383213"/>
          <p14:tracePt t="73504" x="5686425" y="5349875"/>
          <p14:tracePt t="73521" x="5668963" y="5326063"/>
          <p14:tracePt t="73537" x="5646738" y="5303838"/>
          <p14:tracePt t="73554" x="5635625" y="5286375"/>
          <p14:tracePt t="73571" x="5618163" y="5275263"/>
          <p14:tracePt t="73587" x="5607050" y="5264150"/>
          <p14:tracePt t="73604" x="5600700" y="5264150"/>
          <p14:tracePt t="73620" x="5594350" y="5257800"/>
          <p14:tracePt t="73968" x="5594350" y="5251450"/>
          <p14:tracePt t="73971" x="5583238" y="5246688"/>
          <p14:tracePt t="73987" x="5565775" y="5235575"/>
          <p14:tracePt t="74004" x="5543550" y="5211763"/>
          <p14:tracePt t="74020" x="5503863" y="5183188"/>
          <p14:tracePt t="74038" x="5446713" y="5154613"/>
          <p14:tracePt t="74054" x="5394325" y="5126038"/>
          <p14:tracePt t="74071" x="5354638" y="5097463"/>
          <p14:tracePt t="74087" x="5314950" y="5075238"/>
          <p14:tracePt t="74087" x="5292725" y="5064125"/>
          <p14:tracePt t="74104" x="5257800" y="5046663"/>
          <p14:tracePt t="74120" x="5229225" y="5029200"/>
          <p14:tracePt t="74138" x="5200650" y="5011738"/>
          <p14:tracePt t="74154" x="5183188" y="5000625"/>
          <p14:tracePt t="74171" x="5165725" y="4989513"/>
          <p14:tracePt t="74187" x="5149850" y="4983163"/>
          <p14:tracePt t="74204" x="5126038" y="4972050"/>
          <p14:tracePt t="74220" x="5103813" y="4960938"/>
          <p14:tracePt t="74237" x="5080000" y="4949825"/>
          <p14:tracePt t="74254" x="5057775" y="4937125"/>
          <p14:tracePt t="74270" x="5040313" y="4921250"/>
          <p14:tracePt t="74287" x="5018088" y="4908550"/>
          <p14:tracePt t="74287" x="5006975" y="4903788"/>
          <p14:tracePt t="74304" x="4989513" y="4892675"/>
          <p14:tracePt t="74320" x="4965700" y="4886325"/>
          <p14:tracePt t="74338" x="4954588" y="4875213"/>
          <p14:tracePt t="74354" x="4949825" y="4868863"/>
          <p14:tracePt t="74370" x="4943475" y="4864100"/>
          <p14:tracePt t="74387" x="4937125" y="4864100"/>
          <p14:tracePt t="74404" x="4932363" y="4851400"/>
          <p14:tracePt t="74420" x="4926013" y="4851400"/>
          <p14:tracePt t="74437" x="4921250" y="4846638"/>
          <p14:tracePt t="74454" x="4914900" y="4835525"/>
          <p14:tracePt t="74471" x="4908550" y="4829175"/>
          <p14:tracePt t="74487" x="4897438" y="4822825"/>
          <p14:tracePt t="74504" x="4892675" y="4818063"/>
          <p14:tracePt t="74521" x="4879975" y="4811713"/>
          <p14:tracePt t="74538" x="4875213" y="4800600"/>
          <p14:tracePt t="74554" x="4857750" y="4789488"/>
          <p14:tracePt t="74571" x="4846638" y="4778375"/>
          <p14:tracePt t="74587" x="4829175" y="4765675"/>
          <p14:tracePt t="74604" x="4818063" y="4754563"/>
          <p14:tracePt t="74620" x="4811713" y="4754563"/>
          <p14:tracePt t="74638" x="4806950" y="4749800"/>
          <p14:tracePt t="74984" x="4811713" y="4754563"/>
          <p14:tracePt t="74992" x="4835525" y="4778375"/>
          <p14:tracePt t="75004" x="4857750" y="4800600"/>
          <p14:tracePt t="75020" x="4903788" y="4835525"/>
          <p14:tracePt t="75037" x="4954588" y="4875213"/>
          <p14:tracePt t="75054" x="5018088" y="4921250"/>
          <p14:tracePt t="75071" x="5097463" y="4972050"/>
          <p14:tracePt t="75087" x="5172075" y="5029200"/>
          <p14:tracePt t="75087" x="5207000" y="5051425"/>
          <p14:tracePt t="75104" x="5246688" y="5092700"/>
          <p14:tracePt t="75120" x="5268913" y="5121275"/>
          <p14:tracePt t="75137" x="5280025" y="5137150"/>
          <p14:tracePt t="75154" x="5280025" y="5149850"/>
          <p14:tracePt t="75170" x="5280025" y="5160963"/>
          <p14:tracePt t="75187" x="5280025" y="5178425"/>
          <p14:tracePt t="75204" x="5280025" y="5189538"/>
          <p14:tracePt t="75220" x="5257800" y="5207000"/>
          <p14:tracePt t="75237" x="5235575" y="5218113"/>
          <p14:tracePt t="75254" x="5207000" y="5235575"/>
          <p14:tracePt t="75271" x="5172075" y="5246688"/>
          <p14:tracePt t="75287" x="5137150" y="5268913"/>
          <p14:tracePt t="75287" x="5121275" y="5268913"/>
          <p14:tracePt t="75304" x="5080000" y="5286375"/>
          <p14:tracePt t="75320" x="5051425" y="5297488"/>
          <p14:tracePt t="75337" x="5018088" y="5303838"/>
          <p14:tracePt t="75354" x="5000625" y="5308600"/>
          <p14:tracePt t="75370" x="4989513" y="5308600"/>
          <p14:tracePt t="75387" x="4983163" y="5308600"/>
          <p14:tracePt t="75404" x="4978400" y="5308600"/>
          <p14:tracePt t="75560" x="4983163" y="5308600"/>
          <p14:tracePt t="75568" x="4994275" y="5308600"/>
          <p14:tracePt t="75576" x="5035550" y="5314950"/>
          <p14:tracePt t="75588" x="5092700" y="5314950"/>
          <p14:tracePt t="75604" x="5165725" y="5321300"/>
          <p14:tracePt t="75621" x="5235575" y="5326063"/>
          <p14:tracePt t="75637" x="5321300" y="5332413"/>
          <p14:tracePt t="75654" x="5411788" y="5337175"/>
          <p14:tracePt t="75670" x="5480050" y="5337175"/>
          <p14:tracePt t="75687" x="5543550" y="5337175"/>
          <p14:tracePt t="75703" x="5629275" y="5343525"/>
          <p14:tracePt t="75721" x="5668963" y="5343525"/>
          <p14:tracePt t="75737" x="5692775" y="5343525"/>
          <p14:tracePt t="75754" x="5703888" y="5343525"/>
          <p14:tracePt t="75770" x="5708650" y="5343525"/>
          <p14:tracePt t="76208" x="5703888" y="5343525"/>
          <p14:tracePt t="76224" x="5697538" y="5343525"/>
          <p14:tracePt t="76232" x="5680075" y="5349875"/>
          <p14:tracePt t="76240" x="5646738" y="5349875"/>
          <p14:tracePt t="76254" x="5600700" y="5354638"/>
          <p14:tracePt t="76270" x="5537200" y="5354638"/>
          <p14:tracePt t="76287" x="5457825" y="5360988"/>
          <p14:tracePt t="76303" x="5337175" y="5360988"/>
          <p14:tracePt t="76321" x="5275263" y="5360988"/>
          <p14:tracePt t="76337" x="5218113" y="5360988"/>
          <p14:tracePt t="76354" x="5160963" y="5360988"/>
          <p14:tracePt t="76370" x="5121275" y="5360988"/>
          <p14:tracePt t="76387" x="5080000" y="5360988"/>
          <p14:tracePt t="76404" x="5040313" y="5360988"/>
          <p14:tracePt t="76421" x="5011738" y="5360988"/>
          <p14:tracePt t="76437" x="4983163" y="5360988"/>
          <p14:tracePt t="76454" x="4960938" y="5354638"/>
          <p14:tracePt t="76470" x="4932363" y="5354638"/>
          <p14:tracePt t="76487" x="4908550" y="5349875"/>
          <p14:tracePt t="76504" x="4879975" y="5349875"/>
          <p14:tracePt t="76521" x="4864100" y="5349875"/>
          <p14:tracePt t="76537" x="4857750" y="5349875"/>
          <p14:tracePt t="76554" x="4851400" y="5349875"/>
          <p14:tracePt t="76570" x="4846638" y="5349875"/>
          <p14:tracePt t="76616" x="4840288" y="5349875"/>
          <p14:tracePt t="77104" x="4846638" y="5349875"/>
          <p14:tracePt t="77105" x="4851400" y="5349875"/>
          <p14:tracePt t="77121" x="4868863" y="5343525"/>
          <p14:tracePt t="77137" x="4892675" y="5343525"/>
          <p14:tracePt t="77154" x="4926013" y="5337175"/>
          <p14:tracePt t="77170" x="4965700" y="5332413"/>
          <p14:tracePt t="77187" x="5000625" y="5326063"/>
          <p14:tracePt t="77203" x="5029200" y="5321300"/>
          <p14:tracePt t="77220" x="5064125" y="5314950"/>
          <p14:tracePt t="77237" x="5086350" y="5303838"/>
          <p14:tracePt t="77253" x="5108575" y="5303838"/>
          <p14:tracePt t="77271" x="5126038" y="5303838"/>
          <p14:tracePt t="77287" x="5149850" y="5297488"/>
          <p14:tracePt t="77287" x="5160963" y="5297488"/>
          <p14:tracePt t="77304" x="5183188" y="5292725"/>
          <p14:tracePt t="77320" x="5218113" y="5292725"/>
          <p14:tracePt t="77337" x="5251450" y="5292725"/>
          <p14:tracePt t="77353" x="5286375" y="5292725"/>
          <p14:tracePt t="77371" x="5332413" y="5292725"/>
          <p14:tracePt t="77387" x="5378450" y="5292725"/>
          <p14:tracePt t="77404" x="5422900" y="5292725"/>
          <p14:tracePt t="77420" x="5464175" y="5292725"/>
          <p14:tracePt t="77437" x="5503863" y="5292725"/>
          <p14:tracePt t="77453" x="5549900" y="5292725"/>
          <p14:tracePt t="77470" x="5583238" y="5292725"/>
          <p14:tracePt t="77487" x="5611813" y="5292725"/>
          <p14:tracePt t="77487" x="5629275" y="5297488"/>
          <p14:tracePt t="77504" x="5657850" y="5297488"/>
          <p14:tracePt t="77521" x="5675313" y="5297488"/>
          <p14:tracePt t="77537" x="5692775" y="5303838"/>
          <p14:tracePt t="77553" x="5703888" y="5308600"/>
          <p14:tracePt t="77768" x="5703888" y="5303838"/>
          <p14:tracePt t="77771" x="5697538" y="5292725"/>
          <p14:tracePt t="77792" x="5680075" y="5264150"/>
          <p14:tracePt t="77804" x="5629275" y="5218113"/>
          <p14:tracePt t="77820" x="5549900" y="5154613"/>
          <p14:tracePt t="77837" x="5440363" y="5080000"/>
          <p14:tracePt t="77853" x="5314950" y="4994275"/>
          <p14:tracePt t="77871" x="5178425" y="4897438"/>
          <p14:tracePt t="77887" x="5046663" y="4811713"/>
          <p14:tracePt t="77887" x="4989513" y="4772025"/>
          <p14:tracePt t="77904" x="4903788" y="4714875"/>
          <p14:tracePt t="77921" x="4818063" y="4664075"/>
          <p14:tracePt t="77937" x="4749800" y="4629150"/>
          <p14:tracePt t="77953" x="4686300" y="4594225"/>
          <p14:tracePt t="77971" x="4640263" y="4578350"/>
          <p14:tracePt t="77987" x="4600575" y="4560888"/>
          <p14:tracePt t="78004" x="4578350" y="4554538"/>
          <p14:tracePt t="78021" x="4565650" y="4549775"/>
          <p14:tracePt t="78037" x="4560888" y="4543425"/>
          <p14:tracePt t="78053" x="4549775" y="4537075"/>
          <p14:tracePt t="78071" x="4543425" y="4532313"/>
          <p14:tracePt t="78087" x="4537075" y="4525963"/>
          <p14:tracePt t="78104" x="4525963" y="4521200"/>
          <p14:tracePt t="78120" x="4521200" y="4521200"/>
          <p14:tracePt t="78137" x="4508500" y="4514850"/>
          <p14:tracePt t="78153" x="4503738" y="4508500"/>
          <p14:tracePt t="78171" x="4492625" y="4503738"/>
          <p14:tracePt t="78216" x="4492625" y="4497388"/>
          <p14:tracePt t="78408" x="4503738" y="4503738"/>
          <p14:tracePt t="78420" x="4514850" y="4521200"/>
          <p14:tracePt t="78424" x="4565650" y="4554538"/>
          <p14:tracePt t="78437" x="4618038" y="4594225"/>
          <p14:tracePt t="78453" x="4686300" y="4646613"/>
          <p14:tracePt t="78471" x="4760913" y="4703763"/>
          <p14:tracePt t="78487" x="4840288" y="4760913"/>
          <p14:tracePt t="78487" x="4892675" y="4794250"/>
          <p14:tracePt t="78504" x="4983163" y="4857750"/>
          <p14:tracePt t="78520" x="5080000" y="4921250"/>
          <p14:tracePt t="78537" x="5178425" y="4978400"/>
          <p14:tracePt t="78553" x="5268913" y="5022850"/>
          <p14:tracePt t="78570" x="5354638" y="5080000"/>
          <p14:tracePt t="78587" x="5440363" y="5114925"/>
          <p14:tracePt t="78604" x="5508625" y="5149850"/>
          <p14:tracePt t="78620" x="5554663" y="5178425"/>
          <p14:tracePt t="78637" x="5594350" y="5194300"/>
          <p14:tracePt t="78653" x="5622925" y="5207000"/>
          <p14:tracePt t="78670" x="5646738" y="5222875"/>
          <p14:tracePt t="78687" x="5664200" y="5229225"/>
          <p14:tracePt t="78687" x="5668963" y="5229225"/>
          <p14:tracePt t="78704" x="5668963" y="5235575"/>
          <p14:tracePt t="79528" x="5664200" y="5235575"/>
          <p14:tracePt t="79536" x="5646738" y="5246688"/>
          <p14:tracePt t="79555" x="5618163" y="5257800"/>
          <p14:tracePt t="79570" x="5583238" y="5264150"/>
          <p14:tracePt t="79587" x="5543550" y="5268913"/>
          <p14:tracePt t="79603" x="5492750" y="5268913"/>
          <p14:tracePt t="79620" x="5451475" y="5275263"/>
          <p14:tracePt t="79636" x="5407025" y="5280025"/>
          <p14:tracePt t="79654" x="5360988" y="5286375"/>
          <p14:tracePt t="79670" x="5314950" y="5286375"/>
          <p14:tracePt t="79687" x="5268913" y="5292725"/>
          <p14:tracePt t="79703" x="5218113" y="5292725"/>
          <p14:tracePt t="79720" x="5178425" y="5292725"/>
          <p14:tracePt t="79736" x="5137150" y="5297488"/>
          <p14:tracePt t="79753" x="5097463" y="5297488"/>
          <p14:tracePt t="79770" x="5064125" y="5297488"/>
          <p14:tracePt t="79787" x="5029200" y="5297488"/>
          <p14:tracePt t="79803" x="5000625" y="5297488"/>
          <p14:tracePt t="79820" x="4972050" y="5297488"/>
          <p14:tracePt t="79836" x="4943475" y="5297488"/>
          <p14:tracePt t="79854" x="4914900" y="5297488"/>
          <p14:tracePt t="79870" x="4892675" y="5297488"/>
          <p14:tracePt t="79887" x="4875213" y="5297488"/>
          <p14:tracePt t="79903" x="4851400" y="5297488"/>
          <p14:tracePt t="79921" x="4840288" y="5297488"/>
          <p14:tracePt t="79937" x="4829175" y="5303838"/>
          <p14:tracePt t="79953" x="4818063" y="5303838"/>
          <p14:tracePt t="79970" x="4811713" y="5303838"/>
          <p14:tracePt t="79987" x="4800600" y="5303838"/>
          <p14:tracePt t="80003" x="4794250" y="5303838"/>
          <p14:tracePt t="80288" x="4806950" y="5303838"/>
          <p14:tracePt t="80289" x="4818063" y="5303838"/>
          <p14:tracePt t="80304" x="4903788" y="5308600"/>
          <p14:tracePt t="80320" x="4978400" y="5308600"/>
          <p14:tracePt t="80337" x="5080000" y="5314950"/>
          <p14:tracePt t="80353" x="5189538" y="5321300"/>
          <p14:tracePt t="80370" x="5292725" y="5332413"/>
          <p14:tracePt t="80387" x="5383213" y="5337175"/>
          <p14:tracePt t="80403" x="5451475" y="5343525"/>
          <p14:tracePt t="80420" x="5508625" y="5343525"/>
          <p14:tracePt t="80437" x="5561013" y="5343525"/>
          <p14:tracePt t="80453" x="5583238" y="5343525"/>
          <p14:tracePt t="80470" x="5594350" y="5343525"/>
          <p14:tracePt t="80704" x="5600700" y="5343525"/>
          <p14:tracePt t="80800" x="5607050" y="5343525"/>
          <p14:tracePt t="80832" x="5611813" y="5343525"/>
          <p14:tracePt t="80848" x="5622925" y="5343525"/>
          <p14:tracePt t="80856" x="5664200" y="5343525"/>
          <p14:tracePt t="80871" x="5703888" y="5349875"/>
          <p14:tracePt t="80886" x="5743575" y="5349875"/>
          <p14:tracePt t="80904" x="5789613" y="5349875"/>
          <p14:tracePt t="80920" x="5800725" y="5349875"/>
          <p14:tracePt t="80937" x="5807075" y="5349875"/>
          <p14:tracePt t="81168" x="5811838" y="5349875"/>
          <p14:tracePt t="81552" x="5818188" y="5349875"/>
          <p14:tracePt t="86063" x="5822950" y="5354638"/>
          <p14:tracePt t="86071" x="5840413" y="5360988"/>
          <p14:tracePt t="86087" x="5851525" y="5372100"/>
          <p14:tracePt t="86103" x="5864225" y="5383213"/>
          <p14:tracePt t="86120" x="5868988" y="5383213"/>
          <p14:tracePt t="86695" x="5868988" y="5378450"/>
          <p14:tracePt t="86703" x="5868988" y="5365750"/>
          <p14:tracePt t="86743" x="5868988" y="5360988"/>
          <p14:tracePt t="86767" x="5868988" y="5354638"/>
          <p14:tracePt t="87111" x="5864225" y="5354638"/>
          <p14:tracePt t="88015" x="5864225" y="5349875"/>
          <p14:tracePt t="88071" x="5864225" y="5343525"/>
          <p14:tracePt t="88103" x="5864225" y="5337175"/>
          <p14:tracePt t="88111" x="5864225" y="5332413"/>
          <p14:tracePt t="88143" x="5864225" y="5326063"/>
          <p14:tracePt t="91640" x="5857875" y="5326063"/>
          <p14:tracePt t="92000" x="5857875" y="5332413"/>
          <p14:tracePt t="92008" x="5851525" y="5332413"/>
          <p14:tracePt t="92040" x="5851525" y="5337175"/>
          <p14:tracePt t="92048" x="5846763" y="5337175"/>
          <p14:tracePt t="92054" x="5835650" y="5337175"/>
          <p14:tracePt t="92070" x="5822950" y="5337175"/>
          <p14:tracePt t="92087" x="5811838" y="5343525"/>
          <p14:tracePt t="92103" x="5765800" y="5343525"/>
          <p14:tracePt t="92121" x="5708650" y="5343525"/>
          <p14:tracePt t="92137" x="5646738" y="5343525"/>
          <p14:tracePt t="92154" x="5589588" y="5337175"/>
          <p14:tracePt t="92170" x="5532438" y="5332413"/>
          <p14:tracePt t="92187" x="5475288" y="5326063"/>
          <p14:tracePt t="92203" x="5435600" y="5326063"/>
          <p14:tracePt t="92221" x="5394325" y="5326063"/>
          <p14:tracePt t="92237" x="5360988" y="5326063"/>
          <p14:tracePt t="92254" x="5326063" y="5326063"/>
          <p14:tracePt t="92270" x="5280025" y="5326063"/>
          <p14:tracePt t="92287" x="5246688" y="5326063"/>
          <p14:tracePt t="92303" x="5189538" y="5332413"/>
          <p14:tracePt t="92321" x="5154613" y="5332413"/>
          <p14:tracePt t="92337" x="5114925" y="5332413"/>
          <p14:tracePt t="92354" x="5080000" y="5332413"/>
          <p14:tracePt t="92370" x="5051425" y="5332413"/>
          <p14:tracePt t="92387" x="5022850" y="5332413"/>
          <p14:tracePt t="92403" x="4994275" y="5332413"/>
          <p14:tracePt t="92420" x="4978400" y="5332413"/>
          <p14:tracePt t="92437" x="4954588" y="5332413"/>
          <p14:tracePt t="92454" x="4943475" y="5332413"/>
          <p14:tracePt t="92470" x="4926013" y="5332413"/>
          <p14:tracePt t="92487" x="4908550" y="5332413"/>
          <p14:tracePt t="92503" x="4879975" y="5332413"/>
          <p14:tracePt t="92520" x="4864100" y="5332413"/>
          <p14:tracePt t="92537" x="4846638" y="5332413"/>
          <p14:tracePt t="92554" x="4835525" y="5332413"/>
          <p14:tracePt t="92570" x="4818063" y="5332413"/>
          <p14:tracePt t="92587" x="4806950" y="5332413"/>
          <p14:tracePt t="92603" x="4800600" y="5332413"/>
          <p14:tracePt t="92620" x="4789488" y="5332413"/>
          <p14:tracePt t="92637" x="4783138" y="5332413"/>
          <p14:tracePt t="92736" x="4778375" y="5332413"/>
          <p14:tracePt t="92753" x="4772025" y="5332413"/>
          <p14:tracePt t="92754" x="4765675" y="5332413"/>
          <p14:tracePt t="92770" x="4760913" y="5332413"/>
          <p14:tracePt t="92787" x="4754563" y="5332413"/>
          <p14:tracePt t="93168" x="4760913" y="5332413"/>
          <p14:tracePt t="93176" x="4778375" y="5332413"/>
          <p14:tracePt t="93187" x="4800600" y="5332413"/>
          <p14:tracePt t="93203" x="4822825" y="5332413"/>
          <p14:tracePt t="93221" x="4846638" y="5332413"/>
          <p14:tracePt t="93237" x="4879975" y="5337175"/>
          <p14:tracePt t="93254" x="4903788" y="5337175"/>
          <p14:tracePt t="93270" x="4926013" y="5337175"/>
          <p14:tracePt t="93287" x="4960938" y="5337175"/>
          <p14:tracePt t="93303" x="5000625" y="5337175"/>
          <p14:tracePt t="93321" x="5029200" y="5343525"/>
          <p14:tracePt t="93336" x="5068888" y="5343525"/>
          <p14:tracePt t="93353" x="5108575" y="5343525"/>
          <p14:tracePt t="93370" x="5149850" y="5343525"/>
          <p14:tracePt t="93387" x="5183188" y="5349875"/>
          <p14:tracePt t="93403" x="5222875" y="5349875"/>
          <p14:tracePt t="93420" x="5264150" y="5349875"/>
          <p14:tracePt t="93437" x="5314950" y="5354638"/>
          <p14:tracePt t="93453" x="5354638" y="5354638"/>
          <p14:tracePt t="93470" x="5411788" y="5354638"/>
          <p14:tracePt t="93487" x="5464175" y="5354638"/>
          <p14:tracePt t="93503" x="5532438" y="5360988"/>
          <p14:tracePt t="93520" x="5583238" y="5365750"/>
          <p14:tracePt t="93537" x="5635625" y="5365750"/>
          <p14:tracePt t="93553" x="5675313" y="5365750"/>
          <p14:tracePt t="93570" x="5708650" y="5365750"/>
          <p14:tracePt t="93587" x="5737225" y="5365750"/>
          <p14:tracePt t="93603" x="5765800" y="5365750"/>
          <p14:tracePt t="93620" x="5789613" y="5365750"/>
          <p14:tracePt t="93636" x="5807075" y="5365750"/>
          <p14:tracePt t="93653" x="5822950" y="5365750"/>
          <p14:tracePt t="93670" x="5835650" y="5365750"/>
          <p14:tracePt t="93687" x="5846763" y="5365750"/>
          <p14:tracePt t="94712" x="5846763" y="5372100"/>
          <p14:tracePt t="94727" x="5840413" y="5383213"/>
          <p14:tracePt t="94737" x="5822950" y="5394325"/>
          <p14:tracePt t="94753" x="5800725" y="5407025"/>
          <p14:tracePt t="94771" x="5772150" y="5429250"/>
          <p14:tracePt t="94786" x="5715000" y="5464175"/>
          <p14:tracePt t="94804" x="5664200" y="5492750"/>
          <p14:tracePt t="94820" x="5600700" y="5521325"/>
          <p14:tracePt t="94838" x="5537200" y="5554663"/>
          <p14:tracePt t="94853" x="5468938" y="5589588"/>
          <p14:tracePt t="94870" x="5400675" y="5622925"/>
          <p14:tracePt t="94887" x="5332413" y="5668963"/>
          <p14:tracePt t="94887" x="5303838" y="5680075"/>
          <p14:tracePt t="94904" x="5268913" y="5708650"/>
          <p14:tracePt t="94920" x="5160963" y="5765800"/>
          <p14:tracePt t="94937" x="5080000" y="5800725"/>
          <p14:tracePt t="94953" x="5000625" y="5835650"/>
          <p14:tracePt t="94970" x="4937125" y="5864225"/>
          <p14:tracePt t="94986" x="4864100" y="5897563"/>
          <p14:tracePt t="95003" x="4811713" y="5926138"/>
          <p14:tracePt t="95020" x="4765675" y="5954713"/>
          <p14:tracePt t="95037" x="4721225" y="5978525"/>
          <p14:tracePt t="95053" x="4679950" y="6000750"/>
          <p14:tracePt t="95070" x="4640263" y="6029325"/>
          <p14:tracePt t="95086" x="4600575" y="6046788"/>
          <p14:tracePt t="95086" x="4589463" y="6057900"/>
          <p14:tracePt t="95104" x="4554538" y="6075363"/>
          <p14:tracePt t="95120" x="4525963" y="6086475"/>
          <p14:tracePt t="95137" x="4503738" y="6097588"/>
          <p14:tracePt t="95153" x="4479925" y="6115050"/>
          <p14:tracePt t="95170" x="4468813" y="6121400"/>
          <p14:tracePt t="95186" x="4446588" y="6132513"/>
          <p14:tracePt t="95203" x="4422775" y="6143625"/>
          <p14:tracePt t="95220" x="4406900" y="6154738"/>
          <p14:tracePt t="95237" x="4389438" y="6161088"/>
          <p14:tracePt t="95253" x="4371975" y="6172200"/>
          <p14:tracePt t="95270" x="4365625" y="6172200"/>
          <p14:tracePt t="95286" x="4354513" y="6178550"/>
          <p14:tracePt t="95303" x="4343400" y="6189663"/>
          <p14:tracePt t="95320" x="4337050" y="6189663"/>
          <p14:tracePt t="95337" x="4332288" y="6194425"/>
          <p14:tracePt t="95353" x="4321175" y="6207125"/>
          <p14:tracePt t="95370" x="4314825" y="6218238"/>
          <p14:tracePt t="95386" x="4303713" y="6223000"/>
          <p14:tracePt t="95403" x="4297363" y="6235700"/>
          <p14:tracePt t="95420" x="4292600" y="6240463"/>
          <p14:tracePt t="95436" x="4286250" y="6251575"/>
          <p14:tracePt t="95454" x="4279900" y="6257925"/>
          <p14:tracePt t="95470" x="4279900" y="6269038"/>
          <p14:tracePt t="95487" x="4275138" y="6275388"/>
          <p14:tracePt t="95503" x="4275138" y="6280150"/>
          <p14:tracePt t="95520" x="4275138" y="6286500"/>
          <p14:tracePt t="95536" x="4275138" y="6292850"/>
          <p14:tracePt t="95600" x="4275138" y="6297613"/>
          <p14:tracePt t="95680" x="4275138" y="6303963"/>
          <p14:tracePt t="95688" x="4275138" y="6308725"/>
          <p14:tracePt t="95704" x="4275138" y="6315075"/>
          <p14:tracePt t="95711" x="4275138" y="6321425"/>
          <p14:tracePt t="95720" x="4275138" y="6326188"/>
          <p14:tracePt t="95736" x="4268788" y="6332538"/>
          <p14:tracePt t="95952" x="4275138" y="6332538"/>
          <p14:tracePt t="95970" x="4275138" y="6326188"/>
          <p14:tracePt t="95986" x="4279900" y="6326188"/>
          <p14:tracePt t="95987" x="4279900" y="6321425"/>
          <p14:tracePt t="96003" x="4286250" y="6321425"/>
          <p14:tracePt t="96020" x="4292600" y="6315075"/>
          <p14:tracePt t="96036" x="4297363" y="6303963"/>
          <p14:tracePt t="96054" x="4303713" y="6297613"/>
          <p14:tracePt t="96070" x="4308475" y="6286500"/>
          <p14:tracePt t="96087" x="4321175" y="6280150"/>
          <p14:tracePt t="96103" x="4337050" y="6269038"/>
          <p14:tracePt t="96120" x="4349750" y="6257925"/>
          <p14:tracePt t="96136" x="4360863" y="6246813"/>
          <p14:tracePt t="96154" x="4378325" y="6240463"/>
          <p14:tracePt t="96170" x="4389438" y="6235700"/>
          <p14:tracePt t="96187" x="4406900" y="6223000"/>
          <p14:tracePt t="96203" x="4418013" y="6211888"/>
          <p14:tracePt t="96220" x="4429125" y="6200775"/>
          <p14:tracePt t="96236" x="4446588" y="6194425"/>
          <p14:tracePt t="96254" x="4457700" y="6189663"/>
          <p14:tracePt t="96270" x="4475163" y="6178550"/>
          <p14:tracePt t="96287" x="4486275" y="6172200"/>
          <p14:tracePt t="96303" x="4503738" y="6161088"/>
          <p14:tracePt t="96320" x="4514850" y="6154738"/>
          <p14:tracePt t="96336" x="4532313" y="6149975"/>
          <p14:tracePt t="96353" x="4543425" y="6137275"/>
          <p14:tracePt t="96370" x="4565650" y="6126163"/>
          <p14:tracePt t="96387" x="4600575" y="6103938"/>
          <p14:tracePt t="96403" x="4640263" y="6080125"/>
          <p14:tracePt t="96420" x="4686300" y="6057900"/>
          <p14:tracePt t="96436" x="4737100" y="6022975"/>
          <p14:tracePt t="96453" x="4811713" y="5978525"/>
          <p14:tracePt t="96470" x="4886325" y="5921375"/>
          <p14:tracePt t="96487" x="4989513" y="5857875"/>
          <p14:tracePt t="96503" x="5137150" y="5772150"/>
          <p14:tracePt t="96520" x="5240338" y="5708650"/>
          <p14:tracePt t="96536" x="5332413" y="5646738"/>
          <p14:tracePt t="96553" x="5411788" y="5594350"/>
          <p14:tracePt t="96570" x="5497513" y="5537200"/>
          <p14:tracePt t="96587" x="5572125" y="5492750"/>
          <p14:tracePt t="96603" x="5635625" y="5457825"/>
          <p14:tracePt t="96620" x="5675313" y="5429250"/>
          <p14:tracePt t="96636" x="5708650" y="5411788"/>
          <p14:tracePt t="96654" x="5726113" y="5400675"/>
          <p14:tracePt t="96670" x="5743575" y="5389563"/>
          <p14:tracePt t="96687" x="5749925" y="5383213"/>
          <p14:tracePt t="96832" x="5754688" y="5383213"/>
          <p14:tracePt t="96856" x="5761038" y="5383213"/>
          <p14:tracePt t="96865" x="5761038" y="5378450"/>
          <p14:tracePt t="96888" x="5765800" y="5378450"/>
          <p14:tracePt t="98168" x="5761038" y="5378450"/>
          <p14:tracePt t="98176" x="5754688" y="5383213"/>
          <p14:tracePt t="98186" x="5743575" y="5389563"/>
          <p14:tracePt t="98203" x="5726113" y="5394325"/>
          <p14:tracePt t="98220" x="5708650" y="5407025"/>
          <p14:tracePt t="98237" x="5680075" y="5422900"/>
          <p14:tracePt t="98253" x="5651500" y="5440363"/>
          <p14:tracePt t="98270" x="5622925" y="5451475"/>
          <p14:tracePt t="98286" x="5594350" y="5464175"/>
          <p14:tracePt t="98286" x="5583238" y="5468938"/>
          <p14:tracePt t="98304" x="5572125" y="5475288"/>
          <p14:tracePt t="98320" x="5532438" y="5497513"/>
          <p14:tracePt t="98337" x="5508625" y="5508625"/>
          <p14:tracePt t="98353" x="5486400" y="5521325"/>
          <p14:tracePt t="98370" x="5464175" y="5537200"/>
          <p14:tracePt t="98386" x="5435600" y="5554663"/>
          <p14:tracePt t="98403" x="5411788" y="5565775"/>
          <p14:tracePt t="98419" x="5372100" y="5589588"/>
          <p14:tracePt t="98436" x="5326063" y="5618163"/>
          <p14:tracePt t="98453" x="5275263" y="5640388"/>
          <p14:tracePt t="98470" x="5229225" y="5668963"/>
          <p14:tracePt t="98486" x="5178425" y="5697538"/>
          <p14:tracePt t="98486" x="5149850" y="5708650"/>
          <p14:tracePt t="98504" x="5121275" y="5726113"/>
          <p14:tracePt t="98519" x="5040313" y="5765800"/>
          <p14:tracePt t="98537" x="4989513" y="5800725"/>
          <p14:tracePt t="98553" x="4932363" y="5818188"/>
          <p14:tracePt t="98570" x="4879975" y="5840413"/>
          <p14:tracePt t="98586" x="4835525" y="5864225"/>
          <p14:tracePt t="98603" x="4783138" y="5880100"/>
          <p14:tracePt t="98619" x="4743450" y="5903913"/>
          <p14:tracePt t="98636" x="4703763" y="5921375"/>
          <p14:tracePt t="98653" x="4675188" y="5937250"/>
          <p14:tracePt t="98670" x="4629150" y="5961063"/>
          <p14:tracePt t="98686" x="4589463" y="5983288"/>
          <p14:tracePt t="98703" x="4549775" y="6007100"/>
          <p14:tracePt t="98719" x="4497388" y="6029325"/>
          <p14:tracePt t="98736" x="4475163" y="6051550"/>
          <p14:tracePt t="98753" x="4451350" y="6064250"/>
          <p14:tracePt t="98770" x="4422775" y="6080125"/>
          <p14:tracePt t="98786" x="4406900" y="6092825"/>
          <p14:tracePt t="98803" x="4394200" y="6103938"/>
          <p14:tracePt t="98821" x="4383088" y="6108700"/>
          <p14:tracePt t="98836" x="4371975" y="6121400"/>
          <p14:tracePt t="98853" x="4365625" y="6121400"/>
          <p14:tracePt t="98869" x="4360863" y="6126163"/>
          <p14:tracePt t="98912" x="4354513" y="6126163"/>
          <p14:tracePt t="98936" x="4354513" y="6132513"/>
          <p14:tracePt t="99088" x="4360863" y="6132513"/>
          <p14:tracePt t="99096" x="4365625" y="6126163"/>
          <p14:tracePt t="99104" x="4394200" y="6108700"/>
          <p14:tracePt t="99104" x="4411663" y="6097588"/>
          <p14:tracePt t="99121" x="4451350" y="6075363"/>
          <p14:tracePt t="99136" x="4508500" y="6046788"/>
          <p14:tracePt t="99154" x="4565650" y="6018213"/>
          <p14:tracePt t="99169" x="4629150" y="5989638"/>
          <p14:tracePt t="99187" x="4692650" y="5961063"/>
          <p14:tracePt t="99203" x="4743450" y="5937250"/>
          <p14:tracePt t="99220" x="4783138" y="5921375"/>
          <p14:tracePt t="99236" x="4806950" y="5908675"/>
          <p14:tracePt t="99253" x="4818063" y="5903913"/>
          <p14:tracePt t="99480" x="4818063" y="5908675"/>
          <p14:tracePt t="99488" x="4811713" y="5908675"/>
          <p14:tracePt t="99504" x="4806950" y="5908675"/>
          <p14:tracePt t="99504" x="4806950" y="5915025"/>
          <p14:tracePt t="99672" x="4806950" y="5908675"/>
          <p14:tracePt t="99686" x="4806950" y="5903913"/>
          <p14:tracePt t="99687" x="4811713" y="5880100"/>
          <p14:tracePt t="99703" x="4818063" y="5851525"/>
          <p14:tracePt t="99720" x="4818063" y="5829300"/>
          <p14:tracePt t="99736" x="4829175" y="5800725"/>
          <p14:tracePt t="99753" x="4835525" y="5778500"/>
          <p14:tracePt t="99769" x="4840288" y="5749925"/>
          <p14:tracePt t="99786" x="4851400" y="5721350"/>
          <p14:tracePt t="99803" x="4851400" y="5697538"/>
          <p14:tracePt t="99821" x="4857750" y="5657850"/>
          <p14:tracePt t="99836" x="4868863" y="5622925"/>
          <p14:tracePt t="99853" x="4868863" y="5594350"/>
          <p14:tracePt t="99869" x="4879975" y="5561013"/>
          <p14:tracePt t="99887" x="4879975" y="5537200"/>
          <p14:tracePt t="99903" x="4886325" y="5514975"/>
          <p14:tracePt t="99920" x="4886325" y="5492750"/>
          <p14:tracePt t="99936" x="4892675" y="5480050"/>
          <p14:tracePt t="99953" x="4897438" y="5464175"/>
          <p14:tracePt t="99969" x="4897438" y="5446713"/>
          <p14:tracePt t="99986" x="4897438" y="5422900"/>
          <p14:tracePt t="100003" x="4897438" y="5407025"/>
          <p14:tracePt t="100020" x="4903788" y="5383213"/>
          <p14:tracePt t="100036" x="4903788" y="5360988"/>
          <p14:tracePt t="100053" x="4903788" y="5349875"/>
          <p14:tracePt t="100070" x="4903788" y="5337175"/>
          <p14:tracePt t="100086" x="4903788" y="5332413"/>
          <p14:tracePt t="100328" x="4897438" y="5332413"/>
          <p14:tracePt t="100368" x="4892675" y="5332413"/>
          <p14:tracePt t="100424" x="4886325" y="5332413"/>
          <p14:tracePt t="100632" x="4886325" y="5326063"/>
          <p14:tracePt t="100728" x="4879975" y="5326063"/>
          <p14:tracePt t="100744" x="4875213" y="5326063"/>
          <p14:tracePt t="100936" x="4879975" y="5326063"/>
          <p14:tracePt t="100937" x="4903788" y="5308600"/>
          <p14:tracePt t="100960" x="4949825" y="5286375"/>
          <p14:tracePt t="100970" x="5011738" y="5251450"/>
          <p14:tracePt t="100986" x="5086350" y="5211763"/>
          <p14:tracePt t="101003" x="5172075" y="5165725"/>
          <p14:tracePt t="101019" x="5257800" y="5121275"/>
          <p14:tracePt t="101037" x="5332413" y="5086350"/>
          <p14:tracePt t="101053" x="5400675" y="5051425"/>
          <p14:tracePt t="101070" x="5446713" y="5022850"/>
          <p14:tracePt t="101086" x="5475288" y="5011738"/>
          <p14:tracePt t="101103" x="5486400" y="5006975"/>
          <p14:tracePt t="101624" x="5492750" y="5006975"/>
          <p14:tracePt t="101636" x="5497513" y="5006975"/>
          <p14:tracePt t="101636" x="5521325" y="5000625"/>
          <p14:tracePt t="101652" x="5554663" y="4989513"/>
          <p14:tracePt t="101670" x="5594350" y="4983163"/>
          <p14:tracePt t="101686" x="5622925" y="4972050"/>
          <p14:tracePt t="101703" x="5657850" y="4960938"/>
          <p14:tracePt t="101719" x="5680075" y="4960938"/>
          <p14:tracePt t="101736" x="5686425" y="4960938"/>
          <p14:tracePt t="102288" x="5692775" y="4960938"/>
          <p14:tracePt t="102304" x="5692775" y="4965700"/>
          <p14:tracePt t="102319" x="5703888" y="4989513"/>
          <p14:tracePt t="102320" x="5715000" y="5006975"/>
          <p14:tracePt t="102336" x="5726113" y="5018088"/>
          <p14:tracePt t="102353" x="5732463" y="5029200"/>
          <p14:tracePt t="102369" x="5737225" y="5035550"/>
          <p14:tracePt t="102386" x="5737225" y="5040313"/>
          <p14:tracePt t="102424" x="5743575" y="5040313"/>
          <p14:tracePt t="102432" x="5743575" y="5046663"/>
          <p14:tracePt t="102472" x="5743575" y="5051425"/>
          <p14:tracePt t="102488" x="5749925" y="5057775"/>
          <p14:tracePt t="102488" x="5749925" y="5064125"/>
          <p14:tracePt t="102503" x="5749925" y="5068888"/>
          <p14:tracePt t="102503" x="5754688" y="5068888"/>
          <p14:tracePt t="102520" x="5761038" y="5086350"/>
          <p14:tracePt t="102536" x="5761038" y="5097463"/>
          <p14:tracePt t="102553" x="5765800" y="5108575"/>
          <p14:tracePt t="102569" x="5772150" y="5121275"/>
          <p14:tracePt t="102587" x="5778500" y="5132388"/>
          <p14:tracePt t="102603" x="5783263" y="5137150"/>
          <p14:tracePt t="102620" x="5789613" y="5149850"/>
          <p14:tracePt t="102636" x="5789613" y="5154613"/>
          <p14:tracePt t="102653" x="5794375" y="5165725"/>
          <p14:tracePt t="102669" x="5794375" y="5172075"/>
          <p14:tracePt t="102686" x="5800725" y="5183188"/>
          <p14:tracePt t="102703" x="5807075" y="5194300"/>
          <p14:tracePt t="102720" x="5807075" y="5207000"/>
          <p14:tracePt t="102736" x="5811838" y="5211763"/>
          <p14:tracePt t="102753" x="5811838" y="5218113"/>
          <p14:tracePt t="102769" x="5818188" y="5222875"/>
          <p14:tracePt t="102787" x="5818188" y="5235575"/>
          <p14:tracePt t="102802" x="5818188" y="5246688"/>
          <p14:tracePt t="102820" x="5822950" y="5257800"/>
          <p14:tracePt t="102836" x="5829300" y="5264150"/>
          <p14:tracePt t="102853" x="5829300" y="5268913"/>
          <p14:tracePt t="102869" x="5829300" y="5280025"/>
          <p14:tracePt t="102887" x="5829300" y="5286375"/>
          <p14:tracePt t="102902" x="5829300" y="5292725"/>
          <p14:tracePt t="102902" x="5829300" y="5297488"/>
          <p14:tracePt t="102944" x="5829300" y="5303838"/>
          <p14:tracePt t="102976" x="5829300" y="5308600"/>
          <p14:tracePt t="103208" x="5835650" y="5308600"/>
          <p14:tracePt t="103224" x="5846763" y="5321300"/>
          <p14:tracePt t="103231" x="5851525" y="5321300"/>
          <p14:tracePt t="103240" x="5864225" y="5332413"/>
          <p14:tracePt t="103253" x="5880100" y="5343525"/>
          <p14:tracePt t="103269" x="5892800" y="5349875"/>
          <p14:tracePt t="103286" x="5903913" y="5349875"/>
          <p14:tracePt t="103656" x="5897563" y="5349875"/>
          <p14:tracePt t="103672" x="5892800" y="5349875"/>
          <p14:tracePt t="103672" x="5880100" y="5349875"/>
          <p14:tracePt t="103686" x="5864225" y="5354638"/>
          <p14:tracePt t="103702" x="5811838" y="5365750"/>
          <p14:tracePt t="103720" x="5765800" y="5365750"/>
          <p14:tracePt t="103736" x="5708650" y="5372100"/>
          <p14:tracePt t="103752" x="5668963" y="5372100"/>
          <p14:tracePt t="103770" x="5635625" y="5372100"/>
          <p14:tracePt t="103786" x="5611813" y="5372100"/>
          <p14:tracePt t="103803" x="5594350" y="5372100"/>
          <p14:tracePt t="104064" x="5594350" y="5378450"/>
          <p14:tracePt t="104071" x="5589588" y="5378450"/>
          <p14:tracePt t="104086" x="5589588" y="5383213"/>
          <p14:tracePt t="104086" x="5589588" y="5389563"/>
          <p14:tracePt t="104103" x="5589588" y="5394325"/>
          <p14:tracePt t="104119" x="5589588" y="5407025"/>
          <p14:tracePt t="104136" x="5589588" y="5411788"/>
          <p14:tracePt t="104152" x="5589588" y="5422900"/>
          <p14:tracePt t="104170" x="5589588" y="5435600"/>
          <p14:tracePt t="104186" x="5589588" y="5440363"/>
          <p14:tracePt t="104203" x="5600700" y="5457825"/>
          <p14:tracePt t="104219" x="5600700" y="5464175"/>
          <p14:tracePt t="104236" x="5607050" y="5475288"/>
          <p14:tracePt t="104271" x="5607050" y="5480050"/>
          <p14:tracePt t="104871" x="5607050" y="5475288"/>
          <p14:tracePt t="105088" x="5611813" y="5475288"/>
          <p14:tracePt t="105103" x="5618163" y="5468938"/>
          <p14:tracePt t="105119" x="5629275" y="5457825"/>
          <p14:tracePt t="105120" x="5635625" y="5440363"/>
          <p14:tracePt t="105136" x="5646738" y="5422900"/>
          <p14:tracePt t="105152" x="5657850" y="5400675"/>
          <p14:tracePt t="105169" x="5675313" y="5365750"/>
          <p14:tracePt t="105186" x="5692775" y="5337175"/>
          <p14:tracePt t="105203" x="5708650" y="5297488"/>
          <p14:tracePt t="105219" x="5737225" y="5251450"/>
          <p14:tracePt t="105236" x="5754688" y="5207000"/>
          <p14:tracePt t="105252" x="5783263" y="5160963"/>
          <p14:tracePt t="105269" x="5800725" y="5114925"/>
          <p14:tracePt t="105286" x="5811838" y="5068888"/>
          <p14:tracePt t="105302" x="5818188" y="5029200"/>
          <p14:tracePt t="105319" x="5822950" y="4937125"/>
          <p14:tracePt t="105336" x="5822950" y="4875213"/>
          <p14:tracePt t="105352" x="5807075" y="4806950"/>
          <p14:tracePt t="105369" x="5783263" y="4732338"/>
          <p14:tracePt t="105386" x="5749925" y="4664075"/>
          <p14:tracePt t="105403" x="5692775" y="4583113"/>
          <p14:tracePt t="105419" x="5635625" y="4503738"/>
          <p14:tracePt t="105436" x="5549900" y="4418013"/>
          <p14:tracePt t="105453" x="5475288" y="4332288"/>
          <p14:tracePt t="105469" x="5389563" y="4257675"/>
          <p14:tracePt t="105486" x="5297488" y="4189413"/>
          <p14:tracePt t="105502" x="5211763" y="4137025"/>
          <p14:tracePt t="105502" x="5165725" y="4108450"/>
          <p14:tracePt t="105520" x="5075238" y="4064000"/>
          <p14:tracePt t="105536" x="4994275" y="4035425"/>
          <p14:tracePt t="105553" x="4921250" y="4017963"/>
          <p14:tracePt t="105569" x="4840288" y="4011613"/>
          <p14:tracePt t="105586" x="4760913" y="4011613"/>
          <p14:tracePt t="105602" x="4668838" y="4011613"/>
          <p14:tracePt t="105619" x="4572000" y="4017963"/>
          <p14:tracePt t="105636" x="4475163" y="4029075"/>
          <p14:tracePt t="105653" x="4389438" y="4040188"/>
          <p14:tracePt t="105669" x="4314825" y="4068763"/>
          <p14:tracePt t="105686" x="4229100" y="4097338"/>
          <p14:tracePt t="105702" x="4160838" y="4132263"/>
          <p14:tracePt t="105702" x="4125913" y="4143375"/>
          <p14:tracePt t="105719" x="4064000" y="4178300"/>
          <p14:tracePt t="105736" x="4000500" y="4217988"/>
          <p14:tracePt t="105753" x="3954463" y="4251325"/>
          <p14:tracePt t="105769" x="3903663" y="4297363"/>
          <p14:tracePt t="105786" x="3857625" y="4354513"/>
          <p14:tracePt t="105802" x="3822700" y="4406900"/>
          <p14:tracePt t="105820" x="3789363" y="4464050"/>
          <p14:tracePt t="105836" x="3760788" y="4532313"/>
          <p14:tracePt t="105853" x="3736975" y="4611688"/>
          <p14:tracePt t="105869" x="3721100" y="4708525"/>
          <p14:tracePt t="105886" x="3714750" y="4806950"/>
          <p14:tracePt t="105902" x="3714750" y="4903788"/>
          <p14:tracePt t="105902" x="3714750" y="4960938"/>
          <p14:tracePt t="105920" x="3736975" y="5075238"/>
          <p14:tracePt t="105936" x="3783013" y="5189538"/>
          <p14:tracePt t="105953" x="3835400" y="5297488"/>
          <p14:tracePt t="105969" x="3879850" y="5400675"/>
          <p14:tracePt t="105986" x="3943350" y="5497513"/>
          <p14:tracePt t="106002" x="4022725" y="5600700"/>
          <p14:tracePt t="106019" x="4108450" y="5703888"/>
          <p14:tracePt t="106036" x="4206875" y="5794375"/>
          <p14:tracePt t="106053" x="4297363" y="5868988"/>
          <p14:tracePt t="106069" x="4394200" y="5937250"/>
          <p14:tracePt t="106086" x="4479925" y="5994400"/>
          <p14:tracePt t="106102" x="4611688" y="6064250"/>
          <p14:tracePt t="106120" x="4721225" y="6115050"/>
          <p14:tracePt t="106136" x="4829175" y="6154738"/>
          <p14:tracePt t="106153" x="4937125" y="6183313"/>
          <p14:tracePt t="106169" x="5040313" y="6200775"/>
          <p14:tracePt t="106186" x="5149850" y="6223000"/>
          <p14:tracePt t="106202" x="5246688" y="6229350"/>
          <p14:tracePt t="106219" x="5349875" y="6229350"/>
          <p14:tracePt t="106235" x="5446713" y="6229350"/>
          <p14:tracePt t="106253" x="5526088" y="6229350"/>
          <p14:tracePt t="106269" x="5611813" y="6200775"/>
          <p14:tracePt t="106286" x="5697538" y="6172200"/>
          <p14:tracePt t="106302" x="5765800" y="6137275"/>
          <p14:tracePt t="106302" x="5794375" y="6121400"/>
          <p14:tracePt t="106319" x="5857875" y="6080125"/>
          <p14:tracePt t="106335" x="5908675" y="6040438"/>
          <p14:tracePt t="106352" x="5965825" y="5989638"/>
          <p14:tracePt t="106369" x="6007100" y="5937250"/>
          <p14:tracePt t="106386" x="6040438" y="5875338"/>
          <p14:tracePt t="106402" x="6064250" y="5822950"/>
          <p14:tracePt t="106420" x="6080125" y="5761038"/>
          <p14:tracePt t="106435" x="6097588" y="5726113"/>
          <p14:tracePt t="106452" x="6108700" y="5692775"/>
          <p14:tracePt t="106469" x="6121400" y="5664200"/>
          <p14:tracePt t="106486" x="6132513" y="5635625"/>
          <p14:tracePt t="106502" x="6143625" y="5611813"/>
          <p14:tracePt t="106502" x="6143625" y="5600700"/>
          <p14:tracePt t="106519" x="6143625" y="5583238"/>
          <p14:tracePt t="106535" x="6149975" y="5561013"/>
          <p14:tracePt t="106552" x="6149975" y="5549900"/>
          <p14:tracePt t="106569" x="6149975" y="5537200"/>
          <p14:tracePt t="106586" x="6149975" y="5521325"/>
          <p14:tracePt t="106602" x="6149975" y="5503863"/>
          <p14:tracePt t="106619" x="6149975" y="5480050"/>
          <p14:tracePt t="106635" x="6149975" y="5468938"/>
          <p14:tracePt t="106653" x="6149975" y="5464175"/>
          <p14:tracePt t="106669" x="6149975" y="5457825"/>
          <p14:tracePt t="110064" x="6149975" y="5451475"/>
          <p14:tracePt t="110064" x="6149975" y="5446713"/>
          <p14:tracePt t="110072" x="6149975" y="5440363"/>
          <p14:tracePt t="110086" x="6143625" y="5435600"/>
          <p14:tracePt t="110103" x="6137275" y="5411788"/>
          <p14:tracePt t="110121" x="6126163" y="5389563"/>
          <p14:tracePt t="110136" x="6115050" y="5372100"/>
          <p14:tracePt t="110153" x="6103938" y="5349875"/>
          <p14:tracePt t="110170" x="6092825" y="5332413"/>
          <p14:tracePt t="110187" x="6086475" y="5314950"/>
          <p14:tracePt t="110203" x="6080125" y="5303838"/>
          <p14:tracePt t="110220" x="6075363" y="5297488"/>
          <p14:tracePt t="110236" x="6075363" y="5286375"/>
          <p14:tracePt t="110253" x="6064250" y="5280025"/>
          <p14:tracePt t="110288" x="6064250" y="5275263"/>
          <p14:tracePt t="110296" x="6064250" y="5268913"/>
          <p14:tracePt t="110303" x="6057900" y="5268913"/>
          <p14:tracePt t="110319" x="6057900" y="5264150"/>
          <p14:tracePt t="110360" x="6051550" y="5264150"/>
          <p14:tracePt t="110368" x="6051550" y="5257800"/>
          <p14:tracePt t="110370" x="6051550" y="5251450"/>
          <p14:tracePt t="110386" x="6051550" y="5246688"/>
          <p14:tracePt t="110403" x="6040438" y="5240338"/>
          <p14:tracePt t="110419" x="6040438" y="5229225"/>
          <p14:tracePt t="110437" x="6035675" y="5222875"/>
          <p14:tracePt t="110453" x="6035675" y="5211763"/>
          <p14:tracePt t="110470" x="6022975" y="5189538"/>
          <p14:tracePt t="110486" x="6018213" y="5165725"/>
          <p14:tracePt t="110503" x="6000750" y="5132388"/>
          <p14:tracePt t="110519" x="5978525" y="5075238"/>
          <p14:tracePt t="110537" x="5961063" y="5022850"/>
          <p14:tracePt t="110553" x="5943600" y="4978400"/>
          <p14:tracePt t="110570" x="5921375" y="4937125"/>
          <p14:tracePt t="110586" x="5908675" y="4914900"/>
          <p14:tracePt t="110603" x="5903913" y="4892675"/>
          <p14:tracePt t="110619" x="5897563" y="4879975"/>
          <p14:tracePt t="110637" x="5897563" y="4875213"/>
          <p14:tracePt t="110653" x="5892800" y="4868863"/>
          <p14:tracePt t="111659" x="0" y="0"/>
        </p14:tracePtLst>
      </p14:laserTraceLst>
    </p:ext>
  </p:extLst>
</p:sld>
</file>

<file path=ppt/tags/tag1.xml><?xml version="1.0" encoding="utf-8"?>
<p:tagLst xmlns:a="http://schemas.openxmlformats.org/drawingml/2006/main" xmlns:r="http://schemas.openxmlformats.org/officeDocument/2006/relationships" xmlns:p="http://schemas.openxmlformats.org/presentationml/2006/main">
  <p:tag name="TIMING" val="|16.7|37.6"/>
</p:tagLst>
</file>

<file path=ppt/tags/tag10.xml><?xml version="1.0" encoding="utf-8"?>
<p:tagLst xmlns:a="http://schemas.openxmlformats.org/drawingml/2006/main" xmlns:r="http://schemas.openxmlformats.org/officeDocument/2006/relationships" xmlns:p="http://schemas.openxmlformats.org/presentationml/2006/main">
  <p:tag name="TIMING" val="|84.5"/>
</p:tagLst>
</file>

<file path=ppt/tags/tag11.xml><?xml version="1.0" encoding="utf-8"?>
<p:tagLst xmlns:a="http://schemas.openxmlformats.org/drawingml/2006/main" xmlns:r="http://schemas.openxmlformats.org/officeDocument/2006/relationships" xmlns:p="http://schemas.openxmlformats.org/presentationml/2006/main">
  <p:tag name="TIMING" val="|25.4"/>
</p:tagLst>
</file>

<file path=ppt/tags/tag12.xml><?xml version="1.0" encoding="utf-8"?>
<p:tagLst xmlns:a="http://schemas.openxmlformats.org/drawingml/2006/main" xmlns:r="http://schemas.openxmlformats.org/officeDocument/2006/relationships" xmlns:p="http://schemas.openxmlformats.org/presentationml/2006/main">
  <p:tag name="TIMING" val="|1.2"/>
</p:tagLst>
</file>

<file path=ppt/tags/tag13.xml><?xml version="1.0" encoding="utf-8"?>
<p:tagLst xmlns:a="http://schemas.openxmlformats.org/drawingml/2006/main" xmlns:r="http://schemas.openxmlformats.org/officeDocument/2006/relationships" xmlns:p="http://schemas.openxmlformats.org/presentationml/2006/main">
  <p:tag name="TIMING" val="|9.5"/>
</p:tagLst>
</file>

<file path=ppt/tags/tag14.xml><?xml version="1.0" encoding="utf-8"?>
<p:tagLst xmlns:a="http://schemas.openxmlformats.org/drawingml/2006/main" xmlns:r="http://schemas.openxmlformats.org/officeDocument/2006/relationships" xmlns:p="http://schemas.openxmlformats.org/presentationml/2006/main">
  <p:tag name="TIMING" val="|32.5|40.6"/>
</p:tagLst>
</file>

<file path=ppt/tags/tag15.xml><?xml version="1.0" encoding="utf-8"?>
<p:tagLst xmlns:a="http://schemas.openxmlformats.org/drawingml/2006/main" xmlns:r="http://schemas.openxmlformats.org/officeDocument/2006/relationships" xmlns:p="http://schemas.openxmlformats.org/presentationml/2006/main">
  <p:tag name="TIMING" val="|8.4"/>
</p:tagLst>
</file>

<file path=ppt/tags/tag16.xml><?xml version="1.0" encoding="utf-8"?>
<p:tagLst xmlns:a="http://schemas.openxmlformats.org/drawingml/2006/main" xmlns:r="http://schemas.openxmlformats.org/officeDocument/2006/relationships" xmlns:p="http://schemas.openxmlformats.org/presentationml/2006/main">
  <p:tag name="TIMING" val="|24|10"/>
</p:tagLst>
</file>

<file path=ppt/tags/tag17.xml><?xml version="1.0" encoding="utf-8"?>
<p:tagLst xmlns:a="http://schemas.openxmlformats.org/drawingml/2006/main" xmlns:r="http://schemas.openxmlformats.org/officeDocument/2006/relationships" xmlns:p="http://schemas.openxmlformats.org/presentationml/2006/main">
  <p:tag name="TIMING" val="|5.7"/>
</p:tagLst>
</file>

<file path=ppt/tags/tag18.xml><?xml version="1.0" encoding="utf-8"?>
<p:tagLst xmlns:a="http://schemas.openxmlformats.org/drawingml/2006/main" xmlns:r="http://schemas.openxmlformats.org/officeDocument/2006/relationships" xmlns:p="http://schemas.openxmlformats.org/presentationml/2006/main">
  <p:tag name="TIMING" val="|29.2|8.1"/>
</p:tagLst>
</file>

<file path=ppt/tags/tag19.xml><?xml version="1.0" encoding="utf-8"?>
<p:tagLst xmlns:a="http://schemas.openxmlformats.org/drawingml/2006/main" xmlns:r="http://schemas.openxmlformats.org/officeDocument/2006/relationships" xmlns:p="http://schemas.openxmlformats.org/presentationml/2006/main">
  <p:tag name="TIMING" val="|12.6|8.4"/>
</p:tagLst>
</file>

<file path=ppt/tags/tag2.xml><?xml version="1.0" encoding="utf-8"?>
<p:tagLst xmlns:a="http://schemas.openxmlformats.org/drawingml/2006/main" xmlns:r="http://schemas.openxmlformats.org/officeDocument/2006/relationships" xmlns:p="http://schemas.openxmlformats.org/presentationml/2006/main">
  <p:tag name="TIMING" val="|28.8|4|21.6|8.8"/>
</p:tagLst>
</file>

<file path=ppt/tags/tag20.xml><?xml version="1.0" encoding="utf-8"?>
<p:tagLst xmlns:a="http://schemas.openxmlformats.org/drawingml/2006/main" xmlns:r="http://schemas.openxmlformats.org/officeDocument/2006/relationships" xmlns:p="http://schemas.openxmlformats.org/presentationml/2006/main">
  <p:tag name="TIMING" val="|9.7"/>
</p:tagLst>
</file>

<file path=ppt/tags/tag21.xml><?xml version="1.0" encoding="utf-8"?>
<p:tagLst xmlns:a="http://schemas.openxmlformats.org/drawingml/2006/main" xmlns:r="http://schemas.openxmlformats.org/officeDocument/2006/relationships" xmlns:p="http://schemas.openxmlformats.org/presentationml/2006/main">
  <p:tag name="TIMING" val="|19.5|3.8"/>
</p:tagLst>
</file>

<file path=ppt/tags/tag22.xml><?xml version="1.0" encoding="utf-8"?>
<p:tagLst xmlns:a="http://schemas.openxmlformats.org/drawingml/2006/main" xmlns:r="http://schemas.openxmlformats.org/officeDocument/2006/relationships" xmlns:p="http://schemas.openxmlformats.org/presentationml/2006/main">
  <p:tag name="TIMING" val="|20.5"/>
</p:tagLst>
</file>

<file path=ppt/tags/tag23.xml><?xml version="1.0" encoding="utf-8"?>
<p:tagLst xmlns:a="http://schemas.openxmlformats.org/drawingml/2006/main" xmlns:r="http://schemas.openxmlformats.org/officeDocument/2006/relationships" xmlns:p="http://schemas.openxmlformats.org/presentationml/2006/main">
  <p:tag name="TIMING" val="|28.2|9.1|9.8"/>
</p:tagLst>
</file>

<file path=ppt/tags/tag24.xml><?xml version="1.0" encoding="utf-8"?>
<p:tagLst xmlns:a="http://schemas.openxmlformats.org/drawingml/2006/main" xmlns:r="http://schemas.openxmlformats.org/officeDocument/2006/relationships" xmlns:p="http://schemas.openxmlformats.org/presentationml/2006/main">
  <p:tag name="TIMING" val="|2.7|24.2"/>
</p:tagLst>
</file>

<file path=ppt/tags/tag25.xml><?xml version="1.0" encoding="utf-8"?>
<p:tagLst xmlns:a="http://schemas.openxmlformats.org/drawingml/2006/main" xmlns:r="http://schemas.openxmlformats.org/officeDocument/2006/relationships" xmlns:p="http://schemas.openxmlformats.org/presentationml/2006/main">
  <p:tag name="TIMING" val="|10.7|13.3"/>
</p:tagLst>
</file>

<file path=ppt/tags/tag26.xml><?xml version="1.0" encoding="utf-8"?>
<p:tagLst xmlns:a="http://schemas.openxmlformats.org/drawingml/2006/main" xmlns:r="http://schemas.openxmlformats.org/officeDocument/2006/relationships" xmlns:p="http://schemas.openxmlformats.org/presentationml/2006/main">
  <p:tag name="TIMING" val="|5.2|11.1"/>
</p:tagLst>
</file>

<file path=ppt/tags/tag27.xml><?xml version="1.0" encoding="utf-8"?>
<p:tagLst xmlns:a="http://schemas.openxmlformats.org/drawingml/2006/main" xmlns:r="http://schemas.openxmlformats.org/officeDocument/2006/relationships" xmlns:p="http://schemas.openxmlformats.org/presentationml/2006/main">
  <p:tag name="TIMING" val="|10.7|13.3"/>
</p:tagLst>
</file>

<file path=ppt/tags/tag28.xml><?xml version="1.0" encoding="utf-8"?>
<p:tagLst xmlns:a="http://schemas.openxmlformats.org/drawingml/2006/main" xmlns:r="http://schemas.openxmlformats.org/officeDocument/2006/relationships" xmlns:p="http://schemas.openxmlformats.org/presentationml/2006/main">
  <p:tag name="TIMING" val="|106.1"/>
</p:tagLst>
</file>

<file path=ppt/tags/tag29.xml><?xml version="1.0" encoding="utf-8"?>
<p:tagLst xmlns:a="http://schemas.openxmlformats.org/drawingml/2006/main" xmlns:r="http://schemas.openxmlformats.org/officeDocument/2006/relationships" xmlns:p="http://schemas.openxmlformats.org/presentationml/2006/main">
  <p:tag name="TIMING" val="|8.2|5.4|6.3"/>
</p:tagLst>
</file>

<file path=ppt/tags/tag3.xml><?xml version="1.0" encoding="utf-8"?>
<p:tagLst xmlns:a="http://schemas.openxmlformats.org/drawingml/2006/main" xmlns:r="http://schemas.openxmlformats.org/officeDocument/2006/relationships" xmlns:p="http://schemas.openxmlformats.org/presentationml/2006/main">
  <p:tag name="TIMING" val="|1.5|60.4|24"/>
</p:tagLst>
</file>

<file path=ppt/tags/tag30.xml><?xml version="1.0" encoding="utf-8"?>
<p:tagLst xmlns:a="http://schemas.openxmlformats.org/drawingml/2006/main" xmlns:r="http://schemas.openxmlformats.org/officeDocument/2006/relationships" xmlns:p="http://schemas.openxmlformats.org/presentationml/2006/main">
  <p:tag name="TIMING" val="|14.3|11.1|5.4"/>
</p:tagLst>
</file>

<file path=ppt/tags/tag31.xml><?xml version="1.0" encoding="utf-8"?>
<p:tagLst xmlns:a="http://schemas.openxmlformats.org/drawingml/2006/main" xmlns:r="http://schemas.openxmlformats.org/officeDocument/2006/relationships" xmlns:p="http://schemas.openxmlformats.org/presentationml/2006/main">
  <p:tag name="TIMING" val="|29.5|9.4"/>
</p:tagLst>
</file>

<file path=ppt/tags/tag32.xml><?xml version="1.0" encoding="utf-8"?>
<p:tagLst xmlns:a="http://schemas.openxmlformats.org/drawingml/2006/main" xmlns:r="http://schemas.openxmlformats.org/officeDocument/2006/relationships" xmlns:p="http://schemas.openxmlformats.org/presentationml/2006/main">
  <p:tag name="TIMING" val="|13.3|8.4"/>
</p:tagLst>
</file>

<file path=ppt/tags/tag33.xml><?xml version="1.0" encoding="utf-8"?>
<p:tagLst xmlns:a="http://schemas.openxmlformats.org/drawingml/2006/main" xmlns:r="http://schemas.openxmlformats.org/officeDocument/2006/relationships" xmlns:p="http://schemas.openxmlformats.org/presentationml/2006/main">
  <p:tag name="TIMING" val="|12.7|7.9"/>
</p:tagLst>
</file>

<file path=ppt/tags/tag34.xml><?xml version="1.0" encoding="utf-8"?>
<p:tagLst xmlns:a="http://schemas.openxmlformats.org/drawingml/2006/main" xmlns:r="http://schemas.openxmlformats.org/officeDocument/2006/relationships" xmlns:p="http://schemas.openxmlformats.org/presentationml/2006/main">
  <p:tag name="TIMING" val="|24|27.3|9.6"/>
</p:tagLst>
</file>

<file path=ppt/tags/tag35.xml><?xml version="1.0" encoding="utf-8"?>
<p:tagLst xmlns:a="http://schemas.openxmlformats.org/drawingml/2006/main" xmlns:r="http://schemas.openxmlformats.org/officeDocument/2006/relationships" xmlns:p="http://schemas.openxmlformats.org/presentationml/2006/main">
  <p:tag name="TIMING" val="|10.8|10.8"/>
</p:tagLst>
</file>

<file path=ppt/tags/tag36.xml><?xml version="1.0" encoding="utf-8"?>
<p:tagLst xmlns:a="http://schemas.openxmlformats.org/drawingml/2006/main" xmlns:r="http://schemas.openxmlformats.org/officeDocument/2006/relationships" xmlns:p="http://schemas.openxmlformats.org/presentationml/2006/main">
  <p:tag name="TIMING" val="|13.3|11.4|8.5"/>
</p:tagLst>
</file>

<file path=ppt/tags/tag37.xml><?xml version="1.0" encoding="utf-8"?>
<p:tagLst xmlns:a="http://schemas.openxmlformats.org/drawingml/2006/main" xmlns:r="http://schemas.openxmlformats.org/officeDocument/2006/relationships" xmlns:p="http://schemas.openxmlformats.org/presentationml/2006/main">
  <p:tag name="TIMING" val="|13.3|29.3"/>
</p:tagLst>
</file>

<file path=ppt/tags/tag38.xml><?xml version="1.0" encoding="utf-8"?>
<p:tagLst xmlns:a="http://schemas.openxmlformats.org/drawingml/2006/main" xmlns:r="http://schemas.openxmlformats.org/officeDocument/2006/relationships" xmlns:p="http://schemas.openxmlformats.org/presentationml/2006/main">
  <p:tag name="TIMING" val="|28|8.7"/>
</p:tagLst>
</file>

<file path=ppt/tags/tag39.xml><?xml version="1.0" encoding="utf-8"?>
<p:tagLst xmlns:a="http://schemas.openxmlformats.org/drawingml/2006/main" xmlns:r="http://schemas.openxmlformats.org/officeDocument/2006/relationships" xmlns:p="http://schemas.openxmlformats.org/presentationml/2006/main">
  <p:tag name="TIMING" val="|6.7"/>
</p:tagLst>
</file>

<file path=ppt/tags/tag4.xml><?xml version="1.0" encoding="utf-8"?>
<p:tagLst xmlns:a="http://schemas.openxmlformats.org/drawingml/2006/main" xmlns:r="http://schemas.openxmlformats.org/officeDocument/2006/relationships" xmlns:p="http://schemas.openxmlformats.org/presentationml/2006/main">
  <p:tag name="TIMING" val="|10.2|18.1"/>
</p:tagLst>
</file>

<file path=ppt/tags/tag40.xml><?xml version="1.0" encoding="utf-8"?>
<p:tagLst xmlns:a="http://schemas.openxmlformats.org/drawingml/2006/main" xmlns:r="http://schemas.openxmlformats.org/officeDocument/2006/relationships" xmlns:p="http://schemas.openxmlformats.org/presentationml/2006/main">
  <p:tag name="TIMING" val="|11.9|34.8"/>
</p:tagLst>
</file>

<file path=ppt/tags/tag41.xml><?xml version="1.0" encoding="utf-8"?>
<p:tagLst xmlns:a="http://schemas.openxmlformats.org/drawingml/2006/main" xmlns:r="http://schemas.openxmlformats.org/officeDocument/2006/relationships" xmlns:p="http://schemas.openxmlformats.org/presentationml/2006/main">
  <p:tag name="TIMING" val="|9.4|4.7"/>
</p:tagLst>
</file>

<file path=ppt/tags/tag42.xml><?xml version="1.0" encoding="utf-8"?>
<p:tagLst xmlns:a="http://schemas.openxmlformats.org/drawingml/2006/main" xmlns:r="http://schemas.openxmlformats.org/officeDocument/2006/relationships" xmlns:p="http://schemas.openxmlformats.org/presentationml/2006/main">
  <p:tag name="TIMING" val="|7.2|8.3"/>
</p:tagLst>
</file>

<file path=ppt/tags/tag43.xml><?xml version="1.0" encoding="utf-8"?>
<p:tagLst xmlns:a="http://schemas.openxmlformats.org/drawingml/2006/main" xmlns:r="http://schemas.openxmlformats.org/officeDocument/2006/relationships" xmlns:p="http://schemas.openxmlformats.org/presentationml/2006/main">
  <p:tag name="TIMING" val="|13.7"/>
</p:tagLst>
</file>

<file path=ppt/tags/tag44.xml><?xml version="1.0" encoding="utf-8"?>
<p:tagLst xmlns:a="http://schemas.openxmlformats.org/drawingml/2006/main" xmlns:r="http://schemas.openxmlformats.org/officeDocument/2006/relationships" xmlns:p="http://schemas.openxmlformats.org/presentationml/2006/main">
  <p:tag name="TIMING" val="|24.3"/>
</p:tagLst>
</file>

<file path=ppt/tags/tag45.xml><?xml version="1.0" encoding="utf-8"?>
<p:tagLst xmlns:a="http://schemas.openxmlformats.org/drawingml/2006/main" xmlns:r="http://schemas.openxmlformats.org/officeDocument/2006/relationships" xmlns:p="http://schemas.openxmlformats.org/presentationml/2006/main">
  <p:tag name="TIMING" val="|11.3|8.2"/>
</p:tagLst>
</file>

<file path=ppt/tags/tag46.xml><?xml version="1.0" encoding="utf-8"?>
<p:tagLst xmlns:a="http://schemas.openxmlformats.org/drawingml/2006/main" xmlns:r="http://schemas.openxmlformats.org/officeDocument/2006/relationships" xmlns:p="http://schemas.openxmlformats.org/presentationml/2006/main">
  <p:tag name="TIMING" val="|22.2"/>
</p:tagLst>
</file>

<file path=ppt/tags/tag47.xml><?xml version="1.0" encoding="utf-8"?>
<p:tagLst xmlns:a="http://schemas.openxmlformats.org/drawingml/2006/main" xmlns:r="http://schemas.openxmlformats.org/officeDocument/2006/relationships" xmlns:p="http://schemas.openxmlformats.org/presentationml/2006/main">
  <p:tag name="TIMING" val="|1.8|15.7|18.9|2.7"/>
</p:tagLst>
</file>

<file path=ppt/tags/tag48.xml><?xml version="1.0" encoding="utf-8"?>
<p:tagLst xmlns:a="http://schemas.openxmlformats.org/drawingml/2006/main" xmlns:r="http://schemas.openxmlformats.org/officeDocument/2006/relationships" xmlns:p="http://schemas.openxmlformats.org/presentationml/2006/main">
  <p:tag name="TIMING" val="|2.1"/>
</p:tagLst>
</file>

<file path=ppt/tags/tag49.xml><?xml version="1.0" encoding="utf-8"?>
<p:tagLst xmlns:a="http://schemas.openxmlformats.org/drawingml/2006/main" xmlns:r="http://schemas.openxmlformats.org/officeDocument/2006/relationships" xmlns:p="http://schemas.openxmlformats.org/presentationml/2006/main">
  <p:tag name="TIMING" val="|0.9|66.8"/>
</p:tagLst>
</file>

<file path=ppt/tags/tag5.xml><?xml version="1.0" encoding="utf-8"?>
<p:tagLst xmlns:a="http://schemas.openxmlformats.org/drawingml/2006/main" xmlns:r="http://schemas.openxmlformats.org/officeDocument/2006/relationships" xmlns:p="http://schemas.openxmlformats.org/presentationml/2006/main">
  <p:tag name="TIMING" val="|17.6"/>
</p:tagLst>
</file>

<file path=ppt/tags/tag50.xml><?xml version="1.0" encoding="utf-8"?>
<p:tagLst xmlns:a="http://schemas.openxmlformats.org/drawingml/2006/main" xmlns:r="http://schemas.openxmlformats.org/officeDocument/2006/relationships" xmlns:p="http://schemas.openxmlformats.org/presentationml/2006/main">
  <p:tag name="TIMING" val="|13.4"/>
</p:tagLst>
</file>

<file path=ppt/tags/tag51.xml><?xml version="1.0" encoding="utf-8"?>
<p:tagLst xmlns:a="http://schemas.openxmlformats.org/drawingml/2006/main" xmlns:r="http://schemas.openxmlformats.org/officeDocument/2006/relationships" xmlns:p="http://schemas.openxmlformats.org/presentationml/2006/main">
  <p:tag name="TIMING" val="|25.2|13.8|23.1"/>
</p:tagLst>
</file>

<file path=ppt/tags/tag52.xml><?xml version="1.0" encoding="utf-8"?>
<p:tagLst xmlns:a="http://schemas.openxmlformats.org/drawingml/2006/main" xmlns:r="http://schemas.openxmlformats.org/officeDocument/2006/relationships" xmlns:p="http://schemas.openxmlformats.org/presentationml/2006/main">
  <p:tag name="TIMING" val="|1.4|7.1|4.5"/>
</p:tagLst>
</file>

<file path=ppt/tags/tag53.xml><?xml version="1.0" encoding="utf-8"?>
<p:tagLst xmlns:a="http://schemas.openxmlformats.org/drawingml/2006/main" xmlns:r="http://schemas.openxmlformats.org/officeDocument/2006/relationships" xmlns:p="http://schemas.openxmlformats.org/presentationml/2006/main">
  <p:tag name="TIMING" val="|30.7"/>
</p:tagLst>
</file>

<file path=ppt/tags/tag54.xml><?xml version="1.0" encoding="utf-8"?>
<p:tagLst xmlns:a="http://schemas.openxmlformats.org/drawingml/2006/main" xmlns:r="http://schemas.openxmlformats.org/officeDocument/2006/relationships" xmlns:p="http://schemas.openxmlformats.org/presentationml/2006/main">
  <p:tag name="TIMING" val="|20.5|5.5"/>
</p:tagLst>
</file>

<file path=ppt/tags/tag55.xml><?xml version="1.0" encoding="utf-8"?>
<p:tagLst xmlns:a="http://schemas.openxmlformats.org/drawingml/2006/main" xmlns:r="http://schemas.openxmlformats.org/officeDocument/2006/relationships" xmlns:p="http://schemas.openxmlformats.org/presentationml/2006/main">
  <p:tag name="TIMING" val="|33.2|12.3"/>
</p:tagLst>
</file>

<file path=ppt/tags/tag56.xml><?xml version="1.0" encoding="utf-8"?>
<p:tagLst xmlns:a="http://schemas.openxmlformats.org/drawingml/2006/main" xmlns:r="http://schemas.openxmlformats.org/officeDocument/2006/relationships" xmlns:p="http://schemas.openxmlformats.org/presentationml/2006/main">
  <p:tag name="TIMING" val="|13.4"/>
</p:tagLst>
</file>

<file path=ppt/tags/tag57.xml><?xml version="1.0" encoding="utf-8"?>
<p:tagLst xmlns:a="http://schemas.openxmlformats.org/drawingml/2006/main" xmlns:r="http://schemas.openxmlformats.org/officeDocument/2006/relationships" xmlns:p="http://schemas.openxmlformats.org/presentationml/2006/main">
  <p:tag name="TIMING" val="|24"/>
</p:tagLst>
</file>

<file path=ppt/tags/tag58.xml><?xml version="1.0" encoding="utf-8"?>
<p:tagLst xmlns:a="http://schemas.openxmlformats.org/drawingml/2006/main" xmlns:r="http://schemas.openxmlformats.org/officeDocument/2006/relationships" xmlns:p="http://schemas.openxmlformats.org/presentationml/2006/main">
  <p:tag name="TIMING" val="|6"/>
</p:tagLst>
</file>

<file path=ppt/tags/tag59.xml><?xml version="1.0" encoding="utf-8"?>
<p:tagLst xmlns:a="http://schemas.openxmlformats.org/drawingml/2006/main" xmlns:r="http://schemas.openxmlformats.org/officeDocument/2006/relationships" xmlns:p="http://schemas.openxmlformats.org/presentationml/2006/main">
  <p:tag name="TIMING" val="|12.5|7.1|13.2"/>
</p:tagLst>
</file>

<file path=ppt/tags/tag6.xml><?xml version="1.0" encoding="utf-8"?>
<p:tagLst xmlns:a="http://schemas.openxmlformats.org/drawingml/2006/main" xmlns:r="http://schemas.openxmlformats.org/officeDocument/2006/relationships" xmlns:p="http://schemas.openxmlformats.org/presentationml/2006/main">
  <p:tag name="TIMING" val="|42.3|42"/>
</p:tagLst>
</file>

<file path=ppt/tags/tag60.xml><?xml version="1.0" encoding="utf-8"?>
<p:tagLst xmlns:a="http://schemas.openxmlformats.org/drawingml/2006/main" xmlns:r="http://schemas.openxmlformats.org/officeDocument/2006/relationships" xmlns:p="http://schemas.openxmlformats.org/presentationml/2006/main">
  <p:tag name="TIMING" val="|30.3"/>
</p:tagLst>
</file>

<file path=ppt/tags/tag61.xml><?xml version="1.0" encoding="utf-8"?>
<p:tagLst xmlns:a="http://schemas.openxmlformats.org/drawingml/2006/main" xmlns:r="http://schemas.openxmlformats.org/officeDocument/2006/relationships" xmlns:p="http://schemas.openxmlformats.org/presentationml/2006/main">
  <p:tag name="TIMING" val="|31"/>
</p:tagLst>
</file>

<file path=ppt/tags/tag62.xml><?xml version="1.0" encoding="utf-8"?>
<p:tagLst xmlns:a="http://schemas.openxmlformats.org/drawingml/2006/main" xmlns:r="http://schemas.openxmlformats.org/officeDocument/2006/relationships" xmlns:p="http://schemas.openxmlformats.org/presentationml/2006/main">
  <p:tag name="TIMING" val="|18.1"/>
</p:tagLst>
</file>

<file path=ppt/tags/tag63.xml><?xml version="1.0" encoding="utf-8"?>
<p:tagLst xmlns:a="http://schemas.openxmlformats.org/drawingml/2006/main" xmlns:r="http://schemas.openxmlformats.org/officeDocument/2006/relationships" xmlns:p="http://schemas.openxmlformats.org/presentationml/2006/main">
  <p:tag name="TIMING" val="|63.1"/>
</p:tagLst>
</file>

<file path=ppt/tags/tag64.xml><?xml version="1.0" encoding="utf-8"?>
<p:tagLst xmlns:a="http://schemas.openxmlformats.org/drawingml/2006/main" xmlns:r="http://schemas.openxmlformats.org/officeDocument/2006/relationships" xmlns:p="http://schemas.openxmlformats.org/presentationml/2006/main">
  <p:tag name="TIMING" val="|37.9"/>
</p:tagLst>
</file>

<file path=ppt/tags/tag65.xml><?xml version="1.0" encoding="utf-8"?>
<p:tagLst xmlns:a="http://schemas.openxmlformats.org/drawingml/2006/main" xmlns:r="http://schemas.openxmlformats.org/officeDocument/2006/relationships" xmlns:p="http://schemas.openxmlformats.org/presentationml/2006/main">
  <p:tag name="TIMING" val="|36.1"/>
</p:tagLst>
</file>

<file path=ppt/tags/tag66.xml><?xml version="1.0" encoding="utf-8"?>
<p:tagLst xmlns:a="http://schemas.openxmlformats.org/drawingml/2006/main" xmlns:r="http://schemas.openxmlformats.org/officeDocument/2006/relationships" xmlns:p="http://schemas.openxmlformats.org/presentationml/2006/main">
  <p:tag name="TIMING" val="|34.5"/>
</p:tagLst>
</file>

<file path=ppt/tags/tag67.xml><?xml version="1.0" encoding="utf-8"?>
<p:tagLst xmlns:a="http://schemas.openxmlformats.org/drawingml/2006/main" xmlns:r="http://schemas.openxmlformats.org/officeDocument/2006/relationships" xmlns:p="http://schemas.openxmlformats.org/presentationml/2006/main">
  <p:tag name="TIMING" val="|13.4"/>
</p:tagLst>
</file>

<file path=ppt/tags/tag68.xml><?xml version="1.0" encoding="utf-8"?>
<p:tagLst xmlns:a="http://schemas.openxmlformats.org/drawingml/2006/main" xmlns:r="http://schemas.openxmlformats.org/officeDocument/2006/relationships" xmlns:p="http://schemas.openxmlformats.org/presentationml/2006/main">
  <p:tag name="TIMING" val="|13.4"/>
</p:tagLst>
</file>

<file path=ppt/tags/tag69.xml><?xml version="1.0" encoding="utf-8"?>
<p:tagLst xmlns:a="http://schemas.openxmlformats.org/drawingml/2006/main" xmlns:r="http://schemas.openxmlformats.org/officeDocument/2006/relationships" xmlns:p="http://schemas.openxmlformats.org/presentationml/2006/main">
  <p:tag name="TIMING" val="|13.4"/>
</p:tagLst>
</file>

<file path=ppt/tags/tag7.xml><?xml version="1.0" encoding="utf-8"?>
<p:tagLst xmlns:a="http://schemas.openxmlformats.org/drawingml/2006/main" xmlns:r="http://schemas.openxmlformats.org/officeDocument/2006/relationships" xmlns:p="http://schemas.openxmlformats.org/presentationml/2006/main">
  <p:tag name="TIMING" val="|21.2"/>
</p:tagLst>
</file>

<file path=ppt/tags/tag70.xml><?xml version="1.0" encoding="utf-8"?>
<p:tagLst xmlns:a="http://schemas.openxmlformats.org/drawingml/2006/main" xmlns:r="http://schemas.openxmlformats.org/officeDocument/2006/relationships" xmlns:p="http://schemas.openxmlformats.org/presentationml/2006/main">
  <p:tag name="TIMING" val="|13.4"/>
</p:tagLst>
</file>

<file path=ppt/tags/tag71.xml><?xml version="1.0" encoding="utf-8"?>
<p:tagLst xmlns:a="http://schemas.openxmlformats.org/drawingml/2006/main" xmlns:r="http://schemas.openxmlformats.org/officeDocument/2006/relationships" xmlns:p="http://schemas.openxmlformats.org/presentationml/2006/main">
  <p:tag name="TIMING" val="|13.4"/>
</p:tagLst>
</file>

<file path=ppt/tags/tag72.xml><?xml version="1.0" encoding="utf-8"?>
<p:tagLst xmlns:a="http://schemas.openxmlformats.org/drawingml/2006/main" xmlns:r="http://schemas.openxmlformats.org/officeDocument/2006/relationships" xmlns:p="http://schemas.openxmlformats.org/presentationml/2006/main">
  <p:tag name="TIMING" val="|9.6"/>
</p:tagLst>
</file>

<file path=ppt/tags/tag73.xml><?xml version="1.0" encoding="utf-8"?>
<p:tagLst xmlns:a="http://schemas.openxmlformats.org/drawingml/2006/main" xmlns:r="http://schemas.openxmlformats.org/officeDocument/2006/relationships" xmlns:p="http://schemas.openxmlformats.org/presentationml/2006/main">
  <p:tag name="TIMING" val="|9"/>
</p:tagLst>
</file>

<file path=ppt/tags/tag74.xml><?xml version="1.0" encoding="utf-8"?>
<p:tagLst xmlns:a="http://schemas.openxmlformats.org/drawingml/2006/main" xmlns:r="http://schemas.openxmlformats.org/officeDocument/2006/relationships" xmlns:p="http://schemas.openxmlformats.org/presentationml/2006/main">
  <p:tag name="TIMING" val="|27"/>
</p:tagLst>
</file>

<file path=ppt/tags/tag75.xml><?xml version="1.0" encoding="utf-8"?>
<p:tagLst xmlns:a="http://schemas.openxmlformats.org/drawingml/2006/main" xmlns:r="http://schemas.openxmlformats.org/officeDocument/2006/relationships" xmlns:p="http://schemas.openxmlformats.org/presentationml/2006/main">
  <p:tag name="TIMING" val="|10.8"/>
</p:tagLst>
</file>

<file path=ppt/tags/tag76.xml><?xml version="1.0" encoding="utf-8"?>
<p:tagLst xmlns:a="http://schemas.openxmlformats.org/drawingml/2006/main" xmlns:r="http://schemas.openxmlformats.org/officeDocument/2006/relationships" xmlns:p="http://schemas.openxmlformats.org/presentationml/2006/main">
  <p:tag name="TIMING" val="|21.5"/>
</p:tagLst>
</file>

<file path=ppt/tags/tag77.xml><?xml version="1.0" encoding="utf-8"?>
<p:tagLst xmlns:a="http://schemas.openxmlformats.org/drawingml/2006/main" xmlns:r="http://schemas.openxmlformats.org/officeDocument/2006/relationships" xmlns:p="http://schemas.openxmlformats.org/presentationml/2006/main">
  <p:tag name="TIMING" val="|8.9|11.9"/>
</p:tagLst>
</file>

<file path=ppt/tags/tag78.xml><?xml version="1.0" encoding="utf-8"?>
<p:tagLst xmlns:a="http://schemas.openxmlformats.org/drawingml/2006/main" xmlns:r="http://schemas.openxmlformats.org/officeDocument/2006/relationships" xmlns:p="http://schemas.openxmlformats.org/presentationml/2006/main">
  <p:tag name="TIMING" val="|5.2|42.6"/>
</p:tagLst>
</file>

<file path=ppt/tags/tag79.xml><?xml version="1.0" encoding="utf-8"?>
<p:tagLst xmlns:a="http://schemas.openxmlformats.org/drawingml/2006/main" xmlns:r="http://schemas.openxmlformats.org/officeDocument/2006/relationships" xmlns:p="http://schemas.openxmlformats.org/presentationml/2006/main">
  <p:tag name="TIMING" val="|3.8|31.9"/>
</p:tagLst>
</file>

<file path=ppt/tags/tag8.xml><?xml version="1.0" encoding="utf-8"?>
<p:tagLst xmlns:a="http://schemas.openxmlformats.org/drawingml/2006/main" xmlns:r="http://schemas.openxmlformats.org/officeDocument/2006/relationships" xmlns:p="http://schemas.openxmlformats.org/presentationml/2006/main">
  <p:tag name="TIMING" val="|18.6|12.4"/>
</p:tagLst>
</file>

<file path=ppt/tags/tag80.xml><?xml version="1.0" encoding="utf-8"?>
<p:tagLst xmlns:a="http://schemas.openxmlformats.org/drawingml/2006/main" xmlns:r="http://schemas.openxmlformats.org/officeDocument/2006/relationships" xmlns:p="http://schemas.openxmlformats.org/presentationml/2006/main">
  <p:tag name="TIMING" val="|6.8"/>
</p:tagLst>
</file>

<file path=ppt/tags/tag81.xml><?xml version="1.0" encoding="utf-8"?>
<p:tagLst xmlns:a="http://schemas.openxmlformats.org/drawingml/2006/main" xmlns:r="http://schemas.openxmlformats.org/officeDocument/2006/relationships" xmlns:p="http://schemas.openxmlformats.org/presentationml/2006/main">
  <p:tag name="TIMING" val="|36.3|12.4"/>
</p:tagLst>
</file>

<file path=ppt/tags/tag82.xml><?xml version="1.0" encoding="utf-8"?>
<p:tagLst xmlns:a="http://schemas.openxmlformats.org/drawingml/2006/main" xmlns:r="http://schemas.openxmlformats.org/officeDocument/2006/relationships" xmlns:p="http://schemas.openxmlformats.org/presentationml/2006/main">
  <p:tag name="TIMING" val="|13"/>
</p:tagLst>
</file>

<file path=ppt/tags/tag83.xml><?xml version="1.0" encoding="utf-8"?>
<p:tagLst xmlns:a="http://schemas.openxmlformats.org/drawingml/2006/main" xmlns:r="http://schemas.openxmlformats.org/officeDocument/2006/relationships" xmlns:p="http://schemas.openxmlformats.org/presentationml/2006/main">
  <p:tag name="TIMING" val="|6.8"/>
</p:tagLst>
</file>

<file path=ppt/tags/tag84.xml><?xml version="1.0" encoding="utf-8"?>
<p:tagLst xmlns:a="http://schemas.openxmlformats.org/drawingml/2006/main" xmlns:r="http://schemas.openxmlformats.org/officeDocument/2006/relationships" xmlns:p="http://schemas.openxmlformats.org/presentationml/2006/main">
  <p:tag name="TIMING" val="|8.1"/>
</p:tagLst>
</file>

<file path=ppt/tags/tag85.xml><?xml version="1.0" encoding="utf-8"?>
<p:tagLst xmlns:a="http://schemas.openxmlformats.org/drawingml/2006/main" xmlns:r="http://schemas.openxmlformats.org/officeDocument/2006/relationships" xmlns:p="http://schemas.openxmlformats.org/presentationml/2006/main">
  <p:tag name="TIMING" val="|8.6"/>
</p:tagLst>
</file>

<file path=ppt/tags/tag86.xml><?xml version="1.0" encoding="utf-8"?>
<p:tagLst xmlns:a="http://schemas.openxmlformats.org/drawingml/2006/main" xmlns:r="http://schemas.openxmlformats.org/officeDocument/2006/relationships" xmlns:p="http://schemas.openxmlformats.org/presentationml/2006/main">
  <p:tag name="TIMING" val="|13.4"/>
</p:tagLst>
</file>

<file path=ppt/tags/tag87.xml><?xml version="1.0" encoding="utf-8"?>
<p:tagLst xmlns:a="http://schemas.openxmlformats.org/drawingml/2006/main" xmlns:r="http://schemas.openxmlformats.org/officeDocument/2006/relationships" xmlns:p="http://schemas.openxmlformats.org/presentationml/2006/main">
  <p:tag name="TIMING" val="|25.9|10.5"/>
</p:tagLst>
</file>

<file path=ppt/tags/tag88.xml><?xml version="1.0" encoding="utf-8"?>
<p:tagLst xmlns:a="http://schemas.openxmlformats.org/drawingml/2006/main" xmlns:r="http://schemas.openxmlformats.org/officeDocument/2006/relationships" xmlns:p="http://schemas.openxmlformats.org/presentationml/2006/main">
  <p:tag name="TIMING" val="|45.2|12.5"/>
</p:tagLst>
</file>

<file path=ppt/tags/tag89.xml><?xml version="1.0" encoding="utf-8"?>
<p:tagLst xmlns:a="http://schemas.openxmlformats.org/drawingml/2006/main" xmlns:r="http://schemas.openxmlformats.org/officeDocument/2006/relationships" xmlns:p="http://schemas.openxmlformats.org/presentationml/2006/main">
  <p:tag name="TIMING" val="|14.1"/>
</p:tagLst>
</file>

<file path=ppt/tags/tag9.xml><?xml version="1.0" encoding="utf-8"?>
<p:tagLst xmlns:a="http://schemas.openxmlformats.org/drawingml/2006/main" xmlns:r="http://schemas.openxmlformats.org/officeDocument/2006/relationships" xmlns:p="http://schemas.openxmlformats.org/presentationml/2006/main">
  <p:tag name="TIMING" val="|19|9.3|5.7"/>
</p:tagLst>
</file>

<file path=ppt/tags/tag90.xml><?xml version="1.0" encoding="utf-8"?>
<p:tagLst xmlns:a="http://schemas.openxmlformats.org/drawingml/2006/main" xmlns:r="http://schemas.openxmlformats.org/officeDocument/2006/relationships" xmlns:p="http://schemas.openxmlformats.org/presentationml/2006/main">
  <p:tag name="TIMING" val="|48.2"/>
</p:tagLst>
</file>

<file path=ppt/tags/tag91.xml><?xml version="1.0" encoding="utf-8"?>
<p:tagLst xmlns:a="http://schemas.openxmlformats.org/drawingml/2006/main" xmlns:r="http://schemas.openxmlformats.org/officeDocument/2006/relationships" xmlns:p="http://schemas.openxmlformats.org/presentationml/2006/main">
  <p:tag name="TIMING" val="|13.5|8.7"/>
</p:tagLst>
</file>

<file path=ppt/tags/tag92.xml><?xml version="1.0" encoding="utf-8"?>
<p:tagLst xmlns:a="http://schemas.openxmlformats.org/drawingml/2006/main" xmlns:r="http://schemas.openxmlformats.org/officeDocument/2006/relationships" xmlns:p="http://schemas.openxmlformats.org/presentationml/2006/main">
  <p:tag name="TIMING" val="|13.4"/>
</p:tagLst>
</file>

<file path=ppt/tags/tag93.xml><?xml version="1.0" encoding="utf-8"?>
<p:tagLst xmlns:a="http://schemas.openxmlformats.org/drawingml/2006/main" xmlns:r="http://schemas.openxmlformats.org/officeDocument/2006/relationships" xmlns:p="http://schemas.openxmlformats.org/presentationml/2006/main">
  <p:tag name="TIMING" val="|13.4"/>
</p:tagLst>
</file>

<file path=ppt/tags/tag94.xml><?xml version="1.0" encoding="utf-8"?>
<p:tagLst xmlns:a="http://schemas.openxmlformats.org/drawingml/2006/main" xmlns:r="http://schemas.openxmlformats.org/officeDocument/2006/relationships" xmlns:p="http://schemas.openxmlformats.org/presentationml/2006/main">
  <p:tag name="TIMING" val="|13.4"/>
</p:tagLst>
</file>

<file path=ppt/tags/tag95.xml><?xml version="1.0" encoding="utf-8"?>
<p:tagLst xmlns:a="http://schemas.openxmlformats.org/drawingml/2006/main" xmlns:r="http://schemas.openxmlformats.org/officeDocument/2006/relationships" xmlns:p="http://schemas.openxmlformats.org/presentationml/2006/main">
  <p:tag name="TIMING" val="|24.9"/>
</p:tagLst>
</file>

<file path=ppt/tags/tag96.xml><?xml version="1.0" encoding="utf-8"?>
<p:tagLst xmlns:a="http://schemas.openxmlformats.org/drawingml/2006/main" xmlns:r="http://schemas.openxmlformats.org/officeDocument/2006/relationships" xmlns:p="http://schemas.openxmlformats.org/presentationml/2006/main">
  <p:tag name="TIMING" val="|20.3"/>
</p:tagLst>
</file>

<file path=ppt/tags/tag97.xml><?xml version="1.0" encoding="utf-8"?>
<p:tagLst xmlns:a="http://schemas.openxmlformats.org/drawingml/2006/main" xmlns:r="http://schemas.openxmlformats.org/officeDocument/2006/relationships" xmlns:p="http://schemas.openxmlformats.org/presentationml/2006/main">
  <p:tag name="TIMING" val="|13.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251</TotalTime>
  <Words>14747</Words>
  <Application>Microsoft Office PowerPoint</Application>
  <PresentationFormat>On-screen Show (4:3)</PresentationFormat>
  <Paragraphs>2858</Paragraphs>
  <Slides>250</Slides>
  <Notes>172</Notes>
  <HiddenSlides>0</HiddenSlides>
  <MMClips>187</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0</vt:i4>
      </vt:variant>
    </vt:vector>
  </HeadingPairs>
  <TitlesOfParts>
    <vt:vector size="252" baseType="lpstr">
      <vt:lpstr>Office Theme</vt:lpstr>
      <vt:lpstr>Equation</vt:lpstr>
      <vt:lpstr>Substation and Distribution Automation  </vt:lpstr>
      <vt:lpstr>Module 2 Overview</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quence Impedances Cont.</vt:lpstr>
      <vt:lpstr>Sequence Impedances Cont.</vt:lpstr>
      <vt:lpstr>Part 1: Overhead Lines </vt:lpstr>
      <vt:lpstr>PowerPoint Presentation</vt:lpstr>
      <vt:lpstr>PowerPoint Presentation</vt:lpstr>
      <vt:lpstr>Part 1: Overhead Lines </vt:lpstr>
      <vt:lpstr>Shunt Admittance of Overhead Lines</vt:lpstr>
      <vt:lpstr>PowerPoint Presentation</vt:lpstr>
      <vt:lpstr>PowerPoint Presentation</vt:lpstr>
      <vt:lpstr>PowerPoint Presentation</vt:lpstr>
      <vt:lpstr>Definition of Terms</vt:lpstr>
      <vt:lpstr>PowerPoint Presentation</vt:lpstr>
      <vt:lpstr>PowerPoint Presentation</vt:lpstr>
      <vt:lpstr>PowerPoint Presentation</vt:lpstr>
      <vt:lpstr>PowerPoint Presentation</vt:lpstr>
      <vt:lpstr>Part 2: Underground Lines </vt:lpstr>
      <vt:lpstr>Part 2: Underground Lines </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art 2: Underground Lines </vt:lpstr>
      <vt:lpstr>PowerPoint Presentation</vt:lpstr>
      <vt:lpstr>PowerPoint Presentation</vt:lpstr>
      <vt:lpstr>PowerPoint Presentation</vt:lpstr>
      <vt:lpstr>Part 2: Underground Lines </vt:lpstr>
      <vt:lpstr>PowerPoint Presentation</vt:lpstr>
      <vt:lpstr>Part 2: Underground Lines </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General Transformer Equations Structure</vt:lpstr>
      <vt:lpstr>Part 3: Three Phase Transformer Models</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Delta-Grounded Wye Transformer</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Ungrounded Wye-Delta Step Down Connec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Grounded Wye-Grounded Wye Connec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Delta-Delta Connec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Open Wye-Open Delta</vt:lpstr>
      <vt:lpstr>Part 3: Three Phase Transformer Models</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Single Phase Center-Tapped Connec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Unground Wye-Delta Transformer Bank with a center-tapped Transformer Cont. </vt:lpstr>
      <vt:lpstr>Matrices for Ungrounded Wye-Delta Transformer Bank with a center-tapped Connection</vt:lpstr>
      <vt:lpstr>Part 4: Center –Tapped Transformers and Secondaries </vt:lpstr>
      <vt:lpstr>Leading Open Wye-Open Delta Connection</vt:lpstr>
      <vt:lpstr>Leading Open Wye-Open Delta Connection</vt:lpstr>
      <vt:lpstr>Matrices for Leading Open Wye-Open Delta Connection </vt:lpstr>
      <vt:lpstr>Part 4: Center –Tapped Transformers and Secondaries </vt:lpstr>
      <vt:lpstr>Lagging Open Wye-Open Delta Connection</vt:lpstr>
      <vt:lpstr>Lagging Open Wye-Open Delta Connection</vt:lpstr>
      <vt:lpstr>Matrices for Lagging Open Wye-Open Delta Connec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Matrices for Four Wire Secondary Cont.</vt:lpstr>
      <vt:lpstr>Substation and Distribution Automation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station and Distribution Automation Module 1</dc:title>
  <dc:creator>Kevin Schneider</dc:creator>
  <cp:lastModifiedBy>Staff</cp:lastModifiedBy>
  <cp:revision>290</cp:revision>
  <dcterms:created xsi:type="dcterms:W3CDTF">2006-08-16T00:00:00Z</dcterms:created>
  <dcterms:modified xsi:type="dcterms:W3CDTF">2012-01-08T18:34:06Z</dcterms:modified>
</cp:coreProperties>
</file>